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2"/>
  </p:notesMasterIdLst>
  <p:sldIdLst>
    <p:sldId id="455" r:id="rId2"/>
    <p:sldId id="456" r:id="rId3"/>
    <p:sldId id="446" r:id="rId4"/>
    <p:sldId id="405" r:id="rId5"/>
    <p:sldId id="460" r:id="rId6"/>
    <p:sldId id="465" r:id="rId7"/>
    <p:sldId id="412" r:id="rId8"/>
    <p:sldId id="466" r:id="rId9"/>
    <p:sldId id="417" r:id="rId10"/>
    <p:sldId id="415" r:id="rId11"/>
    <p:sldId id="467" r:id="rId12"/>
    <p:sldId id="416" r:id="rId13"/>
    <p:sldId id="420" r:id="rId14"/>
    <p:sldId id="422" r:id="rId15"/>
    <p:sldId id="408" r:id="rId16"/>
    <p:sldId id="423" r:id="rId17"/>
    <p:sldId id="424" r:id="rId18"/>
    <p:sldId id="425" r:id="rId19"/>
    <p:sldId id="418" r:id="rId20"/>
    <p:sldId id="434" r:id="rId21"/>
    <p:sldId id="454" r:id="rId22"/>
    <p:sldId id="414" r:id="rId23"/>
    <p:sldId id="411" r:id="rId24"/>
    <p:sldId id="442" r:id="rId25"/>
    <p:sldId id="440" r:id="rId26"/>
    <p:sldId id="441" r:id="rId27"/>
    <p:sldId id="445" r:id="rId28"/>
    <p:sldId id="448" r:id="rId29"/>
    <p:sldId id="402" r:id="rId30"/>
    <p:sldId id="432" r:id="rId31"/>
  </p:sldIdLst>
  <p:sldSz cx="9144000" cy="6858000" type="screen4x3"/>
  <p:notesSz cx="6821488" cy="99695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4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2" userDrawn="1">
          <p15:clr>
            <a:srgbClr val="A4A3A4"/>
          </p15:clr>
        </p15:guide>
        <p15:guide id="2" pos="215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FF"/>
    <a:srgbClr val="CC99FF"/>
    <a:srgbClr val="E6B8B9"/>
    <a:srgbClr val="F2DCDB"/>
    <a:srgbClr val="4BACC6"/>
    <a:srgbClr val="FF7C80"/>
    <a:srgbClr val="93CDDD"/>
    <a:srgbClr val="9BBB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49" autoAdjust="0"/>
    <p:restoredTop sz="89635" autoAdjust="0"/>
  </p:normalViewPr>
  <p:slideViewPr>
    <p:cSldViewPr>
      <p:cViewPr varScale="1">
        <p:scale>
          <a:sx n="60" d="100"/>
          <a:sy n="60" d="100"/>
        </p:scale>
        <p:origin x="1632" y="72"/>
      </p:cViewPr>
      <p:guideLst>
        <p:guide orient="horz" pos="2160"/>
        <p:guide pos="2880"/>
        <p:guide orient="horz" pos="1480"/>
      </p:guideLst>
    </p:cSldViewPr>
  </p:slideViewPr>
  <p:outlineViewPr>
    <p:cViewPr>
      <p:scale>
        <a:sx n="33" d="100"/>
        <a:sy n="33" d="100"/>
      </p:scale>
      <p:origin x="0" y="-6570"/>
    </p:cViewPr>
  </p:outlineViewPr>
  <p:notesTextViewPr>
    <p:cViewPr>
      <p:scale>
        <a:sx n="3" d="2"/>
        <a:sy n="3" d="2"/>
      </p:scale>
      <p:origin x="0" y="-198"/>
    </p:cViewPr>
  </p:notesTextViewPr>
  <p:sorterViewPr>
    <p:cViewPr>
      <p:scale>
        <a:sx n="200" d="100"/>
        <a:sy n="200" d="100"/>
      </p:scale>
      <p:origin x="0" y="-59454"/>
    </p:cViewPr>
  </p:sorterViewPr>
  <p:notesViewPr>
    <p:cSldViewPr>
      <p:cViewPr varScale="1">
        <p:scale>
          <a:sx n="47" d="100"/>
          <a:sy n="47" d="100"/>
        </p:scale>
        <p:origin x="2958" y="66"/>
      </p:cViewPr>
      <p:guideLst>
        <p:guide orient="horz" pos="3142"/>
        <p:guide pos="215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nsemble\Hybrid_Reaction_Method\H_MC_MD_R_Method\package_hi\Graph_Con_HI_cycle_tim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nsemble\Hybrid_Reaction_Method\H_MC_MD_R_Method\package_hi\Graph_Con_HI_cycle_time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nsemble\Hybrid_Reaction_Method\H_MC_MD_R_Method\package_hi\vel_f_r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ensemble\Hybrid_Reaction_Method\H_MC_MD_R_Method\package_hi\vel_f_r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[1]D_500K!$T$1</c:f>
              <c:strCache>
                <c:ptCount val="1"/>
                <c:pt idx="0">
                  <c:v>[H2]/[H2]0</c:v>
                </c:pt>
              </c:strCache>
            </c:strRef>
          </c:tx>
          <c:spPr>
            <a:ln w="38100" cap="rnd">
              <a:solidFill>
                <a:srgbClr val="4BACC6"/>
              </a:solidFill>
              <a:round/>
            </a:ln>
            <a:effectLst/>
          </c:spPr>
          <c:marker>
            <c:symbol val="none"/>
          </c:marker>
          <c:xVal>
            <c:numRef>
              <c:f>[1]D_500K!$S$2:$S$6002</c:f>
              <c:numCache>
                <c:formatCode>General</c:formatCode>
                <c:ptCount val="60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</c:numCache>
            </c:numRef>
          </c:xVal>
          <c:yVal>
            <c:numRef>
              <c:f>[1]D_500K!$T$2:$T$6002</c:f>
              <c:numCache>
                <c:formatCode>General</c:formatCode>
                <c:ptCount val="6001"/>
                <c:pt idx="0">
                  <c:v>1</c:v>
                </c:pt>
                <c:pt idx="1">
                  <c:v>0.996</c:v>
                </c:pt>
                <c:pt idx="2">
                  <c:v>0.99120000000000008</c:v>
                </c:pt>
                <c:pt idx="3">
                  <c:v>0.98639999999999994</c:v>
                </c:pt>
                <c:pt idx="4">
                  <c:v>0.98320000000000007</c:v>
                </c:pt>
                <c:pt idx="5">
                  <c:v>0.98</c:v>
                </c:pt>
                <c:pt idx="6">
                  <c:v>0.9768</c:v>
                </c:pt>
                <c:pt idx="7">
                  <c:v>0.97360000000000002</c:v>
                </c:pt>
                <c:pt idx="8">
                  <c:v>0.97360000000000002</c:v>
                </c:pt>
                <c:pt idx="9">
                  <c:v>0.96960000000000002</c:v>
                </c:pt>
                <c:pt idx="10">
                  <c:v>0.96639999999999993</c:v>
                </c:pt>
                <c:pt idx="11">
                  <c:v>0.96320000000000006</c:v>
                </c:pt>
                <c:pt idx="12">
                  <c:v>0.95920000000000005</c:v>
                </c:pt>
                <c:pt idx="13">
                  <c:v>0.95599999999999996</c:v>
                </c:pt>
                <c:pt idx="14">
                  <c:v>0.95520000000000005</c:v>
                </c:pt>
                <c:pt idx="15">
                  <c:v>0.95279999999999998</c:v>
                </c:pt>
                <c:pt idx="16">
                  <c:v>0.95040000000000002</c:v>
                </c:pt>
                <c:pt idx="17">
                  <c:v>0.94720000000000004</c:v>
                </c:pt>
                <c:pt idx="18">
                  <c:v>0.94479999999999997</c:v>
                </c:pt>
                <c:pt idx="19">
                  <c:v>0.94240000000000002</c:v>
                </c:pt>
                <c:pt idx="20">
                  <c:v>0.93759999999999999</c:v>
                </c:pt>
                <c:pt idx="21">
                  <c:v>0.93279999999999996</c:v>
                </c:pt>
                <c:pt idx="22">
                  <c:v>0.9304</c:v>
                </c:pt>
                <c:pt idx="23">
                  <c:v>0.92959999999999998</c:v>
                </c:pt>
                <c:pt idx="24">
                  <c:v>0.9264</c:v>
                </c:pt>
                <c:pt idx="25">
                  <c:v>0.92320000000000002</c:v>
                </c:pt>
                <c:pt idx="26">
                  <c:v>0.91920000000000002</c:v>
                </c:pt>
                <c:pt idx="27">
                  <c:v>0.91520000000000001</c:v>
                </c:pt>
                <c:pt idx="28">
                  <c:v>0.91279999999999994</c:v>
                </c:pt>
                <c:pt idx="29">
                  <c:v>0.91120000000000001</c:v>
                </c:pt>
                <c:pt idx="30">
                  <c:v>0.90879999999999994</c:v>
                </c:pt>
                <c:pt idx="31">
                  <c:v>0.90400000000000003</c:v>
                </c:pt>
                <c:pt idx="32">
                  <c:v>0.90079999999999993</c:v>
                </c:pt>
                <c:pt idx="33">
                  <c:v>0.8992</c:v>
                </c:pt>
                <c:pt idx="34">
                  <c:v>0.89679999999999993</c:v>
                </c:pt>
                <c:pt idx="35">
                  <c:v>0.89360000000000006</c:v>
                </c:pt>
                <c:pt idx="36">
                  <c:v>0.89200000000000002</c:v>
                </c:pt>
                <c:pt idx="37">
                  <c:v>0.88960000000000006</c:v>
                </c:pt>
                <c:pt idx="38">
                  <c:v>0.88639999999999997</c:v>
                </c:pt>
                <c:pt idx="39">
                  <c:v>0.88479999999999992</c:v>
                </c:pt>
                <c:pt idx="40">
                  <c:v>0.88239999999999996</c:v>
                </c:pt>
                <c:pt idx="41">
                  <c:v>0.88239999999999996</c:v>
                </c:pt>
                <c:pt idx="42">
                  <c:v>0.87839999999999996</c:v>
                </c:pt>
                <c:pt idx="43">
                  <c:v>0.87520000000000009</c:v>
                </c:pt>
                <c:pt idx="44">
                  <c:v>0.87360000000000004</c:v>
                </c:pt>
                <c:pt idx="45">
                  <c:v>0.87039999999999995</c:v>
                </c:pt>
                <c:pt idx="46">
                  <c:v>0.86639999999999995</c:v>
                </c:pt>
                <c:pt idx="47">
                  <c:v>0.86320000000000008</c:v>
                </c:pt>
                <c:pt idx="48">
                  <c:v>0.86</c:v>
                </c:pt>
                <c:pt idx="49">
                  <c:v>0.85839999999999994</c:v>
                </c:pt>
                <c:pt idx="50">
                  <c:v>0.85360000000000003</c:v>
                </c:pt>
                <c:pt idx="51">
                  <c:v>0.84960000000000002</c:v>
                </c:pt>
                <c:pt idx="52">
                  <c:v>0.84799999999999998</c:v>
                </c:pt>
                <c:pt idx="53">
                  <c:v>0.84560000000000002</c:v>
                </c:pt>
                <c:pt idx="54">
                  <c:v>0.84320000000000006</c:v>
                </c:pt>
                <c:pt idx="55">
                  <c:v>0.83920000000000006</c:v>
                </c:pt>
                <c:pt idx="56">
                  <c:v>0.83679999999999999</c:v>
                </c:pt>
                <c:pt idx="57">
                  <c:v>0.83520000000000005</c:v>
                </c:pt>
                <c:pt idx="58">
                  <c:v>0.83199999999999996</c:v>
                </c:pt>
                <c:pt idx="59">
                  <c:v>0.83040000000000003</c:v>
                </c:pt>
                <c:pt idx="60">
                  <c:v>0.8296</c:v>
                </c:pt>
                <c:pt idx="61">
                  <c:v>0.82799999999999996</c:v>
                </c:pt>
                <c:pt idx="62">
                  <c:v>0.8256</c:v>
                </c:pt>
                <c:pt idx="63">
                  <c:v>0.82320000000000004</c:v>
                </c:pt>
                <c:pt idx="64">
                  <c:v>0.82</c:v>
                </c:pt>
                <c:pt idx="65">
                  <c:v>0.81679999999999997</c:v>
                </c:pt>
                <c:pt idx="66">
                  <c:v>0.81440000000000001</c:v>
                </c:pt>
                <c:pt idx="67">
                  <c:v>0.81279999999999997</c:v>
                </c:pt>
                <c:pt idx="68">
                  <c:v>0.81040000000000001</c:v>
                </c:pt>
                <c:pt idx="69">
                  <c:v>0.80879999999999996</c:v>
                </c:pt>
                <c:pt idx="70">
                  <c:v>0.80400000000000005</c:v>
                </c:pt>
                <c:pt idx="71">
                  <c:v>0.80079999999999996</c:v>
                </c:pt>
                <c:pt idx="72">
                  <c:v>0.7984</c:v>
                </c:pt>
                <c:pt idx="73">
                  <c:v>0.79520000000000002</c:v>
                </c:pt>
                <c:pt idx="74">
                  <c:v>0.79039999999999999</c:v>
                </c:pt>
                <c:pt idx="75">
                  <c:v>0.78879999999999995</c:v>
                </c:pt>
                <c:pt idx="76">
                  <c:v>0.78479999999999994</c:v>
                </c:pt>
                <c:pt idx="77">
                  <c:v>0.78239999999999998</c:v>
                </c:pt>
                <c:pt idx="78">
                  <c:v>0.78079999999999994</c:v>
                </c:pt>
                <c:pt idx="79">
                  <c:v>0.7792</c:v>
                </c:pt>
                <c:pt idx="80">
                  <c:v>0.77760000000000007</c:v>
                </c:pt>
                <c:pt idx="81">
                  <c:v>0.77439999999999998</c:v>
                </c:pt>
                <c:pt idx="82">
                  <c:v>0.77039999999999997</c:v>
                </c:pt>
                <c:pt idx="83">
                  <c:v>0.76879999999999993</c:v>
                </c:pt>
                <c:pt idx="84">
                  <c:v>0.76560000000000006</c:v>
                </c:pt>
                <c:pt idx="85">
                  <c:v>0.76400000000000001</c:v>
                </c:pt>
                <c:pt idx="86">
                  <c:v>0.76400000000000001</c:v>
                </c:pt>
                <c:pt idx="87">
                  <c:v>0.76160000000000005</c:v>
                </c:pt>
                <c:pt idx="88">
                  <c:v>0.75760000000000005</c:v>
                </c:pt>
                <c:pt idx="89">
                  <c:v>0.75439999999999996</c:v>
                </c:pt>
                <c:pt idx="90">
                  <c:v>0.75279999999999991</c:v>
                </c:pt>
                <c:pt idx="91">
                  <c:v>0.75120000000000009</c:v>
                </c:pt>
                <c:pt idx="92">
                  <c:v>0.75039999999999996</c:v>
                </c:pt>
                <c:pt idx="93">
                  <c:v>0.74879999999999991</c:v>
                </c:pt>
                <c:pt idx="94">
                  <c:v>0.748</c:v>
                </c:pt>
                <c:pt idx="95">
                  <c:v>0.74479999999999991</c:v>
                </c:pt>
                <c:pt idx="96">
                  <c:v>0.74320000000000008</c:v>
                </c:pt>
                <c:pt idx="97">
                  <c:v>0.74160000000000004</c:v>
                </c:pt>
                <c:pt idx="98">
                  <c:v>0.7407999999999999</c:v>
                </c:pt>
                <c:pt idx="99">
                  <c:v>0.7367999999999999</c:v>
                </c:pt>
                <c:pt idx="100">
                  <c:v>0.73439999999999994</c:v>
                </c:pt>
                <c:pt idx="101">
                  <c:v>0.73280000000000001</c:v>
                </c:pt>
                <c:pt idx="102">
                  <c:v>0.72960000000000003</c:v>
                </c:pt>
                <c:pt idx="103">
                  <c:v>0.72639999999999993</c:v>
                </c:pt>
                <c:pt idx="104">
                  <c:v>0.72399999999999998</c:v>
                </c:pt>
                <c:pt idx="105">
                  <c:v>0.72239999999999993</c:v>
                </c:pt>
                <c:pt idx="106">
                  <c:v>0.71920000000000006</c:v>
                </c:pt>
                <c:pt idx="107">
                  <c:v>0.71839999999999993</c:v>
                </c:pt>
                <c:pt idx="108">
                  <c:v>0.71599999999999997</c:v>
                </c:pt>
                <c:pt idx="109">
                  <c:v>0.71439999999999992</c:v>
                </c:pt>
                <c:pt idx="110">
                  <c:v>0.71040000000000003</c:v>
                </c:pt>
                <c:pt idx="111">
                  <c:v>0.70879999999999999</c:v>
                </c:pt>
                <c:pt idx="112">
                  <c:v>0.70479999999999998</c:v>
                </c:pt>
                <c:pt idx="113">
                  <c:v>0.70479999999999998</c:v>
                </c:pt>
                <c:pt idx="114">
                  <c:v>0.7016</c:v>
                </c:pt>
                <c:pt idx="115">
                  <c:v>0.70079999999999998</c:v>
                </c:pt>
                <c:pt idx="116">
                  <c:v>0.69840000000000002</c:v>
                </c:pt>
                <c:pt idx="117">
                  <c:v>0.69520000000000004</c:v>
                </c:pt>
                <c:pt idx="118">
                  <c:v>0.69359999999999999</c:v>
                </c:pt>
                <c:pt idx="119">
                  <c:v>0.69040000000000001</c:v>
                </c:pt>
                <c:pt idx="120">
                  <c:v>0.68799999999999994</c:v>
                </c:pt>
                <c:pt idx="121">
                  <c:v>0.68640000000000001</c:v>
                </c:pt>
                <c:pt idx="122">
                  <c:v>0.68400000000000005</c:v>
                </c:pt>
                <c:pt idx="123">
                  <c:v>0.68320000000000003</c:v>
                </c:pt>
                <c:pt idx="124">
                  <c:v>0.68159999999999998</c:v>
                </c:pt>
                <c:pt idx="125">
                  <c:v>0.68079999999999996</c:v>
                </c:pt>
                <c:pt idx="126">
                  <c:v>0.68079999999999996</c:v>
                </c:pt>
                <c:pt idx="127">
                  <c:v>0.6784</c:v>
                </c:pt>
                <c:pt idx="128">
                  <c:v>0.6744</c:v>
                </c:pt>
                <c:pt idx="129">
                  <c:v>0.6744</c:v>
                </c:pt>
                <c:pt idx="130">
                  <c:v>0.67200000000000004</c:v>
                </c:pt>
                <c:pt idx="131">
                  <c:v>0.6704</c:v>
                </c:pt>
                <c:pt idx="132">
                  <c:v>0.6704</c:v>
                </c:pt>
                <c:pt idx="133">
                  <c:v>0.66959999999999997</c:v>
                </c:pt>
                <c:pt idx="134">
                  <c:v>0.66559999999999997</c:v>
                </c:pt>
                <c:pt idx="135">
                  <c:v>0.66320000000000001</c:v>
                </c:pt>
                <c:pt idx="136">
                  <c:v>0.66079999999999994</c:v>
                </c:pt>
                <c:pt idx="137">
                  <c:v>0.65760000000000007</c:v>
                </c:pt>
                <c:pt idx="138">
                  <c:v>0.65679999999999994</c:v>
                </c:pt>
                <c:pt idx="139">
                  <c:v>0.65600000000000003</c:v>
                </c:pt>
                <c:pt idx="140">
                  <c:v>0.65439999999999998</c:v>
                </c:pt>
                <c:pt idx="141">
                  <c:v>0.65200000000000002</c:v>
                </c:pt>
                <c:pt idx="142">
                  <c:v>0.64879999999999993</c:v>
                </c:pt>
                <c:pt idx="143">
                  <c:v>0.64479999999999993</c:v>
                </c:pt>
                <c:pt idx="144">
                  <c:v>0.64239999999999997</c:v>
                </c:pt>
                <c:pt idx="145">
                  <c:v>0.63919999999999999</c:v>
                </c:pt>
                <c:pt idx="146">
                  <c:v>0.63600000000000001</c:v>
                </c:pt>
                <c:pt idx="147">
                  <c:v>0.63439999999999996</c:v>
                </c:pt>
                <c:pt idx="148">
                  <c:v>0.63439999999999996</c:v>
                </c:pt>
                <c:pt idx="149">
                  <c:v>0.63360000000000005</c:v>
                </c:pt>
                <c:pt idx="150">
                  <c:v>0.63279999999999992</c:v>
                </c:pt>
                <c:pt idx="151">
                  <c:v>0.63279999999999992</c:v>
                </c:pt>
                <c:pt idx="152">
                  <c:v>0.63120000000000009</c:v>
                </c:pt>
                <c:pt idx="153">
                  <c:v>0.62879999999999991</c:v>
                </c:pt>
                <c:pt idx="154">
                  <c:v>0.62560000000000004</c:v>
                </c:pt>
                <c:pt idx="155">
                  <c:v>0.624</c:v>
                </c:pt>
                <c:pt idx="156">
                  <c:v>0.62320000000000009</c:v>
                </c:pt>
                <c:pt idx="157">
                  <c:v>0.62</c:v>
                </c:pt>
                <c:pt idx="158">
                  <c:v>0.6167999999999999</c:v>
                </c:pt>
                <c:pt idx="159">
                  <c:v>0.61599999999999999</c:v>
                </c:pt>
                <c:pt idx="160">
                  <c:v>0.61599999999999999</c:v>
                </c:pt>
                <c:pt idx="161">
                  <c:v>0.61439999999999995</c:v>
                </c:pt>
                <c:pt idx="162">
                  <c:v>0.61360000000000003</c:v>
                </c:pt>
                <c:pt idx="163">
                  <c:v>0.61360000000000003</c:v>
                </c:pt>
                <c:pt idx="164">
                  <c:v>0.61199999999999999</c:v>
                </c:pt>
                <c:pt idx="165">
                  <c:v>0.61039999999999994</c:v>
                </c:pt>
                <c:pt idx="166">
                  <c:v>0.60960000000000003</c:v>
                </c:pt>
                <c:pt idx="167">
                  <c:v>0.60639999999999994</c:v>
                </c:pt>
                <c:pt idx="168">
                  <c:v>0.60239999999999994</c:v>
                </c:pt>
                <c:pt idx="169">
                  <c:v>0.60160000000000002</c:v>
                </c:pt>
                <c:pt idx="170">
                  <c:v>0.59760000000000002</c:v>
                </c:pt>
                <c:pt idx="171">
                  <c:v>0.5968</c:v>
                </c:pt>
                <c:pt idx="172">
                  <c:v>0.59360000000000002</c:v>
                </c:pt>
                <c:pt idx="173">
                  <c:v>0.59039999999999992</c:v>
                </c:pt>
                <c:pt idx="174">
                  <c:v>0.58799999999999997</c:v>
                </c:pt>
                <c:pt idx="175">
                  <c:v>0.58640000000000003</c:v>
                </c:pt>
                <c:pt idx="176">
                  <c:v>0.58560000000000001</c:v>
                </c:pt>
                <c:pt idx="177">
                  <c:v>0.58560000000000001</c:v>
                </c:pt>
                <c:pt idx="178">
                  <c:v>0.58560000000000001</c:v>
                </c:pt>
                <c:pt idx="179">
                  <c:v>0.58399999999999996</c:v>
                </c:pt>
                <c:pt idx="180">
                  <c:v>0.58240000000000003</c:v>
                </c:pt>
                <c:pt idx="181">
                  <c:v>0.58079999999999998</c:v>
                </c:pt>
                <c:pt idx="182">
                  <c:v>0.57920000000000005</c:v>
                </c:pt>
                <c:pt idx="183">
                  <c:v>0.57679999999999998</c:v>
                </c:pt>
                <c:pt idx="184">
                  <c:v>0.57679999999999998</c:v>
                </c:pt>
                <c:pt idx="185">
                  <c:v>0.57679999999999998</c:v>
                </c:pt>
                <c:pt idx="186">
                  <c:v>0.57440000000000002</c:v>
                </c:pt>
                <c:pt idx="187">
                  <c:v>0.57199999999999995</c:v>
                </c:pt>
                <c:pt idx="188">
                  <c:v>0.57199999999999995</c:v>
                </c:pt>
                <c:pt idx="189">
                  <c:v>0.57120000000000004</c:v>
                </c:pt>
                <c:pt idx="190">
                  <c:v>0.57040000000000002</c:v>
                </c:pt>
                <c:pt idx="191">
                  <c:v>0.56640000000000001</c:v>
                </c:pt>
                <c:pt idx="192">
                  <c:v>0.56640000000000001</c:v>
                </c:pt>
                <c:pt idx="193">
                  <c:v>0.56479999999999997</c:v>
                </c:pt>
                <c:pt idx="194">
                  <c:v>0.56240000000000001</c:v>
                </c:pt>
                <c:pt idx="195">
                  <c:v>0.56000000000000005</c:v>
                </c:pt>
                <c:pt idx="196">
                  <c:v>0.56000000000000005</c:v>
                </c:pt>
                <c:pt idx="197">
                  <c:v>0.55920000000000003</c:v>
                </c:pt>
                <c:pt idx="198">
                  <c:v>0.55840000000000001</c:v>
                </c:pt>
                <c:pt idx="199">
                  <c:v>0.55600000000000005</c:v>
                </c:pt>
                <c:pt idx="200">
                  <c:v>0.55359999999999998</c:v>
                </c:pt>
                <c:pt idx="201">
                  <c:v>0.55200000000000005</c:v>
                </c:pt>
                <c:pt idx="202">
                  <c:v>0.5504</c:v>
                </c:pt>
                <c:pt idx="203">
                  <c:v>0.54879999999999995</c:v>
                </c:pt>
                <c:pt idx="204">
                  <c:v>0.54800000000000004</c:v>
                </c:pt>
                <c:pt idx="205">
                  <c:v>0.54720000000000002</c:v>
                </c:pt>
                <c:pt idx="206">
                  <c:v>0.5464</c:v>
                </c:pt>
                <c:pt idx="207">
                  <c:v>0.54720000000000002</c:v>
                </c:pt>
                <c:pt idx="208">
                  <c:v>0.54559999999999997</c:v>
                </c:pt>
                <c:pt idx="209">
                  <c:v>0.54479999999999995</c:v>
                </c:pt>
                <c:pt idx="210">
                  <c:v>0.54400000000000004</c:v>
                </c:pt>
                <c:pt idx="211">
                  <c:v>0.54400000000000004</c:v>
                </c:pt>
                <c:pt idx="212">
                  <c:v>0.54239999999999999</c:v>
                </c:pt>
                <c:pt idx="213">
                  <c:v>0.54</c:v>
                </c:pt>
                <c:pt idx="214">
                  <c:v>0.53839999999999999</c:v>
                </c:pt>
                <c:pt idx="215">
                  <c:v>0.53760000000000008</c:v>
                </c:pt>
                <c:pt idx="216">
                  <c:v>0.53679999999999994</c:v>
                </c:pt>
                <c:pt idx="217">
                  <c:v>0.53520000000000001</c:v>
                </c:pt>
                <c:pt idx="218">
                  <c:v>0.53279999999999994</c:v>
                </c:pt>
                <c:pt idx="219">
                  <c:v>0.53120000000000001</c:v>
                </c:pt>
                <c:pt idx="220">
                  <c:v>0.53039999999999998</c:v>
                </c:pt>
                <c:pt idx="221">
                  <c:v>0.52879999999999994</c:v>
                </c:pt>
                <c:pt idx="222">
                  <c:v>0.5272</c:v>
                </c:pt>
                <c:pt idx="223">
                  <c:v>0.52560000000000007</c:v>
                </c:pt>
                <c:pt idx="224">
                  <c:v>0.52400000000000002</c:v>
                </c:pt>
                <c:pt idx="225">
                  <c:v>0.52160000000000006</c:v>
                </c:pt>
                <c:pt idx="226">
                  <c:v>0.52079999999999993</c:v>
                </c:pt>
                <c:pt idx="227">
                  <c:v>0.52079999999999993</c:v>
                </c:pt>
                <c:pt idx="228">
                  <c:v>0.52</c:v>
                </c:pt>
                <c:pt idx="229">
                  <c:v>0.51919999999999999</c:v>
                </c:pt>
                <c:pt idx="230">
                  <c:v>0.51839999999999997</c:v>
                </c:pt>
                <c:pt idx="231">
                  <c:v>0.51600000000000001</c:v>
                </c:pt>
                <c:pt idx="232">
                  <c:v>0.51439999999999997</c:v>
                </c:pt>
                <c:pt idx="233">
                  <c:v>0.51279999999999992</c:v>
                </c:pt>
                <c:pt idx="234">
                  <c:v>0.51200000000000001</c:v>
                </c:pt>
                <c:pt idx="235">
                  <c:v>0.51039999999999996</c:v>
                </c:pt>
                <c:pt idx="236">
                  <c:v>0.50960000000000005</c:v>
                </c:pt>
                <c:pt idx="237">
                  <c:v>0.50880000000000003</c:v>
                </c:pt>
                <c:pt idx="238">
                  <c:v>0.50800000000000001</c:v>
                </c:pt>
                <c:pt idx="239">
                  <c:v>0.50639999999999996</c:v>
                </c:pt>
                <c:pt idx="240">
                  <c:v>0.50480000000000003</c:v>
                </c:pt>
                <c:pt idx="241">
                  <c:v>0.50319999999999998</c:v>
                </c:pt>
                <c:pt idx="242">
                  <c:v>0.50160000000000005</c:v>
                </c:pt>
                <c:pt idx="243">
                  <c:v>0.50160000000000005</c:v>
                </c:pt>
                <c:pt idx="244">
                  <c:v>0.50080000000000002</c:v>
                </c:pt>
                <c:pt idx="245">
                  <c:v>0.5</c:v>
                </c:pt>
                <c:pt idx="246">
                  <c:v>0.49919999999999998</c:v>
                </c:pt>
                <c:pt idx="247">
                  <c:v>0.49839999999999995</c:v>
                </c:pt>
                <c:pt idx="248">
                  <c:v>0.49839999999999995</c:v>
                </c:pt>
                <c:pt idx="249">
                  <c:v>0.49760000000000004</c:v>
                </c:pt>
                <c:pt idx="250">
                  <c:v>0.49680000000000002</c:v>
                </c:pt>
                <c:pt idx="251">
                  <c:v>0.49439999999999995</c:v>
                </c:pt>
                <c:pt idx="252">
                  <c:v>0.49360000000000004</c:v>
                </c:pt>
                <c:pt idx="253">
                  <c:v>0.49280000000000002</c:v>
                </c:pt>
                <c:pt idx="254">
                  <c:v>0.49199999999999999</c:v>
                </c:pt>
                <c:pt idx="255">
                  <c:v>0.49119999999999997</c:v>
                </c:pt>
                <c:pt idx="256">
                  <c:v>0.48960000000000004</c:v>
                </c:pt>
                <c:pt idx="257">
                  <c:v>0.48799999999999999</c:v>
                </c:pt>
                <c:pt idx="258">
                  <c:v>0.4864</c:v>
                </c:pt>
                <c:pt idx="259">
                  <c:v>0.48480000000000001</c:v>
                </c:pt>
                <c:pt idx="260">
                  <c:v>0.48319999999999996</c:v>
                </c:pt>
                <c:pt idx="261">
                  <c:v>0.48160000000000003</c:v>
                </c:pt>
                <c:pt idx="262">
                  <c:v>0.48</c:v>
                </c:pt>
                <c:pt idx="263">
                  <c:v>0.47920000000000001</c:v>
                </c:pt>
                <c:pt idx="264">
                  <c:v>0.47839999999999999</c:v>
                </c:pt>
                <c:pt idx="265">
                  <c:v>0.47760000000000002</c:v>
                </c:pt>
                <c:pt idx="266">
                  <c:v>0.47760000000000002</c:v>
                </c:pt>
                <c:pt idx="267">
                  <c:v>0.47520000000000001</c:v>
                </c:pt>
                <c:pt idx="268">
                  <c:v>0.47439999999999999</c:v>
                </c:pt>
                <c:pt idx="269">
                  <c:v>0.47439999999999999</c:v>
                </c:pt>
                <c:pt idx="270">
                  <c:v>0.47360000000000002</c:v>
                </c:pt>
                <c:pt idx="271">
                  <c:v>0.47360000000000002</c:v>
                </c:pt>
                <c:pt idx="272">
                  <c:v>0.4728</c:v>
                </c:pt>
                <c:pt idx="273">
                  <c:v>0.47120000000000001</c:v>
                </c:pt>
                <c:pt idx="274">
                  <c:v>0.47120000000000001</c:v>
                </c:pt>
                <c:pt idx="275">
                  <c:v>0.47120000000000001</c:v>
                </c:pt>
                <c:pt idx="276">
                  <c:v>0.47039999999999998</c:v>
                </c:pt>
                <c:pt idx="277">
                  <c:v>0.46960000000000002</c:v>
                </c:pt>
                <c:pt idx="278">
                  <c:v>0.46960000000000002</c:v>
                </c:pt>
                <c:pt idx="279">
                  <c:v>0.46800000000000003</c:v>
                </c:pt>
                <c:pt idx="280">
                  <c:v>0.4672</c:v>
                </c:pt>
                <c:pt idx="281">
                  <c:v>0.4672</c:v>
                </c:pt>
                <c:pt idx="282">
                  <c:v>0.4672</c:v>
                </c:pt>
                <c:pt idx="283">
                  <c:v>0.46639999999999998</c:v>
                </c:pt>
                <c:pt idx="284">
                  <c:v>0.46639999999999998</c:v>
                </c:pt>
                <c:pt idx="285">
                  <c:v>0.46560000000000001</c:v>
                </c:pt>
                <c:pt idx="286">
                  <c:v>0.4632</c:v>
                </c:pt>
                <c:pt idx="287">
                  <c:v>0.4632</c:v>
                </c:pt>
                <c:pt idx="288">
                  <c:v>0.46239999999999998</c:v>
                </c:pt>
                <c:pt idx="289">
                  <c:v>0.46160000000000001</c:v>
                </c:pt>
                <c:pt idx="290">
                  <c:v>0.46160000000000001</c:v>
                </c:pt>
                <c:pt idx="291">
                  <c:v>0.46160000000000001</c:v>
                </c:pt>
                <c:pt idx="292">
                  <c:v>0.46160000000000001</c:v>
                </c:pt>
                <c:pt idx="293">
                  <c:v>0.46160000000000001</c:v>
                </c:pt>
                <c:pt idx="294">
                  <c:v>0.46</c:v>
                </c:pt>
                <c:pt idx="295">
                  <c:v>0.4592</c:v>
                </c:pt>
                <c:pt idx="296">
                  <c:v>0.45760000000000001</c:v>
                </c:pt>
                <c:pt idx="297">
                  <c:v>0.45679999999999998</c:v>
                </c:pt>
                <c:pt idx="298">
                  <c:v>0.45519999999999999</c:v>
                </c:pt>
                <c:pt idx="299">
                  <c:v>0.4536</c:v>
                </c:pt>
                <c:pt idx="300">
                  <c:v>0.45280000000000004</c:v>
                </c:pt>
                <c:pt idx="301">
                  <c:v>0.45200000000000001</c:v>
                </c:pt>
                <c:pt idx="302">
                  <c:v>0.45200000000000001</c:v>
                </c:pt>
                <c:pt idx="303">
                  <c:v>0.45039999999999997</c:v>
                </c:pt>
                <c:pt idx="304">
                  <c:v>0.45039999999999997</c:v>
                </c:pt>
                <c:pt idx="305">
                  <c:v>0.44880000000000003</c:v>
                </c:pt>
                <c:pt idx="306">
                  <c:v>0.44800000000000001</c:v>
                </c:pt>
                <c:pt idx="307">
                  <c:v>0.4456</c:v>
                </c:pt>
                <c:pt idx="308">
                  <c:v>0.44400000000000001</c:v>
                </c:pt>
                <c:pt idx="309">
                  <c:v>0.44239999999999996</c:v>
                </c:pt>
                <c:pt idx="310">
                  <c:v>0.44160000000000005</c:v>
                </c:pt>
                <c:pt idx="311">
                  <c:v>0.44080000000000003</c:v>
                </c:pt>
                <c:pt idx="312">
                  <c:v>0.43839999999999996</c:v>
                </c:pt>
                <c:pt idx="313">
                  <c:v>0.43760000000000004</c:v>
                </c:pt>
                <c:pt idx="314">
                  <c:v>0.436</c:v>
                </c:pt>
                <c:pt idx="315">
                  <c:v>0.436</c:v>
                </c:pt>
                <c:pt idx="316">
                  <c:v>0.43519999999999998</c:v>
                </c:pt>
                <c:pt idx="317">
                  <c:v>0.43360000000000004</c:v>
                </c:pt>
                <c:pt idx="318">
                  <c:v>0.43360000000000004</c:v>
                </c:pt>
                <c:pt idx="319">
                  <c:v>0.43280000000000002</c:v>
                </c:pt>
                <c:pt idx="320">
                  <c:v>0.43280000000000002</c:v>
                </c:pt>
                <c:pt idx="321">
                  <c:v>0.43280000000000002</c:v>
                </c:pt>
                <c:pt idx="322">
                  <c:v>0.42960000000000004</c:v>
                </c:pt>
                <c:pt idx="323">
                  <c:v>0.42880000000000001</c:v>
                </c:pt>
                <c:pt idx="324">
                  <c:v>0.42880000000000001</c:v>
                </c:pt>
                <c:pt idx="325">
                  <c:v>0.42799999999999999</c:v>
                </c:pt>
                <c:pt idx="326">
                  <c:v>0.42719999999999997</c:v>
                </c:pt>
                <c:pt idx="327">
                  <c:v>0.42719999999999997</c:v>
                </c:pt>
                <c:pt idx="328">
                  <c:v>0.4264</c:v>
                </c:pt>
                <c:pt idx="329">
                  <c:v>0.4264</c:v>
                </c:pt>
                <c:pt idx="330">
                  <c:v>0.42560000000000003</c:v>
                </c:pt>
                <c:pt idx="331">
                  <c:v>0.42480000000000001</c:v>
                </c:pt>
                <c:pt idx="332">
                  <c:v>0.42319999999999997</c:v>
                </c:pt>
                <c:pt idx="333">
                  <c:v>0.42319999999999997</c:v>
                </c:pt>
                <c:pt idx="334">
                  <c:v>0.4224</c:v>
                </c:pt>
                <c:pt idx="335">
                  <c:v>0.42080000000000001</c:v>
                </c:pt>
                <c:pt idx="336">
                  <c:v>0.42</c:v>
                </c:pt>
                <c:pt idx="337">
                  <c:v>0.42</c:v>
                </c:pt>
                <c:pt idx="338">
                  <c:v>0.41760000000000003</c:v>
                </c:pt>
                <c:pt idx="339">
                  <c:v>0.41760000000000003</c:v>
                </c:pt>
                <c:pt idx="340">
                  <c:v>0.41599999999999998</c:v>
                </c:pt>
                <c:pt idx="341">
                  <c:v>0.41520000000000001</c:v>
                </c:pt>
                <c:pt idx="342">
                  <c:v>0.4128</c:v>
                </c:pt>
                <c:pt idx="343">
                  <c:v>0.41199999999999998</c:v>
                </c:pt>
                <c:pt idx="344">
                  <c:v>0.41120000000000001</c:v>
                </c:pt>
                <c:pt idx="345">
                  <c:v>0.41120000000000001</c:v>
                </c:pt>
                <c:pt idx="346">
                  <c:v>0.40960000000000002</c:v>
                </c:pt>
                <c:pt idx="347">
                  <c:v>0.40960000000000002</c:v>
                </c:pt>
                <c:pt idx="348">
                  <c:v>0.40799999999999997</c:v>
                </c:pt>
                <c:pt idx="349">
                  <c:v>0.40799999999999997</c:v>
                </c:pt>
                <c:pt idx="350">
                  <c:v>0.40720000000000001</c:v>
                </c:pt>
                <c:pt idx="351">
                  <c:v>0.40720000000000001</c:v>
                </c:pt>
                <c:pt idx="352">
                  <c:v>0.40639999999999998</c:v>
                </c:pt>
                <c:pt idx="353">
                  <c:v>0.40560000000000002</c:v>
                </c:pt>
                <c:pt idx="354">
                  <c:v>0.40479999999999999</c:v>
                </c:pt>
                <c:pt idx="355">
                  <c:v>0.40479999999999999</c:v>
                </c:pt>
                <c:pt idx="356">
                  <c:v>0.40479999999999999</c:v>
                </c:pt>
                <c:pt idx="357">
                  <c:v>0.40479999999999999</c:v>
                </c:pt>
                <c:pt idx="358">
                  <c:v>0.40400000000000003</c:v>
                </c:pt>
                <c:pt idx="359">
                  <c:v>0.40400000000000003</c:v>
                </c:pt>
                <c:pt idx="360">
                  <c:v>0.40400000000000003</c:v>
                </c:pt>
                <c:pt idx="361">
                  <c:v>0.4032</c:v>
                </c:pt>
                <c:pt idx="362">
                  <c:v>0.40239999999999998</c:v>
                </c:pt>
                <c:pt idx="363">
                  <c:v>0.40079999999999999</c:v>
                </c:pt>
                <c:pt idx="364">
                  <c:v>0.40079999999999999</c:v>
                </c:pt>
                <c:pt idx="365">
                  <c:v>0.4</c:v>
                </c:pt>
                <c:pt idx="366">
                  <c:v>0.4</c:v>
                </c:pt>
                <c:pt idx="367">
                  <c:v>0.4</c:v>
                </c:pt>
                <c:pt idx="368">
                  <c:v>0.4</c:v>
                </c:pt>
                <c:pt idx="369">
                  <c:v>0.4</c:v>
                </c:pt>
                <c:pt idx="370">
                  <c:v>0.39839999999999998</c:v>
                </c:pt>
                <c:pt idx="371">
                  <c:v>0.39760000000000001</c:v>
                </c:pt>
                <c:pt idx="372">
                  <c:v>0.39760000000000001</c:v>
                </c:pt>
                <c:pt idx="373">
                  <c:v>0.39600000000000002</c:v>
                </c:pt>
                <c:pt idx="374">
                  <c:v>0.39360000000000001</c:v>
                </c:pt>
                <c:pt idx="375">
                  <c:v>0.39200000000000002</c:v>
                </c:pt>
                <c:pt idx="376">
                  <c:v>0.3896</c:v>
                </c:pt>
                <c:pt idx="377">
                  <c:v>0.3896</c:v>
                </c:pt>
                <c:pt idx="378">
                  <c:v>0.3896</c:v>
                </c:pt>
                <c:pt idx="379">
                  <c:v>0.38880000000000003</c:v>
                </c:pt>
                <c:pt idx="380">
                  <c:v>0.38880000000000003</c:v>
                </c:pt>
                <c:pt idx="381">
                  <c:v>0.38880000000000003</c:v>
                </c:pt>
                <c:pt idx="382">
                  <c:v>0.38800000000000001</c:v>
                </c:pt>
                <c:pt idx="383">
                  <c:v>0.38719999999999999</c:v>
                </c:pt>
                <c:pt idx="384">
                  <c:v>0.38639999999999997</c:v>
                </c:pt>
                <c:pt idx="385">
                  <c:v>0.3856</c:v>
                </c:pt>
                <c:pt idx="386">
                  <c:v>0.38319999999999999</c:v>
                </c:pt>
                <c:pt idx="387">
                  <c:v>0.38319999999999999</c:v>
                </c:pt>
                <c:pt idx="388">
                  <c:v>0.38239999999999996</c:v>
                </c:pt>
                <c:pt idx="389">
                  <c:v>0.38160000000000005</c:v>
                </c:pt>
                <c:pt idx="390">
                  <c:v>0.38160000000000005</c:v>
                </c:pt>
                <c:pt idx="391">
                  <c:v>0.38080000000000003</c:v>
                </c:pt>
                <c:pt idx="392">
                  <c:v>0.38080000000000003</c:v>
                </c:pt>
                <c:pt idx="393">
                  <c:v>0.38</c:v>
                </c:pt>
                <c:pt idx="394">
                  <c:v>0.37919999999999998</c:v>
                </c:pt>
                <c:pt idx="395">
                  <c:v>0.37760000000000005</c:v>
                </c:pt>
                <c:pt idx="396">
                  <c:v>0.37760000000000005</c:v>
                </c:pt>
                <c:pt idx="397">
                  <c:v>0.37680000000000002</c:v>
                </c:pt>
                <c:pt idx="398">
                  <c:v>0.37680000000000002</c:v>
                </c:pt>
                <c:pt idx="399">
                  <c:v>0.376</c:v>
                </c:pt>
                <c:pt idx="400">
                  <c:v>0.376</c:v>
                </c:pt>
                <c:pt idx="401">
                  <c:v>0.37519999999999998</c:v>
                </c:pt>
                <c:pt idx="402">
                  <c:v>0.37439999999999996</c:v>
                </c:pt>
                <c:pt idx="403">
                  <c:v>0.37439999999999996</c:v>
                </c:pt>
                <c:pt idx="404">
                  <c:v>0.37439999999999996</c:v>
                </c:pt>
                <c:pt idx="405">
                  <c:v>0.37360000000000004</c:v>
                </c:pt>
                <c:pt idx="406">
                  <c:v>0.37280000000000002</c:v>
                </c:pt>
                <c:pt idx="407">
                  <c:v>0.37280000000000002</c:v>
                </c:pt>
                <c:pt idx="408">
                  <c:v>0.37280000000000002</c:v>
                </c:pt>
                <c:pt idx="409">
                  <c:v>0.37280000000000002</c:v>
                </c:pt>
                <c:pt idx="410">
                  <c:v>0.37039999999999995</c:v>
                </c:pt>
                <c:pt idx="411">
                  <c:v>0.37039999999999995</c:v>
                </c:pt>
                <c:pt idx="412">
                  <c:v>0.36960000000000004</c:v>
                </c:pt>
                <c:pt idx="413">
                  <c:v>0.36960000000000004</c:v>
                </c:pt>
                <c:pt idx="414">
                  <c:v>0.36880000000000002</c:v>
                </c:pt>
                <c:pt idx="415">
                  <c:v>0.36880000000000002</c:v>
                </c:pt>
                <c:pt idx="416">
                  <c:v>0.36880000000000002</c:v>
                </c:pt>
                <c:pt idx="417">
                  <c:v>0.36880000000000002</c:v>
                </c:pt>
                <c:pt idx="418">
                  <c:v>0.36719999999999997</c:v>
                </c:pt>
                <c:pt idx="419">
                  <c:v>0.36719999999999997</c:v>
                </c:pt>
                <c:pt idx="420">
                  <c:v>0.36719999999999997</c:v>
                </c:pt>
                <c:pt idx="421">
                  <c:v>0.3664</c:v>
                </c:pt>
                <c:pt idx="422">
                  <c:v>0.36560000000000004</c:v>
                </c:pt>
                <c:pt idx="423">
                  <c:v>0.36560000000000004</c:v>
                </c:pt>
                <c:pt idx="424">
                  <c:v>0.36399999999999999</c:v>
                </c:pt>
                <c:pt idx="425">
                  <c:v>0.36399999999999999</c:v>
                </c:pt>
                <c:pt idx="426">
                  <c:v>0.3624</c:v>
                </c:pt>
                <c:pt idx="427">
                  <c:v>0.3624</c:v>
                </c:pt>
                <c:pt idx="428">
                  <c:v>0.36160000000000003</c:v>
                </c:pt>
                <c:pt idx="429">
                  <c:v>0.36160000000000003</c:v>
                </c:pt>
                <c:pt idx="430">
                  <c:v>0.35919999999999996</c:v>
                </c:pt>
                <c:pt idx="431">
                  <c:v>0.35919999999999996</c:v>
                </c:pt>
                <c:pt idx="432">
                  <c:v>0.35760000000000003</c:v>
                </c:pt>
                <c:pt idx="433">
                  <c:v>0.35760000000000003</c:v>
                </c:pt>
                <c:pt idx="434">
                  <c:v>0.35680000000000001</c:v>
                </c:pt>
                <c:pt idx="435">
                  <c:v>0.35599999999999998</c:v>
                </c:pt>
                <c:pt idx="436">
                  <c:v>0.35439999999999999</c:v>
                </c:pt>
                <c:pt idx="437">
                  <c:v>0.35439999999999999</c:v>
                </c:pt>
                <c:pt idx="438">
                  <c:v>0.35439999999999999</c:v>
                </c:pt>
                <c:pt idx="439">
                  <c:v>0.35439999999999999</c:v>
                </c:pt>
                <c:pt idx="440">
                  <c:v>0.35439999999999999</c:v>
                </c:pt>
                <c:pt idx="441">
                  <c:v>0.35360000000000003</c:v>
                </c:pt>
                <c:pt idx="442">
                  <c:v>0.3528</c:v>
                </c:pt>
                <c:pt idx="443">
                  <c:v>0.35199999999999998</c:v>
                </c:pt>
                <c:pt idx="444">
                  <c:v>0.35120000000000001</c:v>
                </c:pt>
                <c:pt idx="445">
                  <c:v>0.3488</c:v>
                </c:pt>
                <c:pt idx="446">
                  <c:v>0.34799999999999998</c:v>
                </c:pt>
                <c:pt idx="447">
                  <c:v>0.34799999999999998</c:v>
                </c:pt>
                <c:pt idx="448">
                  <c:v>0.34720000000000001</c:v>
                </c:pt>
                <c:pt idx="449">
                  <c:v>0.34639999999999999</c:v>
                </c:pt>
                <c:pt idx="450">
                  <c:v>0.34560000000000002</c:v>
                </c:pt>
                <c:pt idx="451">
                  <c:v>0.3448</c:v>
                </c:pt>
                <c:pt idx="452">
                  <c:v>0.34399999999999997</c:v>
                </c:pt>
                <c:pt idx="453">
                  <c:v>0.34239999999999998</c:v>
                </c:pt>
                <c:pt idx="454">
                  <c:v>0.34239999999999998</c:v>
                </c:pt>
                <c:pt idx="455">
                  <c:v>0.34239999999999998</c:v>
                </c:pt>
                <c:pt idx="456">
                  <c:v>0.34079999999999999</c:v>
                </c:pt>
                <c:pt idx="457">
                  <c:v>0.34</c:v>
                </c:pt>
                <c:pt idx="458">
                  <c:v>0.33839999999999998</c:v>
                </c:pt>
                <c:pt idx="459">
                  <c:v>0.33839999999999998</c:v>
                </c:pt>
                <c:pt idx="460">
                  <c:v>0.33760000000000001</c:v>
                </c:pt>
                <c:pt idx="461">
                  <c:v>0.33679999999999999</c:v>
                </c:pt>
                <c:pt idx="462">
                  <c:v>0.3352</c:v>
                </c:pt>
                <c:pt idx="463">
                  <c:v>0.33439999999999998</c:v>
                </c:pt>
                <c:pt idx="464">
                  <c:v>0.33439999999999998</c:v>
                </c:pt>
                <c:pt idx="465">
                  <c:v>0.33360000000000001</c:v>
                </c:pt>
                <c:pt idx="466">
                  <c:v>0.33360000000000001</c:v>
                </c:pt>
                <c:pt idx="467">
                  <c:v>0.33439999999999998</c:v>
                </c:pt>
                <c:pt idx="468">
                  <c:v>0.33439999999999998</c:v>
                </c:pt>
                <c:pt idx="469">
                  <c:v>0.33439999999999998</c:v>
                </c:pt>
                <c:pt idx="470">
                  <c:v>0.33360000000000001</c:v>
                </c:pt>
                <c:pt idx="471">
                  <c:v>0.33439999999999998</c:v>
                </c:pt>
                <c:pt idx="472">
                  <c:v>0.33439999999999998</c:v>
                </c:pt>
                <c:pt idx="473">
                  <c:v>0.33439999999999998</c:v>
                </c:pt>
                <c:pt idx="474">
                  <c:v>0.33360000000000001</c:v>
                </c:pt>
                <c:pt idx="475">
                  <c:v>0.33360000000000001</c:v>
                </c:pt>
                <c:pt idx="476">
                  <c:v>0.33360000000000001</c:v>
                </c:pt>
                <c:pt idx="477">
                  <c:v>0.33360000000000001</c:v>
                </c:pt>
                <c:pt idx="478">
                  <c:v>0.33360000000000001</c:v>
                </c:pt>
                <c:pt idx="479">
                  <c:v>0.33360000000000001</c:v>
                </c:pt>
                <c:pt idx="480">
                  <c:v>0.33200000000000002</c:v>
                </c:pt>
                <c:pt idx="481">
                  <c:v>0.33200000000000002</c:v>
                </c:pt>
                <c:pt idx="482">
                  <c:v>0.33119999999999999</c:v>
                </c:pt>
                <c:pt idx="483">
                  <c:v>0.33039999999999997</c:v>
                </c:pt>
                <c:pt idx="484">
                  <c:v>0.3296</c:v>
                </c:pt>
                <c:pt idx="485">
                  <c:v>0.3296</c:v>
                </c:pt>
                <c:pt idx="486">
                  <c:v>0.32800000000000001</c:v>
                </c:pt>
                <c:pt idx="487">
                  <c:v>0.32639999999999997</c:v>
                </c:pt>
                <c:pt idx="488">
                  <c:v>0.32639999999999997</c:v>
                </c:pt>
                <c:pt idx="489">
                  <c:v>0.32639999999999997</c:v>
                </c:pt>
                <c:pt idx="490">
                  <c:v>0.32719999999999999</c:v>
                </c:pt>
                <c:pt idx="491">
                  <c:v>0.32719999999999999</c:v>
                </c:pt>
                <c:pt idx="492">
                  <c:v>0.32639999999999997</c:v>
                </c:pt>
                <c:pt idx="493">
                  <c:v>0.32480000000000003</c:v>
                </c:pt>
                <c:pt idx="494">
                  <c:v>0.32319999999999999</c:v>
                </c:pt>
                <c:pt idx="495">
                  <c:v>0.32319999999999999</c:v>
                </c:pt>
                <c:pt idx="496">
                  <c:v>0.32319999999999999</c:v>
                </c:pt>
                <c:pt idx="497">
                  <c:v>0.3216</c:v>
                </c:pt>
                <c:pt idx="498">
                  <c:v>0.32080000000000003</c:v>
                </c:pt>
                <c:pt idx="499">
                  <c:v>0.32</c:v>
                </c:pt>
                <c:pt idx="500">
                  <c:v>0.32</c:v>
                </c:pt>
                <c:pt idx="501">
                  <c:v>0.31919999999999998</c:v>
                </c:pt>
                <c:pt idx="502">
                  <c:v>0.31919999999999998</c:v>
                </c:pt>
                <c:pt idx="503">
                  <c:v>0.31919999999999998</c:v>
                </c:pt>
                <c:pt idx="504">
                  <c:v>0.31919999999999998</c:v>
                </c:pt>
                <c:pt idx="505">
                  <c:v>0.31919999999999998</c:v>
                </c:pt>
                <c:pt idx="506">
                  <c:v>0.31919999999999998</c:v>
                </c:pt>
                <c:pt idx="507">
                  <c:v>0.32080000000000003</c:v>
                </c:pt>
                <c:pt idx="508">
                  <c:v>0.32080000000000003</c:v>
                </c:pt>
                <c:pt idx="509">
                  <c:v>0.31839999999999996</c:v>
                </c:pt>
                <c:pt idx="510">
                  <c:v>0.31839999999999996</c:v>
                </c:pt>
                <c:pt idx="511">
                  <c:v>0.31839999999999996</c:v>
                </c:pt>
                <c:pt idx="512">
                  <c:v>0.31760000000000005</c:v>
                </c:pt>
                <c:pt idx="513">
                  <c:v>0.31680000000000003</c:v>
                </c:pt>
                <c:pt idx="514">
                  <c:v>0.31680000000000003</c:v>
                </c:pt>
                <c:pt idx="515">
                  <c:v>0.316</c:v>
                </c:pt>
                <c:pt idx="516">
                  <c:v>0.31439999999999996</c:v>
                </c:pt>
                <c:pt idx="517">
                  <c:v>0.31439999999999996</c:v>
                </c:pt>
                <c:pt idx="518">
                  <c:v>0.316</c:v>
                </c:pt>
                <c:pt idx="519">
                  <c:v>0.31519999999999998</c:v>
                </c:pt>
                <c:pt idx="520">
                  <c:v>0.31439999999999996</c:v>
                </c:pt>
                <c:pt idx="521">
                  <c:v>0.31360000000000005</c:v>
                </c:pt>
                <c:pt idx="522">
                  <c:v>0.31439999999999996</c:v>
                </c:pt>
                <c:pt idx="523">
                  <c:v>0.31280000000000002</c:v>
                </c:pt>
                <c:pt idx="524">
                  <c:v>0.312</c:v>
                </c:pt>
                <c:pt idx="525">
                  <c:v>0.31119999999999998</c:v>
                </c:pt>
                <c:pt idx="526">
                  <c:v>0.30960000000000004</c:v>
                </c:pt>
                <c:pt idx="527">
                  <c:v>0.308</c:v>
                </c:pt>
                <c:pt idx="528">
                  <c:v>0.308</c:v>
                </c:pt>
                <c:pt idx="529">
                  <c:v>0.308</c:v>
                </c:pt>
                <c:pt idx="530">
                  <c:v>0.308</c:v>
                </c:pt>
                <c:pt idx="531">
                  <c:v>0.308</c:v>
                </c:pt>
                <c:pt idx="532">
                  <c:v>0.308</c:v>
                </c:pt>
                <c:pt idx="533">
                  <c:v>0.308</c:v>
                </c:pt>
                <c:pt idx="534">
                  <c:v>0.308</c:v>
                </c:pt>
                <c:pt idx="535">
                  <c:v>0.30719999999999997</c:v>
                </c:pt>
                <c:pt idx="536">
                  <c:v>0.30719999999999997</c:v>
                </c:pt>
                <c:pt idx="537">
                  <c:v>0.308</c:v>
                </c:pt>
                <c:pt idx="538">
                  <c:v>0.308</c:v>
                </c:pt>
                <c:pt idx="539">
                  <c:v>0.30719999999999997</c:v>
                </c:pt>
                <c:pt idx="540">
                  <c:v>0.30719999999999997</c:v>
                </c:pt>
                <c:pt idx="541">
                  <c:v>0.30719999999999997</c:v>
                </c:pt>
                <c:pt idx="542">
                  <c:v>0.30719999999999997</c:v>
                </c:pt>
                <c:pt idx="543">
                  <c:v>0.30880000000000002</c:v>
                </c:pt>
                <c:pt idx="544">
                  <c:v>0.308</c:v>
                </c:pt>
                <c:pt idx="545">
                  <c:v>0.30719999999999997</c:v>
                </c:pt>
                <c:pt idx="546">
                  <c:v>0.30560000000000004</c:v>
                </c:pt>
                <c:pt idx="547">
                  <c:v>0.30560000000000004</c:v>
                </c:pt>
                <c:pt idx="548">
                  <c:v>0.30319999999999997</c:v>
                </c:pt>
                <c:pt idx="549">
                  <c:v>0.3024</c:v>
                </c:pt>
                <c:pt idx="550">
                  <c:v>0.30160000000000003</c:v>
                </c:pt>
                <c:pt idx="551">
                  <c:v>0.30160000000000003</c:v>
                </c:pt>
                <c:pt idx="552">
                  <c:v>0.30080000000000001</c:v>
                </c:pt>
                <c:pt idx="553">
                  <c:v>0.30080000000000001</c:v>
                </c:pt>
                <c:pt idx="554">
                  <c:v>0.30080000000000001</c:v>
                </c:pt>
                <c:pt idx="555">
                  <c:v>0.30080000000000001</c:v>
                </c:pt>
                <c:pt idx="556">
                  <c:v>0.3</c:v>
                </c:pt>
                <c:pt idx="557">
                  <c:v>0.3</c:v>
                </c:pt>
                <c:pt idx="558">
                  <c:v>0.30160000000000003</c:v>
                </c:pt>
                <c:pt idx="559">
                  <c:v>0.30080000000000001</c:v>
                </c:pt>
                <c:pt idx="560">
                  <c:v>0.3</c:v>
                </c:pt>
                <c:pt idx="561">
                  <c:v>0.3</c:v>
                </c:pt>
                <c:pt idx="562">
                  <c:v>0.2984</c:v>
                </c:pt>
                <c:pt idx="563">
                  <c:v>0.2984</c:v>
                </c:pt>
                <c:pt idx="564">
                  <c:v>0.2984</c:v>
                </c:pt>
                <c:pt idx="565">
                  <c:v>0.2984</c:v>
                </c:pt>
                <c:pt idx="566">
                  <c:v>0.2984</c:v>
                </c:pt>
                <c:pt idx="567">
                  <c:v>0.2984</c:v>
                </c:pt>
                <c:pt idx="568">
                  <c:v>0.29919999999999997</c:v>
                </c:pt>
                <c:pt idx="569">
                  <c:v>0.29919999999999997</c:v>
                </c:pt>
                <c:pt idx="570">
                  <c:v>0.2984</c:v>
                </c:pt>
                <c:pt idx="571">
                  <c:v>0.2984</c:v>
                </c:pt>
                <c:pt idx="572">
                  <c:v>0.2984</c:v>
                </c:pt>
                <c:pt idx="573">
                  <c:v>0.2984</c:v>
                </c:pt>
                <c:pt idx="574">
                  <c:v>0.2984</c:v>
                </c:pt>
                <c:pt idx="575">
                  <c:v>0.2984</c:v>
                </c:pt>
                <c:pt idx="576">
                  <c:v>0.2984</c:v>
                </c:pt>
                <c:pt idx="577">
                  <c:v>0.29760000000000003</c:v>
                </c:pt>
                <c:pt idx="578">
                  <c:v>0.29760000000000003</c:v>
                </c:pt>
                <c:pt idx="579">
                  <c:v>0.29599999999999999</c:v>
                </c:pt>
                <c:pt idx="580">
                  <c:v>0.29519999999999996</c:v>
                </c:pt>
                <c:pt idx="581">
                  <c:v>0.29519999999999996</c:v>
                </c:pt>
                <c:pt idx="582">
                  <c:v>0.2944</c:v>
                </c:pt>
                <c:pt idx="583">
                  <c:v>0.29519999999999996</c:v>
                </c:pt>
                <c:pt idx="584">
                  <c:v>0.29519999999999996</c:v>
                </c:pt>
                <c:pt idx="585">
                  <c:v>0.29519999999999996</c:v>
                </c:pt>
                <c:pt idx="586">
                  <c:v>0.29519999999999996</c:v>
                </c:pt>
                <c:pt idx="587">
                  <c:v>0.29519999999999996</c:v>
                </c:pt>
                <c:pt idx="588">
                  <c:v>0.29519999999999996</c:v>
                </c:pt>
                <c:pt idx="589">
                  <c:v>0.2944</c:v>
                </c:pt>
                <c:pt idx="590">
                  <c:v>0.2944</c:v>
                </c:pt>
                <c:pt idx="591">
                  <c:v>0.2944</c:v>
                </c:pt>
                <c:pt idx="592">
                  <c:v>0.2944</c:v>
                </c:pt>
                <c:pt idx="593">
                  <c:v>0.2944</c:v>
                </c:pt>
                <c:pt idx="594">
                  <c:v>0.2944</c:v>
                </c:pt>
                <c:pt idx="595">
                  <c:v>0.29360000000000003</c:v>
                </c:pt>
                <c:pt idx="596">
                  <c:v>0.29360000000000003</c:v>
                </c:pt>
                <c:pt idx="597">
                  <c:v>0.2928</c:v>
                </c:pt>
                <c:pt idx="598">
                  <c:v>0.2928</c:v>
                </c:pt>
                <c:pt idx="599">
                  <c:v>0.29039999999999999</c:v>
                </c:pt>
                <c:pt idx="600">
                  <c:v>0.29039999999999999</c:v>
                </c:pt>
                <c:pt idx="601">
                  <c:v>0.28960000000000002</c:v>
                </c:pt>
                <c:pt idx="602">
                  <c:v>0.28960000000000002</c:v>
                </c:pt>
                <c:pt idx="603">
                  <c:v>0.2888</c:v>
                </c:pt>
                <c:pt idx="604">
                  <c:v>0.28799999999999998</c:v>
                </c:pt>
                <c:pt idx="605">
                  <c:v>0.28720000000000001</c:v>
                </c:pt>
                <c:pt idx="606">
                  <c:v>0.28960000000000002</c:v>
                </c:pt>
                <c:pt idx="607">
                  <c:v>0.2888</c:v>
                </c:pt>
                <c:pt idx="608">
                  <c:v>0.2888</c:v>
                </c:pt>
                <c:pt idx="609">
                  <c:v>0.2888</c:v>
                </c:pt>
                <c:pt idx="610">
                  <c:v>0.2888</c:v>
                </c:pt>
                <c:pt idx="611">
                  <c:v>0.28799999999999998</c:v>
                </c:pt>
                <c:pt idx="612">
                  <c:v>0.28639999999999999</c:v>
                </c:pt>
                <c:pt idx="613">
                  <c:v>0.28560000000000002</c:v>
                </c:pt>
                <c:pt idx="614">
                  <c:v>0.28560000000000002</c:v>
                </c:pt>
                <c:pt idx="615">
                  <c:v>0.28560000000000002</c:v>
                </c:pt>
                <c:pt idx="616">
                  <c:v>0.28560000000000002</c:v>
                </c:pt>
                <c:pt idx="617">
                  <c:v>0.2848</c:v>
                </c:pt>
                <c:pt idx="618">
                  <c:v>0.28399999999999997</c:v>
                </c:pt>
                <c:pt idx="619">
                  <c:v>0.28399999999999997</c:v>
                </c:pt>
                <c:pt idx="620">
                  <c:v>0.28239999999999998</c:v>
                </c:pt>
                <c:pt idx="621">
                  <c:v>0.28239999999999998</c:v>
                </c:pt>
                <c:pt idx="622">
                  <c:v>0.28239999999999998</c:v>
                </c:pt>
                <c:pt idx="623">
                  <c:v>0.28239999999999998</c:v>
                </c:pt>
                <c:pt idx="624">
                  <c:v>0.28239999999999998</c:v>
                </c:pt>
                <c:pt idx="625">
                  <c:v>0.28239999999999998</c:v>
                </c:pt>
                <c:pt idx="626">
                  <c:v>0.28160000000000002</c:v>
                </c:pt>
                <c:pt idx="627">
                  <c:v>0.28079999999999999</c:v>
                </c:pt>
                <c:pt idx="628">
                  <c:v>0.28079999999999999</c:v>
                </c:pt>
                <c:pt idx="629">
                  <c:v>0.28160000000000002</c:v>
                </c:pt>
                <c:pt idx="630">
                  <c:v>0.28160000000000002</c:v>
                </c:pt>
                <c:pt idx="631">
                  <c:v>0.28160000000000002</c:v>
                </c:pt>
                <c:pt idx="632">
                  <c:v>0.28160000000000002</c:v>
                </c:pt>
                <c:pt idx="633">
                  <c:v>0.28000000000000003</c:v>
                </c:pt>
                <c:pt idx="634">
                  <c:v>0.2792</c:v>
                </c:pt>
                <c:pt idx="635">
                  <c:v>0.27760000000000001</c:v>
                </c:pt>
                <c:pt idx="636">
                  <c:v>0.27760000000000001</c:v>
                </c:pt>
                <c:pt idx="637">
                  <c:v>0.27760000000000001</c:v>
                </c:pt>
                <c:pt idx="638">
                  <c:v>0.27839999999999998</c:v>
                </c:pt>
                <c:pt idx="639">
                  <c:v>0.27760000000000001</c:v>
                </c:pt>
                <c:pt idx="640">
                  <c:v>0.27760000000000001</c:v>
                </c:pt>
                <c:pt idx="641">
                  <c:v>0.27600000000000002</c:v>
                </c:pt>
                <c:pt idx="642">
                  <c:v>0.27439999999999998</c:v>
                </c:pt>
                <c:pt idx="643">
                  <c:v>0.27439999999999998</c:v>
                </c:pt>
                <c:pt idx="644">
                  <c:v>0.27439999999999998</c:v>
                </c:pt>
                <c:pt idx="645">
                  <c:v>0.27360000000000001</c:v>
                </c:pt>
                <c:pt idx="646">
                  <c:v>0.27439999999999998</c:v>
                </c:pt>
                <c:pt idx="647">
                  <c:v>0.27439999999999998</c:v>
                </c:pt>
                <c:pt idx="648">
                  <c:v>0.27439999999999998</c:v>
                </c:pt>
                <c:pt idx="649">
                  <c:v>0.27360000000000001</c:v>
                </c:pt>
                <c:pt idx="650">
                  <c:v>0.27360000000000001</c:v>
                </c:pt>
                <c:pt idx="651">
                  <c:v>0.27279999999999999</c:v>
                </c:pt>
                <c:pt idx="652">
                  <c:v>0.27200000000000002</c:v>
                </c:pt>
                <c:pt idx="653">
                  <c:v>0.27439999999999998</c:v>
                </c:pt>
                <c:pt idx="654">
                  <c:v>0.2752</c:v>
                </c:pt>
                <c:pt idx="655">
                  <c:v>0.27439999999999998</c:v>
                </c:pt>
                <c:pt idx="656">
                  <c:v>0.27439999999999998</c:v>
                </c:pt>
                <c:pt idx="657">
                  <c:v>0.27439999999999998</c:v>
                </c:pt>
                <c:pt idx="658">
                  <c:v>0.27360000000000001</c:v>
                </c:pt>
                <c:pt idx="659">
                  <c:v>0.27360000000000001</c:v>
                </c:pt>
                <c:pt idx="660">
                  <c:v>0.27360000000000001</c:v>
                </c:pt>
                <c:pt idx="661">
                  <c:v>0.27439999999999998</c:v>
                </c:pt>
                <c:pt idx="662">
                  <c:v>0.27439999999999998</c:v>
                </c:pt>
                <c:pt idx="663">
                  <c:v>0.27439999999999998</c:v>
                </c:pt>
                <c:pt idx="664">
                  <c:v>0.27439999999999998</c:v>
                </c:pt>
                <c:pt idx="665">
                  <c:v>0.27439999999999998</c:v>
                </c:pt>
                <c:pt idx="666">
                  <c:v>0.27439999999999998</c:v>
                </c:pt>
                <c:pt idx="667">
                  <c:v>0.27360000000000001</c:v>
                </c:pt>
                <c:pt idx="668">
                  <c:v>0.27360000000000001</c:v>
                </c:pt>
                <c:pt idx="669">
                  <c:v>0.27360000000000001</c:v>
                </c:pt>
                <c:pt idx="670">
                  <c:v>0.27360000000000001</c:v>
                </c:pt>
                <c:pt idx="671">
                  <c:v>0.27360000000000001</c:v>
                </c:pt>
                <c:pt idx="672">
                  <c:v>0.27360000000000001</c:v>
                </c:pt>
                <c:pt idx="673">
                  <c:v>0.27360000000000001</c:v>
                </c:pt>
                <c:pt idx="674">
                  <c:v>0.27200000000000002</c:v>
                </c:pt>
                <c:pt idx="675">
                  <c:v>0.2712</c:v>
                </c:pt>
                <c:pt idx="676">
                  <c:v>0.27039999999999997</c:v>
                </c:pt>
                <c:pt idx="677">
                  <c:v>0.27039999999999997</c:v>
                </c:pt>
                <c:pt idx="678">
                  <c:v>0.27039999999999997</c:v>
                </c:pt>
                <c:pt idx="679">
                  <c:v>0.27039999999999997</c:v>
                </c:pt>
                <c:pt idx="680">
                  <c:v>0.26960000000000001</c:v>
                </c:pt>
                <c:pt idx="681">
                  <c:v>0.26960000000000001</c:v>
                </c:pt>
                <c:pt idx="682">
                  <c:v>0.26880000000000004</c:v>
                </c:pt>
                <c:pt idx="683">
                  <c:v>0.26880000000000004</c:v>
                </c:pt>
                <c:pt idx="684">
                  <c:v>0.26880000000000004</c:v>
                </c:pt>
                <c:pt idx="685">
                  <c:v>0.26800000000000002</c:v>
                </c:pt>
                <c:pt idx="686">
                  <c:v>0.26800000000000002</c:v>
                </c:pt>
                <c:pt idx="687">
                  <c:v>0.26800000000000002</c:v>
                </c:pt>
                <c:pt idx="688">
                  <c:v>0.26800000000000002</c:v>
                </c:pt>
                <c:pt idx="689">
                  <c:v>0.26800000000000002</c:v>
                </c:pt>
                <c:pt idx="690">
                  <c:v>0.26800000000000002</c:v>
                </c:pt>
                <c:pt idx="691">
                  <c:v>0.26800000000000002</c:v>
                </c:pt>
                <c:pt idx="692">
                  <c:v>0.26800000000000002</c:v>
                </c:pt>
                <c:pt idx="693">
                  <c:v>0.26880000000000004</c:v>
                </c:pt>
                <c:pt idx="694">
                  <c:v>0.26960000000000001</c:v>
                </c:pt>
                <c:pt idx="695">
                  <c:v>0.26719999999999999</c:v>
                </c:pt>
                <c:pt idx="696">
                  <c:v>0.26639999999999997</c:v>
                </c:pt>
                <c:pt idx="697">
                  <c:v>0.26639999999999997</c:v>
                </c:pt>
                <c:pt idx="698">
                  <c:v>0.26719999999999999</c:v>
                </c:pt>
                <c:pt idx="699">
                  <c:v>0.26719999999999999</c:v>
                </c:pt>
                <c:pt idx="700">
                  <c:v>0.2656</c:v>
                </c:pt>
                <c:pt idx="701">
                  <c:v>0.2656</c:v>
                </c:pt>
                <c:pt idx="702">
                  <c:v>0.2656</c:v>
                </c:pt>
                <c:pt idx="703">
                  <c:v>0.2656</c:v>
                </c:pt>
                <c:pt idx="704">
                  <c:v>0.2656</c:v>
                </c:pt>
                <c:pt idx="705">
                  <c:v>0.2656</c:v>
                </c:pt>
                <c:pt idx="706">
                  <c:v>0.2656</c:v>
                </c:pt>
                <c:pt idx="707">
                  <c:v>0.26400000000000001</c:v>
                </c:pt>
                <c:pt idx="708">
                  <c:v>0.26400000000000001</c:v>
                </c:pt>
                <c:pt idx="709">
                  <c:v>0.26319999999999999</c:v>
                </c:pt>
                <c:pt idx="710">
                  <c:v>0.26319999999999999</c:v>
                </c:pt>
                <c:pt idx="711">
                  <c:v>0.26319999999999999</c:v>
                </c:pt>
                <c:pt idx="712">
                  <c:v>0.26319999999999999</c:v>
                </c:pt>
                <c:pt idx="713">
                  <c:v>0.26319999999999999</c:v>
                </c:pt>
                <c:pt idx="714">
                  <c:v>0.26319999999999999</c:v>
                </c:pt>
                <c:pt idx="715">
                  <c:v>0.26400000000000001</c:v>
                </c:pt>
                <c:pt idx="716">
                  <c:v>0.26400000000000001</c:v>
                </c:pt>
                <c:pt idx="717">
                  <c:v>0.26319999999999999</c:v>
                </c:pt>
                <c:pt idx="718">
                  <c:v>0.26319999999999999</c:v>
                </c:pt>
                <c:pt idx="719">
                  <c:v>0.26319999999999999</c:v>
                </c:pt>
                <c:pt idx="720">
                  <c:v>0.26239999999999997</c:v>
                </c:pt>
                <c:pt idx="721">
                  <c:v>0.2616</c:v>
                </c:pt>
                <c:pt idx="722">
                  <c:v>0.2616</c:v>
                </c:pt>
                <c:pt idx="723">
                  <c:v>0.2616</c:v>
                </c:pt>
                <c:pt idx="724">
                  <c:v>0.26080000000000003</c:v>
                </c:pt>
                <c:pt idx="725">
                  <c:v>0.26080000000000003</c:v>
                </c:pt>
                <c:pt idx="726">
                  <c:v>0.26080000000000003</c:v>
                </c:pt>
                <c:pt idx="727">
                  <c:v>0.26</c:v>
                </c:pt>
                <c:pt idx="728">
                  <c:v>0.25919999999999999</c:v>
                </c:pt>
                <c:pt idx="729">
                  <c:v>0.25919999999999999</c:v>
                </c:pt>
                <c:pt idx="730">
                  <c:v>0.25919999999999999</c:v>
                </c:pt>
                <c:pt idx="731">
                  <c:v>0.25919999999999999</c:v>
                </c:pt>
                <c:pt idx="732">
                  <c:v>0.26</c:v>
                </c:pt>
                <c:pt idx="733">
                  <c:v>0.26</c:v>
                </c:pt>
                <c:pt idx="734">
                  <c:v>0.26</c:v>
                </c:pt>
                <c:pt idx="735">
                  <c:v>0.25919999999999999</c:v>
                </c:pt>
                <c:pt idx="736">
                  <c:v>0.2576</c:v>
                </c:pt>
                <c:pt idx="737">
                  <c:v>0.2576</c:v>
                </c:pt>
                <c:pt idx="738">
                  <c:v>0.25680000000000003</c:v>
                </c:pt>
                <c:pt idx="739">
                  <c:v>0.25600000000000001</c:v>
                </c:pt>
                <c:pt idx="740">
                  <c:v>0.25519999999999998</c:v>
                </c:pt>
                <c:pt idx="741">
                  <c:v>0.25519999999999998</c:v>
                </c:pt>
                <c:pt idx="742">
                  <c:v>0.25440000000000002</c:v>
                </c:pt>
                <c:pt idx="743">
                  <c:v>0.25440000000000002</c:v>
                </c:pt>
                <c:pt idx="744">
                  <c:v>0.25440000000000002</c:v>
                </c:pt>
                <c:pt idx="745">
                  <c:v>0.25359999999999999</c:v>
                </c:pt>
                <c:pt idx="746">
                  <c:v>0.25359999999999999</c:v>
                </c:pt>
                <c:pt idx="747">
                  <c:v>0.25440000000000002</c:v>
                </c:pt>
                <c:pt idx="748">
                  <c:v>0.25440000000000002</c:v>
                </c:pt>
                <c:pt idx="749">
                  <c:v>0.25359999999999999</c:v>
                </c:pt>
                <c:pt idx="750">
                  <c:v>0.25280000000000002</c:v>
                </c:pt>
                <c:pt idx="751">
                  <c:v>0.252</c:v>
                </c:pt>
                <c:pt idx="752">
                  <c:v>0.252</c:v>
                </c:pt>
                <c:pt idx="753">
                  <c:v>0.252</c:v>
                </c:pt>
                <c:pt idx="754">
                  <c:v>0.252</c:v>
                </c:pt>
                <c:pt idx="755">
                  <c:v>0.25119999999999998</c:v>
                </c:pt>
                <c:pt idx="756">
                  <c:v>0.25119999999999998</c:v>
                </c:pt>
                <c:pt idx="757">
                  <c:v>0.25119999999999998</c:v>
                </c:pt>
                <c:pt idx="758">
                  <c:v>0.25119999999999998</c:v>
                </c:pt>
                <c:pt idx="759">
                  <c:v>0.25119999999999998</c:v>
                </c:pt>
                <c:pt idx="760">
                  <c:v>0.25280000000000002</c:v>
                </c:pt>
                <c:pt idx="761">
                  <c:v>0.25280000000000002</c:v>
                </c:pt>
                <c:pt idx="762">
                  <c:v>0.25280000000000002</c:v>
                </c:pt>
                <c:pt idx="763">
                  <c:v>0.25280000000000002</c:v>
                </c:pt>
                <c:pt idx="764">
                  <c:v>0.25280000000000002</c:v>
                </c:pt>
                <c:pt idx="765">
                  <c:v>0.25280000000000002</c:v>
                </c:pt>
                <c:pt idx="766">
                  <c:v>0.25280000000000002</c:v>
                </c:pt>
                <c:pt idx="767">
                  <c:v>0.252</c:v>
                </c:pt>
                <c:pt idx="768">
                  <c:v>0.252</c:v>
                </c:pt>
                <c:pt idx="769">
                  <c:v>0.252</c:v>
                </c:pt>
                <c:pt idx="770">
                  <c:v>0.252</c:v>
                </c:pt>
                <c:pt idx="771">
                  <c:v>0.252</c:v>
                </c:pt>
                <c:pt idx="772">
                  <c:v>0.25280000000000002</c:v>
                </c:pt>
                <c:pt idx="773">
                  <c:v>0.25280000000000002</c:v>
                </c:pt>
                <c:pt idx="774">
                  <c:v>0.25359999999999999</c:v>
                </c:pt>
                <c:pt idx="775">
                  <c:v>0.25519999999999998</c:v>
                </c:pt>
                <c:pt idx="776">
                  <c:v>0.25519999999999998</c:v>
                </c:pt>
                <c:pt idx="777">
                  <c:v>0.25680000000000003</c:v>
                </c:pt>
                <c:pt idx="778">
                  <c:v>0.25600000000000001</c:v>
                </c:pt>
                <c:pt idx="779">
                  <c:v>0.25600000000000001</c:v>
                </c:pt>
                <c:pt idx="780">
                  <c:v>0.25600000000000001</c:v>
                </c:pt>
                <c:pt idx="781">
                  <c:v>0.25600000000000001</c:v>
                </c:pt>
                <c:pt idx="782">
                  <c:v>0.25600000000000001</c:v>
                </c:pt>
                <c:pt idx="783">
                  <c:v>0.25600000000000001</c:v>
                </c:pt>
                <c:pt idx="784">
                  <c:v>0.25600000000000001</c:v>
                </c:pt>
                <c:pt idx="785">
                  <c:v>0.2576</c:v>
                </c:pt>
                <c:pt idx="786">
                  <c:v>0.2576</c:v>
                </c:pt>
                <c:pt idx="787">
                  <c:v>0.25680000000000003</c:v>
                </c:pt>
                <c:pt idx="788">
                  <c:v>0.25680000000000003</c:v>
                </c:pt>
                <c:pt idx="789">
                  <c:v>0.25680000000000003</c:v>
                </c:pt>
                <c:pt idx="790">
                  <c:v>0.25680000000000003</c:v>
                </c:pt>
                <c:pt idx="791">
                  <c:v>0.25680000000000003</c:v>
                </c:pt>
                <c:pt idx="792">
                  <c:v>0.25600000000000001</c:v>
                </c:pt>
                <c:pt idx="793">
                  <c:v>0.25519999999999998</c:v>
                </c:pt>
                <c:pt idx="794">
                  <c:v>0.25519999999999998</c:v>
                </c:pt>
                <c:pt idx="795">
                  <c:v>0.25519999999999998</c:v>
                </c:pt>
                <c:pt idx="796">
                  <c:v>0.25440000000000002</c:v>
                </c:pt>
                <c:pt idx="797">
                  <c:v>0.25440000000000002</c:v>
                </c:pt>
                <c:pt idx="798">
                  <c:v>0.25280000000000002</c:v>
                </c:pt>
                <c:pt idx="799">
                  <c:v>0.252</c:v>
                </c:pt>
                <c:pt idx="800">
                  <c:v>0.252</c:v>
                </c:pt>
                <c:pt idx="801">
                  <c:v>0.252</c:v>
                </c:pt>
                <c:pt idx="802">
                  <c:v>0.25359999999999999</c:v>
                </c:pt>
                <c:pt idx="803">
                  <c:v>0.25359999999999999</c:v>
                </c:pt>
                <c:pt idx="804">
                  <c:v>0.25440000000000002</c:v>
                </c:pt>
                <c:pt idx="805">
                  <c:v>0.25440000000000002</c:v>
                </c:pt>
                <c:pt idx="806">
                  <c:v>0.25440000000000002</c:v>
                </c:pt>
                <c:pt idx="807">
                  <c:v>0.25359999999999999</c:v>
                </c:pt>
                <c:pt idx="808">
                  <c:v>0.25359999999999999</c:v>
                </c:pt>
                <c:pt idx="809">
                  <c:v>0.25280000000000002</c:v>
                </c:pt>
                <c:pt idx="810">
                  <c:v>0.25280000000000002</c:v>
                </c:pt>
                <c:pt idx="811">
                  <c:v>0.25280000000000002</c:v>
                </c:pt>
                <c:pt idx="812">
                  <c:v>0.25280000000000002</c:v>
                </c:pt>
                <c:pt idx="813">
                  <c:v>0.252</c:v>
                </c:pt>
                <c:pt idx="814">
                  <c:v>0.252</c:v>
                </c:pt>
                <c:pt idx="815">
                  <c:v>0.25280000000000002</c:v>
                </c:pt>
                <c:pt idx="816">
                  <c:v>0.25280000000000002</c:v>
                </c:pt>
                <c:pt idx="817">
                  <c:v>0.25280000000000002</c:v>
                </c:pt>
                <c:pt idx="818">
                  <c:v>0.25280000000000002</c:v>
                </c:pt>
                <c:pt idx="819">
                  <c:v>0.25280000000000002</c:v>
                </c:pt>
                <c:pt idx="820">
                  <c:v>0.25280000000000002</c:v>
                </c:pt>
                <c:pt idx="821">
                  <c:v>0.25280000000000002</c:v>
                </c:pt>
                <c:pt idx="822">
                  <c:v>0.25280000000000002</c:v>
                </c:pt>
                <c:pt idx="823">
                  <c:v>0.25280000000000002</c:v>
                </c:pt>
                <c:pt idx="824">
                  <c:v>0.25280000000000002</c:v>
                </c:pt>
                <c:pt idx="825">
                  <c:v>0.252</c:v>
                </c:pt>
                <c:pt idx="826">
                  <c:v>0.252</c:v>
                </c:pt>
                <c:pt idx="827">
                  <c:v>0.25119999999999998</c:v>
                </c:pt>
                <c:pt idx="828">
                  <c:v>0.252</c:v>
                </c:pt>
                <c:pt idx="829">
                  <c:v>0.25280000000000002</c:v>
                </c:pt>
                <c:pt idx="830">
                  <c:v>0.25280000000000002</c:v>
                </c:pt>
                <c:pt idx="831">
                  <c:v>0.25280000000000002</c:v>
                </c:pt>
                <c:pt idx="832">
                  <c:v>0.25280000000000002</c:v>
                </c:pt>
                <c:pt idx="833">
                  <c:v>0.25119999999999998</c:v>
                </c:pt>
                <c:pt idx="834">
                  <c:v>0.25119999999999998</c:v>
                </c:pt>
                <c:pt idx="835">
                  <c:v>0.25119999999999998</c:v>
                </c:pt>
                <c:pt idx="836">
                  <c:v>0.25119999999999998</c:v>
                </c:pt>
                <c:pt idx="837">
                  <c:v>0.25119999999999998</c:v>
                </c:pt>
                <c:pt idx="838">
                  <c:v>0.25119999999999998</c:v>
                </c:pt>
                <c:pt idx="839">
                  <c:v>0.24959999999999999</c:v>
                </c:pt>
                <c:pt idx="840">
                  <c:v>0.24959999999999999</c:v>
                </c:pt>
                <c:pt idx="841">
                  <c:v>0.24959999999999999</c:v>
                </c:pt>
                <c:pt idx="842">
                  <c:v>0.24959999999999999</c:v>
                </c:pt>
                <c:pt idx="843">
                  <c:v>0.24959999999999999</c:v>
                </c:pt>
                <c:pt idx="844">
                  <c:v>0.24880000000000002</c:v>
                </c:pt>
                <c:pt idx="845">
                  <c:v>0.24880000000000002</c:v>
                </c:pt>
                <c:pt idx="846">
                  <c:v>0.24880000000000002</c:v>
                </c:pt>
                <c:pt idx="847">
                  <c:v>0.24880000000000002</c:v>
                </c:pt>
                <c:pt idx="848">
                  <c:v>0.24719999999999998</c:v>
                </c:pt>
                <c:pt idx="849">
                  <c:v>0.24719999999999998</c:v>
                </c:pt>
                <c:pt idx="850">
                  <c:v>0.24640000000000001</c:v>
                </c:pt>
                <c:pt idx="851">
                  <c:v>0.24559999999999998</c:v>
                </c:pt>
                <c:pt idx="852">
                  <c:v>0.24559999999999998</c:v>
                </c:pt>
                <c:pt idx="853">
                  <c:v>0.24559999999999998</c:v>
                </c:pt>
                <c:pt idx="854">
                  <c:v>0.24480000000000002</c:v>
                </c:pt>
                <c:pt idx="855">
                  <c:v>0.24480000000000002</c:v>
                </c:pt>
                <c:pt idx="856">
                  <c:v>0.24480000000000002</c:v>
                </c:pt>
                <c:pt idx="857">
                  <c:v>0.24480000000000002</c:v>
                </c:pt>
                <c:pt idx="858">
                  <c:v>0.24399999999999999</c:v>
                </c:pt>
                <c:pt idx="859">
                  <c:v>0.24399999999999999</c:v>
                </c:pt>
                <c:pt idx="860">
                  <c:v>0.24399999999999999</c:v>
                </c:pt>
                <c:pt idx="861">
                  <c:v>0.2432</c:v>
                </c:pt>
                <c:pt idx="862">
                  <c:v>0.2432</c:v>
                </c:pt>
                <c:pt idx="863">
                  <c:v>0.2424</c:v>
                </c:pt>
                <c:pt idx="864">
                  <c:v>0.24159999999999998</c:v>
                </c:pt>
                <c:pt idx="865">
                  <c:v>0.24159999999999998</c:v>
                </c:pt>
                <c:pt idx="866">
                  <c:v>0.24159999999999998</c:v>
                </c:pt>
                <c:pt idx="867">
                  <c:v>0.24159999999999998</c:v>
                </c:pt>
                <c:pt idx="868">
                  <c:v>0.24159999999999998</c:v>
                </c:pt>
                <c:pt idx="869">
                  <c:v>0.24159999999999998</c:v>
                </c:pt>
                <c:pt idx="870">
                  <c:v>0.24159999999999998</c:v>
                </c:pt>
                <c:pt idx="871">
                  <c:v>0.24080000000000001</c:v>
                </c:pt>
                <c:pt idx="872">
                  <c:v>0.24080000000000001</c:v>
                </c:pt>
                <c:pt idx="873">
                  <c:v>0.24080000000000001</c:v>
                </c:pt>
                <c:pt idx="874">
                  <c:v>0.24</c:v>
                </c:pt>
                <c:pt idx="875">
                  <c:v>0.2424</c:v>
                </c:pt>
                <c:pt idx="876">
                  <c:v>0.24159999999999998</c:v>
                </c:pt>
                <c:pt idx="877">
                  <c:v>0.24159999999999998</c:v>
                </c:pt>
                <c:pt idx="878">
                  <c:v>0.24159999999999998</c:v>
                </c:pt>
                <c:pt idx="879">
                  <c:v>0.24159999999999998</c:v>
                </c:pt>
                <c:pt idx="880">
                  <c:v>0.24159999999999998</c:v>
                </c:pt>
                <c:pt idx="881">
                  <c:v>0.24159999999999998</c:v>
                </c:pt>
                <c:pt idx="882">
                  <c:v>0.24080000000000001</c:v>
                </c:pt>
                <c:pt idx="883">
                  <c:v>0.24080000000000001</c:v>
                </c:pt>
                <c:pt idx="884">
                  <c:v>0.24080000000000001</c:v>
                </c:pt>
                <c:pt idx="885">
                  <c:v>0.24080000000000001</c:v>
                </c:pt>
                <c:pt idx="886">
                  <c:v>0.2392</c:v>
                </c:pt>
                <c:pt idx="887">
                  <c:v>0.2392</c:v>
                </c:pt>
                <c:pt idx="888">
                  <c:v>0.2392</c:v>
                </c:pt>
                <c:pt idx="889">
                  <c:v>0.2392</c:v>
                </c:pt>
                <c:pt idx="890">
                  <c:v>0.2392</c:v>
                </c:pt>
                <c:pt idx="891">
                  <c:v>0.2392</c:v>
                </c:pt>
                <c:pt idx="892">
                  <c:v>0.2392</c:v>
                </c:pt>
                <c:pt idx="893">
                  <c:v>0.2392</c:v>
                </c:pt>
                <c:pt idx="894">
                  <c:v>0.2392</c:v>
                </c:pt>
                <c:pt idx="895">
                  <c:v>0.2392</c:v>
                </c:pt>
                <c:pt idx="896">
                  <c:v>0.2392</c:v>
                </c:pt>
                <c:pt idx="897">
                  <c:v>0.2392</c:v>
                </c:pt>
                <c:pt idx="898">
                  <c:v>0.2392</c:v>
                </c:pt>
                <c:pt idx="899">
                  <c:v>0.2392</c:v>
                </c:pt>
                <c:pt idx="900">
                  <c:v>0.2392</c:v>
                </c:pt>
                <c:pt idx="901">
                  <c:v>0.2392</c:v>
                </c:pt>
                <c:pt idx="902">
                  <c:v>0.2392</c:v>
                </c:pt>
                <c:pt idx="903">
                  <c:v>0.2392</c:v>
                </c:pt>
                <c:pt idx="904">
                  <c:v>0.2392</c:v>
                </c:pt>
                <c:pt idx="905">
                  <c:v>0.24080000000000001</c:v>
                </c:pt>
                <c:pt idx="906">
                  <c:v>0.2392</c:v>
                </c:pt>
                <c:pt idx="907">
                  <c:v>0.2384</c:v>
                </c:pt>
                <c:pt idx="908">
                  <c:v>0.23760000000000001</c:v>
                </c:pt>
                <c:pt idx="909">
                  <c:v>0.23760000000000001</c:v>
                </c:pt>
                <c:pt idx="910">
                  <c:v>0.23760000000000001</c:v>
                </c:pt>
                <c:pt idx="911">
                  <c:v>0.23760000000000001</c:v>
                </c:pt>
                <c:pt idx="912">
                  <c:v>0.23760000000000001</c:v>
                </c:pt>
                <c:pt idx="913">
                  <c:v>0.23760000000000001</c:v>
                </c:pt>
                <c:pt idx="914">
                  <c:v>0.2392</c:v>
                </c:pt>
                <c:pt idx="915">
                  <c:v>0.2392</c:v>
                </c:pt>
                <c:pt idx="916">
                  <c:v>0.2392</c:v>
                </c:pt>
                <c:pt idx="917">
                  <c:v>0.2384</c:v>
                </c:pt>
                <c:pt idx="918">
                  <c:v>0.2384</c:v>
                </c:pt>
                <c:pt idx="919">
                  <c:v>0.2424</c:v>
                </c:pt>
                <c:pt idx="920">
                  <c:v>0.2424</c:v>
                </c:pt>
                <c:pt idx="921">
                  <c:v>0.2424</c:v>
                </c:pt>
                <c:pt idx="922">
                  <c:v>0.2424</c:v>
                </c:pt>
                <c:pt idx="923">
                  <c:v>0.24159999999999998</c:v>
                </c:pt>
                <c:pt idx="924">
                  <c:v>0.24159999999999998</c:v>
                </c:pt>
                <c:pt idx="925">
                  <c:v>0.24080000000000001</c:v>
                </c:pt>
                <c:pt idx="926">
                  <c:v>0.24080000000000001</c:v>
                </c:pt>
                <c:pt idx="927">
                  <c:v>0.24080000000000001</c:v>
                </c:pt>
                <c:pt idx="928">
                  <c:v>0.24080000000000001</c:v>
                </c:pt>
                <c:pt idx="929">
                  <c:v>0.24080000000000001</c:v>
                </c:pt>
                <c:pt idx="930">
                  <c:v>0.24</c:v>
                </c:pt>
                <c:pt idx="931">
                  <c:v>0.24</c:v>
                </c:pt>
                <c:pt idx="932">
                  <c:v>0.2392</c:v>
                </c:pt>
                <c:pt idx="933">
                  <c:v>0.2392</c:v>
                </c:pt>
                <c:pt idx="934">
                  <c:v>0.24</c:v>
                </c:pt>
                <c:pt idx="935">
                  <c:v>0.2392</c:v>
                </c:pt>
                <c:pt idx="936">
                  <c:v>0.2392</c:v>
                </c:pt>
                <c:pt idx="937">
                  <c:v>0.2392</c:v>
                </c:pt>
                <c:pt idx="938">
                  <c:v>0.2392</c:v>
                </c:pt>
                <c:pt idx="939">
                  <c:v>0.2392</c:v>
                </c:pt>
                <c:pt idx="940">
                  <c:v>0.2392</c:v>
                </c:pt>
                <c:pt idx="941">
                  <c:v>0.2384</c:v>
                </c:pt>
                <c:pt idx="942">
                  <c:v>0.23680000000000001</c:v>
                </c:pt>
                <c:pt idx="943">
                  <c:v>0.23680000000000001</c:v>
                </c:pt>
                <c:pt idx="944">
                  <c:v>0.23680000000000001</c:v>
                </c:pt>
                <c:pt idx="945">
                  <c:v>0.23680000000000001</c:v>
                </c:pt>
                <c:pt idx="946">
                  <c:v>0.23680000000000001</c:v>
                </c:pt>
                <c:pt idx="947">
                  <c:v>0.23599999999999999</c:v>
                </c:pt>
                <c:pt idx="948">
                  <c:v>0.23599999999999999</c:v>
                </c:pt>
                <c:pt idx="949">
                  <c:v>0.23599999999999999</c:v>
                </c:pt>
                <c:pt idx="950">
                  <c:v>0.23519999999999999</c:v>
                </c:pt>
                <c:pt idx="951">
                  <c:v>0.23519999999999999</c:v>
                </c:pt>
                <c:pt idx="952">
                  <c:v>0.23519999999999999</c:v>
                </c:pt>
                <c:pt idx="953">
                  <c:v>0.23519999999999999</c:v>
                </c:pt>
                <c:pt idx="954">
                  <c:v>0.2336</c:v>
                </c:pt>
                <c:pt idx="955">
                  <c:v>0.23280000000000001</c:v>
                </c:pt>
                <c:pt idx="956">
                  <c:v>0.23280000000000001</c:v>
                </c:pt>
                <c:pt idx="957">
                  <c:v>0.23280000000000001</c:v>
                </c:pt>
                <c:pt idx="958">
                  <c:v>0.23280000000000001</c:v>
                </c:pt>
                <c:pt idx="959">
                  <c:v>0.23119999999999999</c:v>
                </c:pt>
                <c:pt idx="960">
                  <c:v>0.23119999999999999</c:v>
                </c:pt>
                <c:pt idx="961">
                  <c:v>0.23119999999999999</c:v>
                </c:pt>
                <c:pt idx="962">
                  <c:v>0.23119999999999999</c:v>
                </c:pt>
                <c:pt idx="963">
                  <c:v>0.23039999999999999</c:v>
                </c:pt>
                <c:pt idx="964">
                  <c:v>0.23039999999999999</c:v>
                </c:pt>
                <c:pt idx="965">
                  <c:v>0.2296</c:v>
                </c:pt>
                <c:pt idx="966">
                  <c:v>0.2296</c:v>
                </c:pt>
                <c:pt idx="967">
                  <c:v>0.2296</c:v>
                </c:pt>
                <c:pt idx="968">
                  <c:v>0.23039999999999999</c:v>
                </c:pt>
                <c:pt idx="969">
                  <c:v>0.23039999999999999</c:v>
                </c:pt>
                <c:pt idx="970">
                  <c:v>0.2296</c:v>
                </c:pt>
                <c:pt idx="971">
                  <c:v>0.2288</c:v>
                </c:pt>
                <c:pt idx="972">
                  <c:v>0.2288</c:v>
                </c:pt>
                <c:pt idx="973">
                  <c:v>0.2296</c:v>
                </c:pt>
                <c:pt idx="974">
                  <c:v>0.2296</c:v>
                </c:pt>
                <c:pt idx="975">
                  <c:v>0.22800000000000001</c:v>
                </c:pt>
                <c:pt idx="976">
                  <c:v>0.22800000000000001</c:v>
                </c:pt>
                <c:pt idx="977">
                  <c:v>0.22719999999999999</c:v>
                </c:pt>
                <c:pt idx="978">
                  <c:v>0.22719999999999999</c:v>
                </c:pt>
                <c:pt idx="979">
                  <c:v>0.22719999999999999</c:v>
                </c:pt>
                <c:pt idx="980">
                  <c:v>0.22719999999999999</c:v>
                </c:pt>
                <c:pt idx="981">
                  <c:v>0.22719999999999999</c:v>
                </c:pt>
                <c:pt idx="982">
                  <c:v>0.22719999999999999</c:v>
                </c:pt>
                <c:pt idx="983">
                  <c:v>0.22719999999999999</c:v>
                </c:pt>
                <c:pt idx="984">
                  <c:v>0.22719999999999999</c:v>
                </c:pt>
                <c:pt idx="985">
                  <c:v>0.22640000000000002</c:v>
                </c:pt>
                <c:pt idx="986">
                  <c:v>0.22559999999999999</c:v>
                </c:pt>
                <c:pt idx="987">
                  <c:v>0.22559999999999999</c:v>
                </c:pt>
                <c:pt idx="988">
                  <c:v>0.22559999999999999</c:v>
                </c:pt>
                <c:pt idx="989">
                  <c:v>0.22559999999999999</c:v>
                </c:pt>
                <c:pt idx="990">
                  <c:v>0.22559999999999999</c:v>
                </c:pt>
                <c:pt idx="991">
                  <c:v>0.22559999999999999</c:v>
                </c:pt>
                <c:pt idx="992">
                  <c:v>0.22559999999999999</c:v>
                </c:pt>
                <c:pt idx="993">
                  <c:v>0.22559999999999999</c:v>
                </c:pt>
                <c:pt idx="994">
                  <c:v>0.2248</c:v>
                </c:pt>
                <c:pt idx="995">
                  <c:v>0.2248</c:v>
                </c:pt>
                <c:pt idx="996">
                  <c:v>0.2248</c:v>
                </c:pt>
                <c:pt idx="997">
                  <c:v>0.2248</c:v>
                </c:pt>
                <c:pt idx="998">
                  <c:v>0.224</c:v>
                </c:pt>
                <c:pt idx="999">
                  <c:v>0.224</c:v>
                </c:pt>
                <c:pt idx="1000">
                  <c:v>0.22319999999999998</c:v>
                </c:pt>
                <c:pt idx="1001">
                  <c:v>0.22319999999999998</c:v>
                </c:pt>
                <c:pt idx="1002">
                  <c:v>0.22319999999999998</c:v>
                </c:pt>
                <c:pt idx="1003">
                  <c:v>0.22319999999999998</c:v>
                </c:pt>
                <c:pt idx="1004">
                  <c:v>0.22240000000000001</c:v>
                </c:pt>
                <c:pt idx="1005">
                  <c:v>0.22240000000000001</c:v>
                </c:pt>
                <c:pt idx="1006">
                  <c:v>0.22240000000000001</c:v>
                </c:pt>
                <c:pt idx="1007">
                  <c:v>0.22240000000000001</c:v>
                </c:pt>
                <c:pt idx="1008">
                  <c:v>0.22240000000000001</c:v>
                </c:pt>
                <c:pt idx="1009">
                  <c:v>0.22240000000000001</c:v>
                </c:pt>
                <c:pt idx="1010">
                  <c:v>0.22</c:v>
                </c:pt>
                <c:pt idx="1011">
                  <c:v>0.21919999999999998</c:v>
                </c:pt>
                <c:pt idx="1012">
                  <c:v>0.21919999999999998</c:v>
                </c:pt>
                <c:pt idx="1013">
                  <c:v>0.21919999999999998</c:v>
                </c:pt>
                <c:pt idx="1014">
                  <c:v>0.21919999999999998</c:v>
                </c:pt>
                <c:pt idx="1015">
                  <c:v>0.21840000000000001</c:v>
                </c:pt>
                <c:pt idx="1016">
                  <c:v>0.21759999999999999</c:v>
                </c:pt>
                <c:pt idx="1017">
                  <c:v>0.21759999999999999</c:v>
                </c:pt>
                <c:pt idx="1018">
                  <c:v>0.21759999999999999</c:v>
                </c:pt>
                <c:pt idx="1019">
                  <c:v>0.21759999999999999</c:v>
                </c:pt>
                <c:pt idx="1020">
                  <c:v>0.21759999999999999</c:v>
                </c:pt>
                <c:pt idx="1021">
                  <c:v>0.21759999999999999</c:v>
                </c:pt>
                <c:pt idx="1022">
                  <c:v>0.21759999999999999</c:v>
                </c:pt>
                <c:pt idx="1023">
                  <c:v>0.21759999999999999</c:v>
                </c:pt>
                <c:pt idx="1024">
                  <c:v>0.21759999999999999</c:v>
                </c:pt>
                <c:pt idx="1025">
                  <c:v>0.21680000000000002</c:v>
                </c:pt>
                <c:pt idx="1026">
                  <c:v>0.2152</c:v>
                </c:pt>
                <c:pt idx="1027">
                  <c:v>0.21440000000000001</c:v>
                </c:pt>
                <c:pt idx="1028">
                  <c:v>0.21359999999999998</c:v>
                </c:pt>
                <c:pt idx="1029">
                  <c:v>0.21359999999999998</c:v>
                </c:pt>
                <c:pt idx="1030">
                  <c:v>0.21359999999999998</c:v>
                </c:pt>
                <c:pt idx="1031">
                  <c:v>0.21359999999999998</c:v>
                </c:pt>
                <c:pt idx="1032">
                  <c:v>0.21359999999999998</c:v>
                </c:pt>
                <c:pt idx="1033">
                  <c:v>0.21359999999999998</c:v>
                </c:pt>
                <c:pt idx="1034">
                  <c:v>0.21359999999999998</c:v>
                </c:pt>
                <c:pt idx="1035">
                  <c:v>0.21440000000000001</c:v>
                </c:pt>
                <c:pt idx="1036">
                  <c:v>0.21440000000000001</c:v>
                </c:pt>
                <c:pt idx="1037">
                  <c:v>0.21359999999999998</c:v>
                </c:pt>
                <c:pt idx="1038">
                  <c:v>0.21359999999999998</c:v>
                </c:pt>
                <c:pt idx="1039">
                  <c:v>0.21359999999999998</c:v>
                </c:pt>
                <c:pt idx="1040">
                  <c:v>0.21280000000000002</c:v>
                </c:pt>
                <c:pt idx="1041">
                  <c:v>0.21280000000000002</c:v>
                </c:pt>
                <c:pt idx="1042">
                  <c:v>0.21280000000000002</c:v>
                </c:pt>
                <c:pt idx="1043">
                  <c:v>0.21280000000000002</c:v>
                </c:pt>
                <c:pt idx="1044">
                  <c:v>0.21280000000000002</c:v>
                </c:pt>
                <c:pt idx="1045">
                  <c:v>0.21280000000000002</c:v>
                </c:pt>
                <c:pt idx="1046">
                  <c:v>0.21280000000000002</c:v>
                </c:pt>
                <c:pt idx="1047">
                  <c:v>0.21280000000000002</c:v>
                </c:pt>
                <c:pt idx="1048">
                  <c:v>0.21280000000000002</c:v>
                </c:pt>
                <c:pt idx="1049">
                  <c:v>0.21440000000000001</c:v>
                </c:pt>
                <c:pt idx="1050">
                  <c:v>0.21440000000000001</c:v>
                </c:pt>
                <c:pt idx="1051">
                  <c:v>0.21359999999999998</c:v>
                </c:pt>
                <c:pt idx="1052">
                  <c:v>0.21440000000000001</c:v>
                </c:pt>
                <c:pt idx="1053">
                  <c:v>0.2152</c:v>
                </c:pt>
                <c:pt idx="1054">
                  <c:v>0.2152</c:v>
                </c:pt>
                <c:pt idx="1055">
                  <c:v>0.21440000000000001</c:v>
                </c:pt>
                <c:pt idx="1056">
                  <c:v>0.21359999999999998</c:v>
                </c:pt>
                <c:pt idx="1057">
                  <c:v>0.21359999999999998</c:v>
                </c:pt>
                <c:pt idx="1058">
                  <c:v>0.21359999999999998</c:v>
                </c:pt>
                <c:pt idx="1059">
                  <c:v>0.21359999999999998</c:v>
                </c:pt>
                <c:pt idx="1060">
                  <c:v>0.21359999999999998</c:v>
                </c:pt>
                <c:pt idx="1061">
                  <c:v>0.21280000000000002</c:v>
                </c:pt>
                <c:pt idx="1062">
                  <c:v>0.21280000000000002</c:v>
                </c:pt>
                <c:pt idx="1063">
                  <c:v>0.21280000000000002</c:v>
                </c:pt>
                <c:pt idx="1064">
                  <c:v>0.21280000000000002</c:v>
                </c:pt>
                <c:pt idx="1065">
                  <c:v>0.21280000000000002</c:v>
                </c:pt>
                <c:pt idx="1066">
                  <c:v>0.21199999999999999</c:v>
                </c:pt>
                <c:pt idx="1067">
                  <c:v>0.21199999999999999</c:v>
                </c:pt>
                <c:pt idx="1068">
                  <c:v>0.21199999999999999</c:v>
                </c:pt>
                <c:pt idx="1069">
                  <c:v>0.21199999999999999</c:v>
                </c:pt>
                <c:pt idx="1070">
                  <c:v>0.2112</c:v>
                </c:pt>
                <c:pt idx="1071">
                  <c:v>0.2112</c:v>
                </c:pt>
                <c:pt idx="1072">
                  <c:v>0.2112</c:v>
                </c:pt>
                <c:pt idx="1073">
                  <c:v>0.2112</c:v>
                </c:pt>
                <c:pt idx="1074">
                  <c:v>0.2112</c:v>
                </c:pt>
                <c:pt idx="1075">
                  <c:v>0.2112</c:v>
                </c:pt>
                <c:pt idx="1076">
                  <c:v>0.2112</c:v>
                </c:pt>
                <c:pt idx="1077">
                  <c:v>0.2112</c:v>
                </c:pt>
                <c:pt idx="1078">
                  <c:v>0.2112</c:v>
                </c:pt>
                <c:pt idx="1079">
                  <c:v>0.2104</c:v>
                </c:pt>
                <c:pt idx="1080">
                  <c:v>0.20959999999999998</c:v>
                </c:pt>
                <c:pt idx="1081">
                  <c:v>0.20959999999999998</c:v>
                </c:pt>
                <c:pt idx="1082">
                  <c:v>0.20959999999999998</c:v>
                </c:pt>
                <c:pt idx="1083">
                  <c:v>0.20959999999999998</c:v>
                </c:pt>
                <c:pt idx="1084">
                  <c:v>0.20959999999999998</c:v>
                </c:pt>
                <c:pt idx="1085">
                  <c:v>0.20959999999999998</c:v>
                </c:pt>
                <c:pt idx="1086">
                  <c:v>0.20880000000000001</c:v>
                </c:pt>
                <c:pt idx="1087">
                  <c:v>0.20880000000000001</c:v>
                </c:pt>
                <c:pt idx="1088">
                  <c:v>0.20799999999999999</c:v>
                </c:pt>
                <c:pt idx="1089">
                  <c:v>0.20880000000000001</c:v>
                </c:pt>
                <c:pt idx="1090">
                  <c:v>0.20880000000000001</c:v>
                </c:pt>
                <c:pt idx="1091">
                  <c:v>0.20880000000000001</c:v>
                </c:pt>
                <c:pt idx="1092">
                  <c:v>0.20799999999999999</c:v>
                </c:pt>
                <c:pt idx="1093">
                  <c:v>0.2072</c:v>
                </c:pt>
                <c:pt idx="1094">
                  <c:v>0.2072</c:v>
                </c:pt>
                <c:pt idx="1095">
                  <c:v>0.2072</c:v>
                </c:pt>
                <c:pt idx="1096">
                  <c:v>0.2072</c:v>
                </c:pt>
                <c:pt idx="1097">
                  <c:v>0.2072</c:v>
                </c:pt>
                <c:pt idx="1098">
                  <c:v>0.20799999999999999</c:v>
                </c:pt>
                <c:pt idx="1099">
                  <c:v>0.20799999999999999</c:v>
                </c:pt>
                <c:pt idx="1100">
                  <c:v>0.20799999999999999</c:v>
                </c:pt>
                <c:pt idx="1101">
                  <c:v>0.20799999999999999</c:v>
                </c:pt>
                <c:pt idx="1102">
                  <c:v>0.2072</c:v>
                </c:pt>
                <c:pt idx="1103">
                  <c:v>0.2072</c:v>
                </c:pt>
                <c:pt idx="1104">
                  <c:v>0.2072</c:v>
                </c:pt>
                <c:pt idx="1105">
                  <c:v>0.2072</c:v>
                </c:pt>
                <c:pt idx="1106">
                  <c:v>0.2072</c:v>
                </c:pt>
                <c:pt idx="1107">
                  <c:v>0.2056</c:v>
                </c:pt>
                <c:pt idx="1108">
                  <c:v>0.2056</c:v>
                </c:pt>
                <c:pt idx="1109">
                  <c:v>0.20480000000000001</c:v>
                </c:pt>
                <c:pt idx="1110">
                  <c:v>0.20480000000000001</c:v>
                </c:pt>
                <c:pt idx="1111">
                  <c:v>0.20480000000000001</c:v>
                </c:pt>
                <c:pt idx="1112">
                  <c:v>0.20480000000000001</c:v>
                </c:pt>
                <c:pt idx="1113">
                  <c:v>0.20480000000000001</c:v>
                </c:pt>
                <c:pt idx="1114">
                  <c:v>0.20480000000000001</c:v>
                </c:pt>
                <c:pt idx="1115">
                  <c:v>0.20480000000000001</c:v>
                </c:pt>
                <c:pt idx="1116">
                  <c:v>0.20480000000000001</c:v>
                </c:pt>
                <c:pt idx="1117">
                  <c:v>0.2072</c:v>
                </c:pt>
                <c:pt idx="1118">
                  <c:v>0.2072</c:v>
                </c:pt>
                <c:pt idx="1119">
                  <c:v>0.2072</c:v>
                </c:pt>
                <c:pt idx="1120">
                  <c:v>0.2072</c:v>
                </c:pt>
                <c:pt idx="1121">
                  <c:v>0.2072</c:v>
                </c:pt>
                <c:pt idx="1122">
                  <c:v>0.2072</c:v>
                </c:pt>
                <c:pt idx="1123">
                  <c:v>0.2072</c:v>
                </c:pt>
                <c:pt idx="1124">
                  <c:v>0.2072</c:v>
                </c:pt>
                <c:pt idx="1125">
                  <c:v>0.2072</c:v>
                </c:pt>
                <c:pt idx="1126">
                  <c:v>0.2072</c:v>
                </c:pt>
                <c:pt idx="1127">
                  <c:v>0.2072</c:v>
                </c:pt>
                <c:pt idx="1128">
                  <c:v>0.2064</c:v>
                </c:pt>
                <c:pt idx="1129">
                  <c:v>0.2064</c:v>
                </c:pt>
                <c:pt idx="1130">
                  <c:v>0.2064</c:v>
                </c:pt>
                <c:pt idx="1131">
                  <c:v>0.2056</c:v>
                </c:pt>
                <c:pt idx="1132">
                  <c:v>0.2056</c:v>
                </c:pt>
                <c:pt idx="1133">
                  <c:v>0.20480000000000001</c:v>
                </c:pt>
                <c:pt idx="1134">
                  <c:v>0.20480000000000001</c:v>
                </c:pt>
                <c:pt idx="1135">
                  <c:v>0.20399999999999999</c:v>
                </c:pt>
                <c:pt idx="1136">
                  <c:v>0.20399999999999999</c:v>
                </c:pt>
                <c:pt idx="1137">
                  <c:v>0.20319999999999999</c:v>
                </c:pt>
                <c:pt idx="1138">
                  <c:v>0.20319999999999999</c:v>
                </c:pt>
                <c:pt idx="1139">
                  <c:v>0.20319999999999999</c:v>
                </c:pt>
                <c:pt idx="1140">
                  <c:v>0.20319999999999999</c:v>
                </c:pt>
                <c:pt idx="1141">
                  <c:v>0.20319999999999999</c:v>
                </c:pt>
                <c:pt idx="1142">
                  <c:v>0.2024</c:v>
                </c:pt>
                <c:pt idx="1143">
                  <c:v>0.2024</c:v>
                </c:pt>
                <c:pt idx="1144">
                  <c:v>0.2024</c:v>
                </c:pt>
                <c:pt idx="1145">
                  <c:v>0.2024</c:v>
                </c:pt>
                <c:pt idx="1146">
                  <c:v>0.2016</c:v>
                </c:pt>
                <c:pt idx="1147">
                  <c:v>0.2024</c:v>
                </c:pt>
                <c:pt idx="1148">
                  <c:v>0.2024</c:v>
                </c:pt>
                <c:pt idx="1149">
                  <c:v>0.2024</c:v>
                </c:pt>
                <c:pt idx="1150">
                  <c:v>0.2024</c:v>
                </c:pt>
                <c:pt idx="1151">
                  <c:v>0.2024</c:v>
                </c:pt>
                <c:pt idx="1152">
                  <c:v>0.2024</c:v>
                </c:pt>
                <c:pt idx="1153">
                  <c:v>0.2024</c:v>
                </c:pt>
                <c:pt idx="1154">
                  <c:v>0.2016</c:v>
                </c:pt>
                <c:pt idx="1155">
                  <c:v>0.2016</c:v>
                </c:pt>
                <c:pt idx="1156">
                  <c:v>0.2016</c:v>
                </c:pt>
                <c:pt idx="1157">
                  <c:v>0.2016</c:v>
                </c:pt>
                <c:pt idx="1158">
                  <c:v>0.2016</c:v>
                </c:pt>
                <c:pt idx="1159">
                  <c:v>0.20080000000000001</c:v>
                </c:pt>
                <c:pt idx="1160">
                  <c:v>0.20080000000000001</c:v>
                </c:pt>
                <c:pt idx="1161">
                  <c:v>0.20080000000000001</c:v>
                </c:pt>
                <c:pt idx="1162">
                  <c:v>0.2</c:v>
                </c:pt>
                <c:pt idx="1163">
                  <c:v>0.2</c:v>
                </c:pt>
                <c:pt idx="1164">
                  <c:v>0.2</c:v>
                </c:pt>
                <c:pt idx="1165">
                  <c:v>0.2</c:v>
                </c:pt>
                <c:pt idx="1166">
                  <c:v>0.2</c:v>
                </c:pt>
                <c:pt idx="1167">
                  <c:v>0.2</c:v>
                </c:pt>
                <c:pt idx="1168">
                  <c:v>0.2</c:v>
                </c:pt>
                <c:pt idx="1169">
                  <c:v>0.2</c:v>
                </c:pt>
                <c:pt idx="1170">
                  <c:v>0.19919999999999999</c:v>
                </c:pt>
                <c:pt idx="1171">
                  <c:v>0.19919999999999999</c:v>
                </c:pt>
                <c:pt idx="1172">
                  <c:v>0.19919999999999999</c:v>
                </c:pt>
                <c:pt idx="1173">
                  <c:v>0.19919999999999999</c:v>
                </c:pt>
                <c:pt idx="1174">
                  <c:v>0.19919999999999999</c:v>
                </c:pt>
                <c:pt idx="1175">
                  <c:v>0.20080000000000001</c:v>
                </c:pt>
                <c:pt idx="1176">
                  <c:v>0.20080000000000001</c:v>
                </c:pt>
                <c:pt idx="1177">
                  <c:v>0.20080000000000001</c:v>
                </c:pt>
                <c:pt idx="1178">
                  <c:v>0.20080000000000001</c:v>
                </c:pt>
                <c:pt idx="1179">
                  <c:v>0.20080000000000001</c:v>
                </c:pt>
                <c:pt idx="1180">
                  <c:v>0.20080000000000001</c:v>
                </c:pt>
                <c:pt idx="1181">
                  <c:v>0.20080000000000001</c:v>
                </c:pt>
                <c:pt idx="1182">
                  <c:v>0.2016</c:v>
                </c:pt>
                <c:pt idx="1183">
                  <c:v>0.2016</c:v>
                </c:pt>
                <c:pt idx="1184">
                  <c:v>0.2016</c:v>
                </c:pt>
                <c:pt idx="1185">
                  <c:v>0.20080000000000001</c:v>
                </c:pt>
                <c:pt idx="1186">
                  <c:v>0.20080000000000001</c:v>
                </c:pt>
                <c:pt idx="1187">
                  <c:v>0.2</c:v>
                </c:pt>
                <c:pt idx="1188">
                  <c:v>0.2</c:v>
                </c:pt>
                <c:pt idx="1189">
                  <c:v>0.2</c:v>
                </c:pt>
                <c:pt idx="1190">
                  <c:v>0.2</c:v>
                </c:pt>
                <c:pt idx="1191">
                  <c:v>0.19919999999999999</c:v>
                </c:pt>
                <c:pt idx="1192">
                  <c:v>0.19919999999999999</c:v>
                </c:pt>
                <c:pt idx="1193">
                  <c:v>0.19919999999999999</c:v>
                </c:pt>
                <c:pt idx="1194">
                  <c:v>0.19839999999999999</c:v>
                </c:pt>
                <c:pt idx="1195">
                  <c:v>0.19839999999999999</c:v>
                </c:pt>
                <c:pt idx="1196">
                  <c:v>0.19839999999999999</c:v>
                </c:pt>
                <c:pt idx="1197">
                  <c:v>0.19839999999999999</c:v>
                </c:pt>
                <c:pt idx="1198">
                  <c:v>0.1976</c:v>
                </c:pt>
                <c:pt idx="1199">
                  <c:v>0.1976</c:v>
                </c:pt>
                <c:pt idx="1200">
                  <c:v>0.1976</c:v>
                </c:pt>
                <c:pt idx="1201">
                  <c:v>0.1976</c:v>
                </c:pt>
                <c:pt idx="1202">
                  <c:v>0.19600000000000001</c:v>
                </c:pt>
                <c:pt idx="1203">
                  <c:v>0.19600000000000001</c:v>
                </c:pt>
                <c:pt idx="1204">
                  <c:v>0.19600000000000001</c:v>
                </c:pt>
                <c:pt idx="1205">
                  <c:v>0.19600000000000001</c:v>
                </c:pt>
                <c:pt idx="1206">
                  <c:v>0.19600000000000001</c:v>
                </c:pt>
                <c:pt idx="1207">
                  <c:v>0.19600000000000001</c:v>
                </c:pt>
                <c:pt idx="1208">
                  <c:v>0.19519999999999998</c:v>
                </c:pt>
                <c:pt idx="1209">
                  <c:v>0.19440000000000002</c:v>
                </c:pt>
                <c:pt idx="1210">
                  <c:v>0.19440000000000002</c:v>
                </c:pt>
                <c:pt idx="1211">
                  <c:v>0.19359999999999999</c:v>
                </c:pt>
                <c:pt idx="1212">
                  <c:v>0.19359999999999999</c:v>
                </c:pt>
                <c:pt idx="1213">
                  <c:v>0.1928</c:v>
                </c:pt>
                <c:pt idx="1214">
                  <c:v>0.192</c:v>
                </c:pt>
                <c:pt idx="1215">
                  <c:v>0.192</c:v>
                </c:pt>
                <c:pt idx="1216">
                  <c:v>0.192</c:v>
                </c:pt>
                <c:pt idx="1217">
                  <c:v>0.19040000000000001</c:v>
                </c:pt>
                <c:pt idx="1218">
                  <c:v>0.18959999999999999</c:v>
                </c:pt>
                <c:pt idx="1219">
                  <c:v>0.18959999999999999</c:v>
                </c:pt>
                <c:pt idx="1220">
                  <c:v>0.18959999999999999</c:v>
                </c:pt>
                <c:pt idx="1221">
                  <c:v>0.19040000000000001</c:v>
                </c:pt>
                <c:pt idx="1222">
                  <c:v>0.19040000000000001</c:v>
                </c:pt>
                <c:pt idx="1223">
                  <c:v>0.19040000000000001</c:v>
                </c:pt>
                <c:pt idx="1224">
                  <c:v>0.19040000000000001</c:v>
                </c:pt>
                <c:pt idx="1225">
                  <c:v>0.19040000000000001</c:v>
                </c:pt>
                <c:pt idx="1226">
                  <c:v>0.19040000000000001</c:v>
                </c:pt>
                <c:pt idx="1227">
                  <c:v>0.19040000000000001</c:v>
                </c:pt>
                <c:pt idx="1228">
                  <c:v>0.19040000000000001</c:v>
                </c:pt>
                <c:pt idx="1229">
                  <c:v>0.19040000000000001</c:v>
                </c:pt>
                <c:pt idx="1230">
                  <c:v>0.19040000000000001</c:v>
                </c:pt>
                <c:pt idx="1231">
                  <c:v>0.18959999999999999</c:v>
                </c:pt>
                <c:pt idx="1232">
                  <c:v>0.18959999999999999</c:v>
                </c:pt>
                <c:pt idx="1233">
                  <c:v>0.18959999999999999</c:v>
                </c:pt>
                <c:pt idx="1234">
                  <c:v>0.18959999999999999</c:v>
                </c:pt>
                <c:pt idx="1235">
                  <c:v>0.18959999999999999</c:v>
                </c:pt>
                <c:pt idx="1236">
                  <c:v>0.19119999999999998</c:v>
                </c:pt>
                <c:pt idx="1237">
                  <c:v>0.19119999999999998</c:v>
                </c:pt>
                <c:pt idx="1238">
                  <c:v>0.19040000000000001</c:v>
                </c:pt>
                <c:pt idx="1239">
                  <c:v>0.19040000000000001</c:v>
                </c:pt>
                <c:pt idx="1240">
                  <c:v>0.19040000000000001</c:v>
                </c:pt>
                <c:pt idx="1241">
                  <c:v>0.19040000000000001</c:v>
                </c:pt>
                <c:pt idx="1242">
                  <c:v>0.18959999999999999</c:v>
                </c:pt>
                <c:pt idx="1243">
                  <c:v>0.18959999999999999</c:v>
                </c:pt>
                <c:pt idx="1244">
                  <c:v>0.18880000000000002</c:v>
                </c:pt>
                <c:pt idx="1245">
                  <c:v>0.18880000000000002</c:v>
                </c:pt>
                <c:pt idx="1246">
                  <c:v>0.18880000000000002</c:v>
                </c:pt>
                <c:pt idx="1247">
                  <c:v>0.18880000000000002</c:v>
                </c:pt>
                <c:pt idx="1248">
                  <c:v>0.18880000000000002</c:v>
                </c:pt>
                <c:pt idx="1249">
                  <c:v>0.18880000000000002</c:v>
                </c:pt>
                <c:pt idx="1250">
                  <c:v>0.19040000000000001</c:v>
                </c:pt>
                <c:pt idx="1251">
                  <c:v>0.19040000000000001</c:v>
                </c:pt>
                <c:pt idx="1252">
                  <c:v>0.18959999999999999</c:v>
                </c:pt>
                <c:pt idx="1253">
                  <c:v>0.19040000000000001</c:v>
                </c:pt>
                <c:pt idx="1254">
                  <c:v>0.19040000000000001</c:v>
                </c:pt>
                <c:pt idx="1255">
                  <c:v>0.19040000000000001</c:v>
                </c:pt>
                <c:pt idx="1256">
                  <c:v>0.18959999999999999</c:v>
                </c:pt>
                <c:pt idx="1257">
                  <c:v>0.18959999999999999</c:v>
                </c:pt>
                <c:pt idx="1258">
                  <c:v>0.18880000000000002</c:v>
                </c:pt>
                <c:pt idx="1259">
                  <c:v>0.18880000000000002</c:v>
                </c:pt>
                <c:pt idx="1260">
                  <c:v>0.18880000000000002</c:v>
                </c:pt>
                <c:pt idx="1261">
                  <c:v>0.18880000000000002</c:v>
                </c:pt>
                <c:pt idx="1262">
                  <c:v>0.188</c:v>
                </c:pt>
                <c:pt idx="1263">
                  <c:v>0.188</c:v>
                </c:pt>
                <c:pt idx="1264">
                  <c:v>0.18719999999999998</c:v>
                </c:pt>
                <c:pt idx="1265">
                  <c:v>0.18640000000000001</c:v>
                </c:pt>
                <c:pt idx="1266">
                  <c:v>0.18559999999999999</c:v>
                </c:pt>
                <c:pt idx="1267">
                  <c:v>0.18559999999999999</c:v>
                </c:pt>
                <c:pt idx="1268">
                  <c:v>0.18559999999999999</c:v>
                </c:pt>
                <c:pt idx="1269">
                  <c:v>0.18559999999999999</c:v>
                </c:pt>
                <c:pt idx="1270">
                  <c:v>0.18559999999999999</c:v>
                </c:pt>
                <c:pt idx="1271">
                  <c:v>0.18559999999999999</c:v>
                </c:pt>
                <c:pt idx="1272">
                  <c:v>0.18559999999999999</c:v>
                </c:pt>
                <c:pt idx="1273">
                  <c:v>0.18559999999999999</c:v>
                </c:pt>
                <c:pt idx="1274">
                  <c:v>0.18559999999999999</c:v>
                </c:pt>
                <c:pt idx="1275">
                  <c:v>0.18559999999999999</c:v>
                </c:pt>
                <c:pt idx="1276">
                  <c:v>0.18559999999999999</c:v>
                </c:pt>
                <c:pt idx="1277">
                  <c:v>0.18559999999999999</c:v>
                </c:pt>
                <c:pt idx="1278">
                  <c:v>0.18559999999999999</c:v>
                </c:pt>
                <c:pt idx="1279">
                  <c:v>0.18559999999999999</c:v>
                </c:pt>
                <c:pt idx="1280">
                  <c:v>0.18480000000000002</c:v>
                </c:pt>
                <c:pt idx="1281">
                  <c:v>0.18480000000000002</c:v>
                </c:pt>
                <c:pt idx="1282">
                  <c:v>0.18480000000000002</c:v>
                </c:pt>
                <c:pt idx="1283">
                  <c:v>0.18480000000000002</c:v>
                </c:pt>
                <c:pt idx="1284">
                  <c:v>0.18480000000000002</c:v>
                </c:pt>
                <c:pt idx="1285">
                  <c:v>0.18480000000000002</c:v>
                </c:pt>
                <c:pt idx="1286">
                  <c:v>0.18480000000000002</c:v>
                </c:pt>
                <c:pt idx="1287">
                  <c:v>0.184</c:v>
                </c:pt>
                <c:pt idx="1288">
                  <c:v>0.184</c:v>
                </c:pt>
                <c:pt idx="1289">
                  <c:v>0.184</c:v>
                </c:pt>
                <c:pt idx="1290">
                  <c:v>0.1832</c:v>
                </c:pt>
                <c:pt idx="1291">
                  <c:v>0.1832</c:v>
                </c:pt>
                <c:pt idx="1292">
                  <c:v>0.18240000000000001</c:v>
                </c:pt>
                <c:pt idx="1293">
                  <c:v>0.1832</c:v>
                </c:pt>
                <c:pt idx="1294">
                  <c:v>0.1832</c:v>
                </c:pt>
                <c:pt idx="1295">
                  <c:v>0.1832</c:v>
                </c:pt>
                <c:pt idx="1296">
                  <c:v>0.1832</c:v>
                </c:pt>
                <c:pt idx="1297">
                  <c:v>0.1832</c:v>
                </c:pt>
                <c:pt idx="1298">
                  <c:v>0.1832</c:v>
                </c:pt>
                <c:pt idx="1299">
                  <c:v>0.18240000000000001</c:v>
                </c:pt>
                <c:pt idx="1300">
                  <c:v>0.1832</c:v>
                </c:pt>
                <c:pt idx="1301">
                  <c:v>0.1832</c:v>
                </c:pt>
                <c:pt idx="1302">
                  <c:v>0.1832</c:v>
                </c:pt>
                <c:pt idx="1303">
                  <c:v>0.1832</c:v>
                </c:pt>
                <c:pt idx="1304">
                  <c:v>0.1832</c:v>
                </c:pt>
                <c:pt idx="1305">
                  <c:v>0.1832</c:v>
                </c:pt>
                <c:pt idx="1306">
                  <c:v>0.1832</c:v>
                </c:pt>
                <c:pt idx="1307">
                  <c:v>0.1832</c:v>
                </c:pt>
                <c:pt idx="1308">
                  <c:v>0.18240000000000001</c:v>
                </c:pt>
                <c:pt idx="1309">
                  <c:v>0.18159999999999998</c:v>
                </c:pt>
                <c:pt idx="1310">
                  <c:v>0.18159999999999998</c:v>
                </c:pt>
                <c:pt idx="1311">
                  <c:v>0.18159999999999998</c:v>
                </c:pt>
                <c:pt idx="1312">
                  <c:v>0.18159999999999998</c:v>
                </c:pt>
                <c:pt idx="1313">
                  <c:v>0.18159999999999998</c:v>
                </c:pt>
                <c:pt idx="1314">
                  <c:v>0.18159999999999998</c:v>
                </c:pt>
                <c:pt idx="1315">
                  <c:v>0.18159999999999998</c:v>
                </c:pt>
                <c:pt idx="1316">
                  <c:v>0.18159999999999998</c:v>
                </c:pt>
                <c:pt idx="1317">
                  <c:v>0.18159999999999998</c:v>
                </c:pt>
                <c:pt idx="1318">
                  <c:v>0.18159999999999998</c:v>
                </c:pt>
                <c:pt idx="1319">
                  <c:v>0.18159999999999998</c:v>
                </c:pt>
                <c:pt idx="1320">
                  <c:v>0.18080000000000002</c:v>
                </c:pt>
                <c:pt idx="1321">
                  <c:v>0.18080000000000002</c:v>
                </c:pt>
                <c:pt idx="1322">
                  <c:v>0.18080000000000002</c:v>
                </c:pt>
                <c:pt idx="1323">
                  <c:v>0.18080000000000002</c:v>
                </c:pt>
                <c:pt idx="1324">
                  <c:v>0.18080000000000002</c:v>
                </c:pt>
                <c:pt idx="1325">
                  <c:v>0.18080000000000002</c:v>
                </c:pt>
                <c:pt idx="1326">
                  <c:v>0.18080000000000002</c:v>
                </c:pt>
                <c:pt idx="1327">
                  <c:v>0.18080000000000002</c:v>
                </c:pt>
                <c:pt idx="1328">
                  <c:v>0.18</c:v>
                </c:pt>
                <c:pt idx="1329">
                  <c:v>0.1792</c:v>
                </c:pt>
                <c:pt idx="1330">
                  <c:v>0.1792</c:v>
                </c:pt>
                <c:pt idx="1331">
                  <c:v>0.1792</c:v>
                </c:pt>
                <c:pt idx="1332">
                  <c:v>0.1792</c:v>
                </c:pt>
                <c:pt idx="1333">
                  <c:v>0.1792</c:v>
                </c:pt>
                <c:pt idx="1334">
                  <c:v>0.1792</c:v>
                </c:pt>
                <c:pt idx="1335">
                  <c:v>0.1792</c:v>
                </c:pt>
                <c:pt idx="1336">
                  <c:v>0.1792</c:v>
                </c:pt>
                <c:pt idx="1337">
                  <c:v>0.1792</c:v>
                </c:pt>
                <c:pt idx="1338">
                  <c:v>0.1792</c:v>
                </c:pt>
                <c:pt idx="1339">
                  <c:v>0.1792</c:v>
                </c:pt>
                <c:pt idx="1340">
                  <c:v>0.18</c:v>
                </c:pt>
                <c:pt idx="1341">
                  <c:v>0.18</c:v>
                </c:pt>
                <c:pt idx="1342">
                  <c:v>0.18</c:v>
                </c:pt>
                <c:pt idx="1343">
                  <c:v>0.18</c:v>
                </c:pt>
                <c:pt idx="1344">
                  <c:v>0.18240000000000001</c:v>
                </c:pt>
                <c:pt idx="1345">
                  <c:v>0.18240000000000001</c:v>
                </c:pt>
                <c:pt idx="1346">
                  <c:v>0.18240000000000001</c:v>
                </c:pt>
                <c:pt idx="1347">
                  <c:v>0.18159999999999998</c:v>
                </c:pt>
                <c:pt idx="1348">
                  <c:v>0.18159999999999998</c:v>
                </c:pt>
                <c:pt idx="1349">
                  <c:v>0.18080000000000002</c:v>
                </c:pt>
                <c:pt idx="1350">
                  <c:v>0.18080000000000002</c:v>
                </c:pt>
                <c:pt idx="1351">
                  <c:v>0.18080000000000002</c:v>
                </c:pt>
                <c:pt idx="1352">
                  <c:v>0.18</c:v>
                </c:pt>
                <c:pt idx="1353">
                  <c:v>0.18</c:v>
                </c:pt>
                <c:pt idx="1354">
                  <c:v>0.18</c:v>
                </c:pt>
                <c:pt idx="1355">
                  <c:v>0.18</c:v>
                </c:pt>
                <c:pt idx="1356">
                  <c:v>0.18</c:v>
                </c:pt>
                <c:pt idx="1357">
                  <c:v>0.18</c:v>
                </c:pt>
                <c:pt idx="1358">
                  <c:v>0.18</c:v>
                </c:pt>
                <c:pt idx="1359">
                  <c:v>0.1792</c:v>
                </c:pt>
                <c:pt idx="1360">
                  <c:v>0.1792</c:v>
                </c:pt>
                <c:pt idx="1361">
                  <c:v>0.1784</c:v>
                </c:pt>
                <c:pt idx="1362">
                  <c:v>0.1784</c:v>
                </c:pt>
                <c:pt idx="1363">
                  <c:v>0.1784</c:v>
                </c:pt>
                <c:pt idx="1364">
                  <c:v>0.1784</c:v>
                </c:pt>
                <c:pt idx="1365">
                  <c:v>0.1784</c:v>
                </c:pt>
                <c:pt idx="1366">
                  <c:v>0.18</c:v>
                </c:pt>
                <c:pt idx="1367">
                  <c:v>0.18</c:v>
                </c:pt>
                <c:pt idx="1368">
                  <c:v>0.18</c:v>
                </c:pt>
                <c:pt idx="1369">
                  <c:v>0.18</c:v>
                </c:pt>
                <c:pt idx="1370">
                  <c:v>0.18</c:v>
                </c:pt>
                <c:pt idx="1371">
                  <c:v>0.18080000000000002</c:v>
                </c:pt>
                <c:pt idx="1372">
                  <c:v>0.18080000000000002</c:v>
                </c:pt>
                <c:pt idx="1373">
                  <c:v>0.18080000000000002</c:v>
                </c:pt>
                <c:pt idx="1374">
                  <c:v>0.18</c:v>
                </c:pt>
                <c:pt idx="1375">
                  <c:v>0.18</c:v>
                </c:pt>
                <c:pt idx="1376">
                  <c:v>0.18</c:v>
                </c:pt>
                <c:pt idx="1377">
                  <c:v>0.18</c:v>
                </c:pt>
                <c:pt idx="1378">
                  <c:v>0.18</c:v>
                </c:pt>
                <c:pt idx="1379">
                  <c:v>0.1792</c:v>
                </c:pt>
                <c:pt idx="1380">
                  <c:v>0.1792</c:v>
                </c:pt>
                <c:pt idx="1381">
                  <c:v>0.1792</c:v>
                </c:pt>
                <c:pt idx="1382">
                  <c:v>0.1792</c:v>
                </c:pt>
                <c:pt idx="1383">
                  <c:v>0.1792</c:v>
                </c:pt>
                <c:pt idx="1384">
                  <c:v>0.1784</c:v>
                </c:pt>
                <c:pt idx="1385">
                  <c:v>0.1784</c:v>
                </c:pt>
                <c:pt idx="1386">
                  <c:v>0.1784</c:v>
                </c:pt>
                <c:pt idx="1387">
                  <c:v>0.1784</c:v>
                </c:pt>
                <c:pt idx="1388">
                  <c:v>0.1784</c:v>
                </c:pt>
                <c:pt idx="1389">
                  <c:v>0.1784</c:v>
                </c:pt>
                <c:pt idx="1390">
                  <c:v>0.1784</c:v>
                </c:pt>
                <c:pt idx="1391">
                  <c:v>0.1784</c:v>
                </c:pt>
                <c:pt idx="1392">
                  <c:v>0.1784</c:v>
                </c:pt>
                <c:pt idx="1393">
                  <c:v>0.18</c:v>
                </c:pt>
                <c:pt idx="1394">
                  <c:v>0.18</c:v>
                </c:pt>
                <c:pt idx="1395">
                  <c:v>0.18</c:v>
                </c:pt>
                <c:pt idx="1396">
                  <c:v>0.18</c:v>
                </c:pt>
                <c:pt idx="1397">
                  <c:v>0.18</c:v>
                </c:pt>
                <c:pt idx="1398">
                  <c:v>0.18</c:v>
                </c:pt>
                <c:pt idx="1399">
                  <c:v>0.18</c:v>
                </c:pt>
                <c:pt idx="1400">
                  <c:v>0.18</c:v>
                </c:pt>
                <c:pt idx="1401">
                  <c:v>0.18</c:v>
                </c:pt>
                <c:pt idx="1402">
                  <c:v>0.1792</c:v>
                </c:pt>
                <c:pt idx="1403">
                  <c:v>0.1792</c:v>
                </c:pt>
                <c:pt idx="1404">
                  <c:v>0.1792</c:v>
                </c:pt>
                <c:pt idx="1405">
                  <c:v>0.1792</c:v>
                </c:pt>
                <c:pt idx="1406">
                  <c:v>0.18159999999999998</c:v>
                </c:pt>
                <c:pt idx="1407">
                  <c:v>0.18159999999999998</c:v>
                </c:pt>
                <c:pt idx="1408">
                  <c:v>0.18159999999999998</c:v>
                </c:pt>
                <c:pt idx="1409">
                  <c:v>0.18159999999999998</c:v>
                </c:pt>
                <c:pt idx="1410">
                  <c:v>0.18159999999999998</c:v>
                </c:pt>
                <c:pt idx="1411">
                  <c:v>0.18159999999999998</c:v>
                </c:pt>
                <c:pt idx="1412">
                  <c:v>0.18080000000000002</c:v>
                </c:pt>
                <c:pt idx="1413">
                  <c:v>0.18080000000000002</c:v>
                </c:pt>
                <c:pt idx="1414">
                  <c:v>0.18080000000000002</c:v>
                </c:pt>
                <c:pt idx="1415">
                  <c:v>0.18080000000000002</c:v>
                </c:pt>
                <c:pt idx="1416">
                  <c:v>0.18080000000000002</c:v>
                </c:pt>
                <c:pt idx="1417">
                  <c:v>0.18080000000000002</c:v>
                </c:pt>
                <c:pt idx="1418">
                  <c:v>0.18159999999999998</c:v>
                </c:pt>
                <c:pt idx="1419">
                  <c:v>0.18080000000000002</c:v>
                </c:pt>
                <c:pt idx="1420">
                  <c:v>0.18159999999999998</c:v>
                </c:pt>
                <c:pt idx="1421">
                  <c:v>0.18159999999999998</c:v>
                </c:pt>
                <c:pt idx="1422">
                  <c:v>0.18159999999999998</c:v>
                </c:pt>
                <c:pt idx="1423">
                  <c:v>0.18240000000000001</c:v>
                </c:pt>
                <c:pt idx="1424">
                  <c:v>0.18240000000000001</c:v>
                </c:pt>
                <c:pt idx="1425">
                  <c:v>0.18240000000000001</c:v>
                </c:pt>
                <c:pt idx="1426">
                  <c:v>0.18159999999999998</c:v>
                </c:pt>
                <c:pt idx="1427">
                  <c:v>0.18159999999999998</c:v>
                </c:pt>
                <c:pt idx="1428">
                  <c:v>0.18159999999999998</c:v>
                </c:pt>
                <c:pt idx="1429">
                  <c:v>0.18240000000000001</c:v>
                </c:pt>
                <c:pt idx="1430">
                  <c:v>0.1832</c:v>
                </c:pt>
                <c:pt idx="1431">
                  <c:v>0.1832</c:v>
                </c:pt>
                <c:pt idx="1432">
                  <c:v>0.1832</c:v>
                </c:pt>
                <c:pt idx="1433">
                  <c:v>0.1832</c:v>
                </c:pt>
                <c:pt idx="1434">
                  <c:v>0.18240000000000001</c:v>
                </c:pt>
                <c:pt idx="1435">
                  <c:v>0.18159999999999998</c:v>
                </c:pt>
                <c:pt idx="1436">
                  <c:v>0.18159999999999998</c:v>
                </c:pt>
                <c:pt idx="1437">
                  <c:v>0.18159999999999998</c:v>
                </c:pt>
                <c:pt idx="1438">
                  <c:v>0.18080000000000002</c:v>
                </c:pt>
                <c:pt idx="1439">
                  <c:v>0.18080000000000002</c:v>
                </c:pt>
                <c:pt idx="1440">
                  <c:v>0.18080000000000002</c:v>
                </c:pt>
                <c:pt idx="1441">
                  <c:v>0.18080000000000002</c:v>
                </c:pt>
                <c:pt idx="1442">
                  <c:v>0.18080000000000002</c:v>
                </c:pt>
                <c:pt idx="1443">
                  <c:v>0.18080000000000002</c:v>
                </c:pt>
                <c:pt idx="1444">
                  <c:v>0.18</c:v>
                </c:pt>
                <c:pt idx="1445">
                  <c:v>0.18</c:v>
                </c:pt>
                <c:pt idx="1446">
                  <c:v>0.18</c:v>
                </c:pt>
                <c:pt idx="1447">
                  <c:v>0.18080000000000002</c:v>
                </c:pt>
                <c:pt idx="1448">
                  <c:v>0.18</c:v>
                </c:pt>
                <c:pt idx="1449">
                  <c:v>0.18</c:v>
                </c:pt>
                <c:pt idx="1450">
                  <c:v>0.18</c:v>
                </c:pt>
                <c:pt idx="1451">
                  <c:v>0.1792</c:v>
                </c:pt>
                <c:pt idx="1452">
                  <c:v>0.1792</c:v>
                </c:pt>
                <c:pt idx="1453">
                  <c:v>0.1792</c:v>
                </c:pt>
                <c:pt idx="1454">
                  <c:v>0.1792</c:v>
                </c:pt>
                <c:pt idx="1455">
                  <c:v>0.1792</c:v>
                </c:pt>
                <c:pt idx="1456">
                  <c:v>0.1792</c:v>
                </c:pt>
                <c:pt idx="1457">
                  <c:v>0.1792</c:v>
                </c:pt>
                <c:pt idx="1458">
                  <c:v>0.1792</c:v>
                </c:pt>
                <c:pt idx="1459">
                  <c:v>0.1792</c:v>
                </c:pt>
                <c:pt idx="1460">
                  <c:v>0.1792</c:v>
                </c:pt>
                <c:pt idx="1461">
                  <c:v>0.1792</c:v>
                </c:pt>
                <c:pt idx="1462">
                  <c:v>0.1792</c:v>
                </c:pt>
                <c:pt idx="1463">
                  <c:v>0.1792</c:v>
                </c:pt>
                <c:pt idx="1464">
                  <c:v>0.1784</c:v>
                </c:pt>
                <c:pt idx="1465">
                  <c:v>0.1784</c:v>
                </c:pt>
                <c:pt idx="1466">
                  <c:v>0.17760000000000001</c:v>
                </c:pt>
                <c:pt idx="1467">
                  <c:v>0.17760000000000001</c:v>
                </c:pt>
                <c:pt idx="1468">
                  <c:v>0.17760000000000001</c:v>
                </c:pt>
                <c:pt idx="1469">
                  <c:v>0.17760000000000001</c:v>
                </c:pt>
                <c:pt idx="1470">
                  <c:v>0.17760000000000001</c:v>
                </c:pt>
                <c:pt idx="1471">
                  <c:v>0.17760000000000001</c:v>
                </c:pt>
                <c:pt idx="1472">
                  <c:v>0.17680000000000001</c:v>
                </c:pt>
                <c:pt idx="1473">
                  <c:v>0.17680000000000001</c:v>
                </c:pt>
                <c:pt idx="1474">
                  <c:v>0.17680000000000001</c:v>
                </c:pt>
                <c:pt idx="1475">
                  <c:v>0.17680000000000001</c:v>
                </c:pt>
                <c:pt idx="1476">
                  <c:v>0.17680000000000001</c:v>
                </c:pt>
                <c:pt idx="1477">
                  <c:v>0.17680000000000001</c:v>
                </c:pt>
                <c:pt idx="1478">
                  <c:v>0.17680000000000001</c:v>
                </c:pt>
                <c:pt idx="1479">
                  <c:v>0.17680000000000001</c:v>
                </c:pt>
                <c:pt idx="1480">
                  <c:v>0.17680000000000001</c:v>
                </c:pt>
                <c:pt idx="1481">
                  <c:v>0.17599999999999999</c:v>
                </c:pt>
                <c:pt idx="1482">
                  <c:v>0.17599999999999999</c:v>
                </c:pt>
                <c:pt idx="1483">
                  <c:v>0.17599999999999999</c:v>
                </c:pt>
                <c:pt idx="1484">
                  <c:v>0.17599999999999999</c:v>
                </c:pt>
                <c:pt idx="1485">
                  <c:v>0.17680000000000001</c:v>
                </c:pt>
                <c:pt idx="1486">
                  <c:v>0.17680000000000001</c:v>
                </c:pt>
                <c:pt idx="1487">
                  <c:v>0.17680000000000001</c:v>
                </c:pt>
                <c:pt idx="1488">
                  <c:v>0.17680000000000001</c:v>
                </c:pt>
                <c:pt idx="1489">
                  <c:v>0.17680000000000001</c:v>
                </c:pt>
                <c:pt idx="1490">
                  <c:v>0.17680000000000001</c:v>
                </c:pt>
                <c:pt idx="1491">
                  <c:v>0.17599999999999999</c:v>
                </c:pt>
                <c:pt idx="1492">
                  <c:v>0.17599999999999999</c:v>
                </c:pt>
                <c:pt idx="1493">
                  <c:v>0.17680000000000001</c:v>
                </c:pt>
                <c:pt idx="1494">
                  <c:v>0.17680000000000001</c:v>
                </c:pt>
                <c:pt idx="1495">
                  <c:v>0.17599999999999999</c:v>
                </c:pt>
                <c:pt idx="1496">
                  <c:v>0.17599999999999999</c:v>
                </c:pt>
                <c:pt idx="1497">
                  <c:v>0.17599999999999999</c:v>
                </c:pt>
                <c:pt idx="1498">
                  <c:v>0.17519999999999999</c:v>
                </c:pt>
                <c:pt idx="1499">
                  <c:v>0.17519999999999999</c:v>
                </c:pt>
                <c:pt idx="1500">
                  <c:v>0.17519999999999999</c:v>
                </c:pt>
                <c:pt idx="1501">
                  <c:v>0.17760000000000001</c:v>
                </c:pt>
                <c:pt idx="1502">
                  <c:v>0.17760000000000001</c:v>
                </c:pt>
                <c:pt idx="1503">
                  <c:v>0.17680000000000001</c:v>
                </c:pt>
                <c:pt idx="1504">
                  <c:v>0.17680000000000001</c:v>
                </c:pt>
                <c:pt idx="1505">
                  <c:v>0.17680000000000001</c:v>
                </c:pt>
                <c:pt idx="1506">
                  <c:v>0.17680000000000001</c:v>
                </c:pt>
                <c:pt idx="1507">
                  <c:v>0.17680000000000001</c:v>
                </c:pt>
                <c:pt idx="1508">
                  <c:v>0.17680000000000001</c:v>
                </c:pt>
                <c:pt idx="1509">
                  <c:v>0.17680000000000001</c:v>
                </c:pt>
                <c:pt idx="1510">
                  <c:v>0.17680000000000001</c:v>
                </c:pt>
                <c:pt idx="1511">
                  <c:v>0.17680000000000001</c:v>
                </c:pt>
                <c:pt idx="1512">
                  <c:v>0.17599999999999999</c:v>
                </c:pt>
                <c:pt idx="1513">
                  <c:v>0.17599999999999999</c:v>
                </c:pt>
                <c:pt idx="1514">
                  <c:v>0.17599999999999999</c:v>
                </c:pt>
                <c:pt idx="1515">
                  <c:v>0.17599999999999999</c:v>
                </c:pt>
                <c:pt idx="1516">
                  <c:v>0.17519999999999999</c:v>
                </c:pt>
                <c:pt idx="1517">
                  <c:v>0.17599999999999999</c:v>
                </c:pt>
                <c:pt idx="1518">
                  <c:v>0.17599999999999999</c:v>
                </c:pt>
                <c:pt idx="1519">
                  <c:v>0.17519999999999999</c:v>
                </c:pt>
                <c:pt idx="1520">
                  <c:v>0.17519999999999999</c:v>
                </c:pt>
                <c:pt idx="1521">
                  <c:v>0.17519999999999999</c:v>
                </c:pt>
                <c:pt idx="1522">
                  <c:v>0.17519999999999999</c:v>
                </c:pt>
                <c:pt idx="1523">
                  <c:v>0.17760000000000001</c:v>
                </c:pt>
                <c:pt idx="1524">
                  <c:v>0.1784</c:v>
                </c:pt>
                <c:pt idx="1525">
                  <c:v>0.1784</c:v>
                </c:pt>
                <c:pt idx="1526">
                  <c:v>0.17760000000000001</c:v>
                </c:pt>
                <c:pt idx="1527">
                  <c:v>0.17760000000000001</c:v>
                </c:pt>
                <c:pt idx="1528">
                  <c:v>0.17760000000000001</c:v>
                </c:pt>
                <c:pt idx="1529">
                  <c:v>0.17760000000000001</c:v>
                </c:pt>
                <c:pt idx="1530">
                  <c:v>0.17680000000000001</c:v>
                </c:pt>
                <c:pt idx="1531">
                  <c:v>0.17680000000000001</c:v>
                </c:pt>
                <c:pt idx="1532">
                  <c:v>0.17680000000000001</c:v>
                </c:pt>
                <c:pt idx="1533">
                  <c:v>0.17680000000000001</c:v>
                </c:pt>
                <c:pt idx="1534">
                  <c:v>0.17680000000000001</c:v>
                </c:pt>
                <c:pt idx="1535">
                  <c:v>0.17680000000000001</c:v>
                </c:pt>
                <c:pt idx="1536">
                  <c:v>0.17680000000000001</c:v>
                </c:pt>
                <c:pt idx="1537">
                  <c:v>0.17680000000000001</c:v>
                </c:pt>
                <c:pt idx="1538">
                  <c:v>0.17680000000000001</c:v>
                </c:pt>
                <c:pt idx="1539">
                  <c:v>0.1784</c:v>
                </c:pt>
                <c:pt idx="1540">
                  <c:v>0.17760000000000001</c:v>
                </c:pt>
                <c:pt idx="1541">
                  <c:v>0.17680000000000001</c:v>
                </c:pt>
                <c:pt idx="1542">
                  <c:v>0.17599999999999999</c:v>
                </c:pt>
                <c:pt idx="1543">
                  <c:v>0.17599999999999999</c:v>
                </c:pt>
                <c:pt idx="1544">
                  <c:v>0.17599999999999999</c:v>
                </c:pt>
                <c:pt idx="1545">
                  <c:v>0.17519999999999999</c:v>
                </c:pt>
                <c:pt idx="1546">
                  <c:v>0.17519999999999999</c:v>
                </c:pt>
                <c:pt idx="1547">
                  <c:v>0.17519999999999999</c:v>
                </c:pt>
                <c:pt idx="1548">
                  <c:v>0.17519999999999999</c:v>
                </c:pt>
                <c:pt idx="1549">
                  <c:v>0.17519999999999999</c:v>
                </c:pt>
                <c:pt idx="1550">
                  <c:v>0.17519999999999999</c:v>
                </c:pt>
                <c:pt idx="1551">
                  <c:v>0.1744</c:v>
                </c:pt>
                <c:pt idx="1552">
                  <c:v>0.1744</c:v>
                </c:pt>
                <c:pt idx="1553">
                  <c:v>0.1744</c:v>
                </c:pt>
                <c:pt idx="1554">
                  <c:v>0.1744</c:v>
                </c:pt>
                <c:pt idx="1555">
                  <c:v>0.1744</c:v>
                </c:pt>
                <c:pt idx="1556">
                  <c:v>0.1744</c:v>
                </c:pt>
                <c:pt idx="1557">
                  <c:v>0.1744</c:v>
                </c:pt>
                <c:pt idx="1558">
                  <c:v>0.1744</c:v>
                </c:pt>
                <c:pt idx="1559">
                  <c:v>0.1744</c:v>
                </c:pt>
                <c:pt idx="1560">
                  <c:v>0.1736</c:v>
                </c:pt>
                <c:pt idx="1561">
                  <c:v>0.1736</c:v>
                </c:pt>
                <c:pt idx="1562">
                  <c:v>0.1736</c:v>
                </c:pt>
                <c:pt idx="1563">
                  <c:v>0.1736</c:v>
                </c:pt>
                <c:pt idx="1564">
                  <c:v>0.1736</c:v>
                </c:pt>
                <c:pt idx="1565">
                  <c:v>0.1736</c:v>
                </c:pt>
                <c:pt idx="1566">
                  <c:v>0.1736</c:v>
                </c:pt>
                <c:pt idx="1567">
                  <c:v>0.1736</c:v>
                </c:pt>
                <c:pt idx="1568">
                  <c:v>0.1736</c:v>
                </c:pt>
                <c:pt idx="1569">
                  <c:v>0.17280000000000001</c:v>
                </c:pt>
                <c:pt idx="1570">
                  <c:v>0.17199999999999999</c:v>
                </c:pt>
                <c:pt idx="1571">
                  <c:v>0.17280000000000001</c:v>
                </c:pt>
                <c:pt idx="1572">
                  <c:v>0.17280000000000001</c:v>
                </c:pt>
                <c:pt idx="1573">
                  <c:v>0.17280000000000001</c:v>
                </c:pt>
                <c:pt idx="1574">
                  <c:v>0.17199999999999999</c:v>
                </c:pt>
                <c:pt idx="1575">
                  <c:v>0.17199999999999999</c:v>
                </c:pt>
                <c:pt idx="1576">
                  <c:v>0.17199999999999999</c:v>
                </c:pt>
                <c:pt idx="1577">
                  <c:v>0.17199999999999999</c:v>
                </c:pt>
                <c:pt idx="1578">
                  <c:v>0.17119999999999999</c:v>
                </c:pt>
                <c:pt idx="1579">
                  <c:v>0.17119999999999999</c:v>
                </c:pt>
                <c:pt idx="1580">
                  <c:v>0.17119999999999999</c:v>
                </c:pt>
                <c:pt idx="1581">
                  <c:v>0.17119999999999999</c:v>
                </c:pt>
                <c:pt idx="1582">
                  <c:v>0.17119999999999999</c:v>
                </c:pt>
                <c:pt idx="1583">
                  <c:v>0.1704</c:v>
                </c:pt>
                <c:pt idx="1584">
                  <c:v>0.1704</c:v>
                </c:pt>
                <c:pt idx="1585">
                  <c:v>0.1704</c:v>
                </c:pt>
                <c:pt idx="1586">
                  <c:v>0.1704</c:v>
                </c:pt>
                <c:pt idx="1587">
                  <c:v>0.1704</c:v>
                </c:pt>
                <c:pt idx="1588">
                  <c:v>0.1704</c:v>
                </c:pt>
                <c:pt idx="1589">
                  <c:v>0.1704</c:v>
                </c:pt>
                <c:pt idx="1590">
                  <c:v>0.1704</c:v>
                </c:pt>
                <c:pt idx="1591">
                  <c:v>0.1696</c:v>
                </c:pt>
                <c:pt idx="1592">
                  <c:v>0.16880000000000001</c:v>
                </c:pt>
                <c:pt idx="1593">
                  <c:v>0.1696</c:v>
                </c:pt>
                <c:pt idx="1594">
                  <c:v>0.1696</c:v>
                </c:pt>
                <c:pt idx="1595">
                  <c:v>0.1696</c:v>
                </c:pt>
                <c:pt idx="1596">
                  <c:v>0.16800000000000001</c:v>
                </c:pt>
                <c:pt idx="1597">
                  <c:v>0.16800000000000001</c:v>
                </c:pt>
                <c:pt idx="1598">
                  <c:v>0.16800000000000001</c:v>
                </c:pt>
                <c:pt idx="1599">
                  <c:v>0.16800000000000001</c:v>
                </c:pt>
                <c:pt idx="1600">
                  <c:v>0.16800000000000001</c:v>
                </c:pt>
                <c:pt idx="1601">
                  <c:v>0.16800000000000001</c:v>
                </c:pt>
                <c:pt idx="1602">
                  <c:v>0.16800000000000001</c:v>
                </c:pt>
                <c:pt idx="1603">
                  <c:v>0.16800000000000001</c:v>
                </c:pt>
                <c:pt idx="1604">
                  <c:v>0.16719999999999999</c:v>
                </c:pt>
                <c:pt idx="1605">
                  <c:v>0.16719999999999999</c:v>
                </c:pt>
                <c:pt idx="1606">
                  <c:v>0.16719999999999999</c:v>
                </c:pt>
                <c:pt idx="1607">
                  <c:v>0.16639999999999999</c:v>
                </c:pt>
                <c:pt idx="1608">
                  <c:v>0.16639999999999999</c:v>
                </c:pt>
                <c:pt idx="1609">
                  <c:v>0.16639999999999999</c:v>
                </c:pt>
                <c:pt idx="1610">
                  <c:v>0.16639999999999999</c:v>
                </c:pt>
                <c:pt idx="1611">
                  <c:v>0.16880000000000001</c:v>
                </c:pt>
                <c:pt idx="1612">
                  <c:v>0.16880000000000001</c:v>
                </c:pt>
                <c:pt idx="1613">
                  <c:v>0.16880000000000001</c:v>
                </c:pt>
                <c:pt idx="1614">
                  <c:v>0.16800000000000001</c:v>
                </c:pt>
                <c:pt idx="1615">
                  <c:v>0.16800000000000001</c:v>
                </c:pt>
                <c:pt idx="1616">
                  <c:v>0.16800000000000001</c:v>
                </c:pt>
                <c:pt idx="1617">
                  <c:v>0.16800000000000001</c:v>
                </c:pt>
                <c:pt idx="1618">
                  <c:v>0.16800000000000001</c:v>
                </c:pt>
                <c:pt idx="1619">
                  <c:v>0.16800000000000001</c:v>
                </c:pt>
                <c:pt idx="1620">
                  <c:v>0.16800000000000001</c:v>
                </c:pt>
                <c:pt idx="1621">
                  <c:v>0.16800000000000001</c:v>
                </c:pt>
                <c:pt idx="1622">
                  <c:v>0.16719999999999999</c:v>
                </c:pt>
                <c:pt idx="1623">
                  <c:v>0.16719999999999999</c:v>
                </c:pt>
                <c:pt idx="1624">
                  <c:v>0.16719999999999999</c:v>
                </c:pt>
                <c:pt idx="1625">
                  <c:v>0.16719999999999999</c:v>
                </c:pt>
                <c:pt idx="1626">
                  <c:v>0.16719999999999999</c:v>
                </c:pt>
                <c:pt idx="1627">
                  <c:v>0.16719999999999999</c:v>
                </c:pt>
                <c:pt idx="1628">
                  <c:v>0.16719999999999999</c:v>
                </c:pt>
                <c:pt idx="1629">
                  <c:v>0.16719999999999999</c:v>
                </c:pt>
                <c:pt idx="1630">
                  <c:v>0.16639999999999999</c:v>
                </c:pt>
                <c:pt idx="1631">
                  <c:v>0.16639999999999999</c:v>
                </c:pt>
                <c:pt idx="1632">
                  <c:v>0.16639999999999999</c:v>
                </c:pt>
                <c:pt idx="1633">
                  <c:v>0.16639999999999999</c:v>
                </c:pt>
                <c:pt idx="1634">
                  <c:v>0.16639999999999999</c:v>
                </c:pt>
                <c:pt idx="1635">
                  <c:v>0.16639999999999999</c:v>
                </c:pt>
                <c:pt idx="1636">
                  <c:v>0.16639999999999999</c:v>
                </c:pt>
                <c:pt idx="1637">
                  <c:v>0.16800000000000001</c:v>
                </c:pt>
                <c:pt idx="1638">
                  <c:v>0.16800000000000001</c:v>
                </c:pt>
                <c:pt idx="1639">
                  <c:v>0.16800000000000001</c:v>
                </c:pt>
                <c:pt idx="1640">
                  <c:v>0.16719999999999999</c:v>
                </c:pt>
                <c:pt idx="1641">
                  <c:v>0.16719999999999999</c:v>
                </c:pt>
                <c:pt idx="1642">
                  <c:v>0.16719999999999999</c:v>
                </c:pt>
                <c:pt idx="1643">
                  <c:v>0.16719999999999999</c:v>
                </c:pt>
                <c:pt idx="1644">
                  <c:v>0.16639999999999999</c:v>
                </c:pt>
                <c:pt idx="1645">
                  <c:v>0.16639999999999999</c:v>
                </c:pt>
                <c:pt idx="1646">
                  <c:v>0.16800000000000001</c:v>
                </c:pt>
                <c:pt idx="1647">
                  <c:v>0.16719999999999999</c:v>
                </c:pt>
                <c:pt idx="1648">
                  <c:v>0.16719999999999999</c:v>
                </c:pt>
                <c:pt idx="1649">
                  <c:v>0.16719999999999999</c:v>
                </c:pt>
                <c:pt idx="1650">
                  <c:v>0.16719999999999999</c:v>
                </c:pt>
                <c:pt idx="1651">
                  <c:v>0.16719999999999999</c:v>
                </c:pt>
                <c:pt idx="1652">
                  <c:v>0.16800000000000001</c:v>
                </c:pt>
                <c:pt idx="1653">
                  <c:v>0.16800000000000001</c:v>
                </c:pt>
                <c:pt idx="1654">
                  <c:v>0.16800000000000001</c:v>
                </c:pt>
                <c:pt idx="1655">
                  <c:v>0.16800000000000001</c:v>
                </c:pt>
                <c:pt idx="1656">
                  <c:v>0.16880000000000001</c:v>
                </c:pt>
                <c:pt idx="1657">
                  <c:v>0.16880000000000001</c:v>
                </c:pt>
                <c:pt idx="1658">
                  <c:v>0.1696</c:v>
                </c:pt>
                <c:pt idx="1659">
                  <c:v>0.17119999999999999</c:v>
                </c:pt>
                <c:pt idx="1660">
                  <c:v>0.17119999999999999</c:v>
                </c:pt>
                <c:pt idx="1661">
                  <c:v>0.1704</c:v>
                </c:pt>
                <c:pt idx="1662">
                  <c:v>0.1696</c:v>
                </c:pt>
                <c:pt idx="1663">
                  <c:v>0.1696</c:v>
                </c:pt>
                <c:pt idx="1664">
                  <c:v>0.1696</c:v>
                </c:pt>
                <c:pt idx="1665">
                  <c:v>0.1696</c:v>
                </c:pt>
                <c:pt idx="1666">
                  <c:v>0.1696</c:v>
                </c:pt>
                <c:pt idx="1667">
                  <c:v>0.1696</c:v>
                </c:pt>
                <c:pt idx="1668">
                  <c:v>0.1696</c:v>
                </c:pt>
                <c:pt idx="1669">
                  <c:v>0.1696</c:v>
                </c:pt>
                <c:pt idx="1670">
                  <c:v>0.1696</c:v>
                </c:pt>
                <c:pt idx="1671">
                  <c:v>0.1696</c:v>
                </c:pt>
                <c:pt idx="1672">
                  <c:v>0.1696</c:v>
                </c:pt>
                <c:pt idx="1673">
                  <c:v>0.1696</c:v>
                </c:pt>
                <c:pt idx="1674">
                  <c:v>0.1696</c:v>
                </c:pt>
                <c:pt idx="1675">
                  <c:v>0.1704</c:v>
                </c:pt>
                <c:pt idx="1676">
                  <c:v>0.1696</c:v>
                </c:pt>
                <c:pt idx="1677">
                  <c:v>0.1696</c:v>
                </c:pt>
                <c:pt idx="1678">
                  <c:v>0.1704</c:v>
                </c:pt>
                <c:pt idx="1679">
                  <c:v>0.1704</c:v>
                </c:pt>
                <c:pt idx="1680">
                  <c:v>0.1704</c:v>
                </c:pt>
                <c:pt idx="1681">
                  <c:v>0.1696</c:v>
                </c:pt>
                <c:pt idx="1682">
                  <c:v>0.1696</c:v>
                </c:pt>
                <c:pt idx="1683">
                  <c:v>0.1696</c:v>
                </c:pt>
                <c:pt idx="1684">
                  <c:v>0.1696</c:v>
                </c:pt>
                <c:pt idx="1685">
                  <c:v>0.1696</c:v>
                </c:pt>
                <c:pt idx="1686">
                  <c:v>0.1696</c:v>
                </c:pt>
                <c:pt idx="1687">
                  <c:v>0.1704</c:v>
                </c:pt>
                <c:pt idx="1688">
                  <c:v>0.1704</c:v>
                </c:pt>
                <c:pt idx="1689">
                  <c:v>0.17119999999999999</c:v>
                </c:pt>
                <c:pt idx="1690">
                  <c:v>0.17119999999999999</c:v>
                </c:pt>
                <c:pt idx="1691">
                  <c:v>0.1704</c:v>
                </c:pt>
                <c:pt idx="1692">
                  <c:v>0.1696</c:v>
                </c:pt>
                <c:pt idx="1693">
                  <c:v>0.16880000000000001</c:v>
                </c:pt>
                <c:pt idx="1694">
                  <c:v>0.16880000000000001</c:v>
                </c:pt>
                <c:pt idx="1695">
                  <c:v>0.1704</c:v>
                </c:pt>
                <c:pt idx="1696">
                  <c:v>0.1696</c:v>
                </c:pt>
                <c:pt idx="1697">
                  <c:v>0.1696</c:v>
                </c:pt>
                <c:pt idx="1698">
                  <c:v>0.1696</c:v>
                </c:pt>
                <c:pt idx="1699">
                  <c:v>0.1696</c:v>
                </c:pt>
                <c:pt idx="1700">
                  <c:v>0.1696</c:v>
                </c:pt>
                <c:pt idx="1701">
                  <c:v>0.1696</c:v>
                </c:pt>
                <c:pt idx="1702">
                  <c:v>0.1696</c:v>
                </c:pt>
                <c:pt idx="1703">
                  <c:v>0.1696</c:v>
                </c:pt>
                <c:pt idx="1704">
                  <c:v>0.17119999999999999</c:v>
                </c:pt>
                <c:pt idx="1705">
                  <c:v>0.1704</c:v>
                </c:pt>
                <c:pt idx="1706">
                  <c:v>0.17199999999999999</c:v>
                </c:pt>
                <c:pt idx="1707">
                  <c:v>0.17199999999999999</c:v>
                </c:pt>
                <c:pt idx="1708">
                  <c:v>0.17199999999999999</c:v>
                </c:pt>
                <c:pt idx="1709">
                  <c:v>0.17119999999999999</c:v>
                </c:pt>
                <c:pt idx="1710">
                  <c:v>0.17119999999999999</c:v>
                </c:pt>
                <c:pt idx="1711">
                  <c:v>0.17119999999999999</c:v>
                </c:pt>
                <c:pt idx="1712">
                  <c:v>0.1704</c:v>
                </c:pt>
                <c:pt idx="1713">
                  <c:v>0.1704</c:v>
                </c:pt>
                <c:pt idx="1714">
                  <c:v>0.1704</c:v>
                </c:pt>
                <c:pt idx="1715">
                  <c:v>0.1696</c:v>
                </c:pt>
                <c:pt idx="1716">
                  <c:v>0.1696</c:v>
                </c:pt>
                <c:pt idx="1717">
                  <c:v>0.1696</c:v>
                </c:pt>
                <c:pt idx="1718">
                  <c:v>0.1696</c:v>
                </c:pt>
                <c:pt idx="1719">
                  <c:v>0.1696</c:v>
                </c:pt>
                <c:pt idx="1720">
                  <c:v>0.16880000000000001</c:v>
                </c:pt>
                <c:pt idx="1721">
                  <c:v>0.16880000000000001</c:v>
                </c:pt>
                <c:pt idx="1722">
                  <c:v>0.16719999999999999</c:v>
                </c:pt>
                <c:pt idx="1723">
                  <c:v>0.16719999999999999</c:v>
                </c:pt>
                <c:pt idx="1724">
                  <c:v>0.16719999999999999</c:v>
                </c:pt>
                <c:pt idx="1725">
                  <c:v>0.16719999999999999</c:v>
                </c:pt>
                <c:pt idx="1726">
                  <c:v>0.16719999999999999</c:v>
                </c:pt>
                <c:pt idx="1727">
                  <c:v>0.16719999999999999</c:v>
                </c:pt>
                <c:pt idx="1728">
                  <c:v>0.16719999999999999</c:v>
                </c:pt>
                <c:pt idx="1729">
                  <c:v>0.16719999999999999</c:v>
                </c:pt>
                <c:pt idx="1730">
                  <c:v>0.16880000000000001</c:v>
                </c:pt>
                <c:pt idx="1731">
                  <c:v>0.16880000000000001</c:v>
                </c:pt>
                <c:pt idx="1732">
                  <c:v>0.16880000000000001</c:v>
                </c:pt>
                <c:pt idx="1733">
                  <c:v>0.16880000000000001</c:v>
                </c:pt>
                <c:pt idx="1734">
                  <c:v>0.16800000000000001</c:v>
                </c:pt>
                <c:pt idx="1735">
                  <c:v>0.16800000000000001</c:v>
                </c:pt>
                <c:pt idx="1736">
                  <c:v>0.16800000000000001</c:v>
                </c:pt>
                <c:pt idx="1737">
                  <c:v>0.16800000000000001</c:v>
                </c:pt>
                <c:pt idx="1738">
                  <c:v>0.16800000000000001</c:v>
                </c:pt>
                <c:pt idx="1739">
                  <c:v>0.16800000000000001</c:v>
                </c:pt>
                <c:pt idx="1740">
                  <c:v>0.16800000000000001</c:v>
                </c:pt>
                <c:pt idx="1741">
                  <c:v>0.16800000000000001</c:v>
                </c:pt>
                <c:pt idx="1742">
                  <c:v>0.16800000000000001</c:v>
                </c:pt>
                <c:pt idx="1743">
                  <c:v>0.16800000000000001</c:v>
                </c:pt>
                <c:pt idx="1744">
                  <c:v>0.16800000000000001</c:v>
                </c:pt>
                <c:pt idx="1745">
                  <c:v>0.16800000000000001</c:v>
                </c:pt>
                <c:pt idx="1746">
                  <c:v>0.16800000000000001</c:v>
                </c:pt>
                <c:pt idx="1747">
                  <c:v>0.16800000000000001</c:v>
                </c:pt>
                <c:pt idx="1748">
                  <c:v>0.16800000000000001</c:v>
                </c:pt>
                <c:pt idx="1749">
                  <c:v>0.16800000000000001</c:v>
                </c:pt>
                <c:pt idx="1750">
                  <c:v>0.16719999999999999</c:v>
                </c:pt>
                <c:pt idx="1751">
                  <c:v>0.16719999999999999</c:v>
                </c:pt>
                <c:pt idx="1752">
                  <c:v>0.16719999999999999</c:v>
                </c:pt>
                <c:pt idx="1753">
                  <c:v>0.16719999999999999</c:v>
                </c:pt>
                <c:pt idx="1754">
                  <c:v>0.16639999999999999</c:v>
                </c:pt>
                <c:pt idx="1755">
                  <c:v>0.1656</c:v>
                </c:pt>
                <c:pt idx="1756">
                  <c:v>0.1656</c:v>
                </c:pt>
                <c:pt idx="1757">
                  <c:v>0.1656</c:v>
                </c:pt>
                <c:pt idx="1758">
                  <c:v>0.1656</c:v>
                </c:pt>
                <c:pt idx="1759">
                  <c:v>0.1656</c:v>
                </c:pt>
                <c:pt idx="1760">
                  <c:v>0.1656</c:v>
                </c:pt>
                <c:pt idx="1761">
                  <c:v>0.1656</c:v>
                </c:pt>
                <c:pt idx="1762">
                  <c:v>0.1656</c:v>
                </c:pt>
                <c:pt idx="1763">
                  <c:v>0.1656</c:v>
                </c:pt>
                <c:pt idx="1764">
                  <c:v>0.1656</c:v>
                </c:pt>
                <c:pt idx="1765">
                  <c:v>0.1656</c:v>
                </c:pt>
                <c:pt idx="1766">
                  <c:v>0.1656</c:v>
                </c:pt>
                <c:pt idx="1767">
                  <c:v>0.1656</c:v>
                </c:pt>
                <c:pt idx="1768">
                  <c:v>0.1656</c:v>
                </c:pt>
                <c:pt idx="1769">
                  <c:v>0.1656</c:v>
                </c:pt>
                <c:pt idx="1770">
                  <c:v>0.1656</c:v>
                </c:pt>
                <c:pt idx="1771">
                  <c:v>0.1656</c:v>
                </c:pt>
                <c:pt idx="1772">
                  <c:v>0.1656</c:v>
                </c:pt>
                <c:pt idx="1773">
                  <c:v>0.16800000000000001</c:v>
                </c:pt>
                <c:pt idx="1774">
                  <c:v>0.16800000000000001</c:v>
                </c:pt>
                <c:pt idx="1775">
                  <c:v>0.16800000000000001</c:v>
                </c:pt>
                <c:pt idx="1776">
                  <c:v>0.16800000000000001</c:v>
                </c:pt>
                <c:pt idx="1777">
                  <c:v>0.16800000000000001</c:v>
                </c:pt>
                <c:pt idx="1778">
                  <c:v>0.16800000000000001</c:v>
                </c:pt>
                <c:pt idx="1779">
                  <c:v>0.16800000000000001</c:v>
                </c:pt>
                <c:pt idx="1780">
                  <c:v>0.16719999999999999</c:v>
                </c:pt>
                <c:pt idx="1781">
                  <c:v>0.16719999999999999</c:v>
                </c:pt>
                <c:pt idx="1782">
                  <c:v>0.16880000000000001</c:v>
                </c:pt>
                <c:pt idx="1783">
                  <c:v>0.16880000000000001</c:v>
                </c:pt>
                <c:pt idx="1784">
                  <c:v>0.16800000000000001</c:v>
                </c:pt>
                <c:pt idx="1785">
                  <c:v>0.16800000000000001</c:v>
                </c:pt>
                <c:pt idx="1786">
                  <c:v>0.16800000000000001</c:v>
                </c:pt>
                <c:pt idx="1787">
                  <c:v>0.17119999999999999</c:v>
                </c:pt>
                <c:pt idx="1788">
                  <c:v>0.17119999999999999</c:v>
                </c:pt>
                <c:pt idx="1789">
                  <c:v>0.17119999999999999</c:v>
                </c:pt>
                <c:pt idx="1790">
                  <c:v>0.17119999999999999</c:v>
                </c:pt>
                <c:pt idx="1791">
                  <c:v>0.17119999999999999</c:v>
                </c:pt>
                <c:pt idx="1792">
                  <c:v>0.17199999999999999</c:v>
                </c:pt>
                <c:pt idx="1793">
                  <c:v>0.17199999999999999</c:v>
                </c:pt>
                <c:pt idx="1794">
                  <c:v>0.17199999999999999</c:v>
                </c:pt>
                <c:pt idx="1795">
                  <c:v>0.17119999999999999</c:v>
                </c:pt>
                <c:pt idx="1796">
                  <c:v>0.17119999999999999</c:v>
                </c:pt>
                <c:pt idx="1797">
                  <c:v>0.17119999999999999</c:v>
                </c:pt>
                <c:pt idx="1798">
                  <c:v>0.17119999999999999</c:v>
                </c:pt>
                <c:pt idx="1799">
                  <c:v>0.17119999999999999</c:v>
                </c:pt>
                <c:pt idx="1800">
                  <c:v>0.17119999999999999</c:v>
                </c:pt>
                <c:pt idx="1801">
                  <c:v>0.17119999999999999</c:v>
                </c:pt>
                <c:pt idx="1802">
                  <c:v>0.17119999999999999</c:v>
                </c:pt>
                <c:pt idx="1803">
                  <c:v>0.17119999999999999</c:v>
                </c:pt>
                <c:pt idx="1804">
                  <c:v>0.17119999999999999</c:v>
                </c:pt>
                <c:pt idx="1805">
                  <c:v>0.17119999999999999</c:v>
                </c:pt>
                <c:pt idx="1806">
                  <c:v>0.17119999999999999</c:v>
                </c:pt>
                <c:pt idx="1807">
                  <c:v>0.1744</c:v>
                </c:pt>
                <c:pt idx="1808">
                  <c:v>0.1744</c:v>
                </c:pt>
                <c:pt idx="1809">
                  <c:v>0.17519999999999999</c:v>
                </c:pt>
                <c:pt idx="1810">
                  <c:v>0.17519999999999999</c:v>
                </c:pt>
                <c:pt idx="1811">
                  <c:v>0.17519999999999999</c:v>
                </c:pt>
                <c:pt idx="1812">
                  <c:v>0.17519999999999999</c:v>
                </c:pt>
                <c:pt idx="1813">
                  <c:v>0.1736</c:v>
                </c:pt>
                <c:pt idx="1814">
                  <c:v>0.1736</c:v>
                </c:pt>
                <c:pt idx="1815">
                  <c:v>0.1736</c:v>
                </c:pt>
                <c:pt idx="1816">
                  <c:v>0.17199999999999999</c:v>
                </c:pt>
                <c:pt idx="1817">
                  <c:v>0.17199999999999999</c:v>
                </c:pt>
                <c:pt idx="1818">
                  <c:v>0.17199999999999999</c:v>
                </c:pt>
                <c:pt idx="1819">
                  <c:v>0.17199999999999999</c:v>
                </c:pt>
                <c:pt idx="1820">
                  <c:v>0.17199999999999999</c:v>
                </c:pt>
                <c:pt idx="1821">
                  <c:v>0.17199999999999999</c:v>
                </c:pt>
                <c:pt idx="1822">
                  <c:v>0.17199999999999999</c:v>
                </c:pt>
                <c:pt idx="1823">
                  <c:v>0.17119999999999999</c:v>
                </c:pt>
                <c:pt idx="1824">
                  <c:v>0.17119999999999999</c:v>
                </c:pt>
                <c:pt idx="1825">
                  <c:v>0.17119999999999999</c:v>
                </c:pt>
                <c:pt idx="1826">
                  <c:v>0.17119999999999999</c:v>
                </c:pt>
                <c:pt idx="1827">
                  <c:v>0.17119999999999999</c:v>
                </c:pt>
                <c:pt idx="1828">
                  <c:v>0.17119999999999999</c:v>
                </c:pt>
                <c:pt idx="1829">
                  <c:v>0.17119999999999999</c:v>
                </c:pt>
                <c:pt idx="1830">
                  <c:v>0.17119999999999999</c:v>
                </c:pt>
                <c:pt idx="1831">
                  <c:v>0.17119999999999999</c:v>
                </c:pt>
                <c:pt idx="1832">
                  <c:v>0.17119999999999999</c:v>
                </c:pt>
                <c:pt idx="1833">
                  <c:v>0.17199999999999999</c:v>
                </c:pt>
                <c:pt idx="1834">
                  <c:v>0.17199999999999999</c:v>
                </c:pt>
                <c:pt idx="1835">
                  <c:v>0.17199999999999999</c:v>
                </c:pt>
                <c:pt idx="1836">
                  <c:v>0.17199999999999999</c:v>
                </c:pt>
                <c:pt idx="1837">
                  <c:v>0.17199999999999999</c:v>
                </c:pt>
                <c:pt idx="1838">
                  <c:v>0.17199999999999999</c:v>
                </c:pt>
                <c:pt idx="1839">
                  <c:v>0.17199999999999999</c:v>
                </c:pt>
                <c:pt idx="1840">
                  <c:v>0.17199999999999999</c:v>
                </c:pt>
                <c:pt idx="1841">
                  <c:v>0.17199999999999999</c:v>
                </c:pt>
                <c:pt idx="1842">
                  <c:v>0.17199999999999999</c:v>
                </c:pt>
                <c:pt idx="1843">
                  <c:v>0.17199999999999999</c:v>
                </c:pt>
                <c:pt idx="1844">
                  <c:v>0.17199999999999999</c:v>
                </c:pt>
                <c:pt idx="1845">
                  <c:v>0.17119999999999999</c:v>
                </c:pt>
                <c:pt idx="1846">
                  <c:v>0.17119999999999999</c:v>
                </c:pt>
                <c:pt idx="1847">
                  <c:v>0.17119999999999999</c:v>
                </c:pt>
                <c:pt idx="1848">
                  <c:v>0.17119999999999999</c:v>
                </c:pt>
                <c:pt idx="1849">
                  <c:v>0.17119999999999999</c:v>
                </c:pt>
                <c:pt idx="1850">
                  <c:v>0.17119999999999999</c:v>
                </c:pt>
                <c:pt idx="1851">
                  <c:v>0.17119999999999999</c:v>
                </c:pt>
                <c:pt idx="1852">
                  <c:v>0.17119999999999999</c:v>
                </c:pt>
                <c:pt idx="1853">
                  <c:v>0.17119999999999999</c:v>
                </c:pt>
                <c:pt idx="1854">
                  <c:v>0.17119999999999999</c:v>
                </c:pt>
                <c:pt idx="1855">
                  <c:v>0.1704</c:v>
                </c:pt>
                <c:pt idx="1856">
                  <c:v>0.1704</c:v>
                </c:pt>
                <c:pt idx="1857">
                  <c:v>0.1704</c:v>
                </c:pt>
                <c:pt idx="1858">
                  <c:v>0.1704</c:v>
                </c:pt>
                <c:pt idx="1859">
                  <c:v>0.1704</c:v>
                </c:pt>
                <c:pt idx="1860">
                  <c:v>0.1704</c:v>
                </c:pt>
                <c:pt idx="1861">
                  <c:v>0.1704</c:v>
                </c:pt>
                <c:pt idx="1862">
                  <c:v>0.1704</c:v>
                </c:pt>
                <c:pt idx="1863">
                  <c:v>0.1704</c:v>
                </c:pt>
                <c:pt idx="1864">
                  <c:v>0.1704</c:v>
                </c:pt>
                <c:pt idx="1865">
                  <c:v>0.17119999999999999</c:v>
                </c:pt>
                <c:pt idx="1866">
                  <c:v>0.17119999999999999</c:v>
                </c:pt>
                <c:pt idx="1867">
                  <c:v>0.17119999999999999</c:v>
                </c:pt>
                <c:pt idx="1868">
                  <c:v>0.17199999999999999</c:v>
                </c:pt>
                <c:pt idx="1869">
                  <c:v>0.17199999999999999</c:v>
                </c:pt>
                <c:pt idx="1870">
                  <c:v>0.17199999999999999</c:v>
                </c:pt>
                <c:pt idx="1871">
                  <c:v>0.1736</c:v>
                </c:pt>
                <c:pt idx="1872">
                  <c:v>0.1736</c:v>
                </c:pt>
                <c:pt idx="1873">
                  <c:v>0.1736</c:v>
                </c:pt>
                <c:pt idx="1874">
                  <c:v>0.1736</c:v>
                </c:pt>
                <c:pt idx="1875">
                  <c:v>0.1736</c:v>
                </c:pt>
                <c:pt idx="1876">
                  <c:v>0.17280000000000001</c:v>
                </c:pt>
                <c:pt idx="1877">
                  <c:v>0.1736</c:v>
                </c:pt>
                <c:pt idx="1878">
                  <c:v>0.1736</c:v>
                </c:pt>
                <c:pt idx="1879">
                  <c:v>0.1736</c:v>
                </c:pt>
                <c:pt idx="1880">
                  <c:v>0.17599999999999999</c:v>
                </c:pt>
                <c:pt idx="1881">
                  <c:v>0.17599999999999999</c:v>
                </c:pt>
                <c:pt idx="1882">
                  <c:v>0.17599999999999999</c:v>
                </c:pt>
                <c:pt idx="1883">
                  <c:v>0.17680000000000001</c:v>
                </c:pt>
                <c:pt idx="1884">
                  <c:v>0.17519999999999999</c:v>
                </c:pt>
                <c:pt idx="1885">
                  <c:v>0.17519999999999999</c:v>
                </c:pt>
                <c:pt idx="1886">
                  <c:v>0.17519999999999999</c:v>
                </c:pt>
                <c:pt idx="1887">
                  <c:v>0.17519999999999999</c:v>
                </c:pt>
                <c:pt idx="1888">
                  <c:v>0.17599999999999999</c:v>
                </c:pt>
                <c:pt idx="1889">
                  <c:v>0.17599999999999999</c:v>
                </c:pt>
                <c:pt idx="1890">
                  <c:v>0.17519999999999999</c:v>
                </c:pt>
                <c:pt idx="1891">
                  <c:v>0.17519999999999999</c:v>
                </c:pt>
                <c:pt idx="1892">
                  <c:v>0.1744</c:v>
                </c:pt>
                <c:pt idx="1893">
                  <c:v>0.1744</c:v>
                </c:pt>
                <c:pt idx="1894">
                  <c:v>0.1744</c:v>
                </c:pt>
                <c:pt idx="1895">
                  <c:v>0.1744</c:v>
                </c:pt>
                <c:pt idx="1896">
                  <c:v>0.1744</c:v>
                </c:pt>
                <c:pt idx="1897">
                  <c:v>0.1744</c:v>
                </c:pt>
                <c:pt idx="1898">
                  <c:v>0.1744</c:v>
                </c:pt>
                <c:pt idx="1899">
                  <c:v>0.1744</c:v>
                </c:pt>
                <c:pt idx="1900">
                  <c:v>0.1744</c:v>
                </c:pt>
                <c:pt idx="1901">
                  <c:v>0.1736</c:v>
                </c:pt>
                <c:pt idx="1902">
                  <c:v>0.1736</c:v>
                </c:pt>
                <c:pt idx="1903">
                  <c:v>0.1736</c:v>
                </c:pt>
                <c:pt idx="1904">
                  <c:v>0.1744</c:v>
                </c:pt>
                <c:pt idx="1905">
                  <c:v>0.1736</c:v>
                </c:pt>
                <c:pt idx="1906">
                  <c:v>0.1736</c:v>
                </c:pt>
                <c:pt idx="1907">
                  <c:v>0.1736</c:v>
                </c:pt>
                <c:pt idx="1908">
                  <c:v>0.1736</c:v>
                </c:pt>
                <c:pt idx="1909">
                  <c:v>0.1736</c:v>
                </c:pt>
                <c:pt idx="1910">
                  <c:v>0.1736</c:v>
                </c:pt>
                <c:pt idx="1911">
                  <c:v>0.1744</c:v>
                </c:pt>
                <c:pt idx="1912">
                  <c:v>0.1744</c:v>
                </c:pt>
                <c:pt idx="1913">
                  <c:v>0.1744</c:v>
                </c:pt>
                <c:pt idx="1914">
                  <c:v>0.1736</c:v>
                </c:pt>
                <c:pt idx="1915">
                  <c:v>0.1736</c:v>
                </c:pt>
                <c:pt idx="1916">
                  <c:v>0.1736</c:v>
                </c:pt>
                <c:pt idx="1917">
                  <c:v>0.1736</c:v>
                </c:pt>
                <c:pt idx="1918">
                  <c:v>0.1736</c:v>
                </c:pt>
                <c:pt idx="1919">
                  <c:v>0.1736</c:v>
                </c:pt>
                <c:pt idx="1920">
                  <c:v>0.1736</c:v>
                </c:pt>
                <c:pt idx="1921">
                  <c:v>0.17280000000000001</c:v>
                </c:pt>
                <c:pt idx="1922">
                  <c:v>0.17199999999999999</c:v>
                </c:pt>
                <c:pt idx="1923">
                  <c:v>0.17119999999999999</c:v>
                </c:pt>
                <c:pt idx="1924">
                  <c:v>0.17119999999999999</c:v>
                </c:pt>
                <c:pt idx="1925">
                  <c:v>0.17119999999999999</c:v>
                </c:pt>
                <c:pt idx="1926">
                  <c:v>0.17119999999999999</c:v>
                </c:pt>
                <c:pt idx="1927">
                  <c:v>0.17119999999999999</c:v>
                </c:pt>
                <c:pt idx="1928">
                  <c:v>0.17119999999999999</c:v>
                </c:pt>
                <c:pt idx="1929">
                  <c:v>0.17119999999999999</c:v>
                </c:pt>
                <c:pt idx="1930">
                  <c:v>0.17119999999999999</c:v>
                </c:pt>
                <c:pt idx="1931">
                  <c:v>0.17119999999999999</c:v>
                </c:pt>
                <c:pt idx="1932">
                  <c:v>0.17119999999999999</c:v>
                </c:pt>
                <c:pt idx="1933">
                  <c:v>0.17119999999999999</c:v>
                </c:pt>
                <c:pt idx="1934">
                  <c:v>0.17280000000000001</c:v>
                </c:pt>
                <c:pt idx="1935">
                  <c:v>0.17280000000000001</c:v>
                </c:pt>
                <c:pt idx="1936">
                  <c:v>0.17280000000000001</c:v>
                </c:pt>
                <c:pt idx="1937">
                  <c:v>0.17280000000000001</c:v>
                </c:pt>
                <c:pt idx="1938">
                  <c:v>0.17280000000000001</c:v>
                </c:pt>
                <c:pt idx="1939">
                  <c:v>0.1736</c:v>
                </c:pt>
                <c:pt idx="1940">
                  <c:v>0.1736</c:v>
                </c:pt>
                <c:pt idx="1941">
                  <c:v>0.1736</c:v>
                </c:pt>
                <c:pt idx="1942">
                  <c:v>0.1736</c:v>
                </c:pt>
                <c:pt idx="1943">
                  <c:v>0.1736</c:v>
                </c:pt>
                <c:pt idx="1944">
                  <c:v>0.17280000000000001</c:v>
                </c:pt>
                <c:pt idx="1945">
                  <c:v>0.17280000000000001</c:v>
                </c:pt>
                <c:pt idx="1946">
                  <c:v>0.17280000000000001</c:v>
                </c:pt>
                <c:pt idx="1947">
                  <c:v>0.17280000000000001</c:v>
                </c:pt>
                <c:pt idx="1948">
                  <c:v>0.17280000000000001</c:v>
                </c:pt>
                <c:pt idx="1949">
                  <c:v>0.17199999999999999</c:v>
                </c:pt>
                <c:pt idx="1950">
                  <c:v>0.17199999999999999</c:v>
                </c:pt>
                <c:pt idx="1951">
                  <c:v>0.17199999999999999</c:v>
                </c:pt>
                <c:pt idx="1952">
                  <c:v>0.17199999999999999</c:v>
                </c:pt>
                <c:pt idx="1953">
                  <c:v>0.17199999999999999</c:v>
                </c:pt>
                <c:pt idx="1954">
                  <c:v>0.17199999999999999</c:v>
                </c:pt>
                <c:pt idx="1955">
                  <c:v>0.17199999999999999</c:v>
                </c:pt>
                <c:pt idx="1956">
                  <c:v>0.17119999999999999</c:v>
                </c:pt>
                <c:pt idx="1957">
                  <c:v>0.17119999999999999</c:v>
                </c:pt>
                <c:pt idx="1958">
                  <c:v>0.17119999999999999</c:v>
                </c:pt>
                <c:pt idx="1959">
                  <c:v>0.1704</c:v>
                </c:pt>
                <c:pt idx="1960">
                  <c:v>0.1704</c:v>
                </c:pt>
                <c:pt idx="1961">
                  <c:v>0.1704</c:v>
                </c:pt>
                <c:pt idx="1962">
                  <c:v>0.1704</c:v>
                </c:pt>
                <c:pt idx="1963">
                  <c:v>0.1704</c:v>
                </c:pt>
                <c:pt idx="1964">
                  <c:v>0.1696</c:v>
                </c:pt>
                <c:pt idx="1965">
                  <c:v>0.1696</c:v>
                </c:pt>
                <c:pt idx="1966">
                  <c:v>0.1696</c:v>
                </c:pt>
                <c:pt idx="1967">
                  <c:v>0.1696</c:v>
                </c:pt>
                <c:pt idx="1968">
                  <c:v>0.1696</c:v>
                </c:pt>
                <c:pt idx="1969">
                  <c:v>0.1696</c:v>
                </c:pt>
                <c:pt idx="1970">
                  <c:v>0.1696</c:v>
                </c:pt>
                <c:pt idx="1971">
                  <c:v>0.1696</c:v>
                </c:pt>
                <c:pt idx="1972">
                  <c:v>0.1696</c:v>
                </c:pt>
                <c:pt idx="1973">
                  <c:v>0.1696</c:v>
                </c:pt>
                <c:pt idx="1974">
                  <c:v>0.1696</c:v>
                </c:pt>
                <c:pt idx="1975">
                  <c:v>0.1696</c:v>
                </c:pt>
                <c:pt idx="1976">
                  <c:v>0.1696</c:v>
                </c:pt>
                <c:pt idx="1977">
                  <c:v>0.1696</c:v>
                </c:pt>
                <c:pt idx="1978">
                  <c:v>0.1696</c:v>
                </c:pt>
                <c:pt idx="1979">
                  <c:v>0.1696</c:v>
                </c:pt>
                <c:pt idx="1980">
                  <c:v>0.16880000000000001</c:v>
                </c:pt>
                <c:pt idx="1981">
                  <c:v>0.16880000000000001</c:v>
                </c:pt>
                <c:pt idx="1982">
                  <c:v>0.16880000000000001</c:v>
                </c:pt>
                <c:pt idx="1983">
                  <c:v>0.1696</c:v>
                </c:pt>
                <c:pt idx="1984">
                  <c:v>0.1696</c:v>
                </c:pt>
                <c:pt idx="1985">
                  <c:v>0.16880000000000001</c:v>
                </c:pt>
                <c:pt idx="1986">
                  <c:v>0.16880000000000001</c:v>
                </c:pt>
                <c:pt idx="1987">
                  <c:v>0.16880000000000001</c:v>
                </c:pt>
                <c:pt idx="1988">
                  <c:v>0.16880000000000001</c:v>
                </c:pt>
                <c:pt idx="1989">
                  <c:v>0.16880000000000001</c:v>
                </c:pt>
                <c:pt idx="1990">
                  <c:v>0.16880000000000001</c:v>
                </c:pt>
                <c:pt idx="1991">
                  <c:v>0.16880000000000001</c:v>
                </c:pt>
                <c:pt idx="1992">
                  <c:v>0.1696</c:v>
                </c:pt>
                <c:pt idx="1993">
                  <c:v>0.16880000000000001</c:v>
                </c:pt>
                <c:pt idx="1994">
                  <c:v>0.16800000000000001</c:v>
                </c:pt>
                <c:pt idx="1995">
                  <c:v>0.16719999999999999</c:v>
                </c:pt>
                <c:pt idx="1996">
                  <c:v>0.16719999999999999</c:v>
                </c:pt>
                <c:pt idx="1997">
                  <c:v>0.16719999999999999</c:v>
                </c:pt>
                <c:pt idx="1998">
                  <c:v>0.16719999999999999</c:v>
                </c:pt>
                <c:pt idx="1999">
                  <c:v>0.16800000000000001</c:v>
                </c:pt>
                <c:pt idx="2000">
                  <c:v>0.16719999999999999</c:v>
                </c:pt>
                <c:pt idx="2001">
                  <c:v>0.16719999999999999</c:v>
                </c:pt>
                <c:pt idx="2002">
                  <c:v>0.16719999999999999</c:v>
                </c:pt>
                <c:pt idx="2003">
                  <c:v>0.16719999999999999</c:v>
                </c:pt>
                <c:pt idx="2004">
                  <c:v>0.1656</c:v>
                </c:pt>
                <c:pt idx="2005">
                  <c:v>0.1656</c:v>
                </c:pt>
                <c:pt idx="2006">
                  <c:v>0.1656</c:v>
                </c:pt>
                <c:pt idx="2007">
                  <c:v>0.1656</c:v>
                </c:pt>
                <c:pt idx="2008">
                  <c:v>0.1656</c:v>
                </c:pt>
                <c:pt idx="2009">
                  <c:v>0.1656</c:v>
                </c:pt>
                <c:pt idx="2010">
                  <c:v>0.1656</c:v>
                </c:pt>
                <c:pt idx="2011">
                  <c:v>0.1656</c:v>
                </c:pt>
                <c:pt idx="2012">
                  <c:v>0.1656</c:v>
                </c:pt>
                <c:pt idx="2013">
                  <c:v>0.1648</c:v>
                </c:pt>
                <c:pt idx="2014">
                  <c:v>0.1648</c:v>
                </c:pt>
                <c:pt idx="2015">
                  <c:v>0.1648</c:v>
                </c:pt>
                <c:pt idx="2016">
                  <c:v>0.1648</c:v>
                </c:pt>
                <c:pt idx="2017">
                  <c:v>0.16400000000000001</c:v>
                </c:pt>
                <c:pt idx="2018">
                  <c:v>0.16400000000000001</c:v>
                </c:pt>
                <c:pt idx="2019">
                  <c:v>0.16400000000000001</c:v>
                </c:pt>
                <c:pt idx="2020">
                  <c:v>0.16319999999999998</c:v>
                </c:pt>
                <c:pt idx="2021">
                  <c:v>0.16319999999999998</c:v>
                </c:pt>
                <c:pt idx="2022">
                  <c:v>0.16319999999999998</c:v>
                </c:pt>
                <c:pt idx="2023">
                  <c:v>0.16240000000000002</c:v>
                </c:pt>
                <c:pt idx="2024">
                  <c:v>0.16240000000000002</c:v>
                </c:pt>
                <c:pt idx="2025">
                  <c:v>0.16159999999999999</c:v>
                </c:pt>
                <c:pt idx="2026">
                  <c:v>0.16159999999999999</c:v>
                </c:pt>
                <c:pt idx="2027">
                  <c:v>0.16159999999999999</c:v>
                </c:pt>
                <c:pt idx="2028">
                  <c:v>0.16159999999999999</c:v>
                </c:pt>
                <c:pt idx="2029">
                  <c:v>0.16159999999999999</c:v>
                </c:pt>
                <c:pt idx="2030">
                  <c:v>0.1608</c:v>
                </c:pt>
                <c:pt idx="2031">
                  <c:v>0.1608</c:v>
                </c:pt>
                <c:pt idx="2032">
                  <c:v>0.1608</c:v>
                </c:pt>
                <c:pt idx="2033">
                  <c:v>0.16</c:v>
                </c:pt>
                <c:pt idx="2034">
                  <c:v>0.16</c:v>
                </c:pt>
                <c:pt idx="2035">
                  <c:v>0.16</c:v>
                </c:pt>
                <c:pt idx="2036">
                  <c:v>0.16</c:v>
                </c:pt>
                <c:pt idx="2037">
                  <c:v>0.16240000000000002</c:v>
                </c:pt>
                <c:pt idx="2038">
                  <c:v>0.16240000000000002</c:v>
                </c:pt>
                <c:pt idx="2039">
                  <c:v>0.16240000000000002</c:v>
                </c:pt>
                <c:pt idx="2040">
                  <c:v>0.16240000000000002</c:v>
                </c:pt>
                <c:pt idx="2041">
                  <c:v>0.16240000000000002</c:v>
                </c:pt>
                <c:pt idx="2042">
                  <c:v>0.16240000000000002</c:v>
                </c:pt>
                <c:pt idx="2043">
                  <c:v>0.16240000000000002</c:v>
                </c:pt>
                <c:pt idx="2044">
                  <c:v>0.16240000000000002</c:v>
                </c:pt>
                <c:pt idx="2045">
                  <c:v>0.16159999999999999</c:v>
                </c:pt>
                <c:pt idx="2046">
                  <c:v>0.16159999999999999</c:v>
                </c:pt>
                <c:pt idx="2047">
                  <c:v>0.16159999999999999</c:v>
                </c:pt>
                <c:pt idx="2048">
                  <c:v>0.16159999999999999</c:v>
                </c:pt>
                <c:pt idx="2049">
                  <c:v>0.16159999999999999</c:v>
                </c:pt>
                <c:pt idx="2050">
                  <c:v>0.16159999999999999</c:v>
                </c:pt>
                <c:pt idx="2051">
                  <c:v>0.16159999999999999</c:v>
                </c:pt>
                <c:pt idx="2052">
                  <c:v>0.16159999999999999</c:v>
                </c:pt>
                <c:pt idx="2053">
                  <c:v>0.16159999999999999</c:v>
                </c:pt>
                <c:pt idx="2054">
                  <c:v>0.16159999999999999</c:v>
                </c:pt>
                <c:pt idx="2055">
                  <c:v>0.16159999999999999</c:v>
                </c:pt>
                <c:pt idx="2056">
                  <c:v>0.16159999999999999</c:v>
                </c:pt>
                <c:pt idx="2057">
                  <c:v>0.16159999999999999</c:v>
                </c:pt>
                <c:pt idx="2058">
                  <c:v>0.16159999999999999</c:v>
                </c:pt>
                <c:pt idx="2059">
                  <c:v>0.16159999999999999</c:v>
                </c:pt>
                <c:pt idx="2060">
                  <c:v>0.16159999999999999</c:v>
                </c:pt>
                <c:pt idx="2061">
                  <c:v>0.16159999999999999</c:v>
                </c:pt>
                <c:pt idx="2062">
                  <c:v>0.1608</c:v>
                </c:pt>
                <c:pt idx="2063">
                  <c:v>0.1608</c:v>
                </c:pt>
                <c:pt idx="2064">
                  <c:v>0.16</c:v>
                </c:pt>
                <c:pt idx="2065">
                  <c:v>0.16</c:v>
                </c:pt>
                <c:pt idx="2066">
                  <c:v>0.16</c:v>
                </c:pt>
                <c:pt idx="2067">
                  <c:v>0.16</c:v>
                </c:pt>
                <c:pt idx="2068">
                  <c:v>0.16</c:v>
                </c:pt>
                <c:pt idx="2069">
                  <c:v>0.16</c:v>
                </c:pt>
                <c:pt idx="2070">
                  <c:v>0.15919999999999998</c:v>
                </c:pt>
                <c:pt idx="2071">
                  <c:v>0.15919999999999998</c:v>
                </c:pt>
                <c:pt idx="2072">
                  <c:v>0.15919999999999998</c:v>
                </c:pt>
                <c:pt idx="2073">
                  <c:v>0.15840000000000001</c:v>
                </c:pt>
                <c:pt idx="2074">
                  <c:v>0.15840000000000001</c:v>
                </c:pt>
                <c:pt idx="2075">
                  <c:v>0.15840000000000001</c:v>
                </c:pt>
                <c:pt idx="2076">
                  <c:v>0.15840000000000001</c:v>
                </c:pt>
                <c:pt idx="2077">
                  <c:v>0.15840000000000001</c:v>
                </c:pt>
                <c:pt idx="2078">
                  <c:v>0.15840000000000001</c:v>
                </c:pt>
                <c:pt idx="2079">
                  <c:v>0.15759999999999999</c:v>
                </c:pt>
                <c:pt idx="2080">
                  <c:v>0.15759999999999999</c:v>
                </c:pt>
                <c:pt idx="2081">
                  <c:v>0.15759999999999999</c:v>
                </c:pt>
                <c:pt idx="2082">
                  <c:v>0.15759999999999999</c:v>
                </c:pt>
                <c:pt idx="2083">
                  <c:v>0.16</c:v>
                </c:pt>
                <c:pt idx="2084">
                  <c:v>0.15919999999999998</c:v>
                </c:pt>
                <c:pt idx="2085">
                  <c:v>0.15919999999999998</c:v>
                </c:pt>
                <c:pt idx="2086">
                  <c:v>0.15840000000000001</c:v>
                </c:pt>
                <c:pt idx="2087">
                  <c:v>0.15840000000000001</c:v>
                </c:pt>
                <c:pt idx="2088">
                  <c:v>0.15840000000000001</c:v>
                </c:pt>
                <c:pt idx="2089">
                  <c:v>0.15759999999999999</c:v>
                </c:pt>
                <c:pt idx="2090">
                  <c:v>0.15680000000000002</c:v>
                </c:pt>
                <c:pt idx="2091">
                  <c:v>0.15680000000000002</c:v>
                </c:pt>
                <c:pt idx="2092">
                  <c:v>0.156</c:v>
                </c:pt>
                <c:pt idx="2093">
                  <c:v>0.156</c:v>
                </c:pt>
                <c:pt idx="2094">
                  <c:v>0.156</c:v>
                </c:pt>
                <c:pt idx="2095">
                  <c:v>0.156</c:v>
                </c:pt>
                <c:pt idx="2096">
                  <c:v>0.156</c:v>
                </c:pt>
                <c:pt idx="2097">
                  <c:v>0.156</c:v>
                </c:pt>
                <c:pt idx="2098">
                  <c:v>0.156</c:v>
                </c:pt>
                <c:pt idx="2099">
                  <c:v>0.156</c:v>
                </c:pt>
                <c:pt idx="2100">
                  <c:v>0.15519999999999998</c:v>
                </c:pt>
                <c:pt idx="2101">
                  <c:v>0.15519999999999998</c:v>
                </c:pt>
                <c:pt idx="2102">
                  <c:v>0.15519999999999998</c:v>
                </c:pt>
                <c:pt idx="2103">
                  <c:v>0.15519999999999998</c:v>
                </c:pt>
                <c:pt idx="2104">
                  <c:v>0.15519999999999998</c:v>
                </c:pt>
                <c:pt idx="2105">
                  <c:v>0.15519999999999998</c:v>
                </c:pt>
                <c:pt idx="2106">
                  <c:v>0.15519999999999998</c:v>
                </c:pt>
                <c:pt idx="2107">
                  <c:v>0.15519999999999998</c:v>
                </c:pt>
                <c:pt idx="2108">
                  <c:v>0.15519999999999998</c:v>
                </c:pt>
                <c:pt idx="2109">
                  <c:v>0.15519999999999998</c:v>
                </c:pt>
                <c:pt idx="2110">
                  <c:v>0.15519999999999998</c:v>
                </c:pt>
                <c:pt idx="2111">
                  <c:v>0.15440000000000001</c:v>
                </c:pt>
                <c:pt idx="2112">
                  <c:v>0.15519999999999998</c:v>
                </c:pt>
                <c:pt idx="2113">
                  <c:v>0.15519999999999998</c:v>
                </c:pt>
                <c:pt idx="2114">
                  <c:v>0.15519999999999998</c:v>
                </c:pt>
                <c:pt idx="2115">
                  <c:v>0.15519999999999998</c:v>
                </c:pt>
                <c:pt idx="2116">
                  <c:v>0.15519999999999998</c:v>
                </c:pt>
                <c:pt idx="2117">
                  <c:v>0.15519999999999998</c:v>
                </c:pt>
                <c:pt idx="2118">
                  <c:v>0.15519999999999998</c:v>
                </c:pt>
                <c:pt idx="2119">
                  <c:v>0.15519999999999998</c:v>
                </c:pt>
                <c:pt idx="2120">
                  <c:v>0.15519999999999998</c:v>
                </c:pt>
                <c:pt idx="2121">
                  <c:v>0.15519999999999998</c:v>
                </c:pt>
                <c:pt idx="2122">
                  <c:v>0.15519999999999998</c:v>
                </c:pt>
                <c:pt idx="2123">
                  <c:v>0.15519999999999998</c:v>
                </c:pt>
                <c:pt idx="2124">
                  <c:v>0.15519999999999998</c:v>
                </c:pt>
                <c:pt idx="2125">
                  <c:v>0.15440000000000001</c:v>
                </c:pt>
                <c:pt idx="2126">
                  <c:v>0.15519999999999998</c:v>
                </c:pt>
                <c:pt idx="2127">
                  <c:v>0.15519999999999998</c:v>
                </c:pt>
                <c:pt idx="2128">
                  <c:v>0.15519999999999998</c:v>
                </c:pt>
                <c:pt idx="2129">
                  <c:v>0.15519999999999998</c:v>
                </c:pt>
                <c:pt idx="2130">
                  <c:v>0.15519999999999998</c:v>
                </c:pt>
                <c:pt idx="2131">
                  <c:v>0.15519999999999998</c:v>
                </c:pt>
                <c:pt idx="2132">
                  <c:v>0.15519999999999998</c:v>
                </c:pt>
                <c:pt idx="2133">
                  <c:v>0.15519999999999998</c:v>
                </c:pt>
                <c:pt idx="2134">
                  <c:v>0.15519999999999998</c:v>
                </c:pt>
                <c:pt idx="2135">
                  <c:v>0.15519999999999998</c:v>
                </c:pt>
                <c:pt idx="2136">
                  <c:v>0.15519999999999998</c:v>
                </c:pt>
                <c:pt idx="2137">
                  <c:v>0.15519999999999998</c:v>
                </c:pt>
                <c:pt idx="2138">
                  <c:v>0.15519999999999998</c:v>
                </c:pt>
                <c:pt idx="2139">
                  <c:v>0.15519999999999998</c:v>
                </c:pt>
                <c:pt idx="2140">
                  <c:v>0.15519999999999998</c:v>
                </c:pt>
                <c:pt idx="2141">
                  <c:v>0.15519999999999998</c:v>
                </c:pt>
                <c:pt idx="2142">
                  <c:v>0.15440000000000001</c:v>
                </c:pt>
                <c:pt idx="2143">
                  <c:v>0.15440000000000001</c:v>
                </c:pt>
                <c:pt idx="2144">
                  <c:v>0.15440000000000001</c:v>
                </c:pt>
                <c:pt idx="2145">
                  <c:v>0.15440000000000001</c:v>
                </c:pt>
                <c:pt idx="2146">
                  <c:v>0.15440000000000001</c:v>
                </c:pt>
                <c:pt idx="2147">
                  <c:v>0.15440000000000001</c:v>
                </c:pt>
                <c:pt idx="2148">
                  <c:v>0.15440000000000001</c:v>
                </c:pt>
                <c:pt idx="2149">
                  <c:v>0.15359999999999999</c:v>
                </c:pt>
                <c:pt idx="2150">
                  <c:v>0.15280000000000002</c:v>
                </c:pt>
                <c:pt idx="2151">
                  <c:v>0.15280000000000002</c:v>
                </c:pt>
                <c:pt idx="2152">
                  <c:v>0.15280000000000002</c:v>
                </c:pt>
                <c:pt idx="2153">
                  <c:v>0.15280000000000002</c:v>
                </c:pt>
                <c:pt idx="2154">
                  <c:v>0.152</c:v>
                </c:pt>
                <c:pt idx="2155">
                  <c:v>0.152</c:v>
                </c:pt>
                <c:pt idx="2156">
                  <c:v>0.152</c:v>
                </c:pt>
                <c:pt idx="2157">
                  <c:v>0.1512</c:v>
                </c:pt>
                <c:pt idx="2158">
                  <c:v>0.1512</c:v>
                </c:pt>
                <c:pt idx="2159">
                  <c:v>0.1512</c:v>
                </c:pt>
                <c:pt idx="2160">
                  <c:v>0.1512</c:v>
                </c:pt>
                <c:pt idx="2161">
                  <c:v>0.1512</c:v>
                </c:pt>
                <c:pt idx="2162">
                  <c:v>0.1512</c:v>
                </c:pt>
                <c:pt idx="2163">
                  <c:v>0.1512</c:v>
                </c:pt>
                <c:pt idx="2164">
                  <c:v>0.1512</c:v>
                </c:pt>
                <c:pt idx="2165">
                  <c:v>0.1512</c:v>
                </c:pt>
                <c:pt idx="2166">
                  <c:v>0.1512</c:v>
                </c:pt>
                <c:pt idx="2167">
                  <c:v>0.15040000000000001</c:v>
                </c:pt>
                <c:pt idx="2168">
                  <c:v>0.15040000000000001</c:v>
                </c:pt>
                <c:pt idx="2169">
                  <c:v>0.15040000000000001</c:v>
                </c:pt>
                <c:pt idx="2170">
                  <c:v>0.15040000000000001</c:v>
                </c:pt>
                <c:pt idx="2171">
                  <c:v>0.15040000000000001</c:v>
                </c:pt>
                <c:pt idx="2172">
                  <c:v>0.15040000000000001</c:v>
                </c:pt>
                <c:pt idx="2173">
                  <c:v>0.15040000000000001</c:v>
                </c:pt>
                <c:pt idx="2174">
                  <c:v>0.15040000000000001</c:v>
                </c:pt>
                <c:pt idx="2175">
                  <c:v>0.15040000000000001</c:v>
                </c:pt>
                <c:pt idx="2176">
                  <c:v>0.14959999999999998</c:v>
                </c:pt>
                <c:pt idx="2177">
                  <c:v>0.14959999999999998</c:v>
                </c:pt>
                <c:pt idx="2178">
                  <c:v>0.14959999999999998</c:v>
                </c:pt>
                <c:pt idx="2179">
                  <c:v>0.14959999999999998</c:v>
                </c:pt>
                <c:pt idx="2180">
                  <c:v>0.14959999999999998</c:v>
                </c:pt>
                <c:pt idx="2181">
                  <c:v>0.14959999999999998</c:v>
                </c:pt>
                <c:pt idx="2182">
                  <c:v>0.14880000000000002</c:v>
                </c:pt>
                <c:pt idx="2183">
                  <c:v>0.14880000000000002</c:v>
                </c:pt>
                <c:pt idx="2184">
                  <c:v>0.14880000000000002</c:v>
                </c:pt>
                <c:pt idx="2185">
                  <c:v>0.14880000000000002</c:v>
                </c:pt>
                <c:pt idx="2186">
                  <c:v>0.14880000000000002</c:v>
                </c:pt>
                <c:pt idx="2187">
                  <c:v>0.14880000000000002</c:v>
                </c:pt>
                <c:pt idx="2188">
                  <c:v>0.14880000000000002</c:v>
                </c:pt>
                <c:pt idx="2189">
                  <c:v>0.14880000000000002</c:v>
                </c:pt>
                <c:pt idx="2190">
                  <c:v>0.15040000000000001</c:v>
                </c:pt>
                <c:pt idx="2191">
                  <c:v>0.1512</c:v>
                </c:pt>
                <c:pt idx="2192">
                  <c:v>0.1512</c:v>
                </c:pt>
                <c:pt idx="2193">
                  <c:v>0.1512</c:v>
                </c:pt>
                <c:pt idx="2194">
                  <c:v>0.1512</c:v>
                </c:pt>
                <c:pt idx="2195">
                  <c:v>0.1512</c:v>
                </c:pt>
                <c:pt idx="2196">
                  <c:v>0.1512</c:v>
                </c:pt>
                <c:pt idx="2197">
                  <c:v>0.1512</c:v>
                </c:pt>
                <c:pt idx="2198">
                  <c:v>0.1512</c:v>
                </c:pt>
                <c:pt idx="2199">
                  <c:v>0.1512</c:v>
                </c:pt>
                <c:pt idx="2200">
                  <c:v>0.1512</c:v>
                </c:pt>
                <c:pt idx="2201">
                  <c:v>0.1512</c:v>
                </c:pt>
                <c:pt idx="2202">
                  <c:v>0.1512</c:v>
                </c:pt>
                <c:pt idx="2203">
                  <c:v>0.1512</c:v>
                </c:pt>
                <c:pt idx="2204">
                  <c:v>0.1512</c:v>
                </c:pt>
                <c:pt idx="2205">
                  <c:v>0.1512</c:v>
                </c:pt>
                <c:pt idx="2206">
                  <c:v>0.1512</c:v>
                </c:pt>
                <c:pt idx="2207">
                  <c:v>0.1512</c:v>
                </c:pt>
                <c:pt idx="2208">
                  <c:v>0.15040000000000001</c:v>
                </c:pt>
                <c:pt idx="2209">
                  <c:v>0.15040000000000001</c:v>
                </c:pt>
                <c:pt idx="2210">
                  <c:v>0.15040000000000001</c:v>
                </c:pt>
                <c:pt idx="2211">
                  <c:v>0.15040000000000001</c:v>
                </c:pt>
                <c:pt idx="2212">
                  <c:v>0.15040000000000001</c:v>
                </c:pt>
                <c:pt idx="2213">
                  <c:v>0.15040000000000001</c:v>
                </c:pt>
                <c:pt idx="2214">
                  <c:v>0.15040000000000001</c:v>
                </c:pt>
                <c:pt idx="2215">
                  <c:v>0.15040000000000001</c:v>
                </c:pt>
                <c:pt idx="2216">
                  <c:v>0.1512</c:v>
                </c:pt>
                <c:pt idx="2217">
                  <c:v>0.1512</c:v>
                </c:pt>
                <c:pt idx="2218">
                  <c:v>0.1512</c:v>
                </c:pt>
                <c:pt idx="2219">
                  <c:v>0.1512</c:v>
                </c:pt>
                <c:pt idx="2220">
                  <c:v>0.1512</c:v>
                </c:pt>
                <c:pt idx="2221">
                  <c:v>0.1512</c:v>
                </c:pt>
                <c:pt idx="2222">
                  <c:v>0.1512</c:v>
                </c:pt>
                <c:pt idx="2223">
                  <c:v>0.1512</c:v>
                </c:pt>
                <c:pt idx="2224">
                  <c:v>0.1512</c:v>
                </c:pt>
                <c:pt idx="2225">
                  <c:v>0.1512</c:v>
                </c:pt>
                <c:pt idx="2226">
                  <c:v>0.1512</c:v>
                </c:pt>
                <c:pt idx="2227">
                  <c:v>0.15040000000000001</c:v>
                </c:pt>
                <c:pt idx="2228">
                  <c:v>0.15040000000000001</c:v>
                </c:pt>
                <c:pt idx="2229">
                  <c:v>0.14959999999999998</c:v>
                </c:pt>
                <c:pt idx="2230">
                  <c:v>0.152</c:v>
                </c:pt>
                <c:pt idx="2231">
                  <c:v>0.1512</c:v>
                </c:pt>
                <c:pt idx="2232">
                  <c:v>0.1512</c:v>
                </c:pt>
                <c:pt idx="2233">
                  <c:v>0.1512</c:v>
                </c:pt>
                <c:pt idx="2234">
                  <c:v>0.1512</c:v>
                </c:pt>
                <c:pt idx="2235">
                  <c:v>0.15280000000000002</c:v>
                </c:pt>
                <c:pt idx="2236">
                  <c:v>0.15440000000000001</c:v>
                </c:pt>
                <c:pt idx="2237">
                  <c:v>0.15440000000000001</c:v>
                </c:pt>
                <c:pt idx="2238">
                  <c:v>0.15440000000000001</c:v>
                </c:pt>
                <c:pt idx="2239">
                  <c:v>0.15440000000000001</c:v>
                </c:pt>
                <c:pt idx="2240">
                  <c:v>0.15440000000000001</c:v>
                </c:pt>
                <c:pt idx="2241">
                  <c:v>0.156</c:v>
                </c:pt>
                <c:pt idx="2242">
                  <c:v>0.156</c:v>
                </c:pt>
                <c:pt idx="2243">
                  <c:v>0.156</c:v>
                </c:pt>
                <c:pt idx="2244">
                  <c:v>0.156</c:v>
                </c:pt>
                <c:pt idx="2245">
                  <c:v>0.156</c:v>
                </c:pt>
                <c:pt idx="2246">
                  <c:v>0.156</c:v>
                </c:pt>
                <c:pt idx="2247">
                  <c:v>0.15519999999999998</c:v>
                </c:pt>
                <c:pt idx="2248">
                  <c:v>0.15519999999999998</c:v>
                </c:pt>
                <c:pt idx="2249">
                  <c:v>0.15519999999999998</c:v>
                </c:pt>
                <c:pt idx="2250">
                  <c:v>0.15519999999999998</c:v>
                </c:pt>
                <c:pt idx="2251">
                  <c:v>0.15519999999999998</c:v>
                </c:pt>
                <c:pt idx="2252">
                  <c:v>0.15519999999999998</c:v>
                </c:pt>
                <c:pt idx="2253">
                  <c:v>0.15519999999999998</c:v>
                </c:pt>
                <c:pt idx="2254">
                  <c:v>0.15680000000000002</c:v>
                </c:pt>
                <c:pt idx="2255">
                  <c:v>0.15680000000000002</c:v>
                </c:pt>
                <c:pt idx="2256">
                  <c:v>0.15680000000000002</c:v>
                </c:pt>
                <c:pt idx="2257">
                  <c:v>0.15680000000000002</c:v>
                </c:pt>
                <c:pt idx="2258">
                  <c:v>0.15680000000000002</c:v>
                </c:pt>
                <c:pt idx="2259">
                  <c:v>0.15680000000000002</c:v>
                </c:pt>
                <c:pt idx="2260">
                  <c:v>0.15680000000000002</c:v>
                </c:pt>
                <c:pt idx="2261">
                  <c:v>0.15680000000000002</c:v>
                </c:pt>
                <c:pt idx="2262">
                  <c:v>0.15680000000000002</c:v>
                </c:pt>
                <c:pt idx="2263">
                  <c:v>0.15759999999999999</c:v>
                </c:pt>
                <c:pt idx="2264">
                  <c:v>0.15840000000000001</c:v>
                </c:pt>
                <c:pt idx="2265">
                  <c:v>0.15840000000000001</c:v>
                </c:pt>
                <c:pt idx="2266">
                  <c:v>0.15759999999999999</c:v>
                </c:pt>
                <c:pt idx="2267">
                  <c:v>0.15759999999999999</c:v>
                </c:pt>
                <c:pt idx="2268">
                  <c:v>0.15759999999999999</c:v>
                </c:pt>
                <c:pt idx="2269">
                  <c:v>0.15840000000000001</c:v>
                </c:pt>
                <c:pt idx="2270">
                  <c:v>0.1608</c:v>
                </c:pt>
                <c:pt idx="2271">
                  <c:v>0.1608</c:v>
                </c:pt>
                <c:pt idx="2272">
                  <c:v>0.16</c:v>
                </c:pt>
                <c:pt idx="2273">
                  <c:v>0.16</c:v>
                </c:pt>
                <c:pt idx="2274">
                  <c:v>0.16</c:v>
                </c:pt>
                <c:pt idx="2275">
                  <c:v>0.16159999999999999</c:v>
                </c:pt>
                <c:pt idx="2276">
                  <c:v>0.16240000000000002</c:v>
                </c:pt>
                <c:pt idx="2277">
                  <c:v>0.16240000000000002</c:v>
                </c:pt>
                <c:pt idx="2278">
                  <c:v>0.16240000000000002</c:v>
                </c:pt>
                <c:pt idx="2279">
                  <c:v>0.16159999999999999</c:v>
                </c:pt>
                <c:pt idx="2280">
                  <c:v>0.16159999999999999</c:v>
                </c:pt>
                <c:pt idx="2281">
                  <c:v>0.16319999999999998</c:v>
                </c:pt>
                <c:pt idx="2282">
                  <c:v>0.1656</c:v>
                </c:pt>
                <c:pt idx="2283">
                  <c:v>0.1656</c:v>
                </c:pt>
                <c:pt idx="2284">
                  <c:v>0.1648</c:v>
                </c:pt>
                <c:pt idx="2285">
                  <c:v>0.16400000000000001</c:v>
                </c:pt>
                <c:pt idx="2286">
                  <c:v>0.16400000000000001</c:v>
                </c:pt>
                <c:pt idx="2287">
                  <c:v>0.16319999999999998</c:v>
                </c:pt>
                <c:pt idx="2288">
                  <c:v>0.16240000000000002</c:v>
                </c:pt>
                <c:pt idx="2289">
                  <c:v>0.16159999999999999</c:v>
                </c:pt>
                <c:pt idx="2290">
                  <c:v>0.16159999999999999</c:v>
                </c:pt>
                <c:pt idx="2291">
                  <c:v>0.1608</c:v>
                </c:pt>
                <c:pt idx="2292">
                  <c:v>0.1608</c:v>
                </c:pt>
                <c:pt idx="2293">
                  <c:v>0.1608</c:v>
                </c:pt>
                <c:pt idx="2294">
                  <c:v>0.1608</c:v>
                </c:pt>
                <c:pt idx="2295">
                  <c:v>0.16</c:v>
                </c:pt>
                <c:pt idx="2296">
                  <c:v>0.16</c:v>
                </c:pt>
                <c:pt idx="2297">
                  <c:v>0.16</c:v>
                </c:pt>
                <c:pt idx="2298">
                  <c:v>0.15919999999999998</c:v>
                </c:pt>
                <c:pt idx="2299">
                  <c:v>0.15919999999999998</c:v>
                </c:pt>
                <c:pt idx="2300">
                  <c:v>0.15919999999999998</c:v>
                </c:pt>
                <c:pt idx="2301">
                  <c:v>0.15919999999999998</c:v>
                </c:pt>
                <c:pt idx="2302">
                  <c:v>0.15919999999999998</c:v>
                </c:pt>
                <c:pt idx="2303">
                  <c:v>0.15919999999999998</c:v>
                </c:pt>
                <c:pt idx="2304">
                  <c:v>0.15919999999999998</c:v>
                </c:pt>
                <c:pt idx="2305">
                  <c:v>0.16</c:v>
                </c:pt>
                <c:pt idx="2306">
                  <c:v>0.15919999999999998</c:v>
                </c:pt>
                <c:pt idx="2307">
                  <c:v>0.15919999999999998</c:v>
                </c:pt>
                <c:pt idx="2308">
                  <c:v>0.15919999999999998</c:v>
                </c:pt>
                <c:pt idx="2309">
                  <c:v>0.15919999999999998</c:v>
                </c:pt>
                <c:pt idx="2310">
                  <c:v>0.15840000000000001</c:v>
                </c:pt>
                <c:pt idx="2311">
                  <c:v>0.15840000000000001</c:v>
                </c:pt>
                <c:pt idx="2312">
                  <c:v>0.15840000000000001</c:v>
                </c:pt>
                <c:pt idx="2313">
                  <c:v>0.15919999999999998</c:v>
                </c:pt>
                <c:pt idx="2314">
                  <c:v>0.15840000000000001</c:v>
                </c:pt>
                <c:pt idx="2315">
                  <c:v>0.15759999999999999</c:v>
                </c:pt>
                <c:pt idx="2316">
                  <c:v>0.15759999999999999</c:v>
                </c:pt>
                <c:pt idx="2317">
                  <c:v>0.15759999999999999</c:v>
                </c:pt>
                <c:pt idx="2318">
                  <c:v>0.15759999999999999</c:v>
                </c:pt>
                <c:pt idx="2319">
                  <c:v>0.15759999999999999</c:v>
                </c:pt>
                <c:pt idx="2320">
                  <c:v>0.15759999999999999</c:v>
                </c:pt>
                <c:pt idx="2321">
                  <c:v>0.15759999999999999</c:v>
                </c:pt>
                <c:pt idx="2322">
                  <c:v>0.15759999999999999</c:v>
                </c:pt>
                <c:pt idx="2323">
                  <c:v>0.15759999999999999</c:v>
                </c:pt>
                <c:pt idx="2324">
                  <c:v>0.15840000000000001</c:v>
                </c:pt>
                <c:pt idx="2325">
                  <c:v>0.15840000000000001</c:v>
                </c:pt>
                <c:pt idx="2326">
                  <c:v>0.15840000000000001</c:v>
                </c:pt>
                <c:pt idx="2327">
                  <c:v>0.15840000000000001</c:v>
                </c:pt>
                <c:pt idx="2328">
                  <c:v>0.15840000000000001</c:v>
                </c:pt>
                <c:pt idx="2329">
                  <c:v>0.15840000000000001</c:v>
                </c:pt>
                <c:pt idx="2330">
                  <c:v>0.15840000000000001</c:v>
                </c:pt>
                <c:pt idx="2331">
                  <c:v>0.15840000000000001</c:v>
                </c:pt>
                <c:pt idx="2332">
                  <c:v>0.15840000000000001</c:v>
                </c:pt>
                <c:pt idx="2333">
                  <c:v>0.15840000000000001</c:v>
                </c:pt>
                <c:pt idx="2334">
                  <c:v>0.15840000000000001</c:v>
                </c:pt>
                <c:pt idx="2335">
                  <c:v>0.1608</c:v>
                </c:pt>
                <c:pt idx="2336">
                  <c:v>0.1608</c:v>
                </c:pt>
                <c:pt idx="2337">
                  <c:v>0.1608</c:v>
                </c:pt>
                <c:pt idx="2338">
                  <c:v>0.1608</c:v>
                </c:pt>
                <c:pt idx="2339">
                  <c:v>0.16159999999999999</c:v>
                </c:pt>
                <c:pt idx="2340">
                  <c:v>0.16159999999999999</c:v>
                </c:pt>
                <c:pt idx="2341">
                  <c:v>0.16159999999999999</c:v>
                </c:pt>
                <c:pt idx="2342">
                  <c:v>0.1608</c:v>
                </c:pt>
                <c:pt idx="2343">
                  <c:v>0.1608</c:v>
                </c:pt>
                <c:pt idx="2344">
                  <c:v>0.1608</c:v>
                </c:pt>
                <c:pt idx="2345">
                  <c:v>0.1608</c:v>
                </c:pt>
                <c:pt idx="2346">
                  <c:v>0.1608</c:v>
                </c:pt>
                <c:pt idx="2347">
                  <c:v>0.1608</c:v>
                </c:pt>
                <c:pt idx="2348">
                  <c:v>0.1608</c:v>
                </c:pt>
                <c:pt idx="2349">
                  <c:v>0.1608</c:v>
                </c:pt>
                <c:pt idx="2350">
                  <c:v>0.1608</c:v>
                </c:pt>
                <c:pt idx="2351">
                  <c:v>0.1608</c:v>
                </c:pt>
                <c:pt idx="2352">
                  <c:v>0.1608</c:v>
                </c:pt>
                <c:pt idx="2353">
                  <c:v>0.1608</c:v>
                </c:pt>
                <c:pt idx="2354">
                  <c:v>0.1608</c:v>
                </c:pt>
                <c:pt idx="2355">
                  <c:v>0.1608</c:v>
                </c:pt>
                <c:pt idx="2356">
                  <c:v>0.1608</c:v>
                </c:pt>
                <c:pt idx="2357">
                  <c:v>0.1608</c:v>
                </c:pt>
                <c:pt idx="2358">
                  <c:v>0.1608</c:v>
                </c:pt>
                <c:pt idx="2359">
                  <c:v>0.1608</c:v>
                </c:pt>
                <c:pt idx="2360">
                  <c:v>0.16240000000000002</c:v>
                </c:pt>
                <c:pt idx="2361">
                  <c:v>0.16240000000000002</c:v>
                </c:pt>
                <c:pt idx="2362">
                  <c:v>0.16240000000000002</c:v>
                </c:pt>
                <c:pt idx="2363">
                  <c:v>0.16240000000000002</c:v>
                </c:pt>
                <c:pt idx="2364">
                  <c:v>0.16240000000000002</c:v>
                </c:pt>
                <c:pt idx="2365">
                  <c:v>0.16240000000000002</c:v>
                </c:pt>
                <c:pt idx="2366">
                  <c:v>0.16240000000000002</c:v>
                </c:pt>
                <c:pt idx="2367">
                  <c:v>0.16240000000000002</c:v>
                </c:pt>
                <c:pt idx="2368">
                  <c:v>0.16240000000000002</c:v>
                </c:pt>
                <c:pt idx="2369">
                  <c:v>0.16240000000000002</c:v>
                </c:pt>
                <c:pt idx="2370">
                  <c:v>0.16159999999999999</c:v>
                </c:pt>
                <c:pt idx="2371">
                  <c:v>0.16159999999999999</c:v>
                </c:pt>
                <c:pt idx="2372">
                  <c:v>0.1608</c:v>
                </c:pt>
                <c:pt idx="2373">
                  <c:v>0.1608</c:v>
                </c:pt>
                <c:pt idx="2374">
                  <c:v>0.1608</c:v>
                </c:pt>
                <c:pt idx="2375">
                  <c:v>0.1608</c:v>
                </c:pt>
                <c:pt idx="2376">
                  <c:v>0.16159999999999999</c:v>
                </c:pt>
                <c:pt idx="2377">
                  <c:v>0.16159999999999999</c:v>
                </c:pt>
                <c:pt idx="2378">
                  <c:v>0.16159999999999999</c:v>
                </c:pt>
                <c:pt idx="2379">
                  <c:v>0.16159999999999999</c:v>
                </c:pt>
                <c:pt idx="2380">
                  <c:v>0.16159999999999999</c:v>
                </c:pt>
                <c:pt idx="2381">
                  <c:v>0.16159999999999999</c:v>
                </c:pt>
                <c:pt idx="2382">
                  <c:v>0.16159999999999999</c:v>
                </c:pt>
                <c:pt idx="2383">
                  <c:v>0.1608</c:v>
                </c:pt>
                <c:pt idx="2384">
                  <c:v>0.1608</c:v>
                </c:pt>
                <c:pt idx="2385">
                  <c:v>0.1608</c:v>
                </c:pt>
                <c:pt idx="2386">
                  <c:v>0.1608</c:v>
                </c:pt>
                <c:pt idx="2387">
                  <c:v>0.1608</c:v>
                </c:pt>
                <c:pt idx="2388">
                  <c:v>0.1608</c:v>
                </c:pt>
                <c:pt idx="2389">
                  <c:v>0.1608</c:v>
                </c:pt>
                <c:pt idx="2390">
                  <c:v>0.1608</c:v>
                </c:pt>
                <c:pt idx="2391">
                  <c:v>0.1608</c:v>
                </c:pt>
                <c:pt idx="2392">
                  <c:v>0.1608</c:v>
                </c:pt>
                <c:pt idx="2393">
                  <c:v>0.1608</c:v>
                </c:pt>
                <c:pt idx="2394">
                  <c:v>0.1608</c:v>
                </c:pt>
                <c:pt idx="2395">
                  <c:v>0.16159999999999999</c:v>
                </c:pt>
                <c:pt idx="2396">
                  <c:v>0.16159999999999999</c:v>
                </c:pt>
                <c:pt idx="2397">
                  <c:v>0.16159999999999999</c:v>
                </c:pt>
                <c:pt idx="2398">
                  <c:v>0.16159999999999999</c:v>
                </c:pt>
                <c:pt idx="2399">
                  <c:v>0.16159999999999999</c:v>
                </c:pt>
                <c:pt idx="2400">
                  <c:v>0.16159999999999999</c:v>
                </c:pt>
                <c:pt idx="2401">
                  <c:v>0.16159999999999999</c:v>
                </c:pt>
                <c:pt idx="2402">
                  <c:v>0.16159999999999999</c:v>
                </c:pt>
                <c:pt idx="2403">
                  <c:v>0.16159999999999999</c:v>
                </c:pt>
                <c:pt idx="2404">
                  <c:v>0.1608</c:v>
                </c:pt>
                <c:pt idx="2405">
                  <c:v>0.1608</c:v>
                </c:pt>
                <c:pt idx="2406">
                  <c:v>0.1608</c:v>
                </c:pt>
                <c:pt idx="2407">
                  <c:v>0.1608</c:v>
                </c:pt>
                <c:pt idx="2408">
                  <c:v>0.16159999999999999</c:v>
                </c:pt>
                <c:pt idx="2409">
                  <c:v>0.1608</c:v>
                </c:pt>
                <c:pt idx="2410">
                  <c:v>0.1608</c:v>
                </c:pt>
                <c:pt idx="2411">
                  <c:v>0.1608</c:v>
                </c:pt>
                <c:pt idx="2412">
                  <c:v>0.1608</c:v>
                </c:pt>
                <c:pt idx="2413">
                  <c:v>0.1608</c:v>
                </c:pt>
                <c:pt idx="2414">
                  <c:v>0.1608</c:v>
                </c:pt>
                <c:pt idx="2415">
                  <c:v>0.1608</c:v>
                </c:pt>
                <c:pt idx="2416">
                  <c:v>0.1608</c:v>
                </c:pt>
                <c:pt idx="2417">
                  <c:v>0.1608</c:v>
                </c:pt>
                <c:pt idx="2418">
                  <c:v>0.1608</c:v>
                </c:pt>
                <c:pt idx="2419">
                  <c:v>0.1608</c:v>
                </c:pt>
                <c:pt idx="2420">
                  <c:v>0.1608</c:v>
                </c:pt>
                <c:pt idx="2421">
                  <c:v>0.1608</c:v>
                </c:pt>
                <c:pt idx="2422">
                  <c:v>0.15919999999999998</c:v>
                </c:pt>
                <c:pt idx="2423">
                  <c:v>0.15919999999999998</c:v>
                </c:pt>
                <c:pt idx="2424">
                  <c:v>0.15919999999999998</c:v>
                </c:pt>
                <c:pt idx="2425">
                  <c:v>0.15919999999999998</c:v>
                </c:pt>
                <c:pt idx="2426">
                  <c:v>0.1608</c:v>
                </c:pt>
                <c:pt idx="2427">
                  <c:v>0.1608</c:v>
                </c:pt>
                <c:pt idx="2428">
                  <c:v>0.15919999999999998</c:v>
                </c:pt>
                <c:pt idx="2429">
                  <c:v>0.15840000000000001</c:v>
                </c:pt>
                <c:pt idx="2430">
                  <c:v>0.15840000000000001</c:v>
                </c:pt>
                <c:pt idx="2431">
                  <c:v>0.15840000000000001</c:v>
                </c:pt>
                <c:pt idx="2432">
                  <c:v>0.15840000000000001</c:v>
                </c:pt>
                <c:pt idx="2433">
                  <c:v>0.15840000000000001</c:v>
                </c:pt>
                <c:pt idx="2434">
                  <c:v>0.16</c:v>
                </c:pt>
                <c:pt idx="2435">
                  <c:v>0.16</c:v>
                </c:pt>
                <c:pt idx="2436">
                  <c:v>0.16</c:v>
                </c:pt>
                <c:pt idx="2437">
                  <c:v>0.16</c:v>
                </c:pt>
                <c:pt idx="2438">
                  <c:v>0.16</c:v>
                </c:pt>
                <c:pt idx="2439">
                  <c:v>0.16</c:v>
                </c:pt>
                <c:pt idx="2440">
                  <c:v>0.1608</c:v>
                </c:pt>
                <c:pt idx="2441">
                  <c:v>0.1608</c:v>
                </c:pt>
                <c:pt idx="2442">
                  <c:v>0.1608</c:v>
                </c:pt>
                <c:pt idx="2443">
                  <c:v>0.16</c:v>
                </c:pt>
                <c:pt idx="2444">
                  <c:v>0.16</c:v>
                </c:pt>
                <c:pt idx="2445">
                  <c:v>0.16</c:v>
                </c:pt>
                <c:pt idx="2446">
                  <c:v>0.16</c:v>
                </c:pt>
                <c:pt idx="2447">
                  <c:v>0.16</c:v>
                </c:pt>
                <c:pt idx="2448">
                  <c:v>0.16</c:v>
                </c:pt>
                <c:pt idx="2449">
                  <c:v>0.16400000000000001</c:v>
                </c:pt>
                <c:pt idx="2450">
                  <c:v>0.16400000000000001</c:v>
                </c:pt>
                <c:pt idx="2451">
                  <c:v>0.16400000000000001</c:v>
                </c:pt>
                <c:pt idx="2452">
                  <c:v>0.16400000000000001</c:v>
                </c:pt>
                <c:pt idx="2453">
                  <c:v>0.16400000000000001</c:v>
                </c:pt>
                <c:pt idx="2454">
                  <c:v>0.16400000000000001</c:v>
                </c:pt>
                <c:pt idx="2455">
                  <c:v>0.16319999999999998</c:v>
                </c:pt>
                <c:pt idx="2456">
                  <c:v>0.16400000000000001</c:v>
                </c:pt>
                <c:pt idx="2457">
                  <c:v>0.16319999999999998</c:v>
                </c:pt>
                <c:pt idx="2458">
                  <c:v>0.16319999999999998</c:v>
                </c:pt>
                <c:pt idx="2459">
                  <c:v>0.16319999999999998</c:v>
                </c:pt>
                <c:pt idx="2460">
                  <c:v>0.16319999999999998</c:v>
                </c:pt>
                <c:pt idx="2461">
                  <c:v>0.16319999999999998</c:v>
                </c:pt>
                <c:pt idx="2462">
                  <c:v>0.16319999999999998</c:v>
                </c:pt>
                <c:pt idx="2463">
                  <c:v>0.16319999999999998</c:v>
                </c:pt>
                <c:pt idx="2464">
                  <c:v>0.16319999999999998</c:v>
                </c:pt>
                <c:pt idx="2465">
                  <c:v>0.1656</c:v>
                </c:pt>
                <c:pt idx="2466">
                  <c:v>0.1656</c:v>
                </c:pt>
                <c:pt idx="2467">
                  <c:v>0.1656</c:v>
                </c:pt>
                <c:pt idx="2468">
                  <c:v>0.1656</c:v>
                </c:pt>
                <c:pt idx="2469">
                  <c:v>0.1648</c:v>
                </c:pt>
                <c:pt idx="2470">
                  <c:v>0.1656</c:v>
                </c:pt>
                <c:pt idx="2471">
                  <c:v>0.1648</c:v>
                </c:pt>
                <c:pt idx="2472">
                  <c:v>0.16400000000000001</c:v>
                </c:pt>
                <c:pt idx="2473">
                  <c:v>0.16319999999999998</c:v>
                </c:pt>
                <c:pt idx="2474">
                  <c:v>0.16319999999999998</c:v>
                </c:pt>
                <c:pt idx="2475">
                  <c:v>0.16319999999999998</c:v>
                </c:pt>
                <c:pt idx="2476">
                  <c:v>0.16319999999999998</c:v>
                </c:pt>
                <c:pt idx="2477">
                  <c:v>0.16319999999999998</c:v>
                </c:pt>
                <c:pt idx="2478">
                  <c:v>0.16319999999999998</c:v>
                </c:pt>
                <c:pt idx="2479">
                  <c:v>0.16319999999999998</c:v>
                </c:pt>
                <c:pt idx="2480">
                  <c:v>0.16240000000000002</c:v>
                </c:pt>
                <c:pt idx="2481">
                  <c:v>0.16159999999999999</c:v>
                </c:pt>
                <c:pt idx="2482">
                  <c:v>0.16240000000000002</c:v>
                </c:pt>
                <c:pt idx="2483">
                  <c:v>0.16319999999999998</c:v>
                </c:pt>
                <c:pt idx="2484">
                  <c:v>0.16240000000000002</c:v>
                </c:pt>
                <c:pt idx="2485">
                  <c:v>0.16159999999999999</c:v>
                </c:pt>
                <c:pt idx="2486">
                  <c:v>0.1608</c:v>
                </c:pt>
                <c:pt idx="2487">
                  <c:v>0.16159999999999999</c:v>
                </c:pt>
                <c:pt idx="2488">
                  <c:v>0.1608</c:v>
                </c:pt>
                <c:pt idx="2489">
                  <c:v>0.1608</c:v>
                </c:pt>
                <c:pt idx="2490">
                  <c:v>0.16400000000000001</c:v>
                </c:pt>
                <c:pt idx="2491">
                  <c:v>0.16400000000000001</c:v>
                </c:pt>
                <c:pt idx="2492">
                  <c:v>0.16400000000000001</c:v>
                </c:pt>
                <c:pt idx="2493">
                  <c:v>0.16319999999999998</c:v>
                </c:pt>
                <c:pt idx="2494">
                  <c:v>0.16319999999999998</c:v>
                </c:pt>
                <c:pt idx="2495">
                  <c:v>0.16240000000000002</c:v>
                </c:pt>
                <c:pt idx="2496">
                  <c:v>0.16240000000000002</c:v>
                </c:pt>
                <c:pt idx="2497">
                  <c:v>0.16240000000000002</c:v>
                </c:pt>
                <c:pt idx="2498">
                  <c:v>0.16159999999999999</c:v>
                </c:pt>
                <c:pt idx="2499">
                  <c:v>0.16159999999999999</c:v>
                </c:pt>
                <c:pt idx="2500">
                  <c:v>0.16159999999999999</c:v>
                </c:pt>
                <c:pt idx="2501">
                  <c:v>0.16159999999999999</c:v>
                </c:pt>
                <c:pt idx="2502">
                  <c:v>0.16</c:v>
                </c:pt>
                <c:pt idx="2503">
                  <c:v>0.16</c:v>
                </c:pt>
                <c:pt idx="2504">
                  <c:v>0.1608</c:v>
                </c:pt>
                <c:pt idx="2505">
                  <c:v>0.1608</c:v>
                </c:pt>
                <c:pt idx="2506">
                  <c:v>0.1608</c:v>
                </c:pt>
                <c:pt idx="2507">
                  <c:v>0.1608</c:v>
                </c:pt>
                <c:pt idx="2508">
                  <c:v>0.1608</c:v>
                </c:pt>
                <c:pt idx="2509">
                  <c:v>0.16</c:v>
                </c:pt>
                <c:pt idx="2510">
                  <c:v>0.15919999999999998</c:v>
                </c:pt>
                <c:pt idx="2511">
                  <c:v>0.15840000000000001</c:v>
                </c:pt>
                <c:pt idx="2512">
                  <c:v>0.15840000000000001</c:v>
                </c:pt>
                <c:pt idx="2513">
                  <c:v>0.15840000000000001</c:v>
                </c:pt>
                <c:pt idx="2514">
                  <c:v>0.15840000000000001</c:v>
                </c:pt>
                <c:pt idx="2515">
                  <c:v>0.15840000000000001</c:v>
                </c:pt>
                <c:pt idx="2516">
                  <c:v>0.15840000000000001</c:v>
                </c:pt>
                <c:pt idx="2517">
                  <c:v>0.15840000000000001</c:v>
                </c:pt>
                <c:pt idx="2518">
                  <c:v>0.15840000000000001</c:v>
                </c:pt>
                <c:pt idx="2519">
                  <c:v>0.15919999999999998</c:v>
                </c:pt>
                <c:pt idx="2520">
                  <c:v>0.15919999999999998</c:v>
                </c:pt>
                <c:pt idx="2521">
                  <c:v>0.16</c:v>
                </c:pt>
                <c:pt idx="2522">
                  <c:v>0.16</c:v>
                </c:pt>
                <c:pt idx="2523">
                  <c:v>0.16</c:v>
                </c:pt>
                <c:pt idx="2524">
                  <c:v>0.16</c:v>
                </c:pt>
                <c:pt idx="2525">
                  <c:v>0.16</c:v>
                </c:pt>
                <c:pt idx="2526">
                  <c:v>0.16</c:v>
                </c:pt>
                <c:pt idx="2527">
                  <c:v>0.16</c:v>
                </c:pt>
                <c:pt idx="2528">
                  <c:v>0.16</c:v>
                </c:pt>
                <c:pt idx="2529">
                  <c:v>0.16</c:v>
                </c:pt>
                <c:pt idx="2530">
                  <c:v>0.1608</c:v>
                </c:pt>
                <c:pt idx="2531">
                  <c:v>0.1608</c:v>
                </c:pt>
                <c:pt idx="2532">
                  <c:v>0.1608</c:v>
                </c:pt>
                <c:pt idx="2533">
                  <c:v>0.1608</c:v>
                </c:pt>
                <c:pt idx="2534">
                  <c:v>0.1608</c:v>
                </c:pt>
                <c:pt idx="2535">
                  <c:v>0.16159999999999999</c:v>
                </c:pt>
                <c:pt idx="2536">
                  <c:v>0.16159999999999999</c:v>
                </c:pt>
                <c:pt idx="2537">
                  <c:v>0.16159999999999999</c:v>
                </c:pt>
                <c:pt idx="2538">
                  <c:v>0.16159999999999999</c:v>
                </c:pt>
                <c:pt idx="2539">
                  <c:v>0.16159999999999999</c:v>
                </c:pt>
                <c:pt idx="2540">
                  <c:v>0.16159999999999999</c:v>
                </c:pt>
                <c:pt idx="2541">
                  <c:v>0.1608</c:v>
                </c:pt>
                <c:pt idx="2542">
                  <c:v>0.16</c:v>
                </c:pt>
                <c:pt idx="2543">
                  <c:v>0.16</c:v>
                </c:pt>
                <c:pt idx="2544">
                  <c:v>0.16</c:v>
                </c:pt>
                <c:pt idx="2545">
                  <c:v>0.16</c:v>
                </c:pt>
                <c:pt idx="2546">
                  <c:v>0.15919999999999998</c:v>
                </c:pt>
                <c:pt idx="2547">
                  <c:v>0.15840000000000001</c:v>
                </c:pt>
                <c:pt idx="2548">
                  <c:v>0.15759999999999999</c:v>
                </c:pt>
                <c:pt idx="2549">
                  <c:v>0.15759999999999999</c:v>
                </c:pt>
                <c:pt idx="2550">
                  <c:v>0.15759999999999999</c:v>
                </c:pt>
                <c:pt idx="2551">
                  <c:v>0.15759999999999999</c:v>
                </c:pt>
                <c:pt idx="2552">
                  <c:v>0.15680000000000002</c:v>
                </c:pt>
                <c:pt idx="2553">
                  <c:v>0.15680000000000002</c:v>
                </c:pt>
                <c:pt idx="2554">
                  <c:v>0.15680000000000002</c:v>
                </c:pt>
                <c:pt idx="2555">
                  <c:v>0.15680000000000002</c:v>
                </c:pt>
                <c:pt idx="2556">
                  <c:v>0.15680000000000002</c:v>
                </c:pt>
                <c:pt idx="2557">
                  <c:v>0.15680000000000002</c:v>
                </c:pt>
                <c:pt idx="2558">
                  <c:v>0.15680000000000002</c:v>
                </c:pt>
                <c:pt idx="2559">
                  <c:v>0.15680000000000002</c:v>
                </c:pt>
                <c:pt idx="2560">
                  <c:v>0.15680000000000002</c:v>
                </c:pt>
                <c:pt idx="2561">
                  <c:v>0.15680000000000002</c:v>
                </c:pt>
                <c:pt idx="2562">
                  <c:v>0.15680000000000002</c:v>
                </c:pt>
                <c:pt idx="2563">
                  <c:v>0.15680000000000002</c:v>
                </c:pt>
                <c:pt idx="2564">
                  <c:v>0.15680000000000002</c:v>
                </c:pt>
                <c:pt idx="2565">
                  <c:v>0.15680000000000002</c:v>
                </c:pt>
                <c:pt idx="2566">
                  <c:v>0.15680000000000002</c:v>
                </c:pt>
                <c:pt idx="2567">
                  <c:v>0.15680000000000002</c:v>
                </c:pt>
                <c:pt idx="2568">
                  <c:v>0.15680000000000002</c:v>
                </c:pt>
                <c:pt idx="2569">
                  <c:v>0.15680000000000002</c:v>
                </c:pt>
                <c:pt idx="2570">
                  <c:v>0.156</c:v>
                </c:pt>
                <c:pt idx="2571">
                  <c:v>0.156</c:v>
                </c:pt>
                <c:pt idx="2572">
                  <c:v>0.156</c:v>
                </c:pt>
                <c:pt idx="2573">
                  <c:v>0.156</c:v>
                </c:pt>
                <c:pt idx="2574">
                  <c:v>0.156</c:v>
                </c:pt>
                <c:pt idx="2575">
                  <c:v>0.156</c:v>
                </c:pt>
                <c:pt idx="2576">
                  <c:v>0.15519999999999998</c:v>
                </c:pt>
                <c:pt idx="2577">
                  <c:v>0.15519999999999998</c:v>
                </c:pt>
                <c:pt idx="2578">
                  <c:v>0.15440000000000001</c:v>
                </c:pt>
                <c:pt idx="2579">
                  <c:v>0.15440000000000001</c:v>
                </c:pt>
                <c:pt idx="2580">
                  <c:v>0.15440000000000001</c:v>
                </c:pt>
                <c:pt idx="2581">
                  <c:v>0.15440000000000001</c:v>
                </c:pt>
                <c:pt idx="2582">
                  <c:v>0.15440000000000001</c:v>
                </c:pt>
                <c:pt idx="2583">
                  <c:v>0.15440000000000001</c:v>
                </c:pt>
                <c:pt idx="2584">
                  <c:v>0.15440000000000001</c:v>
                </c:pt>
                <c:pt idx="2585">
                  <c:v>0.15440000000000001</c:v>
                </c:pt>
                <c:pt idx="2586">
                  <c:v>0.15440000000000001</c:v>
                </c:pt>
                <c:pt idx="2587">
                  <c:v>0.15680000000000002</c:v>
                </c:pt>
                <c:pt idx="2588">
                  <c:v>0.15680000000000002</c:v>
                </c:pt>
                <c:pt idx="2589">
                  <c:v>0.15680000000000002</c:v>
                </c:pt>
                <c:pt idx="2590">
                  <c:v>0.15680000000000002</c:v>
                </c:pt>
                <c:pt idx="2591">
                  <c:v>0.15680000000000002</c:v>
                </c:pt>
                <c:pt idx="2592">
                  <c:v>0.15680000000000002</c:v>
                </c:pt>
                <c:pt idx="2593">
                  <c:v>0.15680000000000002</c:v>
                </c:pt>
                <c:pt idx="2594">
                  <c:v>0.15680000000000002</c:v>
                </c:pt>
                <c:pt idx="2595">
                  <c:v>0.15680000000000002</c:v>
                </c:pt>
                <c:pt idx="2596">
                  <c:v>0.15680000000000002</c:v>
                </c:pt>
                <c:pt idx="2597">
                  <c:v>0.156</c:v>
                </c:pt>
                <c:pt idx="2598">
                  <c:v>0.156</c:v>
                </c:pt>
                <c:pt idx="2599">
                  <c:v>0.156</c:v>
                </c:pt>
                <c:pt idx="2600">
                  <c:v>0.156</c:v>
                </c:pt>
                <c:pt idx="2601">
                  <c:v>0.156</c:v>
                </c:pt>
                <c:pt idx="2602">
                  <c:v>0.156</c:v>
                </c:pt>
                <c:pt idx="2603">
                  <c:v>0.156</c:v>
                </c:pt>
                <c:pt idx="2604">
                  <c:v>0.156</c:v>
                </c:pt>
                <c:pt idx="2605">
                  <c:v>0.156</c:v>
                </c:pt>
                <c:pt idx="2606">
                  <c:v>0.156</c:v>
                </c:pt>
                <c:pt idx="2607">
                  <c:v>0.156</c:v>
                </c:pt>
                <c:pt idx="2608">
                  <c:v>0.156</c:v>
                </c:pt>
                <c:pt idx="2609">
                  <c:v>0.156</c:v>
                </c:pt>
                <c:pt idx="2610">
                  <c:v>0.15840000000000001</c:v>
                </c:pt>
                <c:pt idx="2611">
                  <c:v>0.15840000000000001</c:v>
                </c:pt>
                <c:pt idx="2612">
                  <c:v>0.15840000000000001</c:v>
                </c:pt>
                <c:pt idx="2613">
                  <c:v>0.15680000000000002</c:v>
                </c:pt>
                <c:pt idx="2614">
                  <c:v>0.15680000000000002</c:v>
                </c:pt>
                <c:pt idx="2615">
                  <c:v>0.15759999999999999</c:v>
                </c:pt>
                <c:pt idx="2616">
                  <c:v>0.15759999999999999</c:v>
                </c:pt>
                <c:pt idx="2617">
                  <c:v>0.15759999999999999</c:v>
                </c:pt>
                <c:pt idx="2618">
                  <c:v>0.15680000000000002</c:v>
                </c:pt>
                <c:pt idx="2619">
                  <c:v>0.15680000000000002</c:v>
                </c:pt>
                <c:pt idx="2620">
                  <c:v>0.15680000000000002</c:v>
                </c:pt>
                <c:pt idx="2621">
                  <c:v>0.15840000000000001</c:v>
                </c:pt>
                <c:pt idx="2622">
                  <c:v>0.15840000000000001</c:v>
                </c:pt>
                <c:pt idx="2623">
                  <c:v>0.15840000000000001</c:v>
                </c:pt>
                <c:pt idx="2624">
                  <c:v>0.15840000000000001</c:v>
                </c:pt>
                <c:pt idx="2625">
                  <c:v>0.15840000000000001</c:v>
                </c:pt>
                <c:pt idx="2626">
                  <c:v>0.16</c:v>
                </c:pt>
                <c:pt idx="2627">
                  <c:v>0.16</c:v>
                </c:pt>
                <c:pt idx="2628">
                  <c:v>0.16</c:v>
                </c:pt>
                <c:pt idx="2629">
                  <c:v>0.16</c:v>
                </c:pt>
                <c:pt idx="2630">
                  <c:v>0.16240000000000002</c:v>
                </c:pt>
                <c:pt idx="2631">
                  <c:v>0.16240000000000002</c:v>
                </c:pt>
                <c:pt idx="2632">
                  <c:v>0.16240000000000002</c:v>
                </c:pt>
                <c:pt idx="2633">
                  <c:v>0.16240000000000002</c:v>
                </c:pt>
                <c:pt idx="2634">
                  <c:v>0.16240000000000002</c:v>
                </c:pt>
                <c:pt idx="2635">
                  <c:v>0.16159999999999999</c:v>
                </c:pt>
                <c:pt idx="2636">
                  <c:v>0.1608</c:v>
                </c:pt>
                <c:pt idx="2637">
                  <c:v>0.16159999999999999</c:v>
                </c:pt>
                <c:pt idx="2638">
                  <c:v>0.16159999999999999</c:v>
                </c:pt>
                <c:pt idx="2639">
                  <c:v>0.16159999999999999</c:v>
                </c:pt>
                <c:pt idx="2640">
                  <c:v>0.16159999999999999</c:v>
                </c:pt>
                <c:pt idx="2641">
                  <c:v>0.16159999999999999</c:v>
                </c:pt>
                <c:pt idx="2642">
                  <c:v>0.16159999999999999</c:v>
                </c:pt>
                <c:pt idx="2643">
                  <c:v>0.16159999999999999</c:v>
                </c:pt>
                <c:pt idx="2644">
                  <c:v>0.16400000000000001</c:v>
                </c:pt>
                <c:pt idx="2645">
                  <c:v>0.16400000000000001</c:v>
                </c:pt>
                <c:pt idx="2646">
                  <c:v>0.16319999999999998</c:v>
                </c:pt>
                <c:pt idx="2647">
                  <c:v>0.16400000000000001</c:v>
                </c:pt>
                <c:pt idx="2648">
                  <c:v>0.16400000000000001</c:v>
                </c:pt>
                <c:pt idx="2649">
                  <c:v>0.16400000000000001</c:v>
                </c:pt>
                <c:pt idx="2650">
                  <c:v>0.16319999999999998</c:v>
                </c:pt>
                <c:pt idx="2651">
                  <c:v>0.16319999999999998</c:v>
                </c:pt>
                <c:pt idx="2652">
                  <c:v>0.16319999999999998</c:v>
                </c:pt>
                <c:pt idx="2653">
                  <c:v>0.16319999999999998</c:v>
                </c:pt>
                <c:pt idx="2654">
                  <c:v>0.16319999999999998</c:v>
                </c:pt>
                <c:pt idx="2655">
                  <c:v>0.16400000000000001</c:v>
                </c:pt>
                <c:pt idx="2656">
                  <c:v>0.16639999999999999</c:v>
                </c:pt>
                <c:pt idx="2657">
                  <c:v>0.16639999999999999</c:v>
                </c:pt>
                <c:pt idx="2658">
                  <c:v>0.16639999999999999</c:v>
                </c:pt>
                <c:pt idx="2659">
                  <c:v>0.16639999999999999</c:v>
                </c:pt>
                <c:pt idx="2660">
                  <c:v>0.16639999999999999</c:v>
                </c:pt>
                <c:pt idx="2661">
                  <c:v>0.16639999999999999</c:v>
                </c:pt>
                <c:pt idx="2662">
                  <c:v>0.16639999999999999</c:v>
                </c:pt>
                <c:pt idx="2663">
                  <c:v>0.16639999999999999</c:v>
                </c:pt>
                <c:pt idx="2664">
                  <c:v>0.16639999999999999</c:v>
                </c:pt>
                <c:pt idx="2665">
                  <c:v>0.16639999999999999</c:v>
                </c:pt>
                <c:pt idx="2666">
                  <c:v>0.16639999999999999</c:v>
                </c:pt>
                <c:pt idx="2667">
                  <c:v>0.16639999999999999</c:v>
                </c:pt>
                <c:pt idx="2668">
                  <c:v>0.16639999999999999</c:v>
                </c:pt>
                <c:pt idx="2669">
                  <c:v>0.16639999999999999</c:v>
                </c:pt>
                <c:pt idx="2670">
                  <c:v>0.16639999999999999</c:v>
                </c:pt>
                <c:pt idx="2671">
                  <c:v>0.16639999999999999</c:v>
                </c:pt>
                <c:pt idx="2672">
                  <c:v>0.16719999999999999</c:v>
                </c:pt>
                <c:pt idx="2673">
                  <c:v>0.16639999999999999</c:v>
                </c:pt>
                <c:pt idx="2674">
                  <c:v>0.16639999999999999</c:v>
                </c:pt>
                <c:pt idx="2675">
                  <c:v>0.16639999999999999</c:v>
                </c:pt>
                <c:pt idx="2676">
                  <c:v>0.16639999999999999</c:v>
                </c:pt>
                <c:pt idx="2677">
                  <c:v>0.16639999999999999</c:v>
                </c:pt>
                <c:pt idx="2678">
                  <c:v>0.16639999999999999</c:v>
                </c:pt>
                <c:pt idx="2679">
                  <c:v>0.16639999999999999</c:v>
                </c:pt>
                <c:pt idx="2680">
                  <c:v>0.16639999999999999</c:v>
                </c:pt>
                <c:pt idx="2681">
                  <c:v>0.1656</c:v>
                </c:pt>
                <c:pt idx="2682">
                  <c:v>0.1656</c:v>
                </c:pt>
                <c:pt idx="2683">
                  <c:v>0.1656</c:v>
                </c:pt>
                <c:pt idx="2684">
                  <c:v>0.1656</c:v>
                </c:pt>
                <c:pt idx="2685">
                  <c:v>0.1656</c:v>
                </c:pt>
                <c:pt idx="2686">
                  <c:v>0.1656</c:v>
                </c:pt>
                <c:pt idx="2687">
                  <c:v>0.1648</c:v>
                </c:pt>
                <c:pt idx="2688">
                  <c:v>0.1648</c:v>
                </c:pt>
                <c:pt idx="2689">
                  <c:v>0.16400000000000001</c:v>
                </c:pt>
                <c:pt idx="2690">
                  <c:v>0.16400000000000001</c:v>
                </c:pt>
                <c:pt idx="2691">
                  <c:v>0.16400000000000001</c:v>
                </c:pt>
                <c:pt idx="2692">
                  <c:v>0.16400000000000001</c:v>
                </c:pt>
                <c:pt idx="2693">
                  <c:v>0.16400000000000001</c:v>
                </c:pt>
                <c:pt idx="2694">
                  <c:v>0.1656</c:v>
                </c:pt>
                <c:pt idx="2695">
                  <c:v>0.1648</c:v>
                </c:pt>
                <c:pt idx="2696">
                  <c:v>0.1648</c:v>
                </c:pt>
                <c:pt idx="2697">
                  <c:v>0.16719999999999999</c:v>
                </c:pt>
                <c:pt idx="2698">
                  <c:v>0.16719999999999999</c:v>
                </c:pt>
                <c:pt idx="2699">
                  <c:v>0.16719999999999999</c:v>
                </c:pt>
                <c:pt idx="2700">
                  <c:v>0.16719999999999999</c:v>
                </c:pt>
                <c:pt idx="2701">
                  <c:v>0.16719999999999999</c:v>
                </c:pt>
                <c:pt idx="2702">
                  <c:v>0.16719999999999999</c:v>
                </c:pt>
                <c:pt idx="2703">
                  <c:v>0.16800000000000001</c:v>
                </c:pt>
                <c:pt idx="2704">
                  <c:v>0.16800000000000001</c:v>
                </c:pt>
                <c:pt idx="2705">
                  <c:v>0.16800000000000001</c:v>
                </c:pt>
                <c:pt idx="2706">
                  <c:v>0.16800000000000001</c:v>
                </c:pt>
                <c:pt idx="2707">
                  <c:v>0.16719999999999999</c:v>
                </c:pt>
                <c:pt idx="2708">
                  <c:v>0.16639999999999999</c:v>
                </c:pt>
                <c:pt idx="2709">
                  <c:v>0.1656</c:v>
                </c:pt>
                <c:pt idx="2710">
                  <c:v>0.1656</c:v>
                </c:pt>
                <c:pt idx="2711">
                  <c:v>0.1656</c:v>
                </c:pt>
                <c:pt idx="2712">
                  <c:v>0.1656</c:v>
                </c:pt>
                <c:pt idx="2713">
                  <c:v>0.1656</c:v>
                </c:pt>
                <c:pt idx="2714">
                  <c:v>0.1648</c:v>
                </c:pt>
                <c:pt idx="2715">
                  <c:v>0.1648</c:v>
                </c:pt>
                <c:pt idx="2716">
                  <c:v>0.1648</c:v>
                </c:pt>
                <c:pt idx="2717">
                  <c:v>0.1648</c:v>
                </c:pt>
                <c:pt idx="2718">
                  <c:v>0.1656</c:v>
                </c:pt>
                <c:pt idx="2719">
                  <c:v>0.16639999999999999</c:v>
                </c:pt>
                <c:pt idx="2720">
                  <c:v>0.16639999999999999</c:v>
                </c:pt>
                <c:pt idx="2721">
                  <c:v>0.16639999999999999</c:v>
                </c:pt>
                <c:pt idx="2722">
                  <c:v>0.16800000000000001</c:v>
                </c:pt>
                <c:pt idx="2723">
                  <c:v>0.16800000000000001</c:v>
                </c:pt>
                <c:pt idx="2724">
                  <c:v>0.16800000000000001</c:v>
                </c:pt>
                <c:pt idx="2725">
                  <c:v>0.16719999999999999</c:v>
                </c:pt>
                <c:pt idx="2726">
                  <c:v>0.16639999999999999</c:v>
                </c:pt>
                <c:pt idx="2727">
                  <c:v>0.16639999999999999</c:v>
                </c:pt>
                <c:pt idx="2728">
                  <c:v>0.16639999999999999</c:v>
                </c:pt>
                <c:pt idx="2729">
                  <c:v>0.16639999999999999</c:v>
                </c:pt>
                <c:pt idx="2730">
                  <c:v>0.1656</c:v>
                </c:pt>
                <c:pt idx="2731">
                  <c:v>0.1656</c:v>
                </c:pt>
                <c:pt idx="2732">
                  <c:v>0.1656</c:v>
                </c:pt>
                <c:pt idx="2733">
                  <c:v>0.1656</c:v>
                </c:pt>
                <c:pt idx="2734">
                  <c:v>0.1656</c:v>
                </c:pt>
                <c:pt idx="2735">
                  <c:v>0.1656</c:v>
                </c:pt>
                <c:pt idx="2736">
                  <c:v>0.1656</c:v>
                </c:pt>
                <c:pt idx="2737">
                  <c:v>0.1648</c:v>
                </c:pt>
                <c:pt idx="2738">
                  <c:v>0.1648</c:v>
                </c:pt>
                <c:pt idx="2739">
                  <c:v>0.1656</c:v>
                </c:pt>
                <c:pt idx="2740">
                  <c:v>0.16639999999999999</c:v>
                </c:pt>
                <c:pt idx="2741">
                  <c:v>0.16639999999999999</c:v>
                </c:pt>
                <c:pt idx="2742">
                  <c:v>0.16639999999999999</c:v>
                </c:pt>
                <c:pt idx="2743">
                  <c:v>0.1656</c:v>
                </c:pt>
                <c:pt idx="2744">
                  <c:v>0.1656</c:v>
                </c:pt>
                <c:pt idx="2745">
                  <c:v>0.1656</c:v>
                </c:pt>
                <c:pt idx="2746">
                  <c:v>0.1656</c:v>
                </c:pt>
                <c:pt idx="2747">
                  <c:v>0.1656</c:v>
                </c:pt>
                <c:pt idx="2748">
                  <c:v>0.16719999999999999</c:v>
                </c:pt>
                <c:pt idx="2749">
                  <c:v>0.16719999999999999</c:v>
                </c:pt>
                <c:pt idx="2750">
                  <c:v>0.16719999999999999</c:v>
                </c:pt>
                <c:pt idx="2751">
                  <c:v>0.16719999999999999</c:v>
                </c:pt>
                <c:pt idx="2752">
                  <c:v>0.16719999999999999</c:v>
                </c:pt>
                <c:pt idx="2753">
                  <c:v>0.16719999999999999</c:v>
                </c:pt>
                <c:pt idx="2754">
                  <c:v>0.16719999999999999</c:v>
                </c:pt>
                <c:pt idx="2755">
                  <c:v>0.16719999999999999</c:v>
                </c:pt>
                <c:pt idx="2756">
                  <c:v>0.16719999999999999</c:v>
                </c:pt>
                <c:pt idx="2757">
                  <c:v>0.16639999999999999</c:v>
                </c:pt>
                <c:pt idx="2758">
                  <c:v>0.16639999999999999</c:v>
                </c:pt>
                <c:pt idx="2759">
                  <c:v>0.16639999999999999</c:v>
                </c:pt>
                <c:pt idx="2760">
                  <c:v>0.16639999999999999</c:v>
                </c:pt>
                <c:pt idx="2761">
                  <c:v>0.16639999999999999</c:v>
                </c:pt>
                <c:pt idx="2762">
                  <c:v>0.16639999999999999</c:v>
                </c:pt>
                <c:pt idx="2763">
                  <c:v>0.1656</c:v>
                </c:pt>
                <c:pt idx="2764">
                  <c:v>0.16639999999999999</c:v>
                </c:pt>
                <c:pt idx="2765">
                  <c:v>0.1656</c:v>
                </c:pt>
                <c:pt idx="2766">
                  <c:v>0.1656</c:v>
                </c:pt>
                <c:pt idx="2767">
                  <c:v>0.1656</c:v>
                </c:pt>
                <c:pt idx="2768">
                  <c:v>0.1656</c:v>
                </c:pt>
                <c:pt idx="2769">
                  <c:v>0.1648</c:v>
                </c:pt>
                <c:pt idx="2770">
                  <c:v>0.1648</c:v>
                </c:pt>
                <c:pt idx="2771">
                  <c:v>0.1648</c:v>
                </c:pt>
                <c:pt idx="2772">
                  <c:v>0.1648</c:v>
                </c:pt>
                <c:pt idx="2773">
                  <c:v>0.1648</c:v>
                </c:pt>
                <c:pt idx="2774">
                  <c:v>0.1648</c:v>
                </c:pt>
                <c:pt idx="2775">
                  <c:v>0.1648</c:v>
                </c:pt>
                <c:pt idx="2776">
                  <c:v>0.1648</c:v>
                </c:pt>
                <c:pt idx="2777">
                  <c:v>0.1648</c:v>
                </c:pt>
                <c:pt idx="2778">
                  <c:v>0.1656</c:v>
                </c:pt>
                <c:pt idx="2779">
                  <c:v>0.1648</c:v>
                </c:pt>
                <c:pt idx="2780">
                  <c:v>0.1648</c:v>
                </c:pt>
                <c:pt idx="2781">
                  <c:v>0.1648</c:v>
                </c:pt>
                <c:pt idx="2782">
                  <c:v>0.1648</c:v>
                </c:pt>
                <c:pt idx="2783">
                  <c:v>0.1648</c:v>
                </c:pt>
                <c:pt idx="2784">
                  <c:v>0.1648</c:v>
                </c:pt>
                <c:pt idx="2785">
                  <c:v>0.1648</c:v>
                </c:pt>
                <c:pt idx="2786">
                  <c:v>0.16400000000000001</c:v>
                </c:pt>
                <c:pt idx="2787">
                  <c:v>0.16400000000000001</c:v>
                </c:pt>
                <c:pt idx="2788">
                  <c:v>0.16400000000000001</c:v>
                </c:pt>
                <c:pt idx="2789">
                  <c:v>0.16400000000000001</c:v>
                </c:pt>
                <c:pt idx="2790">
                  <c:v>0.16400000000000001</c:v>
                </c:pt>
                <c:pt idx="2791">
                  <c:v>0.16400000000000001</c:v>
                </c:pt>
                <c:pt idx="2792">
                  <c:v>0.16400000000000001</c:v>
                </c:pt>
                <c:pt idx="2793">
                  <c:v>0.16400000000000001</c:v>
                </c:pt>
                <c:pt idx="2794">
                  <c:v>0.16400000000000001</c:v>
                </c:pt>
                <c:pt idx="2795">
                  <c:v>0.16400000000000001</c:v>
                </c:pt>
                <c:pt idx="2796">
                  <c:v>0.16400000000000001</c:v>
                </c:pt>
                <c:pt idx="2797">
                  <c:v>0.16319999999999998</c:v>
                </c:pt>
                <c:pt idx="2798">
                  <c:v>0.16159999999999999</c:v>
                </c:pt>
                <c:pt idx="2799">
                  <c:v>0.16159999999999999</c:v>
                </c:pt>
                <c:pt idx="2800">
                  <c:v>0.16159999999999999</c:v>
                </c:pt>
                <c:pt idx="2801">
                  <c:v>0.1608</c:v>
                </c:pt>
                <c:pt idx="2802">
                  <c:v>0.1608</c:v>
                </c:pt>
                <c:pt idx="2803">
                  <c:v>0.1608</c:v>
                </c:pt>
                <c:pt idx="2804">
                  <c:v>0.16240000000000002</c:v>
                </c:pt>
                <c:pt idx="2805">
                  <c:v>0.16240000000000002</c:v>
                </c:pt>
                <c:pt idx="2806">
                  <c:v>0.16240000000000002</c:v>
                </c:pt>
                <c:pt idx="2807">
                  <c:v>0.16240000000000002</c:v>
                </c:pt>
                <c:pt idx="2808">
                  <c:v>0.16400000000000001</c:v>
                </c:pt>
                <c:pt idx="2809">
                  <c:v>0.16400000000000001</c:v>
                </c:pt>
                <c:pt idx="2810">
                  <c:v>0.16400000000000001</c:v>
                </c:pt>
                <c:pt idx="2811">
                  <c:v>0.16400000000000001</c:v>
                </c:pt>
                <c:pt idx="2812">
                  <c:v>0.16400000000000001</c:v>
                </c:pt>
                <c:pt idx="2813">
                  <c:v>0.16400000000000001</c:v>
                </c:pt>
                <c:pt idx="2814">
                  <c:v>0.16319999999999998</c:v>
                </c:pt>
                <c:pt idx="2815">
                  <c:v>0.16319999999999998</c:v>
                </c:pt>
                <c:pt idx="2816">
                  <c:v>0.16319999999999998</c:v>
                </c:pt>
                <c:pt idx="2817">
                  <c:v>0.16319999999999998</c:v>
                </c:pt>
                <c:pt idx="2818">
                  <c:v>0.16319999999999998</c:v>
                </c:pt>
                <c:pt idx="2819">
                  <c:v>0.16319999999999998</c:v>
                </c:pt>
                <c:pt idx="2820">
                  <c:v>0.16400000000000001</c:v>
                </c:pt>
                <c:pt idx="2821">
                  <c:v>0.16400000000000001</c:v>
                </c:pt>
                <c:pt idx="2822">
                  <c:v>0.16400000000000001</c:v>
                </c:pt>
                <c:pt idx="2823">
                  <c:v>0.16400000000000001</c:v>
                </c:pt>
                <c:pt idx="2824">
                  <c:v>0.16400000000000001</c:v>
                </c:pt>
                <c:pt idx="2825">
                  <c:v>0.16400000000000001</c:v>
                </c:pt>
                <c:pt idx="2826">
                  <c:v>0.16400000000000001</c:v>
                </c:pt>
                <c:pt idx="2827">
                  <c:v>0.16400000000000001</c:v>
                </c:pt>
                <c:pt idx="2828">
                  <c:v>0.16400000000000001</c:v>
                </c:pt>
                <c:pt idx="2829">
                  <c:v>0.16319999999999998</c:v>
                </c:pt>
                <c:pt idx="2830">
                  <c:v>0.16319999999999998</c:v>
                </c:pt>
                <c:pt idx="2831">
                  <c:v>0.16240000000000002</c:v>
                </c:pt>
                <c:pt idx="2832">
                  <c:v>0.16159999999999999</c:v>
                </c:pt>
                <c:pt idx="2833">
                  <c:v>0.16159999999999999</c:v>
                </c:pt>
                <c:pt idx="2834">
                  <c:v>0.16159999999999999</c:v>
                </c:pt>
                <c:pt idx="2835">
                  <c:v>0.16159999999999999</c:v>
                </c:pt>
                <c:pt idx="2836">
                  <c:v>0.16159999999999999</c:v>
                </c:pt>
                <c:pt idx="2837">
                  <c:v>0.16159999999999999</c:v>
                </c:pt>
                <c:pt idx="2838">
                  <c:v>0.16159999999999999</c:v>
                </c:pt>
                <c:pt idx="2839">
                  <c:v>0.16159999999999999</c:v>
                </c:pt>
                <c:pt idx="2840">
                  <c:v>0.16159999999999999</c:v>
                </c:pt>
                <c:pt idx="2841">
                  <c:v>0.16159999999999999</c:v>
                </c:pt>
                <c:pt idx="2842">
                  <c:v>0.16159999999999999</c:v>
                </c:pt>
                <c:pt idx="2843">
                  <c:v>0.16159999999999999</c:v>
                </c:pt>
                <c:pt idx="2844">
                  <c:v>0.16159999999999999</c:v>
                </c:pt>
                <c:pt idx="2845">
                  <c:v>0.16159999999999999</c:v>
                </c:pt>
                <c:pt idx="2846">
                  <c:v>0.16159999999999999</c:v>
                </c:pt>
                <c:pt idx="2847">
                  <c:v>0.16400000000000001</c:v>
                </c:pt>
                <c:pt idx="2848">
                  <c:v>0.16400000000000001</c:v>
                </c:pt>
                <c:pt idx="2849">
                  <c:v>0.16400000000000001</c:v>
                </c:pt>
                <c:pt idx="2850">
                  <c:v>0.16400000000000001</c:v>
                </c:pt>
                <c:pt idx="2851">
                  <c:v>0.16400000000000001</c:v>
                </c:pt>
                <c:pt idx="2852">
                  <c:v>0.16400000000000001</c:v>
                </c:pt>
                <c:pt idx="2853">
                  <c:v>0.16400000000000001</c:v>
                </c:pt>
                <c:pt idx="2854">
                  <c:v>0.16400000000000001</c:v>
                </c:pt>
                <c:pt idx="2855">
                  <c:v>0.16400000000000001</c:v>
                </c:pt>
                <c:pt idx="2856">
                  <c:v>0.16400000000000001</c:v>
                </c:pt>
                <c:pt idx="2857">
                  <c:v>0.16400000000000001</c:v>
                </c:pt>
                <c:pt idx="2858">
                  <c:v>0.16400000000000001</c:v>
                </c:pt>
                <c:pt idx="2859">
                  <c:v>0.16400000000000001</c:v>
                </c:pt>
                <c:pt idx="2860">
                  <c:v>0.16319999999999998</c:v>
                </c:pt>
                <c:pt idx="2861">
                  <c:v>0.16319999999999998</c:v>
                </c:pt>
                <c:pt idx="2862">
                  <c:v>0.16319999999999998</c:v>
                </c:pt>
                <c:pt idx="2863">
                  <c:v>0.16319999999999998</c:v>
                </c:pt>
                <c:pt idx="2864">
                  <c:v>0.16319999999999998</c:v>
                </c:pt>
                <c:pt idx="2865">
                  <c:v>0.16319999999999998</c:v>
                </c:pt>
                <c:pt idx="2866">
                  <c:v>0.16319999999999998</c:v>
                </c:pt>
                <c:pt idx="2867">
                  <c:v>0.16319999999999998</c:v>
                </c:pt>
                <c:pt idx="2868">
                  <c:v>0.16319999999999998</c:v>
                </c:pt>
                <c:pt idx="2869">
                  <c:v>0.16319999999999998</c:v>
                </c:pt>
                <c:pt idx="2870">
                  <c:v>0.16319999999999998</c:v>
                </c:pt>
                <c:pt idx="2871">
                  <c:v>0.16639999999999999</c:v>
                </c:pt>
                <c:pt idx="2872">
                  <c:v>0.16639999999999999</c:v>
                </c:pt>
                <c:pt idx="2873">
                  <c:v>0.16639999999999999</c:v>
                </c:pt>
                <c:pt idx="2874">
                  <c:v>0.16639999999999999</c:v>
                </c:pt>
                <c:pt idx="2875">
                  <c:v>0.16639999999999999</c:v>
                </c:pt>
                <c:pt idx="2876">
                  <c:v>0.16639999999999999</c:v>
                </c:pt>
                <c:pt idx="2877">
                  <c:v>0.16639999999999999</c:v>
                </c:pt>
                <c:pt idx="2878">
                  <c:v>0.16639999999999999</c:v>
                </c:pt>
                <c:pt idx="2879">
                  <c:v>0.16639999999999999</c:v>
                </c:pt>
                <c:pt idx="2880">
                  <c:v>0.17119999999999999</c:v>
                </c:pt>
                <c:pt idx="2881">
                  <c:v>0.17119999999999999</c:v>
                </c:pt>
                <c:pt idx="2882">
                  <c:v>0.17119999999999999</c:v>
                </c:pt>
                <c:pt idx="2883">
                  <c:v>0.17119999999999999</c:v>
                </c:pt>
                <c:pt idx="2884">
                  <c:v>0.17119999999999999</c:v>
                </c:pt>
                <c:pt idx="2885">
                  <c:v>0.1704</c:v>
                </c:pt>
                <c:pt idx="2886">
                  <c:v>0.1704</c:v>
                </c:pt>
                <c:pt idx="2887">
                  <c:v>0.17280000000000001</c:v>
                </c:pt>
                <c:pt idx="2888">
                  <c:v>0.17280000000000001</c:v>
                </c:pt>
                <c:pt idx="2889">
                  <c:v>0.17280000000000001</c:v>
                </c:pt>
                <c:pt idx="2890">
                  <c:v>0.1736</c:v>
                </c:pt>
                <c:pt idx="2891">
                  <c:v>0.1736</c:v>
                </c:pt>
                <c:pt idx="2892">
                  <c:v>0.1736</c:v>
                </c:pt>
                <c:pt idx="2893">
                  <c:v>0.1736</c:v>
                </c:pt>
                <c:pt idx="2894">
                  <c:v>0.1736</c:v>
                </c:pt>
                <c:pt idx="2895">
                  <c:v>0.1736</c:v>
                </c:pt>
                <c:pt idx="2896">
                  <c:v>0.1736</c:v>
                </c:pt>
                <c:pt idx="2897">
                  <c:v>0.1736</c:v>
                </c:pt>
                <c:pt idx="2898">
                  <c:v>0.1736</c:v>
                </c:pt>
                <c:pt idx="2899">
                  <c:v>0.1736</c:v>
                </c:pt>
                <c:pt idx="2900">
                  <c:v>0.1736</c:v>
                </c:pt>
                <c:pt idx="2901">
                  <c:v>0.1736</c:v>
                </c:pt>
                <c:pt idx="2902">
                  <c:v>0.17280000000000001</c:v>
                </c:pt>
                <c:pt idx="2903">
                  <c:v>0.17280000000000001</c:v>
                </c:pt>
                <c:pt idx="2904">
                  <c:v>0.17280000000000001</c:v>
                </c:pt>
                <c:pt idx="2905">
                  <c:v>0.17199999999999999</c:v>
                </c:pt>
                <c:pt idx="2906">
                  <c:v>0.17199999999999999</c:v>
                </c:pt>
                <c:pt idx="2907">
                  <c:v>0.17199999999999999</c:v>
                </c:pt>
                <c:pt idx="2908">
                  <c:v>0.17199999999999999</c:v>
                </c:pt>
                <c:pt idx="2909">
                  <c:v>0.17199999999999999</c:v>
                </c:pt>
                <c:pt idx="2910">
                  <c:v>0.17199999999999999</c:v>
                </c:pt>
                <c:pt idx="2911">
                  <c:v>0.17199999999999999</c:v>
                </c:pt>
                <c:pt idx="2912">
                  <c:v>0.17199999999999999</c:v>
                </c:pt>
                <c:pt idx="2913">
                  <c:v>0.17199999999999999</c:v>
                </c:pt>
                <c:pt idx="2914">
                  <c:v>0.17199999999999999</c:v>
                </c:pt>
                <c:pt idx="2915">
                  <c:v>0.17199999999999999</c:v>
                </c:pt>
                <c:pt idx="2916">
                  <c:v>0.17199999999999999</c:v>
                </c:pt>
                <c:pt idx="2917">
                  <c:v>0.17199999999999999</c:v>
                </c:pt>
                <c:pt idx="2918">
                  <c:v>0.17119999999999999</c:v>
                </c:pt>
                <c:pt idx="2919">
                  <c:v>0.17119999999999999</c:v>
                </c:pt>
                <c:pt idx="2920">
                  <c:v>0.17119999999999999</c:v>
                </c:pt>
                <c:pt idx="2921">
                  <c:v>0.17119999999999999</c:v>
                </c:pt>
                <c:pt idx="2922">
                  <c:v>0.1696</c:v>
                </c:pt>
                <c:pt idx="2923">
                  <c:v>0.1696</c:v>
                </c:pt>
                <c:pt idx="2924">
                  <c:v>0.1696</c:v>
                </c:pt>
                <c:pt idx="2925">
                  <c:v>0.1696</c:v>
                </c:pt>
                <c:pt idx="2926">
                  <c:v>0.1696</c:v>
                </c:pt>
                <c:pt idx="2927">
                  <c:v>0.16880000000000001</c:v>
                </c:pt>
                <c:pt idx="2928">
                  <c:v>0.16880000000000001</c:v>
                </c:pt>
                <c:pt idx="2929">
                  <c:v>0.16880000000000001</c:v>
                </c:pt>
                <c:pt idx="2930">
                  <c:v>0.16880000000000001</c:v>
                </c:pt>
                <c:pt idx="2931">
                  <c:v>0.16880000000000001</c:v>
                </c:pt>
                <c:pt idx="2932">
                  <c:v>0.16880000000000001</c:v>
                </c:pt>
                <c:pt idx="2933">
                  <c:v>0.16880000000000001</c:v>
                </c:pt>
                <c:pt idx="2934">
                  <c:v>0.16880000000000001</c:v>
                </c:pt>
                <c:pt idx="2935">
                  <c:v>0.16880000000000001</c:v>
                </c:pt>
                <c:pt idx="2936">
                  <c:v>0.16880000000000001</c:v>
                </c:pt>
                <c:pt idx="2937">
                  <c:v>0.16880000000000001</c:v>
                </c:pt>
                <c:pt idx="2938">
                  <c:v>0.16880000000000001</c:v>
                </c:pt>
                <c:pt idx="2939">
                  <c:v>0.16880000000000001</c:v>
                </c:pt>
                <c:pt idx="2940">
                  <c:v>0.16880000000000001</c:v>
                </c:pt>
                <c:pt idx="2941">
                  <c:v>0.16880000000000001</c:v>
                </c:pt>
                <c:pt idx="2942">
                  <c:v>0.17119999999999999</c:v>
                </c:pt>
                <c:pt idx="2943">
                  <c:v>0.17119999999999999</c:v>
                </c:pt>
                <c:pt idx="2944">
                  <c:v>0.17199999999999999</c:v>
                </c:pt>
                <c:pt idx="2945">
                  <c:v>0.17199999999999999</c:v>
                </c:pt>
                <c:pt idx="2946">
                  <c:v>0.17199999999999999</c:v>
                </c:pt>
                <c:pt idx="2947">
                  <c:v>0.17199999999999999</c:v>
                </c:pt>
                <c:pt idx="2948">
                  <c:v>0.17199999999999999</c:v>
                </c:pt>
                <c:pt idx="2949">
                  <c:v>0.17199999999999999</c:v>
                </c:pt>
                <c:pt idx="2950">
                  <c:v>0.17199999999999999</c:v>
                </c:pt>
                <c:pt idx="2951">
                  <c:v>0.17199999999999999</c:v>
                </c:pt>
                <c:pt idx="2952">
                  <c:v>0.17119999999999999</c:v>
                </c:pt>
                <c:pt idx="2953">
                  <c:v>0.17119999999999999</c:v>
                </c:pt>
                <c:pt idx="2954">
                  <c:v>0.17199999999999999</c:v>
                </c:pt>
                <c:pt idx="2955">
                  <c:v>0.17199999999999999</c:v>
                </c:pt>
                <c:pt idx="2956">
                  <c:v>0.17199999999999999</c:v>
                </c:pt>
                <c:pt idx="2957">
                  <c:v>0.17199999999999999</c:v>
                </c:pt>
                <c:pt idx="2958">
                  <c:v>0.17199999999999999</c:v>
                </c:pt>
                <c:pt idx="2959">
                  <c:v>0.17199999999999999</c:v>
                </c:pt>
                <c:pt idx="2960">
                  <c:v>0.17199999999999999</c:v>
                </c:pt>
                <c:pt idx="2961">
                  <c:v>0.17199999999999999</c:v>
                </c:pt>
                <c:pt idx="2962">
                  <c:v>0.17199999999999999</c:v>
                </c:pt>
                <c:pt idx="2963">
                  <c:v>0.17199999999999999</c:v>
                </c:pt>
                <c:pt idx="2964">
                  <c:v>0.17199999999999999</c:v>
                </c:pt>
                <c:pt idx="2965">
                  <c:v>0.17199999999999999</c:v>
                </c:pt>
                <c:pt idx="2966">
                  <c:v>0.17199999999999999</c:v>
                </c:pt>
                <c:pt idx="2967">
                  <c:v>0.17199999999999999</c:v>
                </c:pt>
                <c:pt idx="2968">
                  <c:v>0.17199999999999999</c:v>
                </c:pt>
                <c:pt idx="2969">
                  <c:v>0.1744</c:v>
                </c:pt>
                <c:pt idx="2970">
                  <c:v>0.1736</c:v>
                </c:pt>
                <c:pt idx="2971">
                  <c:v>0.1736</c:v>
                </c:pt>
                <c:pt idx="2972">
                  <c:v>0.17199999999999999</c:v>
                </c:pt>
                <c:pt idx="2973">
                  <c:v>0.17119999999999999</c:v>
                </c:pt>
                <c:pt idx="2974">
                  <c:v>0.17119999999999999</c:v>
                </c:pt>
                <c:pt idx="2975">
                  <c:v>0.17119999999999999</c:v>
                </c:pt>
                <c:pt idx="2976">
                  <c:v>0.17280000000000001</c:v>
                </c:pt>
                <c:pt idx="2977">
                  <c:v>0.17280000000000001</c:v>
                </c:pt>
                <c:pt idx="2978">
                  <c:v>0.17280000000000001</c:v>
                </c:pt>
                <c:pt idx="2979">
                  <c:v>0.1736</c:v>
                </c:pt>
                <c:pt idx="2980">
                  <c:v>0.1736</c:v>
                </c:pt>
                <c:pt idx="2981">
                  <c:v>0.1736</c:v>
                </c:pt>
                <c:pt idx="2982">
                  <c:v>0.1736</c:v>
                </c:pt>
                <c:pt idx="2983">
                  <c:v>0.1736</c:v>
                </c:pt>
                <c:pt idx="2984">
                  <c:v>0.17599999999999999</c:v>
                </c:pt>
                <c:pt idx="2985">
                  <c:v>0.17599999999999999</c:v>
                </c:pt>
                <c:pt idx="2986">
                  <c:v>0.17599999999999999</c:v>
                </c:pt>
                <c:pt idx="2987">
                  <c:v>0.17599999999999999</c:v>
                </c:pt>
                <c:pt idx="2988">
                  <c:v>0.17599999999999999</c:v>
                </c:pt>
                <c:pt idx="2989">
                  <c:v>0.17599999999999999</c:v>
                </c:pt>
                <c:pt idx="2990">
                  <c:v>0.17599999999999999</c:v>
                </c:pt>
                <c:pt idx="2991">
                  <c:v>0.17519999999999999</c:v>
                </c:pt>
                <c:pt idx="2992">
                  <c:v>0.17519999999999999</c:v>
                </c:pt>
                <c:pt idx="2993">
                  <c:v>0.17519999999999999</c:v>
                </c:pt>
                <c:pt idx="2994">
                  <c:v>0.17519999999999999</c:v>
                </c:pt>
                <c:pt idx="2995">
                  <c:v>0.17519999999999999</c:v>
                </c:pt>
                <c:pt idx="2996">
                  <c:v>0.17519999999999999</c:v>
                </c:pt>
                <c:pt idx="2997">
                  <c:v>0.17519999999999999</c:v>
                </c:pt>
                <c:pt idx="2998">
                  <c:v>0.17519999999999999</c:v>
                </c:pt>
                <c:pt idx="2999">
                  <c:v>0.17519999999999999</c:v>
                </c:pt>
                <c:pt idx="3000">
                  <c:v>0.17519999999999999</c:v>
                </c:pt>
                <c:pt idx="3001">
                  <c:v>0.17519999999999999</c:v>
                </c:pt>
                <c:pt idx="3002">
                  <c:v>0.17519999999999999</c:v>
                </c:pt>
                <c:pt idx="3003">
                  <c:v>0.17519999999999999</c:v>
                </c:pt>
                <c:pt idx="3004">
                  <c:v>0.17519999999999999</c:v>
                </c:pt>
                <c:pt idx="3005">
                  <c:v>0.17519999999999999</c:v>
                </c:pt>
                <c:pt idx="3006">
                  <c:v>0.17519999999999999</c:v>
                </c:pt>
                <c:pt idx="3007">
                  <c:v>0.17519999999999999</c:v>
                </c:pt>
                <c:pt idx="3008">
                  <c:v>0.17519999999999999</c:v>
                </c:pt>
                <c:pt idx="3009">
                  <c:v>0.17519999999999999</c:v>
                </c:pt>
                <c:pt idx="3010">
                  <c:v>0.17519999999999999</c:v>
                </c:pt>
                <c:pt idx="3011">
                  <c:v>0.17519999999999999</c:v>
                </c:pt>
                <c:pt idx="3012">
                  <c:v>0.1744</c:v>
                </c:pt>
                <c:pt idx="3013">
                  <c:v>0.1744</c:v>
                </c:pt>
                <c:pt idx="3014">
                  <c:v>0.1744</c:v>
                </c:pt>
                <c:pt idx="3015">
                  <c:v>0.1744</c:v>
                </c:pt>
                <c:pt idx="3016">
                  <c:v>0.1744</c:v>
                </c:pt>
                <c:pt idx="3017">
                  <c:v>0.1744</c:v>
                </c:pt>
                <c:pt idx="3018">
                  <c:v>0.1744</c:v>
                </c:pt>
                <c:pt idx="3019">
                  <c:v>0.1744</c:v>
                </c:pt>
                <c:pt idx="3020">
                  <c:v>0.1744</c:v>
                </c:pt>
                <c:pt idx="3021">
                  <c:v>0.1736</c:v>
                </c:pt>
                <c:pt idx="3022">
                  <c:v>0.1736</c:v>
                </c:pt>
                <c:pt idx="3023">
                  <c:v>0.1736</c:v>
                </c:pt>
                <c:pt idx="3024">
                  <c:v>0.1736</c:v>
                </c:pt>
                <c:pt idx="3025">
                  <c:v>0.1736</c:v>
                </c:pt>
                <c:pt idx="3026">
                  <c:v>0.17680000000000001</c:v>
                </c:pt>
                <c:pt idx="3027">
                  <c:v>0.17680000000000001</c:v>
                </c:pt>
                <c:pt idx="3028">
                  <c:v>0.17680000000000001</c:v>
                </c:pt>
                <c:pt idx="3029">
                  <c:v>0.17599999999999999</c:v>
                </c:pt>
                <c:pt idx="3030">
                  <c:v>0.17599999999999999</c:v>
                </c:pt>
                <c:pt idx="3031">
                  <c:v>0.17599999999999999</c:v>
                </c:pt>
                <c:pt idx="3032">
                  <c:v>0.17599999999999999</c:v>
                </c:pt>
                <c:pt idx="3033">
                  <c:v>0.17519999999999999</c:v>
                </c:pt>
                <c:pt idx="3034">
                  <c:v>0.17680000000000001</c:v>
                </c:pt>
                <c:pt idx="3035">
                  <c:v>0.17680000000000001</c:v>
                </c:pt>
                <c:pt idx="3036">
                  <c:v>0.17599999999999999</c:v>
                </c:pt>
                <c:pt idx="3037">
                  <c:v>0.17599999999999999</c:v>
                </c:pt>
                <c:pt idx="3038">
                  <c:v>0.17599999999999999</c:v>
                </c:pt>
                <c:pt idx="3039">
                  <c:v>0.17599999999999999</c:v>
                </c:pt>
                <c:pt idx="3040">
                  <c:v>0.17599999999999999</c:v>
                </c:pt>
                <c:pt idx="3041">
                  <c:v>0.1792</c:v>
                </c:pt>
                <c:pt idx="3042">
                  <c:v>0.1792</c:v>
                </c:pt>
                <c:pt idx="3043">
                  <c:v>0.1792</c:v>
                </c:pt>
                <c:pt idx="3044">
                  <c:v>0.18</c:v>
                </c:pt>
                <c:pt idx="3045">
                  <c:v>0.18</c:v>
                </c:pt>
                <c:pt idx="3046">
                  <c:v>0.18</c:v>
                </c:pt>
                <c:pt idx="3047">
                  <c:v>0.18</c:v>
                </c:pt>
                <c:pt idx="3048">
                  <c:v>0.18</c:v>
                </c:pt>
                <c:pt idx="3049">
                  <c:v>0.18</c:v>
                </c:pt>
                <c:pt idx="3050">
                  <c:v>0.18</c:v>
                </c:pt>
                <c:pt idx="3051">
                  <c:v>0.18</c:v>
                </c:pt>
                <c:pt idx="3052">
                  <c:v>0.1792</c:v>
                </c:pt>
                <c:pt idx="3053">
                  <c:v>0.1792</c:v>
                </c:pt>
                <c:pt idx="3054">
                  <c:v>0.1792</c:v>
                </c:pt>
                <c:pt idx="3055">
                  <c:v>0.1792</c:v>
                </c:pt>
                <c:pt idx="3056">
                  <c:v>0.17760000000000001</c:v>
                </c:pt>
                <c:pt idx="3057">
                  <c:v>0.17760000000000001</c:v>
                </c:pt>
                <c:pt idx="3058">
                  <c:v>0.17680000000000001</c:v>
                </c:pt>
                <c:pt idx="3059">
                  <c:v>0.1784</c:v>
                </c:pt>
                <c:pt idx="3060">
                  <c:v>0.1784</c:v>
                </c:pt>
                <c:pt idx="3061">
                  <c:v>0.17760000000000001</c:v>
                </c:pt>
                <c:pt idx="3062">
                  <c:v>0.17760000000000001</c:v>
                </c:pt>
                <c:pt idx="3063">
                  <c:v>0.17760000000000001</c:v>
                </c:pt>
                <c:pt idx="3064">
                  <c:v>0.17760000000000001</c:v>
                </c:pt>
                <c:pt idx="3065">
                  <c:v>0.17760000000000001</c:v>
                </c:pt>
                <c:pt idx="3066">
                  <c:v>0.17760000000000001</c:v>
                </c:pt>
                <c:pt idx="3067">
                  <c:v>0.17760000000000001</c:v>
                </c:pt>
                <c:pt idx="3068">
                  <c:v>0.17680000000000001</c:v>
                </c:pt>
                <c:pt idx="3069">
                  <c:v>0.17680000000000001</c:v>
                </c:pt>
                <c:pt idx="3070">
                  <c:v>0.17680000000000001</c:v>
                </c:pt>
                <c:pt idx="3071">
                  <c:v>0.17680000000000001</c:v>
                </c:pt>
                <c:pt idx="3072">
                  <c:v>0.17680000000000001</c:v>
                </c:pt>
                <c:pt idx="3073">
                  <c:v>0.17680000000000001</c:v>
                </c:pt>
                <c:pt idx="3074">
                  <c:v>0.17680000000000001</c:v>
                </c:pt>
                <c:pt idx="3075">
                  <c:v>0.17680000000000001</c:v>
                </c:pt>
                <c:pt idx="3076">
                  <c:v>0.17599999999999999</c:v>
                </c:pt>
                <c:pt idx="3077">
                  <c:v>0.17599999999999999</c:v>
                </c:pt>
                <c:pt idx="3078">
                  <c:v>0.17599999999999999</c:v>
                </c:pt>
                <c:pt idx="3079">
                  <c:v>0.17599999999999999</c:v>
                </c:pt>
                <c:pt idx="3080">
                  <c:v>0.17599999999999999</c:v>
                </c:pt>
                <c:pt idx="3081">
                  <c:v>0.17599999999999999</c:v>
                </c:pt>
                <c:pt idx="3082">
                  <c:v>0.17519999999999999</c:v>
                </c:pt>
                <c:pt idx="3083">
                  <c:v>0.17519999999999999</c:v>
                </c:pt>
                <c:pt idx="3084">
                  <c:v>0.17519999999999999</c:v>
                </c:pt>
                <c:pt idx="3085">
                  <c:v>0.17519999999999999</c:v>
                </c:pt>
                <c:pt idx="3086">
                  <c:v>0.17519999999999999</c:v>
                </c:pt>
                <c:pt idx="3087">
                  <c:v>0.17519999999999999</c:v>
                </c:pt>
                <c:pt idx="3088">
                  <c:v>0.17519999999999999</c:v>
                </c:pt>
                <c:pt idx="3089">
                  <c:v>0.17519999999999999</c:v>
                </c:pt>
                <c:pt idx="3090">
                  <c:v>0.17519999999999999</c:v>
                </c:pt>
                <c:pt idx="3091">
                  <c:v>0.17519999999999999</c:v>
                </c:pt>
                <c:pt idx="3092">
                  <c:v>0.17519999999999999</c:v>
                </c:pt>
                <c:pt idx="3093">
                  <c:v>0.17519999999999999</c:v>
                </c:pt>
                <c:pt idx="3094">
                  <c:v>0.17519999999999999</c:v>
                </c:pt>
                <c:pt idx="3095">
                  <c:v>0.17519999999999999</c:v>
                </c:pt>
                <c:pt idx="3096">
                  <c:v>0.17519999999999999</c:v>
                </c:pt>
                <c:pt idx="3097">
                  <c:v>0.17519999999999999</c:v>
                </c:pt>
                <c:pt idx="3098">
                  <c:v>0.17519999999999999</c:v>
                </c:pt>
                <c:pt idx="3099">
                  <c:v>0.17519999999999999</c:v>
                </c:pt>
                <c:pt idx="3100">
                  <c:v>0.17519999999999999</c:v>
                </c:pt>
                <c:pt idx="3101">
                  <c:v>0.17519999999999999</c:v>
                </c:pt>
                <c:pt idx="3102">
                  <c:v>0.17519999999999999</c:v>
                </c:pt>
                <c:pt idx="3103">
                  <c:v>0.17519999999999999</c:v>
                </c:pt>
                <c:pt idx="3104">
                  <c:v>0.17519999999999999</c:v>
                </c:pt>
                <c:pt idx="3105">
                  <c:v>0.17519999999999999</c:v>
                </c:pt>
                <c:pt idx="3106">
                  <c:v>0.17599999999999999</c:v>
                </c:pt>
                <c:pt idx="3107">
                  <c:v>0.17599999999999999</c:v>
                </c:pt>
                <c:pt idx="3108">
                  <c:v>0.17519999999999999</c:v>
                </c:pt>
                <c:pt idx="3109">
                  <c:v>0.17519999999999999</c:v>
                </c:pt>
                <c:pt idx="3110">
                  <c:v>0.17519999999999999</c:v>
                </c:pt>
                <c:pt idx="3111">
                  <c:v>0.17519999999999999</c:v>
                </c:pt>
                <c:pt idx="3112">
                  <c:v>0.1784</c:v>
                </c:pt>
                <c:pt idx="3113">
                  <c:v>0.1784</c:v>
                </c:pt>
                <c:pt idx="3114">
                  <c:v>0.1784</c:v>
                </c:pt>
                <c:pt idx="3115">
                  <c:v>0.1784</c:v>
                </c:pt>
                <c:pt idx="3116">
                  <c:v>0.1784</c:v>
                </c:pt>
                <c:pt idx="3117">
                  <c:v>0.1784</c:v>
                </c:pt>
                <c:pt idx="3118">
                  <c:v>0.1784</c:v>
                </c:pt>
                <c:pt idx="3119">
                  <c:v>0.1784</c:v>
                </c:pt>
                <c:pt idx="3120">
                  <c:v>0.1784</c:v>
                </c:pt>
                <c:pt idx="3121">
                  <c:v>0.1784</c:v>
                </c:pt>
                <c:pt idx="3122">
                  <c:v>0.18</c:v>
                </c:pt>
                <c:pt idx="3123">
                  <c:v>0.18</c:v>
                </c:pt>
                <c:pt idx="3124">
                  <c:v>0.1792</c:v>
                </c:pt>
                <c:pt idx="3125">
                  <c:v>0.1792</c:v>
                </c:pt>
                <c:pt idx="3126">
                  <c:v>0.1792</c:v>
                </c:pt>
                <c:pt idx="3127">
                  <c:v>0.1792</c:v>
                </c:pt>
                <c:pt idx="3128">
                  <c:v>0.1792</c:v>
                </c:pt>
                <c:pt idx="3129">
                  <c:v>0.1792</c:v>
                </c:pt>
                <c:pt idx="3130">
                  <c:v>0.18159999999999998</c:v>
                </c:pt>
                <c:pt idx="3131">
                  <c:v>0.18159999999999998</c:v>
                </c:pt>
                <c:pt idx="3132">
                  <c:v>0.18159999999999998</c:v>
                </c:pt>
                <c:pt idx="3133">
                  <c:v>0.18240000000000001</c:v>
                </c:pt>
                <c:pt idx="3134">
                  <c:v>0.18240000000000001</c:v>
                </c:pt>
                <c:pt idx="3135">
                  <c:v>0.18240000000000001</c:v>
                </c:pt>
                <c:pt idx="3136">
                  <c:v>0.18080000000000002</c:v>
                </c:pt>
                <c:pt idx="3137">
                  <c:v>0.18080000000000002</c:v>
                </c:pt>
                <c:pt idx="3138">
                  <c:v>0.18080000000000002</c:v>
                </c:pt>
                <c:pt idx="3139">
                  <c:v>0.18159999999999998</c:v>
                </c:pt>
                <c:pt idx="3140">
                  <c:v>0.18080000000000002</c:v>
                </c:pt>
                <c:pt idx="3141">
                  <c:v>0.18080000000000002</c:v>
                </c:pt>
                <c:pt idx="3142">
                  <c:v>0.18</c:v>
                </c:pt>
                <c:pt idx="3143">
                  <c:v>0.18</c:v>
                </c:pt>
                <c:pt idx="3144">
                  <c:v>0.1784</c:v>
                </c:pt>
                <c:pt idx="3145">
                  <c:v>0.1792</c:v>
                </c:pt>
                <c:pt idx="3146">
                  <c:v>0.1792</c:v>
                </c:pt>
                <c:pt idx="3147">
                  <c:v>0.1792</c:v>
                </c:pt>
                <c:pt idx="3148">
                  <c:v>0.1792</c:v>
                </c:pt>
                <c:pt idx="3149">
                  <c:v>0.1792</c:v>
                </c:pt>
                <c:pt idx="3150">
                  <c:v>0.1792</c:v>
                </c:pt>
                <c:pt idx="3151">
                  <c:v>0.1784</c:v>
                </c:pt>
                <c:pt idx="3152">
                  <c:v>0.1784</c:v>
                </c:pt>
                <c:pt idx="3153">
                  <c:v>0.1792</c:v>
                </c:pt>
                <c:pt idx="3154">
                  <c:v>0.1792</c:v>
                </c:pt>
                <c:pt idx="3155">
                  <c:v>0.18159999999999998</c:v>
                </c:pt>
                <c:pt idx="3156">
                  <c:v>0.18159999999999998</c:v>
                </c:pt>
                <c:pt idx="3157">
                  <c:v>0.18159999999999998</c:v>
                </c:pt>
                <c:pt idx="3158">
                  <c:v>0.18080000000000002</c:v>
                </c:pt>
                <c:pt idx="3159">
                  <c:v>0.18080000000000002</c:v>
                </c:pt>
                <c:pt idx="3160">
                  <c:v>0.18080000000000002</c:v>
                </c:pt>
                <c:pt idx="3161">
                  <c:v>0.18240000000000001</c:v>
                </c:pt>
                <c:pt idx="3162">
                  <c:v>0.18080000000000002</c:v>
                </c:pt>
                <c:pt idx="3163">
                  <c:v>0.18080000000000002</c:v>
                </c:pt>
                <c:pt idx="3164">
                  <c:v>0.18</c:v>
                </c:pt>
                <c:pt idx="3165">
                  <c:v>0.18</c:v>
                </c:pt>
                <c:pt idx="3166">
                  <c:v>0.18159999999999998</c:v>
                </c:pt>
                <c:pt idx="3167">
                  <c:v>0.18159999999999998</c:v>
                </c:pt>
                <c:pt idx="3168">
                  <c:v>0.18240000000000001</c:v>
                </c:pt>
                <c:pt idx="3169">
                  <c:v>0.184</c:v>
                </c:pt>
                <c:pt idx="3170">
                  <c:v>0.184</c:v>
                </c:pt>
                <c:pt idx="3171">
                  <c:v>0.1832</c:v>
                </c:pt>
                <c:pt idx="3172">
                  <c:v>0.1832</c:v>
                </c:pt>
                <c:pt idx="3173">
                  <c:v>0.1832</c:v>
                </c:pt>
                <c:pt idx="3174">
                  <c:v>0.18240000000000001</c:v>
                </c:pt>
                <c:pt idx="3175">
                  <c:v>0.18240000000000001</c:v>
                </c:pt>
                <c:pt idx="3176">
                  <c:v>0.18240000000000001</c:v>
                </c:pt>
                <c:pt idx="3177">
                  <c:v>0.18159999999999998</c:v>
                </c:pt>
                <c:pt idx="3178">
                  <c:v>0.18080000000000002</c:v>
                </c:pt>
                <c:pt idx="3179">
                  <c:v>0.18080000000000002</c:v>
                </c:pt>
                <c:pt idx="3180">
                  <c:v>0.18080000000000002</c:v>
                </c:pt>
                <c:pt idx="3181">
                  <c:v>0.18080000000000002</c:v>
                </c:pt>
                <c:pt idx="3182">
                  <c:v>0.18080000000000002</c:v>
                </c:pt>
                <c:pt idx="3183">
                  <c:v>0.18</c:v>
                </c:pt>
                <c:pt idx="3184">
                  <c:v>0.18</c:v>
                </c:pt>
                <c:pt idx="3185">
                  <c:v>0.18</c:v>
                </c:pt>
                <c:pt idx="3186">
                  <c:v>0.18</c:v>
                </c:pt>
                <c:pt idx="3187">
                  <c:v>0.1792</c:v>
                </c:pt>
                <c:pt idx="3188">
                  <c:v>0.1792</c:v>
                </c:pt>
                <c:pt idx="3189">
                  <c:v>0.1792</c:v>
                </c:pt>
                <c:pt idx="3190">
                  <c:v>0.1792</c:v>
                </c:pt>
                <c:pt idx="3191">
                  <c:v>0.1792</c:v>
                </c:pt>
                <c:pt idx="3192">
                  <c:v>0.18</c:v>
                </c:pt>
                <c:pt idx="3193">
                  <c:v>0.1792</c:v>
                </c:pt>
                <c:pt idx="3194">
                  <c:v>0.1792</c:v>
                </c:pt>
                <c:pt idx="3195">
                  <c:v>0.1792</c:v>
                </c:pt>
                <c:pt idx="3196">
                  <c:v>0.1792</c:v>
                </c:pt>
                <c:pt idx="3197">
                  <c:v>0.1792</c:v>
                </c:pt>
                <c:pt idx="3198">
                  <c:v>0.1784</c:v>
                </c:pt>
                <c:pt idx="3199">
                  <c:v>0.1784</c:v>
                </c:pt>
                <c:pt idx="3200">
                  <c:v>0.1784</c:v>
                </c:pt>
                <c:pt idx="3201">
                  <c:v>0.17760000000000001</c:v>
                </c:pt>
                <c:pt idx="3202">
                  <c:v>0.17760000000000001</c:v>
                </c:pt>
                <c:pt idx="3203">
                  <c:v>0.17760000000000001</c:v>
                </c:pt>
                <c:pt idx="3204">
                  <c:v>0.17760000000000001</c:v>
                </c:pt>
                <c:pt idx="3205">
                  <c:v>0.17760000000000001</c:v>
                </c:pt>
                <c:pt idx="3206">
                  <c:v>0.17760000000000001</c:v>
                </c:pt>
                <c:pt idx="3207">
                  <c:v>0.17760000000000001</c:v>
                </c:pt>
                <c:pt idx="3208">
                  <c:v>0.17760000000000001</c:v>
                </c:pt>
                <c:pt idx="3209">
                  <c:v>0.17680000000000001</c:v>
                </c:pt>
                <c:pt idx="3210">
                  <c:v>0.17519999999999999</c:v>
                </c:pt>
                <c:pt idx="3211">
                  <c:v>0.17519999999999999</c:v>
                </c:pt>
                <c:pt idx="3212">
                  <c:v>0.1744</c:v>
                </c:pt>
                <c:pt idx="3213">
                  <c:v>0.1744</c:v>
                </c:pt>
                <c:pt idx="3214">
                  <c:v>0.1744</c:v>
                </c:pt>
                <c:pt idx="3215">
                  <c:v>0.17519999999999999</c:v>
                </c:pt>
                <c:pt idx="3216">
                  <c:v>0.17519999999999999</c:v>
                </c:pt>
                <c:pt idx="3217">
                  <c:v>0.17519999999999999</c:v>
                </c:pt>
                <c:pt idx="3218">
                  <c:v>0.17519999999999999</c:v>
                </c:pt>
                <c:pt idx="3219">
                  <c:v>0.17519999999999999</c:v>
                </c:pt>
                <c:pt idx="3220">
                  <c:v>0.17519999999999999</c:v>
                </c:pt>
                <c:pt idx="3221">
                  <c:v>0.17519999999999999</c:v>
                </c:pt>
                <c:pt idx="3222">
                  <c:v>0.1744</c:v>
                </c:pt>
                <c:pt idx="3223">
                  <c:v>0.1744</c:v>
                </c:pt>
                <c:pt idx="3224">
                  <c:v>0.1744</c:v>
                </c:pt>
                <c:pt idx="3225">
                  <c:v>0.1744</c:v>
                </c:pt>
                <c:pt idx="3226">
                  <c:v>0.1744</c:v>
                </c:pt>
                <c:pt idx="3227">
                  <c:v>0.1744</c:v>
                </c:pt>
                <c:pt idx="3228">
                  <c:v>0.1736</c:v>
                </c:pt>
                <c:pt idx="3229">
                  <c:v>0.1736</c:v>
                </c:pt>
                <c:pt idx="3230">
                  <c:v>0.17280000000000001</c:v>
                </c:pt>
                <c:pt idx="3231">
                  <c:v>0.17280000000000001</c:v>
                </c:pt>
                <c:pt idx="3232">
                  <c:v>0.17280000000000001</c:v>
                </c:pt>
                <c:pt idx="3233">
                  <c:v>0.17599999999999999</c:v>
                </c:pt>
                <c:pt idx="3234">
                  <c:v>0.17599999999999999</c:v>
                </c:pt>
                <c:pt idx="3235">
                  <c:v>0.17599999999999999</c:v>
                </c:pt>
                <c:pt idx="3236">
                  <c:v>0.17599999999999999</c:v>
                </c:pt>
                <c:pt idx="3237">
                  <c:v>0.17599999999999999</c:v>
                </c:pt>
                <c:pt idx="3238">
                  <c:v>0.17519999999999999</c:v>
                </c:pt>
                <c:pt idx="3239">
                  <c:v>0.17519999999999999</c:v>
                </c:pt>
                <c:pt idx="3240">
                  <c:v>0.17599999999999999</c:v>
                </c:pt>
                <c:pt idx="3241">
                  <c:v>0.17599999999999999</c:v>
                </c:pt>
                <c:pt idx="3242">
                  <c:v>0.17599999999999999</c:v>
                </c:pt>
                <c:pt idx="3243">
                  <c:v>0.17599999999999999</c:v>
                </c:pt>
                <c:pt idx="3244">
                  <c:v>0.17760000000000001</c:v>
                </c:pt>
                <c:pt idx="3245">
                  <c:v>0.17760000000000001</c:v>
                </c:pt>
                <c:pt idx="3246">
                  <c:v>0.17760000000000001</c:v>
                </c:pt>
                <c:pt idx="3247">
                  <c:v>0.17760000000000001</c:v>
                </c:pt>
                <c:pt idx="3248">
                  <c:v>0.1784</c:v>
                </c:pt>
                <c:pt idx="3249">
                  <c:v>0.1784</c:v>
                </c:pt>
                <c:pt idx="3250">
                  <c:v>0.1784</c:v>
                </c:pt>
                <c:pt idx="3251">
                  <c:v>0.1784</c:v>
                </c:pt>
                <c:pt idx="3252">
                  <c:v>0.1784</c:v>
                </c:pt>
                <c:pt idx="3253">
                  <c:v>0.17760000000000001</c:v>
                </c:pt>
                <c:pt idx="3254">
                  <c:v>0.17760000000000001</c:v>
                </c:pt>
                <c:pt idx="3255">
                  <c:v>0.17760000000000001</c:v>
                </c:pt>
                <c:pt idx="3256">
                  <c:v>0.17760000000000001</c:v>
                </c:pt>
                <c:pt idx="3257">
                  <c:v>0.17760000000000001</c:v>
                </c:pt>
                <c:pt idx="3258">
                  <c:v>0.1784</c:v>
                </c:pt>
                <c:pt idx="3259">
                  <c:v>0.1792</c:v>
                </c:pt>
                <c:pt idx="3260">
                  <c:v>0.1792</c:v>
                </c:pt>
                <c:pt idx="3261">
                  <c:v>0.1792</c:v>
                </c:pt>
                <c:pt idx="3262">
                  <c:v>0.1792</c:v>
                </c:pt>
                <c:pt idx="3263">
                  <c:v>0.1784</c:v>
                </c:pt>
                <c:pt idx="3264">
                  <c:v>0.1784</c:v>
                </c:pt>
                <c:pt idx="3265">
                  <c:v>0.1784</c:v>
                </c:pt>
                <c:pt idx="3266">
                  <c:v>0.1792</c:v>
                </c:pt>
                <c:pt idx="3267">
                  <c:v>0.1792</c:v>
                </c:pt>
                <c:pt idx="3268">
                  <c:v>0.18</c:v>
                </c:pt>
                <c:pt idx="3269">
                  <c:v>0.1792</c:v>
                </c:pt>
                <c:pt idx="3270">
                  <c:v>0.1792</c:v>
                </c:pt>
                <c:pt idx="3271">
                  <c:v>0.1784</c:v>
                </c:pt>
                <c:pt idx="3272">
                  <c:v>0.1792</c:v>
                </c:pt>
                <c:pt idx="3273">
                  <c:v>0.1792</c:v>
                </c:pt>
                <c:pt idx="3274">
                  <c:v>0.1792</c:v>
                </c:pt>
                <c:pt idx="3275">
                  <c:v>0.1792</c:v>
                </c:pt>
                <c:pt idx="3276">
                  <c:v>0.18</c:v>
                </c:pt>
                <c:pt idx="3277">
                  <c:v>0.18</c:v>
                </c:pt>
                <c:pt idx="3278">
                  <c:v>0.1792</c:v>
                </c:pt>
                <c:pt idx="3279">
                  <c:v>0.1792</c:v>
                </c:pt>
                <c:pt idx="3280">
                  <c:v>0.1792</c:v>
                </c:pt>
                <c:pt idx="3281">
                  <c:v>0.1792</c:v>
                </c:pt>
                <c:pt idx="3282">
                  <c:v>0.1792</c:v>
                </c:pt>
                <c:pt idx="3283">
                  <c:v>0.1792</c:v>
                </c:pt>
                <c:pt idx="3284">
                  <c:v>0.1792</c:v>
                </c:pt>
                <c:pt idx="3285">
                  <c:v>0.1792</c:v>
                </c:pt>
                <c:pt idx="3286">
                  <c:v>0.1792</c:v>
                </c:pt>
                <c:pt idx="3287">
                  <c:v>0.18</c:v>
                </c:pt>
                <c:pt idx="3288">
                  <c:v>0.18</c:v>
                </c:pt>
                <c:pt idx="3289">
                  <c:v>0.18</c:v>
                </c:pt>
                <c:pt idx="3290">
                  <c:v>0.18</c:v>
                </c:pt>
                <c:pt idx="3291">
                  <c:v>0.18</c:v>
                </c:pt>
                <c:pt idx="3292">
                  <c:v>0.18</c:v>
                </c:pt>
                <c:pt idx="3293">
                  <c:v>0.18</c:v>
                </c:pt>
                <c:pt idx="3294">
                  <c:v>0.18080000000000002</c:v>
                </c:pt>
                <c:pt idx="3295">
                  <c:v>0.18</c:v>
                </c:pt>
                <c:pt idx="3296">
                  <c:v>0.1784</c:v>
                </c:pt>
                <c:pt idx="3297">
                  <c:v>0.17680000000000001</c:v>
                </c:pt>
                <c:pt idx="3298">
                  <c:v>0.17680000000000001</c:v>
                </c:pt>
                <c:pt idx="3299">
                  <c:v>0.17680000000000001</c:v>
                </c:pt>
                <c:pt idx="3300">
                  <c:v>0.17680000000000001</c:v>
                </c:pt>
                <c:pt idx="3301">
                  <c:v>0.17599999999999999</c:v>
                </c:pt>
                <c:pt idx="3302">
                  <c:v>0.1744</c:v>
                </c:pt>
                <c:pt idx="3303">
                  <c:v>0.1744</c:v>
                </c:pt>
                <c:pt idx="3304">
                  <c:v>0.1744</c:v>
                </c:pt>
                <c:pt idx="3305">
                  <c:v>0.17280000000000001</c:v>
                </c:pt>
                <c:pt idx="3306">
                  <c:v>0.17199999999999999</c:v>
                </c:pt>
                <c:pt idx="3307">
                  <c:v>0.17199999999999999</c:v>
                </c:pt>
                <c:pt idx="3308">
                  <c:v>0.17280000000000001</c:v>
                </c:pt>
                <c:pt idx="3309">
                  <c:v>0.17599999999999999</c:v>
                </c:pt>
                <c:pt idx="3310">
                  <c:v>0.17599999999999999</c:v>
                </c:pt>
                <c:pt idx="3311">
                  <c:v>0.17519999999999999</c:v>
                </c:pt>
                <c:pt idx="3312">
                  <c:v>0.17519999999999999</c:v>
                </c:pt>
                <c:pt idx="3313">
                  <c:v>0.17519999999999999</c:v>
                </c:pt>
                <c:pt idx="3314">
                  <c:v>0.1736</c:v>
                </c:pt>
                <c:pt idx="3315">
                  <c:v>0.1736</c:v>
                </c:pt>
                <c:pt idx="3316">
                  <c:v>0.1736</c:v>
                </c:pt>
                <c:pt idx="3317">
                  <c:v>0.1736</c:v>
                </c:pt>
                <c:pt idx="3318">
                  <c:v>0.1736</c:v>
                </c:pt>
                <c:pt idx="3319">
                  <c:v>0.1736</c:v>
                </c:pt>
                <c:pt idx="3320">
                  <c:v>0.1744</c:v>
                </c:pt>
                <c:pt idx="3321">
                  <c:v>0.1744</c:v>
                </c:pt>
                <c:pt idx="3322">
                  <c:v>0.1736</c:v>
                </c:pt>
                <c:pt idx="3323">
                  <c:v>0.1736</c:v>
                </c:pt>
                <c:pt idx="3324">
                  <c:v>0.1736</c:v>
                </c:pt>
                <c:pt idx="3325">
                  <c:v>0.1736</c:v>
                </c:pt>
                <c:pt idx="3326">
                  <c:v>0.1736</c:v>
                </c:pt>
                <c:pt idx="3327">
                  <c:v>0.17280000000000001</c:v>
                </c:pt>
                <c:pt idx="3328">
                  <c:v>0.1736</c:v>
                </c:pt>
                <c:pt idx="3329">
                  <c:v>0.1736</c:v>
                </c:pt>
                <c:pt idx="3330">
                  <c:v>0.1736</c:v>
                </c:pt>
                <c:pt idx="3331">
                  <c:v>0.17199999999999999</c:v>
                </c:pt>
                <c:pt idx="3332">
                  <c:v>0.17119999999999999</c:v>
                </c:pt>
                <c:pt idx="3333">
                  <c:v>0.17119999999999999</c:v>
                </c:pt>
                <c:pt idx="3334">
                  <c:v>0.17119999999999999</c:v>
                </c:pt>
                <c:pt idx="3335">
                  <c:v>0.17119999999999999</c:v>
                </c:pt>
                <c:pt idx="3336">
                  <c:v>0.17119999999999999</c:v>
                </c:pt>
                <c:pt idx="3337">
                  <c:v>0.17119999999999999</c:v>
                </c:pt>
                <c:pt idx="3338">
                  <c:v>0.17119999999999999</c:v>
                </c:pt>
                <c:pt idx="3339">
                  <c:v>0.17119999999999999</c:v>
                </c:pt>
                <c:pt idx="3340">
                  <c:v>0.17119999999999999</c:v>
                </c:pt>
                <c:pt idx="3341">
                  <c:v>0.17119999999999999</c:v>
                </c:pt>
                <c:pt idx="3342">
                  <c:v>0.17119999999999999</c:v>
                </c:pt>
                <c:pt idx="3343">
                  <c:v>0.17119999999999999</c:v>
                </c:pt>
                <c:pt idx="3344">
                  <c:v>0.17119999999999999</c:v>
                </c:pt>
                <c:pt idx="3345">
                  <c:v>0.17119999999999999</c:v>
                </c:pt>
                <c:pt idx="3346">
                  <c:v>0.17119999999999999</c:v>
                </c:pt>
                <c:pt idx="3347">
                  <c:v>0.17119999999999999</c:v>
                </c:pt>
                <c:pt idx="3348">
                  <c:v>0.17280000000000001</c:v>
                </c:pt>
                <c:pt idx="3349">
                  <c:v>0.17280000000000001</c:v>
                </c:pt>
                <c:pt idx="3350">
                  <c:v>0.17280000000000001</c:v>
                </c:pt>
                <c:pt idx="3351">
                  <c:v>0.17280000000000001</c:v>
                </c:pt>
                <c:pt idx="3352">
                  <c:v>0.17280000000000001</c:v>
                </c:pt>
                <c:pt idx="3353">
                  <c:v>0.17280000000000001</c:v>
                </c:pt>
                <c:pt idx="3354">
                  <c:v>0.17280000000000001</c:v>
                </c:pt>
                <c:pt idx="3355">
                  <c:v>0.17280000000000001</c:v>
                </c:pt>
                <c:pt idx="3356">
                  <c:v>0.17280000000000001</c:v>
                </c:pt>
                <c:pt idx="3357">
                  <c:v>0.17280000000000001</c:v>
                </c:pt>
                <c:pt idx="3358">
                  <c:v>0.17280000000000001</c:v>
                </c:pt>
                <c:pt idx="3359">
                  <c:v>0.17280000000000001</c:v>
                </c:pt>
                <c:pt idx="3360">
                  <c:v>0.17280000000000001</c:v>
                </c:pt>
                <c:pt idx="3361">
                  <c:v>0.17280000000000001</c:v>
                </c:pt>
                <c:pt idx="3362">
                  <c:v>0.17280000000000001</c:v>
                </c:pt>
                <c:pt idx="3363">
                  <c:v>0.17280000000000001</c:v>
                </c:pt>
                <c:pt idx="3364">
                  <c:v>0.17280000000000001</c:v>
                </c:pt>
                <c:pt idx="3365">
                  <c:v>0.1736</c:v>
                </c:pt>
                <c:pt idx="3366">
                  <c:v>0.1736</c:v>
                </c:pt>
                <c:pt idx="3367">
                  <c:v>0.1736</c:v>
                </c:pt>
                <c:pt idx="3368">
                  <c:v>0.1736</c:v>
                </c:pt>
                <c:pt idx="3369">
                  <c:v>0.17280000000000001</c:v>
                </c:pt>
                <c:pt idx="3370">
                  <c:v>0.17280000000000001</c:v>
                </c:pt>
                <c:pt idx="3371">
                  <c:v>0.17280000000000001</c:v>
                </c:pt>
                <c:pt idx="3372">
                  <c:v>0.17199999999999999</c:v>
                </c:pt>
                <c:pt idx="3373">
                  <c:v>0.17199999999999999</c:v>
                </c:pt>
                <c:pt idx="3374">
                  <c:v>0.17199999999999999</c:v>
                </c:pt>
                <c:pt idx="3375">
                  <c:v>0.17199999999999999</c:v>
                </c:pt>
                <c:pt idx="3376">
                  <c:v>0.17199999999999999</c:v>
                </c:pt>
                <c:pt idx="3377">
                  <c:v>0.17119999999999999</c:v>
                </c:pt>
                <c:pt idx="3378">
                  <c:v>0.17119999999999999</c:v>
                </c:pt>
                <c:pt idx="3379">
                  <c:v>0.17119999999999999</c:v>
                </c:pt>
                <c:pt idx="3380">
                  <c:v>0.17199999999999999</c:v>
                </c:pt>
                <c:pt idx="3381">
                  <c:v>0.17199999999999999</c:v>
                </c:pt>
                <c:pt idx="3382">
                  <c:v>0.17199999999999999</c:v>
                </c:pt>
                <c:pt idx="3383">
                  <c:v>0.17280000000000001</c:v>
                </c:pt>
                <c:pt idx="3384">
                  <c:v>0.17280000000000001</c:v>
                </c:pt>
                <c:pt idx="3385">
                  <c:v>0.1736</c:v>
                </c:pt>
                <c:pt idx="3386">
                  <c:v>0.1736</c:v>
                </c:pt>
                <c:pt idx="3387">
                  <c:v>0.17199999999999999</c:v>
                </c:pt>
                <c:pt idx="3388">
                  <c:v>0.17199999999999999</c:v>
                </c:pt>
                <c:pt idx="3389">
                  <c:v>0.17199999999999999</c:v>
                </c:pt>
                <c:pt idx="3390">
                  <c:v>0.17199999999999999</c:v>
                </c:pt>
                <c:pt idx="3391">
                  <c:v>0.17199999999999999</c:v>
                </c:pt>
                <c:pt idx="3392">
                  <c:v>0.17119999999999999</c:v>
                </c:pt>
                <c:pt idx="3393">
                  <c:v>0.17119999999999999</c:v>
                </c:pt>
                <c:pt idx="3394">
                  <c:v>0.17119999999999999</c:v>
                </c:pt>
                <c:pt idx="3395">
                  <c:v>0.17119999999999999</c:v>
                </c:pt>
                <c:pt idx="3396">
                  <c:v>0.17119999999999999</c:v>
                </c:pt>
                <c:pt idx="3397">
                  <c:v>0.17119999999999999</c:v>
                </c:pt>
                <c:pt idx="3398">
                  <c:v>0.17119999999999999</c:v>
                </c:pt>
                <c:pt idx="3399">
                  <c:v>0.1696</c:v>
                </c:pt>
                <c:pt idx="3400">
                  <c:v>0.1696</c:v>
                </c:pt>
                <c:pt idx="3401">
                  <c:v>0.1696</c:v>
                </c:pt>
                <c:pt idx="3402">
                  <c:v>0.1696</c:v>
                </c:pt>
                <c:pt idx="3403">
                  <c:v>0.16880000000000001</c:v>
                </c:pt>
                <c:pt idx="3404">
                  <c:v>0.16880000000000001</c:v>
                </c:pt>
                <c:pt idx="3405">
                  <c:v>0.16880000000000001</c:v>
                </c:pt>
                <c:pt idx="3406">
                  <c:v>0.16880000000000001</c:v>
                </c:pt>
                <c:pt idx="3407">
                  <c:v>0.16880000000000001</c:v>
                </c:pt>
                <c:pt idx="3408">
                  <c:v>0.1696</c:v>
                </c:pt>
                <c:pt idx="3409">
                  <c:v>0.1696</c:v>
                </c:pt>
                <c:pt idx="3410">
                  <c:v>0.16880000000000001</c:v>
                </c:pt>
                <c:pt idx="3411">
                  <c:v>0.16880000000000001</c:v>
                </c:pt>
                <c:pt idx="3412">
                  <c:v>0.1696</c:v>
                </c:pt>
                <c:pt idx="3413">
                  <c:v>0.1696</c:v>
                </c:pt>
                <c:pt idx="3414">
                  <c:v>0.1696</c:v>
                </c:pt>
                <c:pt idx="3415">
                  <c:v>0.1696</c:v>
                </c:pt>
                <c:pt idx="3416">
                  <c:v>0.1696</c:v>
                </c:pt>
                <c:pt idx="3417">
                  <c:v>0.1696</c:v>
                </c:pt>
                <c:pt idx="3418">
                  <c:v>0.1696</c:v>
                </c:pt>
                <c:pt idx="3419">
                  <c:v>0.1704</c:v>
                </c:pt>
                <c:pt idx="3420">
                  <c:v>0.1704</c:v>
                </c:pt>
                <c:pt idx="3421">
                  <c:v>0.1704</c:v>
                </c:pt>
                <c:pt idx="3422">
                  <c:v>0.1704</c:v>
                </c:pt>
                <c:pt idx="3423">
                  <c:v>0.17199999999999999</c:v>
                </c:pt>
                <c:pt idx="3424">
                  <c:v>0.17199999999999999</c:v>
                </c:pt>
                <c:pt idx="3425">
                  <c:v>0.1736</c:v>
                </c:pt>
                <c:pt idx="3426">
                  <c:v>0.1736</c:v>
                </c:pt>
                <c:pt idx="3427">
                  <c:v>0.1736</c:v>
                </c:pt>
                <c:pt idx="3428">
                  <c:v>0.1736</c:v>
                </c:pt>
                <c:pt idx="3429">
                  <c:v>0.1736</c:v>
                </c:pt>
                <c:pt idx="3430">
                  <c:v>0.1736</c:v>
                </c:pt>
                <c:pt idx="3431">
                  <c:v>0.17280000000000001</c:v>
                </c:pt>
                <c:pt idx="3432">
                  <c:v>0.17280000000000001</c:v>
                </c:pt>
                <c:pt idx="3433">
                  <c:v>0.17280000000000001</c:v>
                </c:pt>
                <c:pt idx="3434">
                  <c:v>0.17280000000000001</c:v>
                </c:pt>
                <c:pt idx="3435">
                  <c:v>0.17280000000000001</c:v>
                </c:pt>
                <c:pt idx="3436">
                  <c:v>0.17119999999999999</c:v>
                </c:pt>
                <c:pt idx="3437">
                  <c:v>0.17119999999999999</c:v>
                </c:pt>
                <c:pt idx="3438">
                  <c:v>0.17199999999999999</c:v>
                </c:pt>
                <c:pt idx="3439">
                  <c:v>0.17119999999999999</c:v>
                </c:pt>
                <c:pt idx="3440">
                  <c:v>0.17119999999999999</c:v>
                </c:pt>
                <c:pt idx="3441">
                  <c:v>0.17119999999999999</c:v>
                </c:pt>
                <c:pt idx="3442">
                  <c:v>0.17119999999999999</c:v>
                </c:pt>
                <c:pt idx="3443">
                  <c:v>0.17119999999999999</c:v>
                </c:pt>
                <c:pt idx="3444">
                  <c:v>0.17119999999999999</c:v>
                </c:pt>
                <c:pt idx="3445">
                  <c:v>0.17119999999999999</c:v>
                </c:pt>
                <c:pt idx="3446">
                  <c:v>0.1704</c:v>
                </c:pt>
                <c:pt idx="3447">
                  <c:v>0.1696</c:v>
                </c:pt>
                <c:pt idx="3448">
                  <c:v>0.1696</c:v>
                </c:pt>
                <c:pt idx="3449">
                  <c:v>0.1696</c:v>
                </c:pt>
                <c:pt idx="3450">
                  <c:v>0.1704</c:v>
                </c:pt>
                <c:pt idx="3451">
                  <c:v>0.17119999999999999</c:v>
                </c:pt>
                <c:pt idx="3452">
                  <c:v>0.17119999999999999</c:v>
                </c:pt>
                <c:pt idx="3453">
                  <c:v>0.17119999999999999</c:v>
                </c:pt>
                <c:pt idx="3454">
                  <c:v>0.17119999999999999</c:v>
                </c:pt>
                <c:pt idx="3455">
                  <c:v>0.1704</c:v>
                </c:pt>
                <c:pt idx="3456">
                  <c:v>0.1704</c:v>
                </c:pt>
                <c:pt idx="3457">
                  <c:v>0.1704</c:v>
                </c:pt>
                <c:pt idx="3458">
                  <c:v>0.17280000000000001</c:v>
                </c:pt>
                <c:pt idx="3459">
                  <c:v>0.17280000000000001</c:v>
                </c:pt>
                <c:pt idx="3460">
                  <c:v>0.17280000000000001</c:v>
                </c:pt>
                <c:pt idx="3461">
                  <c:v>0.17280000000000001</c:v>
                </c:pt>
                <c:pt idx="3462">
                  <c:v>0.17280000000000001</c:v>
                </c:pt>
                <c:pt idx="3463">
                  <c:v>0.17280000000000001</c:v>
                </c:pt>
                <c:pt idx="3464">
                  <c:v>0.17280000000000001</c:v>
                </c:pt>
                <c:pt idx="3465">
                  <c:v>0.17280000000000001</c:v>
                </c:pt>
                <c:pt idx="3466">
                  <c:v>0.17280000000000001</c:v>
                </c:pt>
                <c:pt idx="3467">
                  <c:v>0.17280000000000001</c:v>
                </c:pt>
                <c:pt idx="3468">
                  <c:v>0.17280000000000001</c:v>
                </c:pt>
                <c:pt idx="3469">
                  <c:v>0.17280000000000001</c:v>
                </c:pt>
                <c:pt idx="3470">
                  <c:v>0.1744</c:v>
                </c:pt>
                <c:pt idx="3471">
                  <c:v>0.1744</c:v>
                </c:pt>
                <c:pt idx="3472">
                  <c:v>0.1744</c:v>
                </c:pt>
                <c:pt idx="3473">
                  <c:v>0.1744</c:v>
                </c:pt>
                <c:pt idx="3474">
                  <c:v>0.1744</c:v>
                </c:pt>
                <c:pt idx="3475">
                  <c:v>0.1736</c:v>
                </c:pt>
                <c:pt idx="3476">
                  <c:v>0.1736</c:v>
                </c:pt>
                <c:pt idx="3477">
                  <c:v>0.1736</c:v>
                </c:pt>
                <c:pt idx="3478">
                  <c:v>0.17280000000000001</c:v>
                </c:pt>
                <c:pt idx="3479">
                  <c:v>0.17280000000000001</c:v>
                </c:pt>
                <c:pt idx="3480">
                  <c:v>0.17280000000000001</c:v>
                </c:pt>
                <c:pt idx="3481">
                  <c:v>0.17280000000000001</c:v>
                </c:pt>
                <c:pt idx="3482">
                  <c:v>0.17199999999999999</c:v>
                </c:pt>
                <c:pt idx="3483">
                  <c:v>0.17199999999999999</c:v>
                </c:pt>
                <c:pt idx="3484">
                  <c:v>0.17199999999999999</c:v>
                </c:pt>
                <c:pt idx="3485">
                  <c:v>0.17199999999999999</c:v>
                </c:pt>
                <c:pt idx="3486">
                  <c:v>0.17199999999999999</c:v>
                </c:pt>
                <c:pt idx="3487">
                  <c:v>0.17199999999999999</c:v>
                </c:pt>
                <c:pt idx="3488">
                  <c:v>0.17119999999999999</c:v>
                </c:pt>
                <c:pt idx="3489">
                  <c:v>0.17119999999999999</c:v>
                </c:pt>
                <c:pt idx="3490">
                  <c:v>0.1736</c:v>
                </c:pt>
                <c:pt idx="3491">
                  <c:v>0.17280000000000001</c:v>
                </c:pt>
                <c:pt idx="3492">
                  <c:v>0.17280000000000001</c:v>
                </c:pt>
                <c:pt idx="3493">
                  <c:v>0.17280000000000001</c:v>
                </c:pt>
                <c:pt idx="3494">
                  <c:v>0.17199999999999999</c:v>
                </c:pt>
                <c:pt idx="3495">
                  <c:v>0.17199999999999999</c:v>
                </c:pt>
                <c:pt idx="3496">
                  <c:v>0.1736</c:v>
                </c:pt>
                <c:pt idx="3497">
                  <c:v>0.1736</c:v>
                </c:pt>
                <c:pt idx="3498">
                  <c:v>0.17280000000000001</c:v>
                </c:pt>
                <c:pt idx="3499">
                  <c:v>0.17280000000000001</c:v>
                </c:pt>
                <c:pt idx="3500">
                  <c:v>0.17280000000000001</c:v>
                </c:pt>
                <c:pt idx="3501">
                  <c:v>0.17280000000000001</c:v>
                </c:pt>
                <c:pt idx="3502">
                  <c:v>0.17280000000000001</c:v>
                </c:pt>
                <c:pt idx="3503">
                  <c:v>0.17119999999999999</c:v>
                </c:pt>
                <c:pt idx="3504">
                  <c:v>0.17119999999999999</c:v>
                </c:pt>
                <c:pt idx="3505">
                  <c:v>0.17119999999999999</c:v>
                </c:pt>
                <c:pt idx="3506">
                  <c:v>0.17119999999999999</c:v>
                </c:pt>
                <c:pt idx="3507">
                  <c:v>0.17119999999999999</c:v>
                </c:pt>
                <c:pt idx="3508">
                  <c:v>0.17119999999999999</c:v>
                </c:pt>
                <c:pt idx="3509">
                  <c:v>0.17119999999999999</c:v>
                </c:pt>
                <c:pt idx="3510">
                  <c:v>0.17119999999999999</c:v>
                </c:pt>
                <c:pt idx="3511">
                  <c:v>0.17119999999999999</c:v>
                </c:pt>
                <c:pt idx="3512">
                  <c:v>0.17119999999999999</c:v>
                </c:pt>
                <c:pt idx="3513">
                  <c:v>0.1704</c:v>
                </c:pt>
                <c:pt idx="3514">
                  <c:v>0.1704</c:v>
                </c:pt>
                <c:pt idx="3515">
                  <c:v>0.1704</c:v>
                </c:pt>
                <c:pt idx="3516">
                  <c:v>0.16880000000000001</c:v>
                </c:pt>
                <c:pt idx="3517">
                  <c:v>0.16880000000000001</c:v>
                </c:pt>
                <c:pt idx="3518">
                  <c:v>0.16880000000000001</c:v>
                </c:pt>
                <c:pt idx="3519">
                  <c:v>0.16880000000000001</c:v>
                </c:pt>
                <c:pt idx="3520">
                  <c:v>0.1696</c:v>
                </c:pt>
                <c:pt idx="3521">
                  <c:v>0.1704</c:v>
                </c:pt>
                <c:pt idx="3522">
                  <c:v>0.1704</c:v>
                </c:pt>
                <c:pt idx="3523">
                  <c:v>0.1704</c:v>
                </c:pt>
                <c:pt idx="3524">
                  <c:v>0.1704</c:v>
                </c:pt>
                <c:pt idx="3525">
                  <c:v>0.1704</c:v>
                </c:pt>
                <c:pt idx="3526">
                  <c:v>0.1704</c:v>
                </c:pt>
                <c:pt idx="3527">
                  <c:v>0.1696</c:v>
                </c:pt>
                <c:pt idx="3528">
                  <c:v>0.1696</c:v>
                </c:pt>
                <c:pt idx="3529">
                  <c:v>0.1696</c:v>
                </c:pt>
                <c:pt idx="3530">
                  <c:v>0.1696</c:v>
                </c:pt>
                <c:pt idx="3531">
                  <c:v>0.1704</c:v>
                </c:pt>
                <c:pt idx="3532">
                  <c:v>0.1704</c:v>
                </c:pt>
                <c:pt idx="3533">
                  <c:v>0.1704</c:v>
                </c:pt>
                <c:pt idx="3534">
                  <c:v>0.17119999999999999</c:v>
                </c:pt>
                <c:pt idx="3535">
                  <c:v>0.17119999999999999</c:v>
                </c:pt>
                <c:pt idx="3536">
                  <c:v>0.17119999999999999</c:v>
                </c:pt>
                <c:pt idx="3537">
                  <c:v>0.17119999999999999</c:v>
                </c:pt>
                <c:pt idx="3538">
                  <c:v>0.17119999999999999</c:v>
                </c:pt>
                <c:pt idx="3539">
                  <c:v>0.17119999999999999</c:v>
                </c:pt>
                <c:pt idx="3540">
                  <c:v>0.17119999999999999</c:v>
                </c:pt>
                <c:pt idx="3541">
                  <c:v>0.17119999999999999</c:v>
                </c:pt>
                <c:pt idx="3542">
                  <c:v>0.1704</c:v>
                </c:pt>
                <c:pt idx="3543">
                  <c:v>0.1704</c:v>
                </c:pt>
                <c:pt idx="3544">
                  <c:v>0.1704</c:v>
                </c:pt>
                <c:pt idx="3545">
                  <c:v>0.1704</c:v>
                </c:pt>
                <c:pt idx="3546">
                  <c:v>0.17119999999999999</c:v>
                </c:pt>
                <c:pt idx="3547">
                  <c:v>0.17119999999999999</c:v>
                </c:pt>
                <c:pt idx="3548">
                  <c:v>0.17119999999999999</c:v>
                </c:pt>
                <c:pt idx="3549">
                  <c:v>0.17119999999999999</c:v>
                </c:pt>
                <c:pt idx="3550">
                  <c:v>0.1704</c:v>
                </c:pt>
                <c:pt idx="3551">
                  <c:v>0.1704</c:v>
                </c:pt>
                <c:pt idx="3552">
                  <c:v>0.1704</c:v>
                </c:pt>
                <c:pt idx="3553">
                  <c:v>0.1704</c:v>
                </c:pt>
                <c:pt idx="3554">
                  <c:v>0.1704</c:v>
                </c:pt>
                <c:pt idx="3555">
                  <c:v>0.1704</c:v>
                </c:pt>
                <c:pt idx="3556">
                  <c:v>0.1704</c:v>
                </c:pt>
                <c:pt idx="3557">
                  <c:v>0.1704</c:v>
                </c:pt>
                <c:pt idx="3558">
                  <c:v>0.1704</c:v>
                </c:pt>
                <c:pt idx="3559">
                  <c:v>0.17119999999999999</c:v>
                </c:pt>
                <c:pt idx="3560">
                  <c:v>0.17119999999999999</c:v>
                </c:pt>
                <c:pt idx="3561">
                  <c:v>0.17119999999999999</c:v>
                </c:pt>
                <c:pt idx="3562">
                  <c:v>0.1704</c:v>
                </c:pt>
                <c:pt idx="3563">
                  <c:v>0.1704</c:v>
                </c:pt>
                <c:pt idx="3564">
                  <c:v>0.1704</c:v>
                </c:pt>
                <c:pt idx="3565">
                  <c:v>0.1704</c:v>
                </c:pt>
                <c:pt idx="3566">
                  <c:v>0.1704</c:v>
                </c:pt>
                <c:pt idx="3567">
                  <c:v>0.1704</c:v>
                </c:pt>
                <c:pt idx="3568">
                  <c:v>0.1704</c:v>
                </c:pt>
                <c:pt idx="3569">
                  <c:v>0.1704</c:v>
                </c:pt>
                <c:pt idx="3570">
                  <c:v>0.1704</c:v>
                </c:pt>
                <c:pt idx="3571">
                  <c:v>0.17119999999999999</c:v>
                </c:pt>
                <c:pt idx="3572">
                  <c:v>0.17199999999999999</c:v>
                </c:pt>
                <c:pt idx="3573">
                  <c:v>0.17199999999999999</c:v>
                </c:pt>
                <c:pt idx="3574">
                  <c:v>0.17199999999999999</c:v>
                </c:pt>
                <c:pt idx="3575">
                  <c:v>0.17119999999999999</c:v>
                </c:pt>
                <c:pt idx="3576">
                  <c:v>0.17119999999999999</c:v>
                </c:pt>
                <c:pt idx="3577">
                  <c:v>0.17119999999999999</c:v>
                </c:pt>
                <c:pt idx="3578">
                  <c:v>0.17119999999999999</c:v>
                </c:pt>
                <c:pt idx="3579">
                  <c:v>0.17119999999999999</c:v>
                </c:pt>
                <c:pt idx="3580">
                  <c:v>0.17119999999999999</c:v>
                </c:pt>
                <c:pt idx="3581">
                  <c:v>0.17119999999999999</c:v>
                </c:pt>
                <c:pt idx="3582">
                  <c:v>0.17199999999999999</c:v>
                </c:pt>
                <c:pt idx="3583">
                  <c:v>0.17199999999999999</c:v>
                </c:pt>
                <c:pt idx="3584">
                  <c:v>0.17199999999999999</c:v>
                </c:pt>
                <c:pt idx="3585">
                  <c:v>0.17119999999999999</c:v>
                </c:pt>
                <c:pt idx="3586">
                  <c:v>0.17119999999999999</c:v>
                </c:pt>
                <c:pt idx="3587">
                  <c:v>0.17119999999999999</c:v>
                </c:pt>
                <c:pt idx="3588">
                  <c:v>0.17119999999999999</c:v>
                </c:pt>
                <c:pt idx="3589">
                  <c:v>0.17119999999999999</c:v>
                </c:pt>
                <c:pt idx="3590">
                  <c:v>0.17199999999999999</c:v>
                </c:pt>
                <c:pt idx="3591">
                  <c:v>0.17199999999999999</c:v>
                </c:pt>
                <c:pt idx="3592">
                  <c:v>0.17199999999999999</c:v>
                </c:pt>
                <c:pt idx="3593">
                  <c:v>0.17199999999999999</c:v>
                </c:pt>
                <c:pt idx="3594">
                  <c:v>0.17119999999999999</c:v>
                </c:pt>
                <c:pt idx="3595">
                  <c:v>0.17119999999999999</c:v>
                </c:pt>
                <c:pt idx="3596">
                  <c:v>0.17119999999999999</c:v>
                </c:pt>
                <c:pt idx="3597">
                  <c:v>0.1696</c:v>
                </c:pt>
                <c:pt idx="3598">
                  <c:v>0.1696</c:v>
                </c:pt>
                <c:pt idx="3599">
                  <c:v>0.1696</c:v>
                </c:pt>
                <c:pt idx="3600">
                  <c:v>0.1696</c:v>
                </c:pt>
                <c:pt idx="3601">
                  <c:v>0.1696</c:v>
                </c:pt>
                <c:pt idx="3602">
                  <c:v>0.1696</c:v>
                </c:pt>
                <c:pt idx="3603">
                  <c:v>0.1696</c:v>
                </c:pt>
                <c:pt idx="3604">
                  <c:v>0.1696</c:v>
                </c:pt>
                <c:pt idx="3605">
                  <c:v>0.1696</c:v>
                </c:pt>
                <c:pt idx="3606">
                  <c:v>0.1696</c:v>
                </c:pt>
                <c:pt idx="3607">
                  <c:v>0.1696</c:v>
                </c:pt>
                <c:pt idx="3608">
                  <c:v>0.17199999999999999</c:v>
                </c:pt>
                <c:pt idx="3609">
                  <c:v>0.17199999999999999</c:v>
                </c:pt>
                <c:pt idx="3610">
                  <c:v>0.17119999999999999</c:v>
                </c:pt>
                <c:pt idx="3611">
                  <c:v>0.17119999999999999</c:v>
                </c:pt>
                <c:pt idx="3612">
                  <c:v>0.1704</c:v>
                </c:pt>
                <c:pt idx="3613">
                  <c:v>0.1704</c:v>
                </c:pt>
                <c:pt idx="3614">
                  <c:v>0.1704</c:v>
                </c:pt>
                <c:pt idx="3615">
                  <c:v>0.17119999999999999</c:v>
                </c:pt>
                <c:pt idx="3616">
                  <c:v>0.17119999999999999</c:v>
                </c:pt>
                <c:pt idx="3617">
                  <c:v>0.17119999999999999</c:v>
                </c:pt>
                <c:pt idx="3618">
                  <c:v>0.17119999999999999</c:v>
                </c:pt>
                <c:pt idx="3619">
                  <c:v>0.17119999999999999</c:v>
                </c:pt>
                <c:pt idx="3620">
                  <c:v>0.17119999999999999</c:v>
                </c:pt>
                <c:pt idx="3621">
                  <c:v>0.17119999999999999</c:v>
                </c:pt>
                <c:pt idx="3622">
                  <c:v>0.17119999999999999</c:v>
                </c:pt>
                <c:pt idx="3623">
                  <c:v>0.17119999999999999</c:v>
                </c:pt>
                <c:pt idx="3624">
                  <c:v>0.17119999999999999</c:v>
                </c:pt>
                <c:pt idx="3625">
                  <c:v>0.17119999999999999</c:v>
                </c:pt>
                <c:pt idx="3626">
                  <c:v>0.17119999999999999</c:v>
                </c:pt>
                <c:pt idx="3627">
                  <c:v>0.1704</c:v>
                </c:pt>
                <c:pt idx="3628">
                  <c:v>0.1704</c:v>
                </c:pt>
                <c:pt idx="3629">
                  <c:v>0.17199999999999999</c:v>
                </c:pt>
                <c:pt idx="3630">
                  <c:v>0.17280000000000001</c:v>
                </c:pt>
                <c:pt idx="3631">
                  <c:v>0.17280000000000001</c:v>
                </c:pt>
                <c:pt idx="3632">
                  <c:v>0.17280000000000001</c:v>
                </c:pt>
                <c:pt idx="3633">
                  <c:v>0.1736</c:v>
                </c:pt>
                <c:pt idx="3634">
                  <c:v>0.1736</c:v>
                </c:pt>
                <c:pt idx="3635">
                  <c:v>0.1736</c:v>
                </c:pt>
                <c:pt idx="3636">
                  <c:v>0.1736</c:v>
                </c:pt>
                <c:pt idx="3637">
                  <c:v>0.1736</c:v>
                </c:pt>
                <c:pt idx="3638">
                  <c:v>0.1736</c:v>
                </c:pt>
                <c:pt idx="3639">
                  <c:v>0.17519999999999999</c:v>
                </c:pt>
                <c:pt idx="3640">
                  <c:v>0.17519999999999999</c:v>
                </c:pt>
                <c:pt idx="3641">
                  <c:v>0.17519999999999999</c:v>
                </c:pt>
                <c:pt idx="3642">
                  <c:v>0.17519999999999999</c:v>
                </c:pt>
                <c:pt idx="3643">
                  <c:v>0.17519999999999999</c:v>
                </c:pt>
                <c:pt idx="3644">
                  <c:v>0.17519999999999999</c:v>
                </c:pt>
                <c:pt idx="3645">
                  <c:v>0.17519999999999999</c:v>
                </c:pt>
                <c:pt idx="3646">
                  <c:v>0.17519999999999999</c:v>
                </c:pt>
                <c:pt idx="3647">
                  <c:v>0.17519999999999999</c:v>
                </c:pt>
                <c:pt idx="3648">
                  <c:v>0.17519999999999999</c:v>
                </c:pt>
                <c:pt idx="3649">
                  <c:v>0.17519999999999999</c:v>
                </c:pt>
                <c:pt idx="3650">
                  <c:v>0.17519999999999999</c:v>
                </c:pt>
                <c:pt idx="3651">
                  <c:v>0.17599999999999999</c:v>
                </c:pt>
                <c:pt idx="3652">
                  <c:v>0.17599999999999999</c:v>
                </c:pt>
                <c:pt idx="3653">
                  <c:v>0.17599999999999999</c:v>
                </c:pt>
                <c:pt idx="3654">
                  <c:v>0.17599999999999999</c:v>
                </c:pt>
                <c:pt idx="3655">
                  <c:v>0.17599999999999999</c:v>
                </c:pt>
                <c:pt idx="3656">
                  <c:v>0.17519999999999999</c:v>
                </c:pt>
                <c:pt idx="3657">
                  <c:v>0.17519999999999999</c:v>
                </c:pt>
                <c:pt idx="3658">
                  <c:v>0.17519999999999999</c:v>
                </c:pt>
                <c:pt idx="3659">
                  <c:v>0.17519999999999999</c:v>
                </c:pt>
                <c:pt idx="3660">
                  <c:v>0.17519999999999999</c:v>
                </c:pt>
                <c:pt idx="3661">
                  <c:v>0.17760000000000001</c:v>
                </c:pt>
                <c:pt idx="3662">
                  <c:v>0.17760000000000001</c:v>
                </c:pt>
                <c:pt idx="3663">
                  <c:v>0.17680000000000001</c:v>
                </c:pt>
                <c:pt idx="3664">
                  <c:v>0.17599999999999999</c:v>
                </c:pt>
                <c:pt idx="3665">
                  <c:v>0.17760000000000001</c:v>
                </c:pt>
                <c:pt idx="3666">
                  <c:v>0.17760000000000001</c:v>
                </c:pt>
                <c:pt idx="3667">
                  <c:v>0.17760000000000001</c:v>
                </c:pt>
                <c:pt idx="3668">
                  <c:v>0.17760000000000001</c:v>
                </c:pt>
                <c:pt idx="3669">
                  <c:v>0.17760000000000001</c:v>
                </c:pt>
                <c:pt idx="3670">
                  <c:v>0.17760000000000001</c:v>
                </c:pt>
                <c:pt idx="3671">
                  <c:v>0.1784</c:v>
                </c:pt>
                <c:pt idx="3672">
                  <c:v>0.1784</c:v>
                </c:pt>
                <c:pt idx="3673">
                  <c:v>0.1784</c:v>
                </c:pt>
                <c:pt idx="3674">
                  <c:v>0.1784</c:v>
                </c:pt>
                <c:pt idx="3675">
                  <c:v>0.1784</c:v>
                </c:pt>
                <c:pt idx="3676">
                  <c:v>0.17760000000000001</c:v>
                </c:pt>
                <c:pt idx="3677">
                  <c:v>0.17680000000000001</c:v>
                </c:pt>
                <c:pt idx="3678">
                  <c:v>0.17680000000000001</c:v>
                </c:pt>
                <c:pt idx="3679">
                  <c:v>0.17680000000000001</c:v>
                </c:pt>
                <c:pt idx="3680">
                  <c:v>0.17680000000000001</c:v>
                </c:pt>
                <c:pt idx="3681">
                  <c:v>0.17680000000000001</c:v>
                </c:pt>
                <c:pt idx="3682">
                  <c:v>0.17680000000000001</c:v>
                </c:pt>
                <c:pt idx="3683">
                  <c:v>0.17680000000000001</c:v>
                </c:pt>
                <c:pt idx="3684">
                  <c:v>0.17680000000000001</c:v>
                </c:pt>
                <c:pt idx="3685">
                  <c:v>0.17680000000000001</c:v>
                </c:pt>
                <c:pt idx="3686">
                  <c:v>0.17680000000000001</c:v>
                </c:pt>
                <c:pt idx="3687">
                  <c:v>0.17680000000000001</c:v>
                </c:pt>
                <c:pt idx="3688">
                  <c:v>0.17680000000000001</c:v>
                </c:pt>
                <c:pt idx="3689">
                  <c:v>0.17680000000000001</c:v>
                </c:pt>
                <c:pt idx="3690">
                  <c:v>0.17599999999999999</c:v>
                </c:pt>
                <c:pt idx="3691">
                  <c:v>0.17599999999999999</c:v>
                </c:pt>
                <c:pt idx="3692">
                  <c:v>0.17599999999999999</c:v>
                </c:pt>
                <c:pt idx="3693">
                  <c:v>0.17599999999999999</c:v>
                </c:pt>
                <c:pt idx="3694">
                  <c:v>0.17599999999999999</c:v>
                </c:pt>
                <c:pt idx="3695">
                  <c:v>0.17519999999999999</c:v>
                </c:pt>
                <c:pt idx="3696">
                  <c:v>0.17519999999999999</c:v>
                </c:pt>
                <c:pt idx="3697">
                  <c:v>0.17519999999999999</c:v>
                </c:pt>
                <c:pt idx="3698">
                  <c:v>0.17519999999999999</c:v>
                </c:pt>
                <c:pt idx="3699">
                  <c:v>0.17519999999999999</c:v>
                </c:pt>
                <c:pt idx="3700">
                  <c:v>0.17519999999999999</c:v>
                </c:pt>
                <c:pt idx="3701">
                  <c:v>0.17519999999999999</c:v>
                </c:pt>
                <c:pt idx="3702">
                  <c:v>0.17519999999999999</c:v>
                </c:pt>
                <c:pt idx="3703">
                  <c:v>0.17519999999999999</c:v>
                </c:pt>
                <c:pt idx="3704">
                  <c:v>0.17519999999999999</c:v>
                </c:pt>
                <c:pt idx="3705">
                  <c:v>0.17519999999999999</c:v>
                </c:pt>
                <c:pt idx="3706">
                  <c:v>0.17519999999999999</c:v>
                </c:pt>
                <c:pt idx="3707">
                  <c:v>0.17519999999999999</c:v>
                </c:pt>
                <c:pt idx="3708">
                  <c:v>0.17519999999999999</c:v>
                </c:pt>
                <c:pt idx="3709">
                  <c:v>0.17519999999999999</c:v>
                </c:pt>
                <c:pt idx="3710">
                  <c:v>0.1744</c:v>
                </c:pt>
                <c:pt idx="3711">
                  <c:v>0.17519999999999999</c:v>
                </c:pt>
                <c:pt idx="3712">
                  <c:v>0.17599999999999999</c:v>
                </c:pt>
                <c:pt idx="3713">
                  <c:v>0.17519999999999999</c:v>
                </c:pt>
                <c:pt idx="3714">
                  <c:v>0.17519999999999999</c:v>
                </c:pt>
                <c:pt idx="3715">
                  <c:v>0.17519999999999999</c:v>
                </c:pt>
                <c:pt idx="3716">
                  <c:v>0.1744</c:v>
                </c:pt>
                <c:pt idx="3717">
                  <c:v>0.1744</c:v>
                </c:pt>
                <c:pt idx="3718">
                  <c:v>0.1744</c:v>
                </c:pt>
                <c:pt idx="3719">
                  <c:v>0.1744</c:v>
                </c:pt>
                <c:pt idx="3720">
                  <c:v>0.17599999999999999</c:v>
                </c:pt>
                <c:pt idx="3721">
                  <c:v>0.17680000000000001</c:v>
                </c:pt>
                <c:pt idx="3722">
                  <c:v>0.17680000000000001</c:v>
                </c:pt>
                <c:pt idx="3723">
                  <c:v>0.1792</c:v>
                </c:pt>
                <c:pt idx="3724">
                  <c:v>0.18</c:v>
                </c:pt>
                <c:pt idx="3725">
                  <c:v>0.18080000000000002</c:v>
                </c:pt>
                <c:pt idx="3726">
                  <c:v>0.18080000000000002</c:v>
                </c:pt>
                <c:pt idx="3727">
                  <c:v>0.18080000000000002</c:v>
                </c:pt>
                <c:pt idx="3728">
                  <c:v>0.18080000000000002</c:v>
                </c:pt>
                <c:pt idx="3729">
                  <c:v>0.18080000000000002</c:v>
                </c:pt>
                <c:pt idx="3730">
                  <c:v>0.18080000000000002</c:v>
                </c:pt>
                <c:pt idx="3731">
                  <c:v>0.18080000000000002</c:v>
                </c:pt>
                <c:pt idx="3732">
                  <c:v>0.18080000000000002</c:v>
                </c:pt>
                <c:pt idx="3733">
                  <c:v>0.18</c:v>
                </c:pt>
                <c:pt idx="3734">
                  <c:v>0.1784</c:v>
                </c:pt>
                <c:pt idx="3735">
                  <c:v>0.1784</c:v>
                </c:pt>
                <c:pt idx="3736">
                  <c:v>0.1784</c:v>
                </c:pt>
                <c:pt idx="3737">
                  <c:v>0.1784</c:v>
                </c:pt>
                <c:pt idx="3738">
                  <c:v>0.1784</c:v>
                </c:pt>
                <c:pt idx="3739">
                  <c:v>0.1792</c:v>
                </c:pt>
                <c:pt idx="3740">
                  <c:v>0.1792</c:v>
                </c:pt>
                <c:pt idx="3741">
                  <c:v>0.18</c:v>
                </c:pt>
                <c:pt idx="3742">
                  <c:v>0.18</c:v>
                </c:pt>
                <c:pt idx="3743">
                  <c:v>0.18</c:v>
                </c:pt>
                <c:pt idx="3744">
                  <c:v>0.18</c:v>
                </c:pt>
                <c:pt idx="3745">
                  <c:v>0.18</c:v>
                </c:pt>
                <c:pt idx="3746">
                  <c:v>0.18</c:v>
                </c:pt>
                <c:pt idx="3747">
                  <c:v>0.1792</c:v>
                </c:pt>
                <c:pt idx="3748">
                  <c:v>0.1792</c:v>
                </c:pt>
                <c:pt idx="3749">
                  <c:v>0.1792</c:v>
                </c:pt>
                <c:pt idx="3750">
                  <c:v>0.1792</c:v>
                </c:pt>
                <c:pt idx="3751">
                  <c:v>0.18159999999999998</c:v>
                </c:pt>
                <c:pt idx="3752">
                  <c:v>0.18159999999999998</c:v>
                </c:pt>
                <c:pt idx="3753">
                  <c:v>0.18159999999999998</c:v>
                </c:pt>
                <c:pt idx="3754">
                  <c:v>0.18159999999999998</c:v>
                </c:pt>
                <c:pt idx="3755">
                  <c:v>0.18159999999999998</c:v>
                </c:pt>
                <c:pt idx="3756">
                  <c:v>0.18159999999999998</c:v>
                </c:pt>
                <c:pt idx="3757">
                  <c:v>0.18159999999999998</c:v>
                </c:pt>
                <c:pt idx="3758">
                  <c:v>0.18159999999999998</c:v>
                </c:pt>
                <c:pt idx="3759">
                  <c:v>0.18159999999999998</c:v>
                </c:pt>
                <c:pt idx="3760">
                  <c:v>0.18159999999999998</c:v>
                </c:pt>
                <c:pt idx="3761">
                  <c:v>0.18159999999999998</c:v>
                </c:pt>
                <c:pt idx="3762">
                  <c:v>0.18080000000000002</c:v>
                </c:pt>
                <c:pt idx="3763">
                  <c:v>0.18080000000000002</c:v>
                </c:pt>
                <c:pt idx="3764">
                  <c:v>0.18080000000000002</c:v>
                </c:pt>
                <c:pt idx="3765">
                  <c:v>0.18080000000000002</c:v>
                </c:pt>
                <c:pt idx="3766">
                  <c:v>0.18080000000000002</c:v>
                </c:pt>
                <c:pt idx="3767">
                  <c:v>0.18080000000000002</c:v>
                </c:pt>
                <c:pt idx="3768">
                  <c:v>0.18080000000000002</c:v>
                </c:pt>
                <c:pt idx="3769">
                  <c:v>0.18080000000000002</c:v>
                </c:pt>
                <c:pt idx="3770">
                  <c:v>0.18080000000000002</c:v>
                </c:pt>
                <c:pt idx="3771">
                  <c:v>0.18080000000000002</c:v>
                </c:pt>
                <c:pt idx="3772">
                  <c:v>0.18080000000000002</c:v>
                </c:pt>
                <c:pt idx="3773">
                  <c:v>0.18080000000000002</c:v>
                </c:pt>
                <c:pt idx="3774">
                  <c:v>0.18080000000000002</c:v>
                </c:pt>
                <c:pt idx="3775">
                  <c:v>0.18080000000000002</c:v>
                </c:pt>
                <c:pt idx="3776">
                  <c:v>0.18080000000000002</c:v>
                </c:pt>
                <c:pt idx="3777">
                  <c:v>0.18080000000000002</c:v>
                </c:pt>
                <c:pt idx="3778">
                  <c:v>0.18</c:v>
                </c:pt>
                <c:pt idx="3779">
                  <c:v>0.18</c:v>
                </c:pt>
                <c:pt idx="3780">
                  <c:v>0.18</c:v>
                </c:pt>
                <c:pt idx="3781">
                  <c:v>0.18</c:v>
                </c:pt>
                <c:pt idx="3782">
                  <c:v>0.1792</c:v>
                </c:pt>
                <c:pt idx="3783">
                  <c:v>0.1792</c:v>
                </c:pt>
                <c:pt idx="3784">
                  <c:v>0.1792</c:v>
                </c:pt>
                <c:pt idx="3785">
                  <c:v>0.1784</c:v>
                </c:pt>
                <c:pt idx="3786">
                  <c:v>0.1784</c:v>
                </c:pt>
                <c:pt idx="3787">
                  <c:v>0.1784</c:v>
                </c:pt>
                <c:pt idx="3788">
                  <c:v>0.17760000000000001</c:v>
                </c:pt>
                <c:pt idx="3789">
                  <c:v>0.17760000000000001</c:v>
                </c:pt>
                <c:pt idx="3790">
                  <c:v>0.17760000000000001</c:v>
                </c:pt>
                <c:pt idx="3791">
                  <c:v>0.17760000000000001</c:v>
                </c:pt>
                <c:pt idx="3792">
                  <c:v>0.17680000000000001</c:v>
                </c:pt>
                <c:pt idx="3793">
                  <c:v>0.17680000000000001</c:v>
                </c:pt>
                <c:pt idx="3794">
                  <c:v>0.17680000000000001</c:v>
                </c:pt>
                <c:pt idx="3795">
                  <c:v>0.17519999999999999</c:v>
                </c:pt>
                <c:pt idx="3796">
                  <c:v>0.17519999999999999</c:v>
                </c:pt>
                <c:pt idx="3797">
                  <c:v>0.17519999999999999</c:v>
                </c:pt>
                <c:pt idx="3798">
                  <c:v>0.17519999999999999</c:v>
                </c:pt>
                <c:pt idx="3799">
                  <c:v>0.17519999999999999</c:v>
                </c:pt>
                <c:pt idx="3800">
                  <c:v>0.1744</c:v>
                </c:pt>
                <c:pt idx="3801">
                  <c:v>0.1736</c:v>
                </c:pt>
                <c:pt idx="3802">
                  <c:v>0.1736</c:v>
                </c:pt>
                <c:pt idx="3803">
                  <c:v>0.1736</c:v>
                </c:pt>
                <c:pt idx="3804">
                  <c:v>0.1736</c:v>
                </c:pt>
                <c:pt idx="3805">
                  <c:v>0.1736</c:v>
                </c:pt>
                <c:pt idx="3806">
                  <c:v>0.17280000000000001</c:v>
                </c:pt>
                <c:pt idx="3807">
                  <c:v>0.1744</c:v>
                </c:pt>
                <c:pt idx="3808">
                  <c:v>0.1744</c:v>
                </c:pt>
                <c:pt idx="3809">
                  <c:v>0.1744</c:v>
                </c:pt>
                <c:pt idx="3810">
                  <c:v>0.1744</c:v>
                </c:pt>
                <c:pt idx="3811">
                  <c:v>0.17519999999999999</c:v>
                </c:pt>
                <c:pt idx="3812">
                  <c:v>0.17519999999999999</c:v>
                </c:pt>
                <c:pt idx="3813">
                  <c:v>0.17519999999999999</c:v>
                </c:pt>
                <c:pt idx="3814">
                  <c:v>0.1744</c:v>
                </c:pt>
                <c:pt idx="3815">
                  <c:v>0.1736</c:v>
                </c:pt>
                <c:pt idx="3816">
                  <c:v>0.1736</c:v>
                </c:pt>
                <c:pt idx="3817">
                  <c:v>0.1736</c:v>
                </c:pt>
                <c:pt idx="3818">
                  <c:v>0.17280000000000001</c:v>
                </c:pt>
                <c:pt idx="3819">
                  <c:v>0.17199999999999999</c:v>
                </c:pt>
                <c:pt idx="3820">
                  <c:v>0.1736</c:v>
                </c:pt>
                <c:pt idx="3821">
                  <c:v>0.1736</c:v>
                </c:pt>
                <c:pt idx="3822">
                  <c:v>0.1736</c:v>
                </c:pt>
                <c:pt idx="3823">
                  <c:v>0.1744</c:v>
                </c:pt>
                <c:pt idx="3824">
                  <c:v>0.1744</c:v>
                </c:pt>
                <c:pt idx="3825">
                  <c:v>0.1744</c:v>
                </c:pt>
                <c:pt idx="3826">
                  <c:v>0.1744</c:v>
                </c:pt>
                <c:pt idx="3827">
                  <c:v>0.1744</c:v>
                </c:pt>
                <c:pt idx="3828">
                  <c:v>0.1744</c:v>
                </c:pt>
                <c:pt idx="3829">
                  <c:v>0.1744</c:v>
                </c:pt>
                <c:pt idx="3830">
                  <c:v>0.1744</c:v>
                </c:pt>
                <c:pt idx="3831">
                  <c:v>0.1744</c:v>
                </c:pt>
                <c:pt idx="3832">
                  <c:v>0.1736</c:v>
                </c:pt>
                <c:pt idx="3833">
                  <c:v>0.1736</c:v>
                </c:pt>
                <c:pt idx="3834">
                  <c:v>0.1736</c:v>
                </c:pt>
                <c:pt idx="3835">
                  <c:v>0.1736</c:v>
                </c:pt>
                <c:pt idx="3836">
                  <c:v>0.17280000000000001</c:v>
                </c:pt>
                <c:pt idx="3837">
                  <c:v>0.17280000000000001</c:v>
                </c:pt>
                <c:pt idx="3838">
                  <c:v>0.1736</c:v>
                </c:pt>
                <c:pt idx="3839">
                  <c:v>0.1736</c:v>
                </c:pt>
                <c:pt idx="3840">
                  <c:v>0.1736</c:v>
                </c:pt>
                <c:pt idx="3841">
                  <c:v>0.1736</c:v>
                </c:pt>
                <c:pt idx="3842">
                  <c:v>0.1736</c:v>
                </c:pt>
                <c:pt idx="3843">
                  <c:v>0.1744</c:v>
                </c:pt>
                <c:pt idx="3844">
                  <c:v>0.1744</c:v>
                </c:pt>
                <c:pt idx="3845">
                  <c:v>0.1744</c:v>
                </c:pt>
                <c:pt idx="3846">
                  <c:v>0.1744</c:v>
                </c:pt>
                <c:pt idx="3847">
                  <c:v>0.1736</c:v>
                </c:pt>
                <c:pt idx="3848">
                  <c:v>0.1736</c:v>
                </c:pt>
                <c:pt idx="3849">
                  <c:v>0.1736</c:v>
                </c:pt>
                <c:pt idx="3850">
                  <c:v>0.1736</c:v>
                </c:pt>
                <c:pt idx="3851">
                  <c:v>0.1736</c:v>
                </c:pt>
                <c:pt idx="3852">
                  <c:v>0.1736</c:v>
                </c:pt>
                <c:pt idx="3853">
                  <c:v>0.1736</c:v>
                </c:pt>
                <c:pt idx="3854">
                  <c:v>0.1736</c:v>
                </c:pt>
                <c:pt idx="3855">
                  <c:v>0.17280000000000001</c:v>
                </c:pt>
                <c:pt idx="3856">
                  <c:v>0.17280000000000001</c:v>
                </c:pt>
                <c:pt idx="3857">
                  <c:v>0.17280000000000001</c:v>
                </c:pt>
                <c:pt idx="3858">
                  <c:v>0.17280000000000001</c:v>
                </c:pt>
                <c:pt idx="3859">
                  <c:v>0.17280000000000001</c:v>
                </c:pt>
                <c:pt idx="3860">
                  <c:v>0.17280000000000001</c:v>
                </c:pt>
                <c:pt idx="3861">
                  <c:v>0.17199999999999999</c:v>
                </c:pt>
                <c:pt idx="3862">
                  <c:v>0.17280000000000001</c:v>
                </c:pt>
                <c:pt idx="3863">
                  <c:v>0.17280000000000001</c:v>
                </c:pt>
                <c:pt idx="3864">
                  <c:v>0.17280000000000001</c:v>
                </c:pt>
                <c:pt idx="3865">
                  <c:v>0.17280000000000001</c:v>
                </c:pt>
                <c:pt idx="3866">
                  <c:v>0.1736</c:v>
                </c:pt>
                <c:pt idx="3867">
                  <c:v>0.1736</c:v>
                </c:pt>
                <c:pt idx="3868">
                  <c:v>0.1736</c:v>
                </c:pt>
                <c:pt idx="3869">
                  <c:v>0.1736</c:v>
                </c:pt>
                <c:pt idx="3870">
                  <c:v>0.1736</c:v>
                </c:pt>
                <c:pt idx="3871">
                  <c:v>0.1736</c:v>
                </c:pt>
                <c:pt idx="3872">
                  <c:v>0.1736</c:v>
                </c:pt>
                <c:pt idx="3873">
                  <c:v>0.17280000000000001</c:v>
                </c:pt>
                <c:pt idx="3874">
                  <c:v>0.17199999999999999</c:v>
                </c:pt>
                <c:pt idx="3875">
                  <c:v>0.17199999999999999</c:v>
                </c:pt>
                <c:pt idx="3876">
                  <c:v>0.17199999999999999</c:v>
                </c:pt>
                <c:pt idx="3877">
                  <c:v>0.17119999999999999</c:v>
                </c:pt>
                <c:pt idx="3878">
                  <c:v>0.17119999999999999</c:v>
                </c:pt>
                <c:pt idx="3879">
                  <c:v>0.17119999999999999</c:v>
                </c:pt>
                <c:pt idx="3880">
                  <c:v>0.17119999999999999</c:v>
                </c:pt>
                <c:pt idx="3881">
                  <c:v>0.17119999999999999</c:v>
                </c:pt>
                <c:pt idx="3882">
                  <c:v>0.17119999999999999</c:v>
                </c:pt>
                <c:pt idx="3883">
                  <c:v>0.17119999999999999</c:v>
                </c:pt>
                <c:pt idx="3884">
                  <c:v>0.17119999999999999</c:v>
                </c:pt>
                <c:pt idx="3885">
                  <c:v>0.17119999999999999</c:v>
                </c:pt>
                <c:pt idx="3886">
                  <c:v>0.17119999999999999</c:v>
                </c:pt>
                <c:pt idx="3887">
                  <c:v>0.17199999999999999</c:v>
                </c:pt>
                <c:pt idx="3888">
                  <c:v>0.17199999999999999</c:v>
                </c:pt>
                <c:pt idx="3889">
                  <c:v>0.17119999999999999</c:v>
                </c:pt>
                <c:pt idx="3890">
                  <c:v>0.17119999999999999</c:v>
                </c:pt>
                <c:pt idx="3891">
                  <c:v>0.1704</c:v>
                </c:pt>
                <c:pt idx="3892">
                  <c:v>0.1704</c:v>
                </c:pt>
                <c:pt idx="3893">
                  <c:v>0.1696</c:v>
                </c:pt>
                <c:pt idx="3894">
                  <c:v>0.1696</c:v>
                </c:pt>
                <c:pt idx="3895">
                  <c:v>0.1696</c:v>
                </c:pt>
                <c:pt idx="3896">
                  <c:v>0.1696</c:v>
                </c:pt>
                <c:pt idx="3897">
                  <c:v>0.1696</c:v>
                </c:pt>
                <c:pt idx="3898">
                  <c:v>0.1696</c:v>
                </c:pt>
                <c:pt idx="3899">
                  <c:v>0.1696</c:v>
                </c:pt>
                <c:pt idx="3900">
                  <c:v>0.1696</c:v>
                </c:pt>
                <c:pt idx="3901">
                  <c:v>0.1696</c:v>
                </c:pt>
                <c:pt idx="3902">
                  <c:v>0.1696</c:v>
                </c:pt>
                <c:pt idx="3903">
                  <c:v>0.1696</c:v>
                </c:pt>
                <c:pt idx="3904">
                  <c:v>0.1696</c:v>
                </c:pt>
                <c:pt idx="3905">
                  <c:v>0.1696</c:v>
                </c:pt>
                <c:pt idx="3906">
                  <c:v>0.16880000000000001</c:v>
                </c:pt>
                <c:pt idx="3907">
                  <c:v>0.16880000000000001</c:v>
                </c:pt>
                <c:pt idx="3908">
                  <c:v>0.16880000000000001</c:v>
                </c:pt>
                <c:pt idx="3909">
                  <c:v>0.16880000000000001</c:v>
                </c:pt>
                <c:pt idx="3910">
                  <c:v>0.1704</c:v>
                </c:pt>
                <c:pt idx="3911">
                  <c:v>0.17119999999999999</c:v>
                </c:pt>
                <c:pt idx="3912">
                  <c:v>0.1696</c:v>
                </c:pt>
                <c:pt idx="3913">
                  <c:v>0.1696</c:v>
                </c:pt>
                <c:pt idx="3914">
                  <c:v>0.1696</c:v>
                </c:pt>
                <c:pt idx="3915">
                  <c:v>0.1696</c:v>
                </c:pt>
                <c:pt idx="3916">
                  <c:v>0.1696</c:v>
                </c:pt>
                <c:pt idx="3917">
                  <c:v>0.1696</c:v>
                </c:pt>
                <c:pt idx="3918">
                  <c:v>0.1696</c:v>
                </c:pt>
                <c:pt idx="3919">
                  <c:v>0.1696</c:v>
                </c:pt>
                <c:pt idx="3920">
                  <c:v>0.1696</c:v>
                </c:pt>
                <c:pt idx="3921">
                  <c:v>0.1696</c:v>
                </c:pt>
                <c:pt idx="3922">
                  <c:v>0.1704</c:v>
                </c:pt>
                <c:pt idx="3923">
                  <c:v>0.1696</c:v>
                </c:pt>
                <c:pt idx="3924">
                  <c:v>0.1696</c:v>
                </c:pt>
                <c:pt idx="3925">
                  <c:v>0.1696</c:v>
                </c:pt>
                <c:pt idx="3926">
                  <c:v>0.1696</c:v>
                </c:pt>
                <c:pt idx="3927">
                  <c:v>0.1696</c:v>
                </c:pt>
                <c:pt idx="3928">
                  <c:v>0.1696</c:v>
                </c:pt>
                <c:pt idx="3929">
                  <c:v>0.1696</c:v>
                </c:pt>
                <c:pt idx="3930">
                  <c:v>0.1696</c:v>
                </c:pt>
                <c:pt idx="3931">
                  <c:v>0.1696</c:v>
                </c:pt>
                <c:pt idx="3932">
                  <c:v>0.1696</c:v>
                </c:pt>
                <c:pt idx="3933">
                  <c:v>0.1696</c:v>
                </c:pt>
                <c:pt idx="3934">
                  <c:v>0.1696</c:v>
                </c:pt>
                <c:pt idx="3935">
                  <c:v>0.16880000000000001</c:v>
                </c:pt>
                <c:pt idx="3936">
                  <c:v>0.16880000000000001</c:v>
                </c:pt>
                <c:pt idx="3937">
                  <c:v>0.16719999999999999</c:v>
                </c:pt>
                <c:pt idx="3938">
                  <c:v>0.16719999999999999</c:v>
                </c:pt>
                <c:pt idx="3939">
                  <c:v>0.16719999999999999</c:v>
                </c:pt>
                <c:pt idx="3940">
                  <c:v>0.16719999999999999</c:v>
                </c:pt>
                <c:pt idx="3941">
                  <c:v>0.16719999999999999</c:v>
                </c:pt>
                <c:pt idx="3942">
                  <c:v>0.16719999999999999</c:v>
                </c:pt>
                <c:pt idx="3943">
                  <c:v>0.16719999999999999</c:v>
                </c:pt>
                <c:pt idx="3944">
                  <c:v>0.16719999999999999</c:v>
                </c:pt>
                <c:pt idx="3945">
                  <c:v>0.16719999999999999</c:v>
                </c:pt>
                <c:pt idx="3946">
                  <c:v>0.16719999999999999</c:v>
                </c:pt>
                <c:pt idx="3947">
                  <c:v>0.16719999999999999</c:v>
                </c:pt>
                <c:pt idx="3948">
                  <c:v>0.16719999999999999</c:v>
                </c:pt>
                <c:pt idx="3949">
                  <c:v>0.16719999999999999</c:v>
                </c:pt>
                <c:pt idx="3950">
                  <c:v>0.1656</c:v>
                </c:pt>
                <c:pt idx="3951">
                  <c:v>0.1656</c:v>
                </c:pt>
                <c:pt idx="3952">
                  <c:v>0.1656</c:v>
                </c:pt>
                <c:pt idx="3953">
                  <c:v>0.1648</c:v>
                </c:pt>
                <c:pt idx="3954">
                  <c:v>0.1648</c:v>
                </c:pt>
                <c:pt idx="3955">
                  <c:v>0.1648</c:v>
                </c:pt>
                <c:pt idx="3956">
                  <c:v>0.1648</c:v>
                </c:pt>
                <c:pt idx="3957">
                  <c:v>0.16319999999999998</c:v>
                </c:pt>
                <c:pt idx="3958">
                  <c:v>0.16240000000000002</c:v>
                </c:pt>
                <c:pt idx="3959">
                  <c:v>0.16240000000000002</c:v>
                </c:pt>
                <c:pt idx="3960">
                  <c:v>0.16240000000000002</c:v>
                </c:pt>
                <c:pt idx="3961">
                  <c:v>0.16319999999999998</c:v>
                </c:pt>
                <c:pt idx="3962">
                  <c:v>0.16319999999999998</c:v>
                </c:pt>
                <c:pt idx="3963">
                  <c:v>0.16319999999999998</c:v>
                </c:pt>
                <c:pt idx="3964">
                  <c:v>0.16319999999999998</c:v>
                </c:pt>
                <c:pt idx="3965">
                  <c:v>0.16319999999999998</c:v>
                </c:pt>
                <c:pt idx="3966">
                  <c:v>0.16240000000000002</c:v>
                </c:pt>
                <c:pt idx="3967">
                  <c:v>0.16240000000000002</c:v>
                </c:pt>
                <c:pt idx="3968">
                  <c:v>0.16240000000000002</c:v>
                </c:pt>
                <c:pt idx="3969">
                  <c:v>0.16240000000000002</c:v>
                </c:pt>
                <c:pt idx="3970">
                  <c:v>0.16159999999999999</c:v>
                </c:pt>
                <c:pt idx="3971">
                  <c:v>0.16240000000000002</c:v>
                </c:pt>
                <c:pt idx="3972">
                  <c:v>0.16319999999999998</c:v>
                </c:pt>
                <c:pt idx="3973">
                  <c:v>0.16319999999999998</c:v>
                </c:pt>
                <c:pt idx="3974">
                  <c:v>0.16319999999999998</c:v>
                </c:pt>
                <c:pt idx="3975">
                  <c:v>0.16400000000000001</c:v>
                </c:pt>
                <c:pt idx="3976">
                  <c:v>0.16400000000000001</c:v>
                </c:pt>
                <c:pt idx="3977">
                  <c:v>0.16400000000000001</c:v>
                </c:pt>
                <c:pt idx="3978">
                  <c:v>0.16400000000000001</c:v>
                </c:pt>
                <c:pt idx="3979">
                  <c:v>0.16400000000000001</c:v>
                </c:pt>
                <c:pt idx="3980">
                  <c:v>0.16400000000000001</c:v>
                </c:pt>
                <c:pt idx="3981">
                  <c:v>0.16319999999999998</c:v>
                </c:pt>
                <c:pt idx="3982">
                  <c:v>0.16319999999999998</c:v>
                </c:pt>
                <c:pt idx="3983">
                  <c:v>0.16319999999999998</c:v>
                </c:pt>
                <c:pt idx="3984">
                  <c:v>0.16319999999999998</c:v>
                </c:pt>
                <c:pt idx="3985">
                  <c:v>0.16319999999999998</c:v>
                </c:pt>
                <c:pt idx="3986">
                  <c:v>0.16400000000000001</c:v>
                </c:pt>
                <c:pt idx="3987">
                  <c:v>0.16400000000000001</c:v>
                </c:pt>
                <c:pt idx="3988">
                  <c:v>0.1648</c:v>
                </c:pt>
                <c:pt idx="3989">
                  <c:v>0.16639999999999999</c:v>
                </c:pt>
                <c:pt idx="3990">
                  <c:v>0.16639999999999999</c:v>
                </c:pt>
                <c:pt idx="3991">
                  <c:v>0.16639999999999999</c:v>
                </c:pt>
                <c:pt idx="3992">
                  <c:v>0.16639999999999999</c:v>
                </c:pt>
                <c:pt idx="3993">
                  <c:v>0.16639999999999999</c:v>
                </c:pt>
                <c:pt idx="3994">
                  <c:v>0.16639999999999999</c:v>
                </c:pt>
                <c:pt idx="3995">
                  <c:v>0.16639999999999999</c:v>
                </c:pt>
                <c:pt idx="3996">
                  <c:v>0.16639999999999999</c:v>
                </c:pt>
                <c:pt idx="3997">
                  <c:v>0.1656</c:v>
                </c:pt>
                <c:pt idx="3998">
                  <c:v>0.1648</c:v>
                </c:pt>
                <c:pt idx="3999">
                  <c:v>0.1648</c:v>
                </c:pt>
                <c:pt idx="4000">
                  <c:v>0.1648</c:v>
                </c:pt>
                <c:pt idx="4001">
                  <c:v>0.1648</c:v>
                </c:pt>
                <c:pt idx="4002">
                  <c:v>0.1648</c:v>
                </c:pt>
                <c:pt idx="4003">
                  <c:v>0.1648</c:v>
                </c:pt>
                <c:pt idx="4004">
                  <c:v>0.1648</c:v>
                </c:pt>
                <c:pt idx="4005">
                  <c:v>0.1648</c:v>
                </c:pt>
                <c:pt idx="4006">
                  <c:v>0.1648</c:v>
                </c:pt>
                <c:pt idx="4007">
                  <c:v>0.1648</c:v>
                </c:pt>
                <c:pt idx="4008">
                  <c:v>0.16400000000000001</c:v>
                </c:pt>
                <c:pt idx="4009">
                  <c:v>0.16400000000000001</c:v>
                </c:pt>
                <c:pt idx="4010">
                  <c:v>0.16400000000000001</c:v>
                </c:pt>
                <c:pt idx="4011">
                  <c:v>0.16319999999999998</c:v>
                </c:pt>
                <c:pt idx="4012">
                  <c:v>0.16319999999999998</c:v>
                </c:pt>
                <c:pt idx="4013">
                  <c:v>0.16319999999999998</c:v>
                </c:pt>
                <c:pt idx="4014">
                  <c:v>0.16319999999999998</c:v>
                </c:pt>
                <c:pt idx="4015">
                  <c:v>0.16319999999999998</c:v>
                </c:pt>
                <c:pt idx="4016">
                  <c:v>0.16319999999999998</c:v>
                </c:pt>
                <c:pt idx="4017">
                  <c:v>0.16400000000000001</c:v>
                </c:pt>
                <c:pt idx="4018">
                  <c:v>0.16400000000000001</c:v>
                </c:pt>
                <c:pt idx="4019">
                  <c:v>0.16400000000000001</c:v>
                </c:pt>
                <c:pt idx="4020">
                  <c:v>0.16400000000000001</c:v>
                </c:pt>
                <c:pt idx="4021">
                  <c:v>0.16400000000000001</c:v>
                </c:pt>
                <c:pt idx="4022">
                  <c:v>0.16319999999999998</c:v>
                </c:pt>
                <c:pt idx="4023">
                  <c:v>0.16240000000000002</c:v>
                </c:pt>
                <c:pt idx="4024">
                  <c:v>0.16240000000000002</c:v>
                </c:pt>
                <c:pt idx="4025">
                  <c:v>0.16240000000000002</c:v>
                </c:pt>
                <c:pt idx="4026">
                  <c:v>0.16240000000000002</c:v>
                </c:pt>
                <c:pt idx="4027">
                  <c:v>0.16240000000000002</c:v>
                </c:pt>
                <c:pt idx="4028">
                  <c:v>0.16240000000000002</c:v>
                </c:pt>
                <c:pt idx="4029">
                  <c:v>0.16159999999999999</c:v>
                </c:pt>
                <c:pt idx="4030">
                  <c:v>0.1648</c:v>
                </c:pt>
                <c:pt idx="4031">
                  <c:v>0.1648</c:v>
                </c:pt>
                <c:pt idx="4032">
                  <c:v>0.1648</c:v>
                </c:pt>
                <c:pt idx="4033">
                  <c:v>0.1648</c:v>
                </c:pt>
                <c:pt idx="4034">
                  <c:v>0.1648</c:v>
                </c:pt>
                <c:pt idx="4035">
                  <c:v>0.1648</c:v>
                </c:pt>
                <c:pt idx="4036">
                  <c:v>0.1648</c:v>
                </c:pt>
                <c:pt idx="4037">
                  <c:v>0.16400000000000001</c:v>
                </c:pt>
                <c:pt idx="4038">
                  <c:v>0.16319999999999998</c:v>
                </c:pt>
                <c:pt idx="4039">
                  <c:v>0.16319999999999998</c:v>
                </c:pt>
                <c:pt idx="4040">
                  <c:v>0.16240000000000002</c:v>
                </c:pt>
                <c:pt idx="4041">
                  <c:v>0.16319999999999998</c:v>
                </c:pt>
                <c:pt idx="4042">
                  <c:v>0.16319999999999998</c:v>
                </c:pt>
                <c:pt idx="4043">
                  <c:v>0.16319999999999998</c:v>
                </c:pt>
                <c:pt idx="4044">
                  <c:v>0.16240000000000002</c:v>
                </c:pt>
                <c:pt idx="4045">
                  <c:v>0.16159999999999999</c:v>
                </c:pt>
                <c:pt idx="4046">
                  <c:v>0.16159999999999999</c:v>
                </c:pt>
                <c:pt idx="4047">
                  <c:v>0.16159999999999999</c:v>
                </c:pt>
                <c:pt idx="4048">
                  <c:v>0.16159999999999999</c:v>
                </c:pt>
                <c:pt idx="4049">
                  <c:v>0.16159999999999999</c:v>
                </c:pt>
                <c:pt idx="4050">
                  <c:v>0.16159999999999999</c:v>
                </c:pt>
                <c:pt idx="4051">
                  <c:v>0.16159999999999999</c:v>
                </c:pt>
                <c:pt idx="4052">
                  <c:v>0.16159999999999999</c:v>
                </c:pt>
                <c:pt idx="4053">
                  <c:v>0.16159999999999999</c:v>
                </c:pt>
                <c:pt idx="4054">
                  <c:v>0.16240000000000002</c:v>
                </c:pt>
                <c:pt idx="4055">
                  <c:v>0.16319999999999998</c:v>
                </c:pt>
                <c:pt idx="4056">
                  <c:v>0.16319999999999998</c:v>
                </c:pt>
                <c:pt idx="4057">
                  <c:v>0.16319999999999998</c:v>
                </c:pt>
                <c:pt idx="4058">
                  <c:v>0.16319999999999998</c:v>
                </c:pt>
                <c:pt idx="4059">
                  <c:v>0.16240000000000002</c:v>
                </c:pt>
                <c:pt idx="4060">
                  <c:v>0.16240000000000002</c:v>
                </c:pt>
                <c:pt idx="4061">
                  <c:v>0.16240000000000002</c:v>
                </c:pt>
                <c:pt idx="4062">
                  <c:v>0.16159999999999999</c:v>
                </c:pt>
                <c:pt idx="4063">
                  <c:v>0.16159999999999999</c:v>
                </c:pt>
                <c:pt idx="4064">
                  <c:v>0.16159999999999999</c:v>
                </c:pt>
                <c:pt idx="4065">
                  <c:v>0.16</c:v>
                </c:pt>
                <c:pt idx="4066">
                  <c:v>0.16</c:v>
                </c:pt>
                <c:pt idx="4067">
                  <c:v>0.16</c:v>
                </c:pt>
                <c:pt idx="4068">
                  <c:v>0.16</c:v>
                </c:pt>
                <c:pt idx="4069">
                  <c:v>0.15919999999999998</c:v>
                </c:pt>
                <c:pt idx="4070">
                  <c:v>0.15919999999999998</c:v>
                </c:pt>
                <c:pt idx="4071">
                  <c:v>0.15840000000000001</c:v>
                </c:pt>
                <c:pt idx="4072">
                  <c:v>0.15840000000000001</c:v>
                </c:pt>
                <c:pt idx="4073">
                  <c:v>0.15840000000000001</c:v>
                </c:pt>
                <c:pt idx="4074">
                  <c:v>0.15840000000000001</c:v>
                </c:pt>
                <c:pt idx="4075">
                  <c:v>0.15840000000000001</c:v>
                </c:pt>
                <c:pt idx="4076">
                  <c:v>0.15840000000000001</c:v>
                </c:pt>
                <c:pt idx="4077">
                  <c:v>0.15840000000000001</c:v>
                </c:pt>
                <c:pt idx="4078">
                  <c:v>0.15840000000000001</c:v>
                </c:pt>
                <c:pt idx="4079">
                  <c:v>0.15840000000000001</c:v>
                </c:pt>
                <c:pt idx="4080">
                  <c:v>0.15840000000000001</c:v>
                </c:pt>
                <c:pt idx="4081">
                  <c:v>0.15840000000000001</c:v>
                </c:pt>
                <c:pt idx="4082">
                  <c:v>0.15840000000000001</c:v>
                </c:pt>
                <c:pt idx="4083">
                  <c:v>0.15919999999999998</c:v>
                </c:pt>
                <c:pt idx="4084">
                  <c:v>0.15919999999999998</c:v>
                </c:pt>
                <c:pt idx="4085">
                  <c:v>0.15919999999999998</c:v>
                </c:pt>
                <c:pt idx="4086">
                  <c:v>0.15919999999999998</c:v>
                </c:pt>
                <c:pt idx="4087">
                  <c:v>0.15919999999999998</c:v>
                </c:pt>
                <c:pt idx="4088">
                  <c:v>0.15919999999999998</c:v>
                </c:pt>
                <c:pt idx="4089">
                  <c:v>0.15919999999999998</c:v>
                </c:pt>
                <c:pt idx="4090">
                  <c:v>0.15919999999999998</c:v>
                </c:pt>
                <c:pt idx="4091">
                  <c:v>0.15840000000000001</c:v>
                </c:pt>
                <c:pt idx="4092">
                  <c:v>0.15840000000000001</c:v>
                </c:pt>
                <c:pt idx="4093">
                  <c:v>0.15840000000000001</c:v>
                </c:pt>
                <c:pt idx="4094">
                  <c:v>0.15759999999999999</c:v>
                </c:pt>
                <c:pt idx="4095">
                  <c:v>0.15759999999999999</c:v>
                </c:pt>
                <c:pt idx="4096">
                  <c:v>0.15759999999999999</c:v>
                </c:pt>
                <c:pt idx="4097">
                  <c:v>0.15759999999999999</c:v>
                </c:pt>
                <c:pt idx="4098">
                  <c:v>0.15759999999999999</c:v>
                </c:pt>
                <c:pt idx="4099">
                  <c:v>0.15759999999999999</c:v>
                </c:pt>
                <c:pt idx="4100">
                  <c:v>0.15759999999999999</c:v>
                </c:pt>
                <c:pt idx="4101">
                  <c:v>0.15759999999999999</c:v>
                </c:pt>
                <c:pt idx="4102">
                  <c:v>0.15680000000000002</c:v>
                </c:pt>
                <c:pt idx="4103">
                  <c:v>0.156</c:v>
                </c:pt>
                <c:pt idx="4104">
                  <c:v>0.156</c:v>
                </c:pt>
                <c:pt idx="4105">
                  <c:v>0.156</c:v>
                </c:pt>
                <c:pt idx="4106">
                  <c:v>0.15519999999999998</c:v>
                </c:pt>
                <c:pt idx="4107">
                  <c:v>0.15519999999999998</c:v>
                </c:pt>
                <c:pt idx="4108">
                  <c:v>0.15519999999999998</c:v>
                </c:pt>
                <c:pt idx="4109">
                  <c:v>0.15440000000000001</c:v>
                </c:pt>
                <c:pt idx="4110">
                  <c:v>0.15440000000000001</c:v>
                </c:pt>
                <c:pt idx="4111">
                  <c:v>0.15440000000000001</c:v>
                </c:pt>
                <c:pt idx="4112">
                  <c:v>0.15359999999999999</c:v>
                </c:pt>
                <c:pt idx="4113">
                  <c:v>0.15359999999999999</c:v>
                </c:pt>
                <c:pt idx="4114">
                  <c:v>0.15359999999999999</c:v>
                </c:pt>
                <c:pt idx="4115">
                  <c:v>0.15359999999999999</c:v>
                </c:pt>
                <c:pt idx="4116">
                  <c:v>0.15519999999999998</c:v>
                </c:pt>
                <c:pt idx="4117">
                  <c:v>0.15519999999999998</c:v>
                </c:pt>
                <c:pt idx="4118">
                  <c:v>0.15440000000000001</c:v>
                </c:pt>
                <c:pt idx="4119">
                  <c:v>0.15440000000000001</c:v>
                </c:pt>
                <c:pt idx="4120">
                  <c:v>0.15440000000000001</c:v>
                </c:pt>
                <c:pt idx="4121">
                  <c:v>0.15440000000000001</c:v>
                </c:pt>
                <c:pt idx="4122">
                  <c:v>0.15359999999999999</c:v>
                </c:pt>
                <c:pt idx="4123">
                  <c:v>0.15359999999999999</c:v>
                </c:pt>
                <c:pt idx="4124">
                  <c:v>0.15359999999999999</c:v>
                </c:pt>
                <c:pt idx="4125">
                  <c:v>0.15519999999999998</c:v>
                </c:pt>
                <c:pt idx="4126">
                  <c:v>0.15519999999999998</c:v>
                </c:pt>
                <c:pt idx="4127">
                  <c:v>0.15519999999999998</c:v>
                </c:pt>
                <c:pt idx="4128">
                  <c:v>0.15440000000000001</c:v>
                </c:pt>
                <c:pt idx="4129">
                  <c:v>0.15519999999999998</c:v>
                </c:pt>
                <c:pt idx="4130">
                  <c:v>0.15519999999999998</c:v>
                </c:pt>
                <c:pt idx="4131">
                  <c:v>0.15519999999999998</c:v>
                </c:pt>
                <c:pt idx="4132">
                  <c:v>0.15359999999999999</c:v>
                </c:pt>
                <c:pt idx="4133">
                  <c:v>0.15359999999999999</c:v>
                </c:pt>
                <c:pt idx="4134">
                  <c:v>0.15359999999999999</c:v>
                </c:pt>
                <c:pt idx="4135">
                  <c:v>0.15359999999999999</c:v>
                </c:pt>
                <c:pt idx="4136">
                  <c:v>0.15359999999999999</c:v>
                </c:pt>
                <c:pt idx="4137">
                  <c:v>0.15359999999999999</c:v>
                </c:pt>
                <c:pt idx="4138">
                  <c:v>0.15359999999999999</c:v>
                </c:pt>
                <c:pt idx="4139">
                  <c:v>0.15280000000000002</c:v>
                </c:pt>
                <c:pt idx="4140">
                  <c:v>0.15280000000000002</c:v>
                </c:pt>
                <c:pt idx="4141">
                  <c:v>0.152</c:v>
                </c:pt>
                <c:pt idx="4142">
                  <c:v>0.152</c:v>
                </c:pt>
                <c:pt idx="4143">
                  <c:v>0.152</c:v>
                </c:pt>
                <c:pt idx="4144">
                  <c:v>0.1512</c:v>
                </c:pt>
                <c:pt idx="4145">
                  <c:v>0.1512</c:v>
                </c:pt>
                <c:pt idx="4146">
                  <c:v>0.1512</c:v>
                </c:pt>
                <c:pt idx="4147">
                  <c:v>0.1512</c:v>
                </c:pt>
                <c:pt idx="4148">
                  <c:v>0.152</c:v>
                </c:pt>
                <c:pt idx="4149">
                  <c:v>0.15519999999999998</c:v>
                </c:pt>
                <c:pt idx="4150">
                  <c:v>0.15519999999999998</c:v>
                </c:pt>
                <c:pt idx="4151">
                  <c:v>0.15519999999999998</c:v>
                </c:pt>
                <c:pt idx="4152">
                  <c:v>0.15519999999999998</c:v>
                </c:pt>
                <c:pt idx="4153">
                  <c:v>0.15680000000000002</c:v>
                </c:pt>
                <c:pt idx="4154">
                  <c:v>0.156</c:v>
                </c:pt>
                <c:pt idx="4155">
                  <c:v>0.156</c:v>
                </c:pt>
                <c:pt idx="4156">
                  <c:v>0.156</c:v>
                </c:pt>
                <c:pt idx="4157">
                  <c:v>0.156</c:v>
                </c:pt>
                <c:pt idx="4158">
                  <c:v>0.156</c:v>
                </c:pt>
                <c:pt idx="4159">
                  <c:v>0.15680000000000002</c:v>
                </c:pt>
                <c:pt idx="4160">
                  <c:v>0.15680000000000002</c:v>
                </c:pt>
                <c:pt idx="4161">
                  <c:v>0.15680000000000002</c:v>
                </c:pt>
                <c:pt idx="4162">
                  <c:v>0.15680000000000002</c:v>
                </c:pt>
                <c:pt idx="4163">
                  <c:v>0.15680000000000002</c:v>
                </c:pt>
                <c:pt idx="4164">
                  <c:v>0.15680000000000002</c:v>
                </c:pt>
                <c:pt idx="4165">
                  <c:v>0.15680000000000002</c:v>
                </c:pt>
                <c:pt idx="4166">
                  <c:v>0.15680000000000002</c:v>
                </c:pt>
                <c:pt idx="4167">
                  <c:v>0.156</c:v>
                </c:pt>
                <c:pt idx="4168">
                  <c:v>0.156</c:v>
                </c:pt>
                <c:pt idx="4169">
                  <c:v>0.156</c:v>
                </c:pt>
                <c:pt idx="4170">
                  <c:v>0.156</c:v>
                </c:pt>
                <c:pt idx="4171">
                  <c:v>0.156</c:v>
                </c:pt>
                <c:pt idx="4172">
                  <c:v>0.156</c:v>
                </c:pt>
                <c:pt idx="4173">
                  <c:v>0.156</c:v>
                </c:pt>
                <c:pt idx="4174">
                  <c:v>0.156</c:v>
                </c:pt>
                <c:pt idx="4175">
                  <c:v>0.15680000000000002</c:v>
                </c:pt>
                <c:pt idx="4176">
                  <c:v>0.15680000000000002</c:v>
                </c:pt>
                <c:pt idx="4177">
                  <c:v>0.15680000000000002</c:v>
                </c:pt>
                <c:pt idx="4178">
                  <c:v>0.15680000000000002</c:v>
                </c:pt>
                <c:pt idx="4179">
                  <c:v>0.15680000000000002</c:v>
                </c:pt>
                <c:pt idx="4180">
                  <c:v>0.15680000000000002</c:v>
                </c:pt>
                <c:pt idx="4181">
                  <c:v>0.1608</c:v>
                </c:pt>
                <c:pt idx="4182">
                  <c:v>0.1608</c:v>
                </c:pt>
                <c:pt idx="4183">
                  <c:v>0.1608</c:v>
                </c:pt>
                <c:pt idx="4184">
                  <c:v>0.1608</c:v>
                </c:pt>
                <c:pt idx="4185">
                  <c:v>0.1608</c:v>
                </c:pt>
                <c:pt idx="4186">
                  <c:v>0.1608</c:v>
                </c:pt>
                <c:pt idx="4187">
                  <c:v>0.1608</c:v>
                </c:pt>
                <c:pt idx="4188">
                  <c:v>0.1608</c:v>
                </c:pt>
                <c:pt idx="4189">
                  <c:v>0.16240000000000002</c:v>
                </c:pt>
                <c:pt idx="4190">
                  <c:v>0.16240000000000002</c:v>
                </c:pt>
                <c:pt idx="4191">
                  <c:v>0.16240000000000002</c:v>
                </c:pt>
                <c:pt idx="4192">
                  <c:v>0.16159999999999999</c:v>
                </c:pt>
                <c:pt idx="4193">
                  <c:v>0.1608</c:v>
                </c:pt>
                <c:pt idx="4194">
                  <c:v>0.1608</c:v>
                </c:pt>
                <c:pt idx="4195">
                  <c:v>0.1608</c:v>
                </c:pt>
                <c:pt idx="4196">
                  <c:v>0.15919999999999998</c:v>
                </c:pt>
                <c:pt idx="4197">
                  <c:v>0.15840000000000001</c:v>
                </c:pt>
                <c:pt idx="4198">
                  <c:v>0.15840000000000001</c:v>
                </c:pt>
                <c:pt idx="4199">
                  <c:v>0.15840000000000001</c:v>
                </c:pt>
                <c:pt idx="4200">
                  <c:v>0.15840000000000001</c:v>
                </c:pt>
                <c:pt idx="4201">
                  <c:v>0.15840000000000001</c:v>
                </c:pt>
                <c:pt idx="4202">
                  <c:v>0.15840000000000001</c:v>
                </c:pt>
                <c:pt idx="4203">
                  <c:v>0.15840000000000001</c:v>
                </c:pt>
                <c:pt idx="4204">
                  <c:v>0.15840000000000001</c:v>
                </c:pt>
                <c:pt idx="4205">
                  <c:v>0.15840000000000001</c:v>
                </c:pt>
                <c:pt idx="4206">
                  <c:v>0.15840000000000001</c:v>
                </c:pt>
                <c:pt idx="4207">
                  <c:v>0.15840000000000001</c:v>
                </c:pt>
                <c:pt idx="4208">
                  <c:v>0.15840000000000001</c:v>
                </c:pt>
                <c:pt idx="4209">
                  <c:v>0.15840000000000001</c:v>
                </c:pt>
                <c:pt idx="4210">
                  <c:v>0.15840000000000001</c:v>
                </c:pt>
                <c:pt idx="4211">
                  <c:v>0.15840000000000001</c:v>
                </c:pt>
                <c:pt idx="4212">
                  <c:v>0.15840000000000001</c:v>
                </c:pt>
                <c:pt idx="4213">
                  <c:v>0.15919999999999998</c:v>
                </c:pt>
                <c:pt idx="4214">
                  <c:v>0.1608</c:v>
                </c:pt>
                <c:pt idx="4215">
                  <c:v>0.1608</c:v>
                </c:pt>
                <c:pt idx="4216">
                  <c:v>0.1608</c:v>
                </c:pt>
                <c:pt idx="4217">
                  <c:v>0.1608</c:v>
                </c:pt>
                <c:pt idx="4218">
                  <c:v>0.16</c:v>
                </c:pt>
                <c:pt idx="4219">
                  <c:v>0.15919999999999998</c:v>
                </c:pt>
                <c:pt idx="4220">
                  <c:v>0.15919999999999998</c:v>
                </c:pt>
                <c:pt idx="4221">
                  <c:v>0.15919999999999998</c:v>
                </c:pt>
                <c:pt idx="4222">
                  <c:v>0.15919999999999998</c:v>
                </c:pt>
                <c:pt idx="4223">
                  <c:v>0.15919999999999998</c:v>
                </c:pt>
                <c:pt idx="4224">
                  <c:v>0.15919999999999998</c:v>
                </c:pt>
                <c:pt idx="4225">
                  <c:v>0.15919999999999998</c:v>
                </c:pt>
                <c:pt idx="4226">
                  <c:v>0.15840000000000001</c:v>
                </c:pt>
                <c:pt idx="4227">
                  <c:v>0.15840000000000001</c:v>
                </c:pt>
                <c:pt idx="4228">
                  <c:v>0.15840000000000001</c:v>
                </c:pt>
                <c:pt idx="4229">
                  <c:v>0.15840000000000001</c:v>
                </c:pt>
                <c:pt idx="4230">
                  <c:v>0.16319999999999998</c:v>
                </c:pt>
                <c:pt idx="4231">
                  <c:v>0.16240000000000002</c:v>
                </c:pt>
                <c:pt idx="4232">
                  <c:v>0.16240000000000002</c:v>
                </c:pt>
                <c:pt idx="4233">
                  <c:v>0.16240000000000002</c:v>
                </c:pt>
                <c:pt idx="4234">
                  <c:v>0.16159999999999999</c:v>
                </c:pt>
                <c:pt idx="4235">
                  <c:v>0.16159999999999999</c:v>
                </c:pt>
                <c:pt idx="4236">
                  <c:v>0.1608</c:v>
                </c:pt>
                <c:pt idx="4237">
                  <c:v>0.1608</c:v>
                </c:pt>
                <c:pt idx="4238">
                  <c:v>0.1608</c:v>
                </c:pt>
                <c:pt idx="4239">
                  <c:v>0.1608</c:v>
                </c:pt>
                <c:pt idx="4240">
                  <c:v>0.1608</c:v>
                </c:pt>
                <c:pt idx="4241">
                  <c:v>0.1608</c:v>
                </c:pt>
                <c:pt idx="4242">
                  <c:v>0.16</c:v>
                </c:pt>
                <c:pt idx="4243">
                  <c:v>0.16</c:v>
                </c:pt>
                <c:pt idx="4244">
                  <c:v>0.16</c:v>
                </c:pt>
                <c:pt idx="4245">
                  <c:v>0.16</c:v>
                </c:pt>
                <c:pt idx="4246">
                  <c:v>0.16</c:v>
                </c:pt>
                <c:pt idx="4247">
                  <c:v>0.16</c:v>
                </c:pt>
                <c:pt idx="4248">
                  <c:v>0.16</c:v>
                </c:pt>
                <c:pt idx="4249">
                  <c:v>0.16</c:v>
                </c:pt>
                <c:pt idx="4250">
                  <c:v>0.16</c:v>
                </c:pt>
                <c:pt idx="4251">
                  <c:v>0.15919999999999998</c:v>
                </c:pt>
                <c:pt idx="4252">
                  <c:v>0.15919999999999998</c:v>
                </c:pt>
                <c:pt idx="4253">
                  <c:v>0.15919999999999998</c:v>
                </c:pt>
                <c:pt idx="4254">
                  <c:v>0.15919999999999998</c:v>
                </c:pt>
                <c:pt idx="4255">
                  <c:v>0.15919999999999998</c:v>
                </c:pt>
                <c:pt idx="4256">
                  <c:v>0.15919999999999998</c:v>
                </c:pt>
                <c:pt idx="4257">
                  <c:v>0.15919999999999998</c:v>
                </c:pt>
                <c:pt idx="4258">
                  <c:v>0.15919999999999998</c:v>
                </c:pt>
                <c:pt idx="4259">
                  <c:v>0.15919999999999998</c:v>
                </c:pt>
                <c:pt idx="4260">
                  <c:v>0.15919999999999998</c:v>
                </c:pt>
                <c:pt idx="4261">
                  <c:v>0.15919999999999998</c:v>
                </c:pt>
                <c:pt idx="4262">
                  <c:v>0.15919999999999998</c:v>
                </c:pt>
                <c:pt idx="4263">
                  <c:v>0.15919999999999998</c:v>
                </c:pt>
                <c:pt idx="4264">
                  <c:v>0.15919999999999998</c:v>
                </c:pt>
                <c:pt idx="4265">
                  <c:v>0.15840000000000001</c:v>
                </c:pt>
                <c:pt idx="4266">
                  <c:v>0.15840000000000001</c:v>
                </c:pt>
                <c:pt idx="4267">
                  <c:v>0.15840000000000001</c:v>
                </c:pt>
                <c:pt idx="4268">
                  <c:v>0.15840000000000001</c:v>
                </c:pt>
                <c:pt idx="4269">
                  <c:v>0.15840000000000001</c:v>
                </c:pt>
                <c:pt idx="4270">
                  <c:v>0.15840000000000001</c:v>
                </c:pt>
                <c:pt idx="4271">
                  <c:v>0.15840000000000001</c:v>
                </c:pt>
                <c:pt idx="4272">
                  <c:v>0.15919999999999998</c:v>
                </c:pt>
                <c:pt idx="4273">
                  <c:v>0.15919999999999998</c:v>
                </c:pt>
                <c:pt idx="4274">
                  <c:v>0.15919999999999998</c:v>
                </c:pt>
                <c:pt idx="4275">
                  <c:v>0.15840000000000001</c:v>
                </c:pt>
                <c:pt idx="4276">
                  <c:v>0.15840000000000001</c:v>
                </c:pt>
                <c:pt idx="4277">
                  <c:v>0.15840000000000001</c:v>
                </c:pt>
                <c:pt idx="4278">
                  <c:v>0.15840000000000001</c:v>
                </c:pt>
                <c:pt idx="4279">
                  <c:v>0.15840000000000001</c:v>
                </c:pt>
                <c:pt idx="4280">
                  <c:v>0.15919999999999998</c:v>
                </c:pt>
                <c:pt idx="4281">
                  <c:v>0.15919999999999998</c:v>
                </c:pt>
                <c:pt idx="4282">
                  <c:v>0.15919999999999998</c:v>
                </c:pt>
                <c:pt idx="4283">
                  <c:v>0.15840000000000001</c:v>
                </c:pt>
                <c:pt idx="4284">
                  <c:v>0.15840000000000001</c:v>
                </c:pt>
                <c:pt idx="4285">
                  <c:v>0.15840000000000001</c:v>
                </c:pt>
                <c:pt idx="4286">
                  <c:v>0.15840000000000001</c:v>
                </c:pt>
                <c:pt idx="4287">
                  <c:v>0.15840000000000001</c:v>
                </c:pt>
                <c:pt idx="4288">
                  <c:v>0.15759999999999999</c:v>
                </c:pt>
                <c:pt idx="4289">
                  <c:v>0.15759999999999999</c:v>
                </c:pt>
                <c:pt idx="4290">
                  <c:v>0.15759999999999999</c:v>
                </c:pt>
                <c:pt idx="4291">
                  <c:v>0.15759999999999999</c:v>
                </c:pt>
                <c:pt idx="4292">
                  <c:v>0.15759999999999999</c:v>
                </c:pt>
                <c:pt idx="4293">
                  <c:v>0.15759999999999999</c:v>
                </c:pt>
                <c:pt idx="4294">
                  <c:v>0.15759999999999999</c:v>
                </c:pt>
                <c:pt idx="4295">
                  <c:v>0.15759999999999999</c:v>
                </c:pt>
                <c:pt idx="4296">
                  <c:v>0.15680000000000002</c:v>
                </c:pt>
                <c:pt idx="4297">
                  <c:v>0.15680000000000002</c:v>
                </c:pt>
                <c:pt idx="4298">
                  <c:v>0.15680000000000002</c:v>
                </c:pt>
                <c:pt idx="4299">
                  <c:v>0.15680000000000002</c:v>
                </c:pt>
                <c:pt idx="4300">
                  <c:v>0.15680000000000002</c:v>
                </c:pt>
                <c:pt idx="4301">
                  <c:v>0.15680000000000002</c:v>
                </c:pt>
                <c:pt idx="4302">
                  <c:v>0.156</c:v>
                </c:pt>
                <c:pt idx="4303">
                  <c:v>0.156</c:v>
                </c:pt>
                <c:pt idx="4304">
                  <c:v>0.156</c:v>
                </c:pt>
                <c:pt idx="4305">
                  <c:v>0.156</c:v>
                </c:pt>
                <c:pt idx="4306">
                  <c:v>0.156</c:v>
                </c:pt>
                <c:pt idx="4307">
                  <c:v>0.156</c:v>
                </c:pt>
                <c:pt idx="4308">
                  <c:v>0.156</c:v>
                </c:pt>
                <c:pt idx="4309">
                  <c:v>0.15519999999999998</c:v>
                </c:pt>
                <c:pt idx="4310">
                  <c:v>0.15519999999999998</c:v>
                </c:pt>
                <c:pt idx="4311">
                  <c:v>0.15519999999999998</c:v>
                </c:pt>
                <c:pt idx="4312">
                  <c:v>0.15519999999999998</c:v>
                </c:pt>
                <c:pt idx="4313">
                  <c:v>0.15440000000000001</c:v>
                </c:pt>
                <c:pt idx="4314">
                  <c:v>0.15440000000000001</c:v>
                </c:pt>
                <c:pt idx="4315">
                  <c:v>0.15440000000000001</c:v>
                </c:pt>
                <c:pt idx="4316">
                  <c:v>0.15359999999999999</c:v>
                </c:pt>
                <c:pt idx="4317">
                  <c:v>0.15359999999999999</c:v>
                </c:pt>
                <c:pt idx="4318">
                  <c:v>0.15359999999999999</c:v>
                </c:pt>
                <c:pt idx="4319">
                  <c:v>0.15359999999999999</c:v>
                </c:pt>
                <c:pt idx="4320">
                  <c:v>0.15359999999999999</c:v>
                </c:pt>
                <c:pt idx="4321">
                  <c:v>0.15359999999999999</c:v>
                </c:pt>
                <c:pt idx="4322">
                  <c:v>0.15359999999999999</c:v>
                </c:pt>
                <c:pt idx="4323">
                  <c:v>0.15280000000000002</c:v>
                </c:pt>
                <c:pt idx="4324">
                  <c:v>0.15280000000000002</c:v>
                </c:pt>
                <c:pt idx="4325">
                  <c:v>0.152</c:v>
                </c:pt>
                <c:pt idx="4326">
                  <c:v>0.152</c:v>
                </c:pt>
                <c:pt idx="4327">
                  <c:v>0.152</c:v>
                </c:pt>
                <c:pt idx="4328">
                  <c:v>0.152</c:v>
                </c:pt>
                <c:pt idx="4329">
                  <c:v>0.1512</c:v>
                </c:pt>
                <c:pt idx="4330">
                  <c:v>0.1512</c:v>
                </c:pt>
                <c:pt idx="4331">
                  <c:v>0.15440000000000001</c:v>
                </c:pt>
                <c:pt idx="4332">
                  <c:v>0.15440000000000001</c:v>
                </c:pt>
                <c:pt idx="4333">
                  <c:v>0.15440000000000001</c:v>
                </c:pt>
                <c:pt idx="4334">
                  <c:v>0.15440000000000001</c:v>
                </c:pt>
                <c:pt idx="4335">
                  <c:v>0.15440000000000001</c:v>
                </c:pt>
                <c:pt idx="4336">
                  <c:v>0.15440000000000001</c:v>
                </c:pt>
                <c:pt idx="4337">
                  <c:v>0.15440000000000001</c:v>
                </c:pt>
                <c:pt idx="4338">
                  <c:v>0.15440000000000001</c:v>
                </c:pt>
                <c:pt idx="4339">
                  <c:v>0.15440000000000001</c:v>
                </c:pt>
                <c:pt idx="4340">
                  <c:v>0.15440000000000001</c:v>
                </c:pt>
                <c:pt idx="4341">
                  <c:v>0.15519999999999998</c:v>
                </c:pt>
                <c:pt idx="4342">
                  <c:v>0.15519999999999998</c:v>
                </c:pt>
                <c:pt idx="4343">
                  <c:v>0.15519999999999998</c:v>
                </c:pt>
                <c:pt idx="4344">
                  <c:v>0.15519999999999998</c:v>
                </c:pt>
                <c:pt idx="4345">
                  <c:v>0.15519999999999998</c:v>
                </c:pt>
                <c:pt idx="4346">
                  <c:v>0.15519999999999998</c:v>
                </c:pt>
                <c:pt idx="4347">
                  <c:v>0.15519999999999998</c:v>
                </c:pt>
                <c:pt idx="4348">
                  <c:v>0.15440000000000001</c:v>
                </c:pt>
                <c:pt idx="4349">
                  <c:v>0.15519999999999998</c:v>
                </c:pt>
                <c:pt idx="4350">
                  <c:v>0.15519999999999998</c:v>
                </c:pt>
                <c:pt idx="4351">
                  <c:v>0.15519999999999998</c:v>
                </c:pt>
                <c:pt idx="4352">
                  <c:v>0.15519999999999998</c:v>
                </c:pt>
                <c:pt idx="4353">
                  <c:v>0.15519999999999998</c:v>
                </c:pt>
                <c:pt idx="4354">
                  <c:v>0.15519999999999998</c:v>
                </c:pt>
                <c:pt idx="4355">
                  <c:v>0.15519999999999998</c:v>
                </c:pt>
                <c:pt idx="4356">
                  <c:v>0.15680000000000002</c:v>
                </c:pt>
                <c:pt idx="4357">
                  <c:v>0.15680000000000002</c:v>
                </c:pt>
                <c:pt idx="4358">
                  <c:v>0.15680000000000002</c:v>
                </c:pt>
                <c:pt idx="4359">
                  <c:v>0.156</c:v>
                </c:pt>
                <c:pt idx="4360">
                  <c:v>0.156</c:v>
                </c:pt>
                <c:pt idx="4361">
                  <c:v>0.156</c:v>
                </c:pt>
                <c:pt idx="4362">
                  <c:v>0.156</c:v>
                </c:pt>
                <c:pt idx="4363">
                  <c:v>0.156</c:v>
                </c:pt>
                <c:pt idx="4364">
                  <c:v>0.156</c:v>
                </c:pt>
                <c:pt idx="4365">
                  <c:v>0.156</c:v>
                </c:pt>
                <c:pt idx="4366">
                  <c:v>0.156</c:v>
                </c:pt>
                <c:pt idx="4367">
                  <c:v>0.156</c:v>
                </c:pt>
                <c:pt idx="4368">
                  <c:v>0.156</c:v>
                </c:pt>
                <c:pt idx="4369">
                  <c:v>0.156</c:v>
                </c:pt>
                <c:pt idx="4370">
                  <c:v>0.156</c:v>
                </c:pt>
                <c:pt idx="4371">
                  <c:v>0.15680000000000002</c:v>
                </c:pt>
                <c:pt idx="4372">
                  <c:v>0.15680000000000002</c:v>
                </c:pt>
                <c:pt idx="4373">
                  <c:v>0.15680000000000002</c:v>
                </c:pt>
                <c:pt idx="4374">
                  <c:v>0.15680000000000002</c:v>
                </c:pt>
                <c:pt idx="4375">
                  <c:v>0.15680000000000002</c:v>
                </c:pt>
                <c:pt idx="4376">
                  <c:v>0.15680000000000002</c:v>
                </c:pt>
                <c:pt idx="4377">
                  <c:v>0.15680000000000002</c:v>
                </c:pt>
                <c:pt idx="4378">
                  <c:v>0.15680000000000002</c:v>
                </c:pt>
                <c:pt idx="4379">
                  <c:v>0.15680000000000002</c:v>
                </c:pt>
                <c:pt idx="4380">
                  <c:v>0.15680000000000002</c:v>
                </c:pt>
                <c:pt idx="4381">
                  <c:v>0.15680000000000002</c:v>
                </c:pt>
                <c:pt idx="4382">
                  <c:v>0.15680000000000002</c:v>
                </c:pt>
                <c:pt idx="4383">
                  <c:v>0.15680000000000002</c:v>
                </c:pt>
                <c:pt idx="4384">
                  <c:v>0.15680000000000002</c:v>
                </c:pt>
                <c:pt idx="4385">
                  <c:v>0.15680000000000002</c:v>
                </c:pt>
                <c:pt idx="4386">
                  <c:v>0.15680000000000002</c:v>
                </c:pt>
                <c:pt idx="4387">
                  <c:v>0.15680000000000002</c:v>
                </c:pt>
                <c:pt idx="4388">
                  <c:v>0.15680000000000002</c:v>
                </c:pt>
                <c:pt idx="4389">
                  <c:v>0.15680000000000002</c:v>
                </c:pt>
                <c:pt idx="4390">
                  <c:v>0.156</c:v>
                </c:pt>
                <c:pt idx="4391">
                  <c:v>0.15759999999999999</c:v>
                </c:pt>
                <c:pt idx="4392">
                  <c:v>0.15759999999999999</c:v>
                </c:pt>
                <c:pt idx="4393">
                  <c:v>0.15680000000000002</c:v>
                </c:pt>
                <c:pt idx="4394">
                  <c:v>0.15680000000000002</c:v>
                </c:pt>
                <c:pt idx="4395">
                  <c:v>0.15680000000000002</c:v>
                </c:pt>
                <c:pt idx="4396">
                  <c:v>0.156</c:v>
                </c:pt>
                <c:pt idx="4397">
                  <c:v>0.156</c:v>
                </c:pt>
                <c:pt idx="4398">
                  <c:v>0.156</c:v>
                </c:pt>
                <c:pt idx="4399">
                  <c:v>0.156</c:v>
                </c:pt>
                <c:pt idx="4400">
                  <c:v>0.156</c:v>
                </c:pt>
                <c:pt idx="4401">
                  <c:v>0.156</c:v>
                </c:pt>
                <c:pt idx="4402">
                  <c:v>0.156</c:v>
                </c:pt>
                <c:pt idx="4403">
                  <c:v>0.156</c:v>
                </c:pt>
                <c:pt idx="4404">
                  <c:v>0.156</c:v>
                </c:pt>
                <c:pt idx="4405">
                  <c:v>0.156</c:v>
                </c:pt>
                <c:pt idx="4406">
                  <c:v>0.15680000000000002</c:v>
                </c:pt>
                <c:pt idx="4407">
                  <c:v>0.15680000000000002</c:v>
                </c:pt>
                <c:pt idx="4408">
                  <c:v>0.15519999999999998</c:v>
                </c:pt>
                <c:pt idx="4409">
                  <c:v>0.15519999999999998</c:v>
                </c:pt>
                <c:pt idx="4410">
                  <c:v>0.15359999999999999</c:v>
                </c:pt>
                <c:pt idx="4411">
                  <c:v>0.15359999999999999</c:v>
                </c:pt>
                <c:pt idx="4412">
                  <c:v>0.15359999999999999</c:v>
                </c:pt>
                <c:pt idx="4413">
                  <c:v>0.15359999999999999</c:v>
                </c:pt>
                <c:pt idx="4414">
                  <c:v>0.15359999999999999</c:v>
                </c:pt>
                <c:pt idx="4415">
                  <c:v>0.15359999999999999</c:v>
                </c:pt>
                <c:pt idx="4416">
                  <c:v>0.15440000000000001</c:v>
                </c:pt>
                <c:pt idx="4417">
                  <c:v>0.15440000000000001</c:v>
                </c:pt>
                <c:pt idx="4418">
                  <c:v>0.15440000000000001</c:v>
                </c:pt>
                <c:pt idx="4419">
                  <c:v>0.15440000000000001</c:v>
                </c:pt>
                <c:pt idx="4420">
                  <c:v>0.15440000000000001</c:v>
                </c:pt>
                <c:pt idx="4421">
                  <c:v>0.15440000000000001</c:v>
                </c:pt>
                <c:pt idx="4422">
                  <c:v>0.15440000000000001</c:v>
                </c:pt>
                <c:pt idx="4423">
                  <c:v>0.15440000000000001</c:v>
                </c:pt>
                <c:pt idx="4424">
                  <c:v>0.15359999999999999</c:v>
                </c:pt>
                <c:pt idx="4425">
                  <c:v>0.15359999999999999</c:v>
                </c:pt>
                <c:pt idx="4426">
                  <c:v>0.15359999999999999</c:v>
                </c:pt>
                <c:pt idx="4427">
                  <c:v>0.15359999999999999</c:v>
                </c:pt>
                <c:pt idx="4428">
                  <c:v>0.15359999999999999</c:v>
                </c:pt>
                <c:pt idx="4429">
                  <c:v>0.15359999999999999</c:v>
                </c:pt>
                <c:pt idx="4430">
                  <c:v>0.15359999999999999</c:v>
                </c:pt>
                <c:pt idx="4431">
                  <c:v>0.15359999999999999</c:v>
                </c:pt>
                <c:pt idx="4432">
                  <c:v>0.15359999999999999</c:v>
                </c:pt>
                <c:pt idx="4433">
                  <c:v>0.15359999999999999</c:v>
                </c:pt>
                <c:pt idx="4434">
                  <c:v>0.15359999999999999</c:v>
                </c:pt>
                <c:pt idx="4435">
                  <c:v>0.15359999999999999</c:v>
                </c:pt>
                <c:pt idx="4436">
                  <c:v>0.15280000000000002</c:v>
                </c:pt>
                <c:pt idx="4437">
                  <c:v>0.15359999999999999</c:v>
                </c:pt>
                <c:pt idx="4438">
                  <c:v>0.15359999999999999</c:v>
                </c:pt>
                <c:pt idx="4439">
                  <c:v>0.15359999999999999</c:v>
                </c:pt>
                <c:pt idx="4440">
                  <c:v>0.15359999999999999</c:v>
                </c:pt>
                <c:pt idx="4441">
                  <c:v>0.15359999999999999</c:v>
                </c:pt>
                <c:pt idx="4442">
                  <c:v>0.15359999999999999</c:v>
                </c:pt>
                <c:pt idx="4443">
                  <c:v>0.15359999999999999</c:v>
                </c:pt>
                <c:pt idx="4444">
                  <c:v>0.15359999999999999</c:v>
                </c:pt>
                <c:pt idx="4445">
                  <c:v>0.15280000000000002</c:v>
                </c:pt>
                <c:pt idx="4446">
                  <c:v>0.15280000000000002</c:v>
                </c:pt>
                <c:pt idx="4447">
                  <c:v>0.15280000000000002</c:v>
                </c:pt>
                <c:pt idx="4448">
                  <c:v>0.15280000000000002</c:v>
                </c:pt>
                <c:pt idx="4449">
                  <c:v>0.15280000000000002</c:v>
                </c:pt>
                <c:pt idx="4450">
                  <c:v>0.15280000000000002</c:v>
                </c:pt>
                <c:pt idx="4451">
                  <c:v>0.15280000000000002</c:v>
                </c:pt>
                <c:pt idx="4452">
                  <c:v>0.15280000000000002</c:v>
                </c:pt>
                <c:pt idx="4453">
                  <c:v>0.15280000000000002</c:v>
                </c:pt>
                <c:pt idx="4454">
                  <c:v>0.15280000000000002</c:v>
                </c:pt>
                <c:pt idx="4455">
                  <c:v>0.15359999999999999</c:v>
                </c:pt>
                <c:pt idx="4456">
                  <c:v>0.15440000000000001</c:v>
                </c:pt>
                <c:pt idx="4457">
                  <c:v>0.15440000000000001</c:v>
                </c:pt>
                <c:pt idx="4458">
                  <c:v>0.15440000000000001</c:v>
                </c:pt>
                <c:pt idx="4459">
                  <c:v>0.15440000000000001</c:v>
                </c:pt>
                <c:pt idx="4460">
                  <c:v>0.15440000000000001</c:v>
                </c:pt>
                <c:pt idx="4461">
                  <c:v>0.15359999999999999</c:v>
                </c:pt>
                <c:pt idx="4462">
                  <c:v>0.15359999999999999</c:v>
                </c:pt>
                <c:pt idx="4463">
                  <c:v>0.15359999999999999</c:v>
                </c:pt>
                <c:pt idx="4464">
                  <c:v>0.15359999999999999</c:v>
                </c:pt>
                <c:pt idx="4465">
                  <c:v>0.15359999999999999</c:v>
                </c:pt>
                <c:pt idx="4466">
                  <c:v>0.15359999999999999</c:v>
                </c:pt>
                <c:pt idx="4467">
                  <c:v>0.15359999999999999</c:v>
                </c:pt>
                <c:pt idx="4468">
                  <c:v>0.15359999999999999</c:v>
                </c:pt>
                <c:pt idx="4469">
                  <c:v>0.15359999999999999</c:v>
                </c:pt>
                <c:pt idx="4470">
                  <c:v>0.15359999999999999</c:v>
                </c:pt>
                <c:pt idx="4471">
                  <c:v>0.15359999999999999</c:v>
                </c:pt>
                <c:pt idx="4472">
                  <c:v>0.15359999999999999</c:v>
                </c:pt>
                <c:pt idx="4473">
                  <c:v>0.15359999999999999</c:v>
                </c:pt>
                <c:pt idx="4474">
                  <c:v>0.15359999999999999</c:v>
                </c:pt>
                <c:pt idx="4475">
                  <c:v>0.15519999999999998</c:v>
                </c:pt>
                <c:pt idx="4476">
                  <c:v>0.15519999999999998</c:v>
                </c:pt>
                <c:pt idx="4477">
                  <c:v>0.15440000000000001</c:v>
                </c:pt>
                <c:pt idx="4478">
                  <c:v>0.15359999999999999</c:v>
                </c:pt>
                <c:pt idx="4479">
                  <c:v>0.15280000000000002</c:v>
                </c:pt>
                <c:pt idx="4480">
                  <c:v>0.15359999999999999</c:v>
                </c:pt>
                <c:pt idx="4481">
                  <c:v>0.15359999999999999</c:v>
                </c:pt>
                <c:pt idx="4482">
                  <c:v>0.15359999999999999</c:v>
                </c:pt>
                <c:pt idx="4483">
                  <c:v>0.15359999999999999</c:v>
                </c:pt>
                <c:pt idx="4484">
                  <c:v>0.15359999999999999</c:v>
                </c:pt>
                <c:pt idx="4485">
                  <c:v>0.15359999999999999</c:v>
                </c:pt>
                <c:pt idx="4486">
                  <c:v>0.15359999999999999</c:v>
                </c:pt>
                <c:pt idx="4487">
                  <c:v>0.15359999999999999</c:v>
                </c:pt>
                <c:pt idx="4488">
                  <c:v>0.152</c:v>
                </c:pt>
                <c:pt idx="4489">
                  <c:v>0.152</c:v>
                </c:pt>
                <c:pt idx="4490">
                  <c:v>0.152</c:v>
                </c:pt>
                <c:pt idx="4491">
                  <c:v>0.152</c:v>
                </c:pt>
                <c:pt idx="4492">
                  <c:v>0.1512</c:v>
                </c:pt>
                <c:pt idx="4493">
                  <c:v>0.1512</c:v>
                </c:pt>
                <c:pt idx="4494">
                  <c:v>0.1512</c:v>
                </c:pt>
                <c:pt idx="4495">
                  <c:v>0.1512</c:v>
                </c:pt>
                <c:pt idx="4496">
                  <c:v>0.1512</c:v>
                </c:pt>
                <c:pt idx="4497">
                  <c:v>0.1512</c:v>
                </c:pt>
                <c:pt idx="4498">
                  <c:v>0.1512</c:v>
                </c:pt>
                <c:pt idx="4499">
                  <c:v>0.1512</c:v>
                </c:pt>
                <c:pt idx="4500">
                  <c:v>0.1512</c:v>
                </c:pt>
                <c:pt idx="4501">
                  <c:v>0.1512</c:v>
                </c:pt>
                <c:pt idx="4502">
                  <c:v>0.1512</c:v>
                </c:pt>
                <c:pt idx="4503">
                  <c:v>0.152</c:v>
                </c:pt>
                <c:pt idx="4504">
                  <c:v>0.152</c:v>
                </c:pt>
                <c:pt idx="4505">
                  <c:v>0.152</c:v>
                </c:pt>
                <c:pt idx="4506">
                  <c:v>0.152</c:v>
                </c:pt>
                <c:pt idx="4507">
                  <c:v>0.152</c:v>
                </c:pt>
                <c:pt idx="4508">
                  <c:v>0.152</c:v>
                </c:pt>
                <c:pt idx="4509">
                  <c:v>0.15280000000000002</c:v>
                </c:pt>
                <c:pt idx="4510">
                  <c:v>0.15440000000000001</c:v>
                </c:pt>
                <c:pt idx="4511">
                  <c:v>0.15440000000000001</c:v>
                </c:pt>
                <c:pt idx="4512">
                  <c:v>0.15440000000000001</c:v>
                </c:pt>
                <c:pt idx="4513">
                  <c:v>0.15440000000000001</c:v>
                </c:pt>
                <c:pt idx="4514">
                  <c:v>0.15440000000000001</c:v>
                </c:pt>
                <c:pt idx="4515">
                  <c:v>0.15440000000000001</c:v>
                </c:pt>
                <c:pt idx="4516">
                  <c:v>0.15359999999999999</c:v>
                </c:pt>
                <c:pt idx="4517">
                  <c:v>0.15359999999999999</c:v>
                </c:pt>
                <c:pt idx="4518">
                  <c:v>0.15359999999999999</c:v>
                </c:pt>
                <c:pt idx="4519">
                  <c:v>0.15280000000000002</c:v>
                </c:pt>
                <c:pt idx="4520">
                  <c:v>0.15280000000000002</c:v>
                </c:pt>
                <c:pt idx="4521">
                  <c:v>0.15280000000000002</c:v>
                </c:pt>
                <c:pt idx="4522">
                  <c:v>0.15280000000000002</c:v>
                </c:pt>
                <c:pt idx="4523">
                  <c:v>0.15280000000000002</c:v>
                </c:pt>
                <c:pt idx="4524">
                  <c:v>0.15359999999999999</c:v>
                </c:pt>
                <c:pt idx="4525">
                  <c:v>0.15359999999999999</c:v>
                </c:pt>
                <c:pt idx="4526">
                  <c:v>0.15359999999999999</c:v>
                </c:pt>
                <c:pt idx="4527">
                  <c:v>0.15440000000000001</c:v>
                </c:pt>
                <c:pt idx="4528">
                  <c:v>0.15440000000000001</c:v>
                </c:pt>
                <c:pt idx="4529">
                  <c:v>0.15440000000000001</c:v>
                </c:pt>
                <c:pt idx="4530">
                  <c:v>0.15440000000000001</c:v>
                </c:pt>
                <c:pt idx="4531">
                  <c:v>0.15440000000000001</c:v>
                </c:pt>
                <c:pt idx="4532">
                  <c:v>0.15440000000000001</c:v>
                </c:pt>
                <c:pt idx="4533">
                  <c:v>0.15440000000000001</c:v>
                </c:pt>
                <c:pt idx="4534">
                  <c:v>0.15440000000000001</c:v>
                </c:pt>
                <c:pt idx="4535">
                  <c:v>0.15440000000000001</c:v>
                </c:pt>
                <c:pt idx="4536">
                  <c:v>0.15440000000000001</c:v>
                </c:pt>
                <c:pt idx="4537">
                  <c:v>0.15440000000000001</c:v>
                </c:pt>
                <c:pt idx="4538">
                  <c:v>0.15440000000000001</c:v>
                </c:pt>
                <c:pt idx="4539">
                  <c:v>0.15440000000000001</c:v>
                </c:pt>
                <c:pt idx="4540">
                  <c:v>0.15440000000000001</c:v>
                </c:pt>
                <c:pt idx="4541">
                  <c:v>0.15440000000000001</c:v>
                </c:pt>
                <c:pt idx="4542">
                  <c:v>0.15440000000000001</c:v>
                </c:pt>
                <c:pt idx="4543">
                  <c:v>0.15440000000000001</c:v>
                </c:pt>
                <c:pt idx="4544">
                  <c:v>0.15440000000000001</c:v>
                </c:pt>
                <c:pt idx="4545">
                  <c:v>0.15440000000000001</c:v>
                </c:pt>
                <c:pt idx="4546">
                  <c:v>0.15440000000000001</c:v>
                </c:pt>
                <c:pt idx="4547">
                  <c:v>0.15440000000000001</c:v>
                </c:pt>
                <c:pt idx="4548">
                  <c:v>0.15440000000000001</c:v>
                </c:pt>
                <c:pt idx="4549">
                  <c:v>0.15440000000000001</c:v>
                </c:pt>
                <c:pt idx="4550">
                  <c:v>0.15440000000000001</c:v>
                </c:pt>
                <c:pt idx="4551">
                  <c:v>0.15440000000000001</c:v>
                </c:pt>
                <c:pt idx="4552">
                  <c:v>0.156</c:v>
                </c:pt>
                <c:pt idx="4553">
                  <c:v>0.156</c:v>
                </c:pt>
                <c:pt idx="4554">
                  <c:v>0.15519999999999998</c:v>
                </c:pt>
                <c:pt idx="4555">
                  <c:v>0.15519999999999998</c:v>
                </c:pt>
                <c:pt idx="4556">
                  <c:v>0.15519999999999998</c:v>
                </c:pt>
                <c:pt idx="4557">
                  <c:v>0.15519999999999998</c:v>
                </c:pt>
                <c:pt idx="4558">
                  <c:v>0.15519999999999998</c:v>
                </c:pt>
                <c:pt idx="4559">
                  <c:v>0.15519999999999998</c:v>
                </c:pt>
                <c:pt idx="4560">
                  <c:v>0.15519999999999998</c:v>
                </c:pt>
                <c:pt idx="4561">
                  <c:v>0.15519999999999998</c:v>
                </c:pt>
                <c:pt idx="4562">
                  <c:v>0.15519999999999998</c:v>
                </c:pt>
                <c:pt idx="4563">
                  <c:v>0.15519999999999998</c:v>
                </c:pt>
                <c:pt idx="4564">
                  <c:v>0.15519999999999998</c:v>
                </c:pt>
                <c:pt idx="4565">
                  <c:v>0.15519999999999998</c:v>
                </c:pt>
                <c:pt idx="4566">
                  <c:v>0.15519999999999998</c:v>
                </c:pt>
                <c:pt idx="4567">
                  <c:v>0.15519999999999998</c:v>
                </c:pt>
                <c:pt idx="4568">
                  <c:v>0.15359999999999999</c:v>
                </c:pt>
                <c:pt idx="4569">
                  <c:v>0.15359999999999999</c:v>
                </c:pt>
                <c:pt idx="4570">
                  <c:v>0.15359999999999999</c:v>
                </c:pt>
                <c:pt idx="4571">
                  <c:v>0.15280000000000002</c:v>
                </c:pt>
                <c:pt idx="4572">
                  <c:v>0.15280000000000002</c:v>
                </c:pt>
                <c:pt idx="4573">
                  <c:v>0.15280000000000002</c:v>
                </c:pt>
                <c:pt idx="4574">
                  <c:v>0.15280000000000002</c:v>
                </c:pt>
                <c:pt idx="4575">
                  <c:v>0.15280000000000002</c:v>
                </c:pt>
                <c:pt idx="4576">
                  <c:v>0.15280000000000002</c:v>
                </c:pt>
                <c:pt idx="4577">
                  <c:v>0.15280000000000002</c:v>
                </c:pt>
                <c:pt idx="4578">
                  <c:v>0.152</c:v>
                </c:pt>
                <c:pt idx="4579">
                  <c:v>0.152</c:v>
                </c:pt>
                <c:pt idx="4580">
                  <c:v>0.152</c:v>
                </c:pt>
                <c:pt idx="4581">
                  <c:v>0.1512</c:v>
                </c:pt>
                <c:pt idx="4582">
                  <c:v>0.1512</c:v>
                </c:pt>
                <c:pt idx="4583">
                  <c:v>0.1512</c:v>
                </c:pt>
                <c:pt idx="4584">
                  <c:v>0.1512</c:v>
                </c:pt>
                <c:pt idx="4585">
                  <c:v>0.1512</c:v>
                </c:pt>
                <c:pt idx="4586">
                  <c:v>0.1512</c:v>
                </c:pt>
                <c:pt idx="4587">
                  <c:v>0.152</c:v>
                </c:pt>
                <c:pt idx="4588">
                  <c:v>0.152</c:v>
                </c:pt>
                <c:pt idx="4589">
                  <c:v>0.152</c:v>
                </c:pt>
                <c:pt idx="4590">
                  <c:v>0.152</c:v>
                </c:pt>
                <c:pt idx="4591">
                  <c:v>0.152</c:v>
                </c:pt>
                <c:pt idx="4592">
                  <c:v>0.152</c:v>
                </c:pt>
                <c:pt idx="4593">
                  <c:v>0.152</c:v>
                </c:pt>
                <c:pt idx="4594">
                  <c:v>0.152</c:v>
                </c:pt>
                <c:pt idx="4595">
                  <c:v>0.1512</c:v>
                </c:pt>
                <c:pt idx="4596">
                  <c:v>0.1512</c:v>
                </c:pt>
                <c:pt idx="4597">
                  <c:v>0.1512</c:v>
                </c:pt>
                <c:pt idx="4598">
                  <c:v>0.1512</c:v>
                </c:pt>
                <c:pt idx="4599">
                  <c:v>0.1512</c:v>
                </c:pt>
                <c:pt idx="4600">
                  <c:v>0.15040000000000001</c:v>
                </c:pt>
                <c:pt idx="4601">
                  <c:v>0.14959999999999998</c:v>
                </c:pt>
                <c:pt idx="4602">
                  <c:v>0.14959999999999998</c:v>
                </c:pt>
                <c:pt idx="4603">
                  <c:v>0.14959999999999998</c:v>
                </c:pt>
                <c:pt idx="4604">
                  <c:v>0.14959999999999998</c:v>
                </c:pt>
                <c:pt idx="4605">
                  <c:v>0.14959999999999998</c:v>
                </c:pt>
                <c:pt idx="4606">
                  <c:v>0.14959999999999998</c:v>
                </c:pt>
                <c:pt idx="4607">
                  <c:v>0.14959999999999998</c:v>
                </c:pt>
                <c:pt idx="4608">
                  <c:v>0.14959999999999998</c:v>
                </c:pt>
                <c:pt idx="4609">
                  <c:v>0.14959999999999998</c:v>
                </c:pt>
                <c:pt idx="4610">
                  <c:v>0.14959999999999998</c:v>
                </c:pt>
                <c:pt idx="4611">
                  <c:v>0.14959999999999998</c:v>
                </c:pt>
                <c:pt idx="4612">
                  <c:v>0.14959999999999998</c:v>
                </c:pt>
                <c:pt idx="4613">
                  <c:v>0.14959999999999998</c:v>
                </c:pt>
                <c:pt idx="4614">
                  <c:v>0.14959999999999998</c:v>
                </c:pt>
                <c:pt idx="4615">
                  <c:v>0.14959999999999998</c:v>
                </c:pt>
                <c:pt idx="4616">
                  <c:v>0.14959999999999998</c:v>
                </c:pt>
                <c:pt idx="4617">
                  <c:v>0.14880000000000002</c:v>
                </c:pt>
                <c:pt idx="4618">
                  <c:v>0.14880000000000002</c:v>
                </c:pt>
                <c:pt idx="4619">
                  <c:v>0.14799999999999999</c:v>
                </c:pt>
                <c:pt idx="4620">
                  <c:v>0.14799999999999999</c:v>
                </c:pt>
                <c:pt idx="4621">
                  <c:v>0.14799999999999999</c:v>
                </c:pt>
                <c:pt idx="4622">
                  <c:v>0.14799999999999999</c:v>
                </c:pt>
                <c:pt idx="4623">
                  <c:v>0.14799999999999999</c:v>
                </c:pt>
                <c:pt idx="4624">
                  <c:v>0.14799999999999999</c:v>
                </c:pt>
                <c:pt idx="4625">
                  <c:v>0.14799999999999999</c:v>
                </c:pt>
                <c:pt idx="4626">
                  <c:v>0.1472</c:v>
                </c:pt>
                <c:pt idx="4627">
                  <c:v>0.1472</c:v>
                </c:pt>
                <c:pt idx="4628">
                  <c:v>0.1472</c:v>
                </c:pt>
                <c:pt idx="4629">
                  <c:v>0.1472</c:v>
                </c:pt>
                <c:pt idx="4630">
                  <c:v>0.1472</c:v>
                </c:pt>
                <c:pt idx="4631">
                  <c:v>0.1464</c:v>
                </c:pt>
                <c:pt idx="4632">
                  <c:v>0.14560000000000001</c:v>
                </c:pt>
                <c:pt idx="4633">
                  <c:v>0.14480000000000001</c:v>
                </c:pt>
                <c:pt idx="4634">
                  <c:v>0.14480000000000001</c:v>
                </c:pt>
                <c:pt idx="4635">
                  <c:v>0.14480000000000001</c:v>
                </c:pt>
                <c:pt idx="4636">
                  <c:v>0.14480000000000001</c:v>
                </c:pt>
                <c:pt idx="4637">
                  <c:v>0.14480000000000001</c:v>
                </c:pt>
                <c:pt idx="4638">
                  <c:v>0.14560000000000001</c:v>
                </c:pt>
                <c:pt idx="4639">
                  <c:v>0.14799999999999999</c:v>
                </c:pt>
                <c:pt idx="4640">
                  <c:v>0.14799999999999999</c:v>
                </c:pt>
                <c:pt idx="4641">
                  <c:v>0.14799999999999999</c:v>
                </c:pt>
                <c:pt idx="4642">
                  <c:v>0.14799999999999999</c:v>
                </c:pt>
                <c:pt idx="4643">
                  <c:v>0.14799999999999999</c:v>
                </c:pt>
                <c:pt idx="4644">
                  <c:v>0.14799999999999999</c:v>
                </c:pt>
                <c:pt idx="4645">
                  <c:v>0.14799999999999999</c:v>
                </c:pt>
                <c:pt idx="4646">
                  <c:v>0.15040000000000001</c:v>
                </c:pt>
                <c:pt idx="4647">
                  <c:v>0.1512</c:v>
                </c:pt>
                <c:pt idx="4648">
                  <c:v>0.152</c:v>
                </c:pt>
                <c:pt idx="4649">
                  <c:v>0.152</c:v>
                </c:pt>
                <c:pt idx="4650">
                  <c:v>0.152</c:v>
                </c:pt>
                <c:pt idx="4651">
                  <c:v>0.152</c:v>
                </c:pt>
                <c:pt idx="4652">
                  <c:v>0.1512</c:v>
                </c:pt>
                <c:pt idx="4653">
                  <c:v>0.1512</c:v>
                </c:pt>
                <c:pt idx="4654">
                  <c:v>0.1512</c:v>
                </c:pt>
                <c:pt idx="4655">
                  <c:v>0.1512</c:v>
                </c:pt>
                <c:pt idx="4656">
                  <c:v>0.1512</c:v>
                </c:pt>
                <c:pt idx="4657">
                  <c:v>0.1512</c:v>
                </c:pt>
                <c:pt idx="4658">
                  <c:v>0.1512</c:v>
                </c:pt>
                <c:pt idx="4659">
                  <c:v>0.1512</c:v>
                </c:pt>
                <c:pt idx="4660">
                  <c:v>0.1512</c:v>
                </c:pt>
                <c:pt idx="4661">
                  <c:v>0.152</c:v>
                </c:pt>
                <c:pt idx="4662">
                  <c:v>0.152</c:v>
                </c:pt>
                <c:pt idx="4663">
                  <c:v>0.156</c:v>
                </c:pt>
                <c:pt idx="4664">
                  <c:v>0.156</c:v>
                </c:pt>
                <c:pt idx="4665">
                  <c:v>0.156</c:v>
                </c:pt>
                <c:pt idx="4666">
                  <c:v>0.156</c:v>
                </c:pt>
                <c:pt idx="4667">
                  <c:v>0.156</c:v>
                </c:pt>
                <c:pt idx="4668">
                  <c:v>0.15519999999999998</c:v>
                </c:pt>
                <c:pt idx="4669">
                  <c:v>0.15519999999999998</c:v>
                </c:pt>
                <c:pt idx="4670">
                  <c:v>0.15440000000000001</c:v>
                </c:pt>
                <c:pt idx="4671">
                  <c:v>0.15519999999999998</c:v>
                </c:pt>
                <c:pt idx="4672">
                  <c:v>0.15519999999999998</c:v>
                </c:pt>
                <c:pt idx="4673">
                  <c:v>0.15519999999999998</c:v>
                </c:pt>
                <c:pt idx="4674">
                  <c:v>0.15519999999999998</c:v>
                </c:pt>
                <c:pt idx="4675">
                  <c:v>0.15519999999999998</c:v>
                </c:pt>
                <c:pt idx="4676">
                  <c:v>0.15440000000000001</c:v>
                </c:pt>
                <c:pt idx="4677">
                  <c:v>0.15440000000000001</c:v>
                </c:pt>
                <c:pt idx="4678">
                  <c:v>0.15440000000000001</c:v>
                </c:pt>
                <c:pt idx="4679">
                  <c:v>0.15440000000000001</c:v>
                </c:pt>
                <c:pt idx="4680">
                  <c:v>0.15440000000000001</c:v>
                </c:pt>
                <c:pt idx="4681">
                  <c:v>0.15440000000000001</c:v>
                </c:pt>
                <c:pt idx="4682">
                  <c:v>0.15359999999999999</c:v>
                </c:pt>
                <c:pt idx="4683">
                  <c:v>0.15359999999999999</c:v>
                </c:pt>
                <c:pt idx="4684">
                  <c:v>0.15280000000000002</c:v>
                </c:pt>
                <c:pt idx="4685">
                  <c:v>0.152</c:v>
                </c:pt>
                <c:pt idx="4686">
                  <c:v>0.152</c:v>
                </c:pt>
                <c:pt idx="4687">
                  <c:v>0.152</c:v>
                </c:pt>
                <c:pt idx="4688">
                  <c:v>0.152</c:v>
                </c:pt>
                <c:pt idx="4689">
                  <c:v>0.152</c:v>
                </c:pt>
                <c:pt idx="4690">
                  <c:v>0.152</c:v>
                </c:pt>
                <c:pt idx="4691">
                  <c:v>0.1512</c:v>
                </c:pt>
                <c:pt idx="4692">
                  <c:v>0.1512</c:v>
                </c:pt>
                <c:pt idx="4693">
                  <c:v>0.1512</c:v>
                </c:pt>
                <c:pt idx="4694">
                  <c:v>0.15519999999999998</c:v>
                </c:pt>
                <c:pt idx="4695">
                  <c:v>0.15519999999999998</c:v>
                </c:pt>
                <c:pt idx="4696">
                  <c:v>0.15440000000000001</c:v>
                </c:pt>
                <c:pt idx="4697">
                  <c:v>0.15440000000000001</c:v>
                </c:pt>
                <c:pt idx="4698">
                  <c:v>0.15440000000000001</c:v>
                </c:pt>
                <c:pt idx="4699">
                  <c:v>0.15440000000000001</c:v>
                </c:pt>
                <c:pt idx="4700">
                  <c:v>0.15440000000000001</c:v>
                </c:pt>
                <c:pt idx="4701">
                  <c:v>0.15519999999999998</c:v>
                </c:pt>
                <c:pt idx="4702">
                  <c:v>0.15519999999999998</c:v>
                </c:pt>
                <c:pt idx="4703">
                  <c:v>0.15519999999999998</c:v>
                </c:pt>
                <c:pt idx="4704">
                  <c:v>0.156</c:v>
                </c:pt>
                <c:pt idx="4705">
                  <c:v>0.15519999999999998</c:v>
                </c:pt>
                <c:pt idx="4706">
                  <c:v>0.15519999999999998</c:v>
                </c:pt>
                <c:pt idx="4707">
                  <c:v>0.15519999999999998</c:v>
                </c:pt>
                <c:pt idx="4708">
                  <c:v>0.15440000000000001</c:v>
                </c:pt>
                <c:pt idx="4709">
                  <c:v>0.15440000000000001</c:v>
                </c:pt>
                <c:pt idx="4710">
                  <c:v>0.15440000000000001</c:v>
                </c:pt>
                <c:pt idx="4711">
                  <c:v>0.15359999999999999</c:v>
                </c:pt>
                <c:pt idx="4712">
                  <c:v>0.15680000000000002</c:v>
                </c:pt>
                <c:pt idx="4713">
                  <c:v>0.15680000000000002</c:v>
                </c:pt>
                <c:pt idx="4714">
                  <c:v>0.15680000000000002</c:v>
                </c:pt>
                <c:pt idx="4715">
                  <c:v>0.15680000000000002</c:v>
                </c:pt>
                <c:pt idx="4716">
                  <c:v>0.15680000000000002</c:v>
                </c:pt>
                <c:pt idx="4717">
                  <c:v>0.15680000000000002</c:v>
                </c:pt>
                <c:pt idx="4718">
                  <c:v>0.15919999999999998</c:v>
                </c:pt>
                <c:pt idx="4719">
                  <c:v>0.15919999999999998</c:v>
                </c:pt>
                <c:pt idx="4720">
                  <c:v>0.15919999999999998</c:v>
                </c:pt>
                <c:pt idx="4721">
                  <c:v>0.16</c:v>
                </c:pt>
                <c:pt idx="4722">
                  <c:v>0.15919999999999998</c:v>
                </c:pt>
                <c:pt idx="4723">
                  <c:v>0.15919999999999998</c:v>
                </c:pt>
                <c:pt idx="4724">
                  <c:v>0.15919999999999998</c:v>
                </c:pt>
                <c:pt idx="4725">
                  <c:v>0.15919999999999998</c:v>
                </c:pt>
                <c:pt idx="4726">
                  <c:v>0.15919999999999998</c:v>
                </c:pt>
                <c:pt idx="4727">
                  <c:v>0.15919999999999998</c:v>
                </c:pt>
                <c:pt idx="4728">
                  <c:v>0.15919999999999998</c:v>
                </c:pt>
                <c:pt idx="4729">
                  <c:v>0.15919999999999998</c:v>
                </c:pt>
                <c:pt idx="4730">
                  <c:v>0.15919999999999998</c:v>
                </c:pt>
                <c:pt idx="4731">
                  <c:v>0.15919999999999998</c:v>
                </c:pt>
                <c:pt idx="4732">
                  <c:v>0.15919999999999998</c:v>
                </c:pt>
                <c:pt idx="4733">
                  <c:v>0.15919999999999998</c:v>
                </c:pt>
                <c:pt idx="4734">
                  <c:v>0.15919999999999998</c:v>
                </c:pt>
                <c:pt idx="4735">
                  <c:v>0.15919999999999998</c:v>
                </c:pt>
                <c:pt idx="4736">
                  <c:v>0.15919999999999998</c:v>
                </c:pt>
                <c:pt idx="4737">
                  <c:v>0.15919999999999998</c:v>
                </c:pt>
                <c:pt idx="4738">
                  <c:v>0.15919999999999998</c:v>
                </c:pt>
                <c:pt idx="4739">
                  <c:v>0.15919999999999998</c:v>
                </c:pt>
                <c:pt idx="4740">
                  <c:v>0.15919999999999998</c:v>
                </c:pt>
                <c:pt idx="4741">
                  <c:v>0.15919999999999998</c:v>
                </c:pt>
                <c:pt idx="4742">
                  <c:v>0.15919999999999998</c:v>
                </c:pt>
                <c:pt idx="4743">
                  <c:v>0.15919999999999998</c:v>
                </c:pt>
                <c:pt idx="4744">
                  <c:v>0.15919999999999998</c:v>
                </c:pt>
                <c:pt idx="4745">
                  <c:v>0.15840000000000001</c:v>
                </c:pt>
                <c:pt idx="4746">
                  <c:v>0.15759999999999999</c:v>
                </c:pt>
                <c:pt idx="4747">
                  <c:v>0.15759999999999999</c:v>
                </c:pt>
                <c:pt idx="4748">
                  <c:v>0.15759999999999999</c:v>
                </c:pt>
                <c:pt idx="4749">
                  <c:v>0.15680000000000002</c:v>
                </c:pt>
                <c:pt idx="4750">
                  <c:v>0.15680000000000002</c:v>
                </c:pt>
                <c:pt idx="4751">
                  <c:v>0.15680000000000002</c:v>
                </c:pt>
                <c:pt idx="4752">
                  <c:v>0.15680000000000002</c:v>
                </c:pt>
                <c:pt idx="4753">
                  <c:v>0.15680000000000002</c:v>
                </c:pt>
                <c:pt idx="4754">
                  <c:v>0.15680000000000002</c:v>
                </c:pt>
                <c:pt idx="4755">
                  <c:v>0.15680000000000002</c:v>
                </c:pt>
                <c:pt idx="4756">
                  <c:v>0.15680000000000002</c:v>
                </c:pt>
                <c:pt idx="4757">
                  <c:v>0.15680000000000002</c:v>
                </c:pt>
                <c:pt idx="4758">
                  <c:v>0.15680000000000002</c:v>
                </c:pt>
                <c:pt idx="4759">
                  <c:v>0.15680000000000002</c:v>
                </c:pt>
                <c:pt idx="4760">
                  <c:v>0.15680000000000002</c:v>
                </c:pt>
                <c:pt idx="4761">
                  <c:v>0.15680000000000002</c:v>
                </c:pt>
                <c:pt idx="4762">
                  <c:v>0.156</c:v>
                </c:pt>
                <c:pt idx="4763">
                  <c:v>0.15759999999999999</c:v>
                </c:pt>
                <c:pt idx="4764">
                  <c:v>0.15759999999999999</c:v>
                </c:pt>
                <c:pt idx="4765">
                  <c:v>0.156</c:v>
                </c:pt>
                <c:pt idx="4766">
                  <c:v>0.156</c:v>
                </c:pt>
                <c:pt idx="4767">
                  <c:v>0.156</c:v>
                </c:pt>
                <c:pt idx="4768">
                  <c:v>0.156</c:v>
                </c:pt>
                <c:pt idx="4769">
                  <c:v>0.15519999999999998</c:v>
                </c:pt>
                <c:pt idx="4770">
                  <c:v>0.15519999999999998</c:v>
                </c:pt>
                <c:pt idx="4771">
                  <c:v>0.15519999999999998</c:v>
                </c:pt>
                <c:pt idx="4772">
                  <c:v>0.15519999999999998</c:v>
                </c:pt>
                <c:pt idx="4773">
                  <c:v>0.15519999999999998</c:v>
                </c:pt>
                <c:pt idx="4774">
                  <c:v>0.15519999999999998</c:v>
                </c:pt>
                <c:pt idx="4775">
                  <c:v>0.15519999999999998</c:v>
                </c:pt>
                <c:pt idx="4776">
                  <c:v>0.15440000000000001</c:v>
                </c:pt>
                <c:pt idx="4777">
                  <c:v>0.15440000000000001</c:v>
                </c:pt>
                <c:pt idx="4778">
                  <c:v>0.15440000000000001</c:v>
                </c:pt>
                <c:pt idx="4779">
                  <c:v>0.15440000000000001</c:v>
                </c:pt>
                <c:pt idx="4780">
                  <c:v>0.15440000000000001</c:v>
                </c:pt>
                <c:pt idx="4781">
                  <c:v>0.15440000000000001</c:v>
                </c:pt>
                <c:pt idx="4782">
                  <c:v>0.15440000000000001</c:v>
                </c:pt>
                <c:pt idx="4783">
                  <c:v>0.15440000000000001</c:v>
                </c:pt>
                <c:pt idx="4784">
                  <c:v>0.15440000000000001</c:v>
                </c:pt>
                <c:pt idx="4785">
                  <c:v>0.15440000000000001</c:v>
                </c:pt>
                <c:pt idx="4786">
                  <c:v>0.15359999999999999</c:v>
                </c:pt>
                <c:pt idx="4787">
                  <c:v>0.15359999999999999</c:v>
                </c:pt>
                <c:pt idx="4788">
                  <c:v>0.15280000000000002</c:v>
                </c:pt>
                <c:pt idx="4789">
                  <c:v>0.15280000000000002</c:v>
                </c:pt>
                <c:pt idx="4790">
                  <c:v>0.15280000000000002</c:v>
                </c:pt>
                <c:pt idx="4791">
                  <c:v>0.15280000000000002</c:v>
                </c:pt>
                <c:pt idx="4792">
                  <c:v>0.15280000000000002</c:v>
                </c:pt>
                <c:pt idx="4793">
                  <c:v>0.15519999999999998</c:v>
                </c:pt>
                <c:pt idx="4794">
                  <c:v>0.15519999999999998</c:v>
                </c:pt>
                <c:pt idx="4795">
                  <c:v>0.15680000000000002</c:v>
                </c:pt>
                <c:pt idx="4796">
                  <c:v>0.15840000000000001</c:v>
                </c:pt>
                <c:pt idx="4797">
                  <c:v>0.15840000000000001</c:v>
                </c:pt>
                <c:pt idx="4798">
                  <c:v>0.15840000000000001</c:v>
                </c:pt>
                <c:pt idx="4799">
                  <c:v>0.15840000000000001</c:v>
                </c:pt>
                <c:pt idx="4800">
                  <c:v>0.15840000000000001</c:v>
                </c:pt>
                <c:pt idx="4801">
                  <c:v>0.15759999999999999</c:v>
                </c:pt>
                <c:pt idx="4802">
                  <c:v>0.15759999999999999</c:v>
                </c:pt>
                <c:pt idx="4803">
                  <c:v>0.15759999999999999</c:v>
                </c:pt>
                <c:pt idx="4804">
                  <c:v>0.15759999999999999</c:v>
                </c:pt>
                <c:pt idx="4805">
                  <c:v>0.15759999999999999</c:v>
                </c:pt>
                <c:pt idx="4806">
                  <c:v>0.15759999999999999</c:v>
                </c:pt>
                <c:pt idx="4807">
                  <c:v>0.15759999999999999</c:v>
                </c:pt>
                <c:pt idx="4808">
                  <c:v>0.15759999999999999</c:v>
                </c:pt>
                <c:pt idx="4809">
                  <c:v>0.15759999999999999</c:v>
                </c:pt>
                <c:pt idx="4810">
                  <c:v>0.15759999999999999</c:v>
                </c:pt>
                <c:pt idx="4811">
                  <c:v>0.15680000000000002</c:v>
                </c:pt>
                <c:pt idx="4812">
                  <c:v>0.15680000000000002</c:v>
                </c:pt>
                <c:pt idx="4813">
                  <c:v>0.15680000000000002</c:v>
                </c:pt>
                <c:pt idx="4814">
                  <c:v>0.15680000000000002</c:v>
                </c:pt>
                <c:pt idx="4815">
                  <c:v>0.156</c:v>
                </c:pt>
                <c:pt idx="4816">
                  <c:v>0.15519999999999998</c:v>
                </c:pt>
                <c:pt idx="4817">
                  <c:v>0.15519999999999998</c:v>
                </c:pt>
                <c:pt idx="4818">
                  <c:v>0.15519999999999998</c:v>
                </c:pt>
                <c:pt idx="4819">
                  <c:v>0.15519999999999998</c:v>
                </c:pt>
                <c:pt idx="4820">
                  <c:v>0.15440000000000001</c:v>
                </c:pt>
                <c:pt idx="4821">
                  <c:v>0.15440000000000001</c:v>
                </c:pt>
                <c:pt idx="4822">
                  <c:v>0.15440000000000001</c:v>
                </c:pt>
                <c:pt idx="4823">
                  <c:v>0.15440000000000001</c:v>
                </c:pt>
                <c:pt idx="4824">
                  <c:v>0.15519999999999998</c:v>
                </c:pt>
                <c:pt idx="4825">
                  <c:v>0.15519999999999998</c:v>
                </c:pt>
                <c:pt idx="4826">
                  <c:v>0.15519999999999998</c:v>
                </c:pt>
                <c:pt idx="4827">
                  <c:v>0.15519999999999998</c:v>
                </c:pt>
                <c:pt idx="4828">
                  <c:v>0.15519999999999998</c:v>
                </c:pt>
                <c:pt idx="4829">
                  <c:v>0.15519999999999998</c:v>
                </c:pt>
                <c:pt idx="4830">
                  <c:v>0.15680000000000002</c:v>
                </c:pt>
                <c:pt idx="4831">
                  <c:v>0.15680000000000002</c:v>
                </c:pt>
                <c:pt idx="4832">
                  <c:v>0.15680000000000002</c:v>
                </c:pt>
                <c:pt idx="4833">
                  <c:v>0.15680000000000002</c:v>
                </c:pt>
                <c:pt idx="4834">
                  <c:v>0.15680000000000002</c:v>
                </c:pt>
                <c:pt idx="4835">
                  <c:v>0.15759999999999999</c:v>
                </c:pt>
                <c:pt idx="4836">
                  <c:v>0.15759999999999999</c:v>
                </c:pt>
                <c:pt idx="4837">
                  <c:v>0.15759999999999999</c:v>
                </c:pt>
                <c:pt idx="4838">
                  <c:v>0.15759999999999999</c:v>
                </c:pt>
                <c:pt idx="4839">
                  <c:v>0.15759999999999999</c:v>
                </c:pt>
                <c:pt idx="4840">
                  <c:v>0.15759999999999999</c:v>
                </c:pt>
                <c:pt idx="4841">
                  <c:v>0.15759999999999999</c:v>
                </c:pt>
                <c:pt idx="4842">
                  <c:v>0.15680000000000002</c:v>
                </c:pt>
                <c:pt idx="4843">
                  <c:v>0.15680000000000002</c:v>
                </c:pt>
                <c:pt idx="4844">
                  <c:v>0.15680000000000002</c:v>
                </c:pt>
                <c:pt idx="4845">
                  <c:v>0.15680000000000002</c:v>
                </c:pt>
                <c:pt idx="4846">
                  <c:v>0.15680000000000002</c:v>
                </c:pt>
                <c:pt idx="4847">
                  <c:v>0.15680000000000002</c:v>
                </c:pt>
                <c:pt idx="4848">
                  <c:v>0.156</c:v>
                </c:pt>
                <c:pt idx="4849">
                  <c:v>0.15759999999999999</c:v>
                </c:pt>
                <c:pt idx="4850">
                  <c:v>0.15759999999999999</c:v>
                </c:pt>
                <c:pt idx="4851">
                  <c:v>0.15759999999999999</c:v>
                </c:pt>
                <c:pt idx="4852">
                  <c:v>0.15759999999999999</c:v>
                </c:pt>
                <c:pt idx="4853">
                  <c:v>0.15759999999999999</c:v>
                </c:pt>
                <c:pt idx="4854">
                  <c:v>0.15759999999999999</c:v>
                </c:pt>
                <c:pt idx="4855">
                  <c:v>0.15840000000000001</c:v>
                </c:pt>
                <c:pt idx="4856">
                  <c:v>0.15840000000000001</c:v>
                </c:pt>
                <c:pt idx="4857">
                  <c:v>0.15840000000000001</c:v>
                </c:pt>
                <c:pt idx="4858">
                  <c:v>0.15840000000000001</c:v>
                </c:pt>
                <c:pt idx="4859">
                  <c:v>0.16</c:v>
                </c:pt>
                <c:pt idx="4860">
                  <c:v>0.16</c:v>
                </c:pt>
                <c:pt idx="4861">
                  <c:v>0.1608</c:v>
                </c:pt>
                <c:pt idx="4862">
                  <c:v>0.16</c:v>
                </c:pt>
                <c:pt idx="4863">
                  <c:v>0.16</c:v>
                </c:pt>
                <c:pt idx="4864">
                  <c:v>0.16</c:v>
                </c:pt>
                <c:pt idx="4865">
                  <c:v>0.16</c:v>
                </c:pt>
                <c:pt idx="4866">
                  <c:v>0.1608</c:v>
                </c:pt>
                <c:pt idx="4867">
                  <c:v>0.16240000000000002</c:v>
                </c:pt>
                <c:pt idx="4868">
                  <c:v>0.16240000000000002</c:v>
                </c:pt>
                <c:pt idx="4869">
                  <c:v>0.16240000000000002</c:v>
                </c:pt>
                <c:pt idx="4870">
                  <c:v>0.16240000000000002</c:v>
                </c:pt>
                <c:pt idx="4871">
                  <c:v>0.16639999999999999</c:v>
                </c:pt>
                <c:pt idx="4872">
                  <c:v>0.16639999999999999</c:v>
                </c:pt>
                <c:pt idx="4873">
                  <c:v>0.16639999999999999</c:v>
                </c:pt>
                <c:pt idx="4874">
                  <c:v>0.1656</c:v>
                </c:pt>
                <c:pt idx="4875">
                  <c:v>0.1656</c:v>
                </c:pt>
                <c:pt idx="4876">
                  <c:v>0.1656</c:v>
                </c:pt>
                <c:pt idx="4877">
                  <c:v>0.1656</c:v>
                </c:pt>
                <c:pt idx="4878">
                  <c:v>0.1656</c:v>
                </c:pt>
                <c:pt idx="4879">
                  <c:v>0.1656</c:v>
                </c:pt>
                <c:pt idx="4880">
                  <c:v>0.1648</c:v>
                </c:pt>
                <c:pt idx="4881">
                  <c:v>0.1648</c:v>
                </c:pt>
                <c:pt idx="4882">
                  <c:v>0.1648</c:v>
                </c:pt>
                <c:pt idx="4883">
                  <c:v>0.1648</c:v>
                </c:pt>
                <c:pt idx="4884">
                  <c:v>0.1648</c:v>
                </c:pt>
                <c:pt idx="4885">
                  <c:v>0.1648</c:v>
                </c:pt>
                <c:pt idx="4886">
                  <c:v>0.1648</c:v>
                </c:pt>
                <c:pt idx="4887">
                  <c:v>0.1648</c:v>
                </c:pt>
                <c:pt idx="4888">
                  <c:v>0.1648</c:v>
                </c:pt>
                <c:pt idx="4889">
                  <c:v>0.16400000000000001</c:v>
                </c:pt>
                <c:pt idx="4890">
                  <c:v>0.16400000000000001</c:v>
                </c:pt>
                <c:pt idx="4891">
                  <c:v>0.16400000000000001</c:v>
                </c:pt>
                <c:pt idx="4892">
                  <c:v>0.16400000000000001</c:v>
                </c:pt>
                <c:pt idx="4893">
                  <c:v>0.1648</c:v>
                </c:pt>
                <c:pt idx="4894">
                  <c:v>0.1648</c:v>
                </c:pt>
                <c:pt idx="4895">
                  <c:v>0.16400000000000001</c:v>
                </c:pt>
                <c:pt idx="4896">
                  <c:v>0.16319999999999998</c:v>
                </c:pt>
                <c:pt idx="4897">
                  <c:v>0.16319999999999998</c:v>
                </c:pt>
                <c:pt idx="4898">
                  <c:v>0.16319999999999998</c:v>
                </c:pt>
                <c:pt idx="4899">
                  <c:v>0.16319999999999998</c:v>
                </c:pt>
                <c:pt idx="4900">
                  <c:v>0.16319999999999998</c:v>
                </c:pt>
                <c:pt idx="4901">
                  <c:v>0.16319999999999998</c:v>
                </c:pt>
                <c:pt idx="4902">
                  <c:v>0.16319999999999998</c:v>
                </c:pt>
                <c:pt idx="4903">
                  <c:v>0.16319999999999998</c:v>
                </c:pt>
                <c:pt idx="4904">
                  <c:v>0.16319999999999998</c:v>
                </c:pt>
                <c:pt idx="4905">
                  <c:v>0.16319999999999998</c:v>
                </c:pt>
                <c:pt idx="4906">
                  <c:v>0.16319999999999998</c:v>
                </c:pt>
                <c:pt idx="4907">
                  <c:v>0.1656</c:v>
                </c:pt>
                <c:pt idx="4908">
                  <c:v>0.1656</c:v>
                </c:pt>
                <c:pt idx="4909">
                  <c:v>0.1656</c:v>
                </c:pt>
                <c:pt idx="4910">
                  <c:v>0.1656</c:v>
                </c:pt>
                <c:pt idx="4911">
                  <c:v>0.1648</c:v>
                </c:pt>
                <c:pt idx="4912">
                  <c:v>0.1656</c:v>
                </c:pt>
                <c:pt idx="4913">
                  <c:v>0.1656</c:v>
                </c:pt>
                <c:pt idx="4914">
                  <c:v>0.1656</c:v>
                </c:pt>
                <c:pt idx="4915">
                  <c:v>0.1656</c:v>
                </c:pt>
                <c:pt idx="4916">
                  <c:v>0.1656</c:v>
                </c:pt>
                <c:pt idx="4917">
                  <c:v>0.1656</c:v>
                </c:pt>
                <c:pt idx="4918">
                  <c:v>0.1656</c:v>
                </c:pt>
                <c:pt idx="4919">
                  <c:v>0.1656</c:v>
                </c:pt>
                <c:pt idx="4920">
                  <c:v>0.16639999999999999</c:v>
                </c:pt>
                <c:pt idx="4921">
                  <c:v>0.16639999999999999</c:v>
                </c:pt>
                <c:pt idx="4922">
                  <c:v>0.16719999999999999</c:v>
                </c:pt>
                <c:pt idx="4923">
                  <c:v>0.16639999999999999</c:v>
                </c:pt>
                <c:pt idx="4924">
                  <c:v>0.1656</c:v>
                </c:pt>
                <c:pt idx="4925">
                  <c:v>0.16400000000000001</c:v>
                </c:pt>
                <c:pt idx="4926">
                  <c:v>0.16400000000000001</c:v>
                </c:pt>
                <c:pt idx="4927">
                  <c:v>0.16400000000000001</c:v>
                </c:pt>
                <c:pt idx="4928">
                  <c:v>0.16400000000000001</c:v>
                </c:pt>
                <c:pt idx="4929">
                  <c:v>0.16639999999999999</c:v>
                </c:pt>
                <c:pt idx="4930">
                  <c:v>0.16639999999999999</c:v>
                </c:pt>
                <c:pt idx="4931">
                  <c:v>0.16639999999999999</c:v>
                </c:pt>
                <c:pt idx="4932">
                  <c:v>0.16639999999999999</c:v>
                </c:pt>
                <c:pt idx="4933">
                  <c:v>0.16639999999999999</c:v>
                </c:pt>
                <c:pt idx="4934">
                  <c:v>0.16639999999999999</c:v>
                </c:pt>
                <c:pt idx="4935">
                  <c:v>0.16639999999999999</c:v>
                </c:pt>
                <c:pt idx="4936">
                  <c:v>0.16639999999999999</c:v>
                </c:pt>
                <c:pt idx="4937">
                  <c:v>0.1656</c:v>
                </c:pt>
                <c:pt idx="4938">
                  <c:v>0.1656</c:v>
                </c:pt>
                <c:pt idx="4939">
                  <c:v>0.1656</c:v>
                </c:pt>
                <c:pt idx="4940">
                  <c:v>0.1656</c:v>
                </c:pt>
                <c:pt idx="4941">
                  <c:v>0.1656</c:v>
                </c:pt>
                <c:pt idx="4942">
                  <c:v>0.1656</c:v>
                </c:pt>
                <c:pt idx="4943">
                  <c:v>0.16639999999999999</c:v>
                </c:pt>
                <c:pt idx="4944">
                  <c:v>0.16719999999999999</c:v>
                </c:pt>
                <c:pt idx="4945">
                  <c:v>0.16719999999999999</c:v>
                </c:pt>
                <c:pt idx="4946">
                  <c:v>0.16719999999999999</c:v>
                </c:pt>
                <c:pt idx="4947">
                  <c:v>0.16639999999999999</c:v>
                </c:pt>
                <c:pt idx="4948">
                  <c:v>0.16639999999999999</c:v>
                </c:pt>
                <c:pt idx="4949">
                  <c:v>0.16639999999999999</c:v>
                </c:pt>
                <c:pt idx="4950">
                  <c:v>0.1648</c:v>
                </c:pt>
                <c:pt idx="4951">
                  <c:v>0.1648</c:v>
                </c:pt>
                <c:pt idx="4952">
                  <c:v>0.1648</c:v>
                </c:pt>
                <c:pt idx="4953">
                  <c:v>0.1648</c:v>
                </c:pt>
                <c:pt idx="4954">
                  <c:v>0.1648</c:v>
                </c:pt>
                <c:pt idx="4955">
                  <c:v>0.16400000000000001</c:v>
                </c:pt>
                <c:pt idx="4956">
                  <c:v>0.16400000000000001</c:v>
                </c:pt>
                <c:pt idx="4957">
                  <c:v>0.16400000000000001</c:v>
                </c:pt>
                <c:pt idx="4958">
                  <c:v>0.16400000000000001</c:v>
                </c:pt>
                <c:pt idx="4959">
                  <c:v>0.16400000000000001</c:v>
                </c:pt>
                <c:pt idx="4960">
                  <c:v>0.16400000000000001</c:v>
                </c:pt>
                <c:pt idx="4961">
                  <c:v>0.16319999999999998</c:v>
                </c:pt>
                <c:pt idx="4962">
                  <c:v>0.16319999999999998</c:v>
                </c:pt>
                <c:pt idx="4963">
                  <c:v>0.16319999999999998</c:v>
                </c:pt>
                <c:pt idx="4964">
                  <c:v>0.16240000000000002</c:v>
                </c:pt>
                <c:pt idx="4965">
                  <c:v>0.16240000000000002</c:v>
                </c:pt>
                <c:pt idx="4966">
                  <c:v>0.16240000000000002</c:v>
                </c:pt>
                <c:pt idx="4967">
                  <c:v>0.16240000000000002</c:v>
                </c:pt>
                <c:pt idx="4968">
                  <c:v>0.16240000000000002</c:v>
                </c:pt>
                <c:pt idx="4969">
                  <c:v>0.16159999999999999</c:v>
                </c:pt>
                <c:pt idx="4970">
                  <c:v>0.16159999999999999</c:v>
                </c:pt>
                <c:pt idx="4971">
                  <c:v>0.16159999999999999</c:v>
                </c:pt>
                <c:pt idx="4972">
                  <c:v>0.1608</c:v>
                </c:pt>
                <c:pt idx="4973">
                  <c:v>0.1608</c:v>
                </c:pt>
                <c:pt idx="4974">
                  <c:v>0.1608</c:v>
                </c:pt>
                <c:pt idx="4975">
                  <c:v>0.1608</c:v>
                </c:pt>
                <c:pt idx="4976">
                  <c:v>0.1608</c:v>
                </c:pt>
                <c:pt idx="4977">
                  <c:v>0.1608</c:v>
                </c:pt>
                <c:pt idx="4978">
                  <c:v>0.16</c:v>
                </c:pt>
                <c:pt idx="4979">
                  <c:v>0.16</c:v>
                </c:pt>
                <c:pt idx="4980">
                  <c:v>0.16</c:v>
                </c:pt>
                <c:pt idx="4981">
                  <c:v>0.16</c:v>
                </c:pt>
                <c:pt idx="4982">
                  <c:v>0.16</c:v>
                </c:pt>
                <c:pt idx="4983">
                  <c:v>0.16</c:v>
                </c:pt>
                <c:pt idx="4984">
                  <c:v>0.16</c:v>
                </c:pt>
                <c:pt idx="4985">
                  <c:v>0.16</c:v>
                </c:pt>
                <c:pt idx="4986">
                  <c:v>0.16</c:v>
                </c:pt>
                <c:pt idx="4987">
                  <c:v>0.16</c:v>
                </c:pt>
                <c:pt idx="4988">
                  <c:v>0.1608</c:v>
                </c:pt>
                <c:pt idx="4989">
                  <c:v>0.1608</c:v>
                </c:pt>
                <c:pt idx="4990">
                  <c:v>0.1608</c:v>
                </c:pt>
                <c:pt idx="4991">
                  <c:v>0.1608</c:v>
                </c:pt>
                <c:pt idx="4992">
                  <c:v>0.1608</c:v>
                </c:pt>
                <c:pt idx="4993">
                  <c:v>0.1608</c:v>
                </c:pt>
                <c:pt idx="4994">
                  <c:v>0.1608</c:v>
                </c:pt>
                <c:pt idx="4995">
                  <c:v>0.1608</c:v>
                </c:pt>
                <c:pt idx="4996">
                  <c:v>0.16</c:v>
                </c:pt>
                <c:pt idx="4997">
                  <c:v>0.16</c:v>
                </c:pt>
                <c:pt idx="4998">
                  <c:v>0.16</c:v>
                </c:pt>
                <c:pt idx="4999">
                  <c:v>0.16</c:v>
                </c:pt>
                <c:pt idx="5000">
                  <c:v>0.16</c:v>
                </c:pt>
                <c:pt idx="5001">
                  <c:v>0.1608</c:v>
                </c:pt>
                <c:pt idx="5002">
                  <c:v>0.1608</c:v>
                </c:pt>
                <c:pt idx="5003">
                  <c:v>0.1608</c:v>
                </c:pt>
                <c:pt idx="5004">
                  <c:v>0.1608</c:v>
                </c:pt>
                <c:pt idx="5005">
                  <c:v>0.1608</c:v>
                </c:pt>
                <c:pt idx="5006">
                  <c:v>0.1608</c:v>
                </c:pt>
                <c:pt idx="5007">
                  <c:v>0.1608</c:v>
                </c:pt>
                <c:pt idx="5008">
                  <c:v>0.16</c:v>
                </c:pt>
                <c:pt idx="5009">
                  <c:v>0.16</c:v>
                </c:pt>
                <c:pt idx="5010">
                  <c:v>0.16</c:v>
                </c:pt>
                <c:pt idx="5011">
                  <c:v>0.16</c:v>
                </c:pt>
                <c:pt idx="5012">
                  <c:v>0.15919999999999998</c:v>
                </c:pt>
                <c:pt idx="5013">
                  <c:v>0.15840000000000001</c:v>
                </c:pt>
                <c:pt idx="5014">
                  <c:v>0.15840000000000001</c:v>
                </c:pt>
                <c:pt idx="5015">
                  <c:v>0.15840000000000001</c:v>
                </c:pt>
                <c:pt idx="5016">
                  <c:v>0.15840000000000001</c:v>
                </c:pt>
                <c:pt idx="5017">
                  <c:v>0.15840000000000001</c:v>
                </c:pt>
                <c:pt idx="5018">
                  <c:v>0.15840000000000001</c:v>
                </c:pt>
                <c:pt idx="5019">
                  <c:v>0.15840000000000001</c:v>
                </c:pt>
                <c:pt idx="5020">
                  <c:v>0.15840000000000001</c:v>
                </c:pt>
                <c:pt idx="5021">
                  <c:v>0.15840000000000001</c:v>
                </c:pt>
                <c:pt idx="5022">
                  <c:v>0.15759999999999999</c:v>
                </c:pt>
                <c:pt idx="5023">
                  <c:v>0.15759999999999999</c:v>
                </c:pt>
                <c:pt idx="5024">
                  <c:v>0.15759999999999999</c:v>
                </c:pt>
                <c:pt idx="5025">
                  <c:v>0.15759999999999999</c:v>
                </c:pt>
                <c:pt idx="5026">
                  <c:v>0.15759999999999999</c:v>
                </c:pt>
                <c:pt idx="5027">
                  <c:v>0.15759999999999999</c:v>
                </c:pt>
                <c:pt idx="5028">
                  <c:v>0.15759999999999999</c:v>
                </c:pt>
                <c:pt idx="5029">
                  <c:v>0.15759999999999999</c:v>
                </c:pt>
                <c:pt idx="5030">
                  <c:v>0.15759999999999999</c:v>
                </c:pt>
                <c:pt idx="5031">
                  <c:v>0.15759999999999999</c:v>
                </c:pt>
                <c:pt idx="5032">
                  <c:v>0.15680000000000002</c:v>
                </c:pt>
                <c:pt idx="5033">
                  <c:v>0.15680000000000002</c:v>
                </c:pt>
                <c:pt idx="5034">
                  <c:v>0.15680000000000002</c:v>
                </c:pt>
                <c:pt idx="5035">
                  <c:v>0.15680000000000002</c:v>
                </c:pt>
                <c:pt idx="5036">
                  <c:v>0.15680000000000002</c:v>
                </c:pt>
                <c:pt idx="5037">
                  <c:v>0.15680000000000002</c:v>
                </c:pt>
                <c:pt idx="5038">
                  <c:v>0.15680000000000002</c:v>
                </c:pt>
                <c:pt idx="5039">
                  <c:v>0.15680000000000002</c:v>
                </c:pt>
                <c:pt idx="5040">
                  <c:v>0.15680000000000002</c:v>
                </c:pt>
                <c:pt idx="5041">
                  <c:v>0.15680000000000002</c:v>
                </c:pt>
                <c:pt idx="5042">
                  <c:v>0.15680000000000002</c:v>
                </c:pt>
                <c:pt idx="5043">
                  <c:v>0.15680000000000002</c:v>
                </c:pt>
                <c:pt idx="5044">
                  <c:v>0.15680000000000002</c:v>
                </c:pt>
                <c:pt idx="5045">
                  <c:v>0.15519999999999998</c:v>
                </c:pt>
                <c:pt idx="5046">
                  <c:v>0.15519999999999998</c:v>
                </c:pt>
                <c:pt idx="5047">
                  <c:v>0.15519999999999998</c:v>
                </c:pt>
                <c:pt idx="5048">
                  <c:v>0.15440000000000001</c:v>
                </c:pt>
                <c:pt idx="5049">
                  <c:v>0.15440000000000001</c:v>
                </c:pt>
                <c:pt idx="5050">
                  <c:v>0.15440000000000001</c:v>
                </c:pt>
                <c:pt idx="5051">
                  <c:v>0.156</c:v>
                </c:pt>
                <c:pt idx="5052">
                  <c:v>0.156</c:v>
                </c:pt>
                <c:pt idx="5053">
                  <c:v>0.156</c:v>
                </c:pt>
                <c:pt idx="5054">
                  <c:v>0.156</c:v>
                </c:pt>
                <c:pt idx="5055">
                  <c:v>0.156</c:v>
                </c:pt>
                <c:pt idx="5056">
                  <c:v>0.156</c:v>
                </c:pt>
                <c:pt idx="5057">
                  <c:v>0.156</c:v>
                </c:pt>
                <c:pt idx="5058">
                  <c:v>0.156</c:v>
                </c:pt>
                <c:pt idx="5059">
                  <c:v>0.15519999999999998</c:v>
                </c:pt>
                <c:pt idx="5060">
                  <c:v>0.15519999999999998</c:v>
                </c:pt>
                <c:pt idx="5061">
                  <c:v>0.15519999999999998</c:v>
                </c:pt>
                <c:pt idx="5062">
                  <c:v>0.15519999999999998</c:v>
                </c:pt>
                <c:pt idx="5063">
                  <c:v>0.15519999999999998</c:v>
                </c:pt>
                <c:pt idx="5064">
                  <c:v>0.15440000000000001</c:v>
                </c:pt>
                <c:pt idx="5065">
                  <c:v>0.15440000000000001</c:v>
                </c:pt>
                <c:pt idx="5066">
                  <c:v>0.15440000000000001</c:v>
                </c:pt>
                <c:pt idx="5067">
                  <c:v>0.15440000000000001</c:v>
                </c:pt>
                <c:pt idx="5068">
                  <c:v>0.15440000000000001</c:v>
                </c:pt>
                <c:pt idx="5069">
                  <c:v>0.15359999999999999</c:v>
                </c:pt>
                <c:pt idx="5070">
                  <c:v>0.15359999999999999</c:v>
                </c:pt>
                <c:pt idx="5071">
                  <c:v>0.15359999999999999</c:v>
                </c:pt>
                <c:pt idx="5072">
                  <c:v>0.15280000000000002</c:v>
                </c:pt>
                <c:pt idx="5073">
                  <c:v>0.15280000000000002</c:v>
                </c:pt>
                <c:pt idx="5074">
                  <c:v>0.15280000000000002</c:v>
                </c:pt>
                <c:pt idx="5075">
                  <c:v>0.15280000000000002</c:v>
                </c:pt>
                <c:pt idx="5076">
                  <c:v>0.15280000000000002</c:v>
                </c:pt>
                <c:pt idx="5077">
                  <c:v>0.15280000000000002</c:v>
                </c:pt>
                <c:pt idx="5078">
                  <c:v>0.15280000000000002</c:v>
                </c:pt>
                <c:pt idx="5079">
                  <c:v>0.15280000000000002</c:v>
                </c:pt>
                <c:pt idx="5080">
                  <c:v>0.15280000000000002</c:v>
                </c:pt>
                <c:pt idx="5081">
                  <c:v>0.152</c:v>
                </c:pt>
                <c:pt idx="5082">
                  <c:v>0.152</c:v>
                </c:pt>
                <c:pt idx="5083">
                  <c:v>0.15280000000000002</c:v>
                </c:pt>
                <c:pt idx="5084">
                  <c:v>0.15280000000000002</c:v>
                </c:pt>
                <c:pt idx="5085">
                  <c:v>0.15280000000000002</c:v>
                </c:pt>
                <c:pt idx="5086">
                  <c:v>0.152</c:v>
                </c:pt>
                <c:pt idx="5087">
                  <c:v>0.152</c:v>
                </c:pt>
                <c:pt idx="5088">
                  <c:v>0.152</c:v>
                </c:pt>
                <c:pt idx="5089">
                  <c:v>0.152</c:v>
                </c:pt>
                <c:pt idx="5090">
                  <c:v>0.152</c:v>
                </c:pt>
                <c:pt idx="5091">
                  <c:v>0.152</c:v>
                </c:pt>
                <c:pt idx="5092">
                  <c:v>0.1512</c:v>
                </c:pt>
                <c:pt idx="5093">
                  <c:v>0.1512</c:v>
                </c:pt>
                <c:pt idx="5094">
                  <c:v>0.1512</c:v>
                </c:pt>
                <c:pt idx="5095">
                  <c:v>0.15040000000000001</c:v>
                </c:pt>
                <c:pt idx="5096">
                  <c:v>0.14880000000000002</c:v>
                </c:pt>
                <c:pt idx="5097">
                  <c:v>0.14880000000000002</c:v>
                </c:pt>
                <c:pt idx="5098">
                  <c:v>0.14880000000000002</c:v>
                </c:pt>
                <c:pt idx="5099">
                  <c:v>0.14880000000000002</c:v>
                </c:pt>
                <c:pt idx="5100">
                  <c:v>0.14880000000000002</c:v>
                </c:pt>
                <c:pt idx="5101">
                  <c:v>0.14959999999999998</c:v>
                </c:pt>
                <c:pt idx="5102">
                  <c:v>0.14880000000000002</c:v>
                </c:pt>
                <c:pt idx="5103">
                  <c:v>0.14880000000000002</c:v>
                </c:pt>
                <c:pt idx="5104">
                  <c:v>0.14880000000000002</c:v>
                </c:pt>
                <c:pt idx="5105">
                  <c:v>0.1512</c:v>
                </c:pt>
                <c:pt idx="5106">
                  <c:v>0.15040000000000001</c:v>
                </c:pt>
                <c:pt idx="5107">
                  <c:v>0.15040000000000001</c:v>
                </c:pt>
                <c:pt idx="5108">
                  <c:v>0.152</c:v>
                </c:pt>
                <c:pt idx="5109">
                  <c:v>0.152</c:v>
                </c:pt>
                <c:pt idx="5110">
                  <c:v>0.1512</c:v>
                </c:pt>
                <c:pt idx="5111">
                  <c:v>0.15040000000000001</c:v>
                </c:pt>
                <c:pt idx="5112">
                  <c:v>0.1512</c:v>
                </c:pt>
                <c:pt idx="5113">
                  <c:v>0.1512</c:v>
                </c:pt>
                <c:pt idx="5114">
                  <c:v>0.1512</c:v>
                </c:pt>
                <c:pt idx="5115">
                  <c:v>0.1512</c:v>
                </c:pt>
                <c:pt idx="5116">
                  <c:v>0.1512</c:v>
                </c:pt>
                <c:pt idx="5117">
                  <c:v>0.1512</c:v>
                </c:pt>
                <c:pt idx="5118">
                  <c:v>0.15040000000000001</c:v>
                </c:pt>
                <c:pt idx="5119">
                  <c:v>0.15040000000000001</c:v>
                </c:pt>
                <c:pt idx="5120">
                  <c:v>0.15040000000000001</c:v>
                </c:pt>
                <c:pt idx="5121">
                  <c:v>0.15040000000000001</c:v>
                </c:pt>
                <c:pt idx="5122">
                  <c:v>0.15040000000000001</c:v>
                </c:pt>
                <c:pt idx="5123">
                  <c:v>0.15040000000000001</c:v>
                </c:pt>
                <c:pt idx="5124">
                  <c:v>0.1512</c:v>
                </c:pt>
                <c:pt idx="5125">
                  <c:v>0.1512</c:v>
                </c:pt>
                <c:pt idx="5126">
                  <c:v>0.1512</c:v>
                </c:pt>
                <c:pt idx="5127">
                  <c:v>0.1512</c:v>
                </c:pt>
                <c:pt idx="5128">
                  <c:v>0.1512</c:v>
                </c:pt>
                <c:pt idx="5129">
                  <c:v>0.15040000000000001</c:v>
                </c:pt>
                <c:pt idx="5130">
                  <c:v>0.15040000000000001</c:v>
                </c:pt>
                <c:pt idx="5131">
                  <c:v>0.15040000000000001</c:v>
                </c:pt>
                <c:pt idx="5132">
                  <c:v>0.15040000000000001</c:v>
                </c:pt>
                <c:pt idx="5133">
                  <c:v>0.15040000000000001</c:v>
                </c:pt>
                <c:pt idx="5134">
                  <c:v>0.15040000000000001</c:v>
                </c:pt>
                <c:pt idx="5135">
                  <c:v>0.15040000000000001</c:v>
                </c:pt>
                <c:pt idx="5136">
                  <c:v>0.15040000000000001</c:v>
                </c:pt>
                <c:pt idx="5137">
                  <c:v>0.15040000000000001</c:v>
                </c:pt>
                <c:pt idx="5138">
                  <c:v>0.15040000000000001</c:v>
                </c:pt>
                <c:pt idx="5139">
                  <c:v>0.15040000000000001</c:v>
                </c:pt>
                <c:pt idx="5140">
                  <c:v>0.15040000000000001</c:v>
                </c:pt>
                <c:pt idx="5141">
                  <c:v>0.1512</c:v>
                </c:pt>
                <c:pt idx="5142">
                  <c:v>0.1512</c:v>
                </c:pt>
                <c:pt idx="5143">
                  <c:v>0.15040000000000001</c:v>
                </c:pt>
                <c:pt idx="5144">
                  <c:v>0.15040000000000001</c:v>
                </c:pt>
                <c:pt idx="5145">
                  <c:v>0.15040000000000001</c:v>
                </c:pt>
                <c:pt idx="5146">
                  <c:v>0.15040000000000001</c:v>
                </c:pt>
                <c:pt idx="5147">
                  <c:v>0.14959999999999998</c:v>
                </c:pt>
                <c:pt idx="5148">
                  <c:v>0.14959999999999998</c:v>
                </c:pt>
                <c:pt idx="5149">
                  <c:v>0.14959999999999998</c:v>
                </c:pt>
                <c:pt idx="5150">
                  <c:v>0.15040000000000001</c:v>
                </c:pt>
                <c:pt idx="5151">
                  <c:v>0.15040000000000001</c:v>
                </c:pt>
                <c:pt idx="5152">
                  <c:v>0.15040000000000001</c:v>
                </c:pt>
                <c:pt idx="5153">
                  <c:v>0.15040000000000001</c:v>
                </c:pt>
                <c:pt idx="5154">
                  <c:v>0.15040000000000001</c:v>
                </c:pt>
                <c:pt idx="5155">
                  <c:v>0.15040000000000001</c:v>
                </c:pt>
                <c:pt idx="5156">
                  <c:v>0.15040000000000001</c:v>
                </c:pt>
                <c:pt idx="5157">
                  <c:v>0.14880000000000002</c:v>
                </c:pt>
                <c:pt idx="5158">
                  <c:v>0.14880000000000002</c:v>
                </c:pt>
                <c:pt idx="5159">
                  <c:v>0.14880000000000002</c:v>
                </c:pt>
                <c:pt idx="5160">
                  <c:v>0.14880000000000002</c:v>
                </c:pt>
                <c:pt idx="5161">
                  <c:v>0.14880000000000002</c:v>
                </c:pt>
                <c:pt idx="5162">
                  <c:v>0.14880000000000002</c:v>
                </c:pt>
                <c:pt idx="5163">
                  <c:v>0.14880000000000002</c:v>
                </c:pt>
                <c:pt idx="5164">
                  <c:v>0.1512</c:v>
                </c:pt>
                <c:pt idx="5165">
                  <c:v>0.1512</c:v>
                </c:pt>
                <c:pt idx="5166">
                  <c:v>0.15040000000000001</c:v>
                </c:pt>
                <c:pt idx="5167">
                  <c:v>0.15040000000000001</c:v>
                </c:pt>
                <c:pt idx="5168">
                  <c:v>0.15040000000000001</c:v>
                </c:pt>
                <c:pt idx="5169">
                  <c:v>0.15040000000000001</c:v>
                </c:pt>
                <c:pt idx="5170">
                  <c:v>0.15040000000000001</c:v>
                </c:pt>
                <c:pt idx="5171">
                  <c:v>0.15040000000000001</c:v>
                </c:pt>
                <c:pt idx="5172">
                  <c:v>0.14880000000000002</c:v>
                </c:pt>
                <c:pt idx="5173">
                  <c:v>0.14880000000000002</c:v>
                </c:pt>
                <c:pt idx="5174">
                  <c:v>0.14880000000000002</c:v>
                </c:pt>
                <c:pt idx="5175">
                  <c:v>0.14799999999999999</c:v>
                </c:pt>
                <c:pt idx="5176">
                  <c:v>0.14799999999999999</c:v>
                </c:pt>
                <c:pt idx="5177">
                  <c:v>0.14799999999999999</c:v>
                </c:pt>
                <c:pt idx="5178">
                  <c:v>0.1472</c:v>
                </c:pt>
                <c:pt idx="5179">
                  <c:v>0.1472</c:v>
                </c:pt>
                <c:pt idx="5180">
                  <c:v>0.1472</c:v>
                </c:pt>
                <c:pt idx="5181">
                  <c:v>0.1472</c:v>
                </c:pt>
                <c:pt idx="5182">
                  <c:v>0.1472</c:v>
                </c:pt>
                <c:pt idx="5183">
                  <c:v>0.1472</c:v>
                </c:pt>
                <c:pt idx="5184">
                  <c:v>0.1472</c:v>
                </c:pt>
                <c:pt idx="5185">
                  <c:v>0.1464</c:v>
                </c:pt>
                <c:pt idx="5186">
                  <c:v>0.1464</c:v>
                </c:pt>
                <c:pt idx="5187">
                  <c:v>0.1464</c:v>
                </c:pt>
                <c:pt idx="5188">
                  <c:v>0.1464</c:v>
                </c:pt>
                <c:pt idx="5189">
                  <c:v>0.1464</c:v>
                </c:pt>
                <c:pt idx="5190">
                  <c:v>0.1464</c:v>
                </c:pt>
                <c:pt idx="5191">
                  <c:v>0.1464</c:v>
                </c:pt>
                <c:pt idx="5192">
                  <c:v>0.1464</c:v>
                </c:pt>
                <c:pt idx="5193">
                  <c:v>0.1464</c:v>
                </c:pt>
                <c:pt idx="5194">
                  <c:v>0.14560000000000001</c:v>
                </c:pt>
                <c:pt idx="5195">
                  <c:v>0.14560000000000001</c:v>
                </c:pt>
                <c:pt idx="5196">
                  <c:v>0.14480000000000001</c:v>
                </c:pt>
                <c:pt idx="5197">
                  <c:v>0.1464</c:v>
                </c:pt>
                <c:pt idx="5198">
                  <c:v>0.14560000000000001</c:v>
                </c:pt>
                <c:pt idx="5199">
                  <c:v>0.14560000000000001</c:v>
                </c:pt>
                <c:pt idx="5200">
                  <c:v>0.14560000000000001</c:v>
                </c:pt>
                <c:pt idx="5201">
                  <c:v>0.14560000000000001</c:v>
                </c:pt>
                <c:pt idx="5202">
                  <c:v>0.14480000000000001</c:v>
                </c:pt>
                <c:pt idx="5203">
                  <c:v>0.14480000000000001</c:v>
                </c:pt>
                <c:pt idx="5204">
                  <c:v>0.14480000000000001</c:v>
                </c:pt>
                <c:pt idx="5205">
                  <c:v>0.14480000000000001</c:v>
                </c:pt>
                <c:pt idx="5206">
                  <c:v>0.14480000000000001</c:v>
                </c:pt>
                <c:pt idx="5207">
                  <c:v>0.14560000000000001</c:v>
                </c:pt>
                <c:pt idx="5208">
                  <c:v>0.14560000000000001</c:v>
                </c:pt>
                <c:pt idx="5209">
                  <c:v>0.14560000000000001</c:v>
                </c:pt>
                <c:pt idx="5210">
                  <c:v>0.14480000000000001</c:v>
                </c:pt>
                <c:pt idx="5211">
                  <c:v>0.14560000000000001</c:v>
                </c:pt>
                <c:pt idx="5212">
                  <c:v>0.14560000000000001</c:v>
                </c:pt>
                <c:pt idx="5213">
                  <c:v>0.14560000000000001</c:v>
                </c:pt>
                <c:pt idx="5214">
                  <c:v>0.14560000000000001</c:v>
                </c:pt>
                <c:pt idx="5215">
                  <c:v>0.1464</c:v>
                </c:pt>
                <c:pt idx="5216">
                  <c:v>0.1464</c:v>
                </c:pt>
                <c:pt idx="5217">
                  <c:v>0.1464</c:v>
                </c:pt>
                <c:pt idx="5218">
                  <c:v>0.1472</c:v>
                </c:pt>
                <c:pt idx="5219">
                  <c:v>0.1472</c:v>
                </c:pt>
                <c:pt idx="5220">
                  <c:v>0.1472</c:v>
                </c:pt>
                <c:pt idx="5221">
                  <c:v>0.1472</c:v>
                </c:pt>
                <c:pt idx="5222">
                  <c:v>0.1472</c:v>
                </c:pt>
                <c:pt idx="5223">
                  <c:v>0.1464</c:v>
                </c:pt>
                <c:pt idx="5224">
                  <c:v>0.14560000000000001</c:v>
                </c:pt>
                <c:pt idx="5225">
                  <c:v>0.14560000000000001</c:v>
                </c:pt>
                <c:pt idx="5226">
                  <c:v>0.14560000000000001</c:v>
                </c:pt>
                <c:pt idx="5227">
                  <c:v>0.14399999999999999</c:v>
                </c:pt>
                <c:pt idx="5228">
                  <c:v>0.14399999999999999</c:v>
                </c:pt>
                <c:pt idx="5229">
                  <c:v>0.14399999999999999</c:v>
                </c:pt>
                <c:pt idx="5230">
                  <c:v>0.14399999999999999</c:v>
                </c:pt>
                <c:pt idx="5231">
                  <c:v>0.14399999999999999</c:v>
                </c:pt>
                <c:pt idx="5232">
                  <c:v>0.14399999999999999</c:v>
                </c:pt>
                <c:pt idx="5233">
                  <c:v>0.14399999999999999</c:v>
                </c:pt>
                <c:pt idx="5234">
                  <c:v>0.14319999999999999</c:v>
                </c:pt>
                <c:pt idx="5235">
                  <c:v>0.14319999999999999</c:v>
                </c:pt>
                <c:pt idx="5236">
                  <c:v>0.14319999999999999</c:v>
                </c:pt>
                <c:pt idx="5237">
                  <c:v>0.14319999999999999</c:v>
                </c:pt>
                <c:pt idx="5238">
                  <c:v>0.14319999999999999</c:v>
                </c:pt>
                <c:pt idx="5239">
                  <c:v>0.14319999999999999</c:v>
                </c:pt>
                <c:pt idx="5240">
                  <c:v>0.14319999999999999</c:v>
                </c:pt>
                <c:pt idx="5241">
                  <c:v>0.14319999999999999</c:v>
                </c:pt>
                <c:pt idx="5242">
                  <c:v>0.14319999999999999</c:v>
                </c:pt>
                <c:pt idx="5243">
                  <c:v>0.14319999999999999</c:v>
                </c:pt>
                <c:pt idx="5244">
                  <c:v>0.14319999999999999</c:v>
                </c:pt>
                <c:pt idx="5245">
                  <c:v>0.1424</c:v>
                </c:pt>
                <c:pt idx="5246">
                  <c:v>0.1424</c:v>
                </c:pt>
                <c:pt idx="5247">
                  <c:v>0.1424</c:v>
                </c:pt>
                <c:pt idx="5248">
                  <c:v>0.1424</c:v>
                </c:pt>
                <c:pt idx="5249">
                  <c:v>0.1424</c:v>
                </c:pt>
                <c:pt idx="5250">
                  <c:v>0.1424</c:v>
                </c:pt>
                <c:pt idx="5251">
                  <c:v>0.1424</c:v>
                </c:pt>
                <c:pt idx="5252">
                  <c:v>0.1424</c:v>
                </c:pt>
                <c:pt idx="5253">
                  <c:v>0.1424</c:v>
                </c:pt>
                <c:pt idx="5254">
                  <c:v>0.1424</c:v>
                </c:pt>
                <c:pt idx="5255">
                  <c:v>0.1424</c:v>
                </c:pt>
                <c:pt idx="5256">
                  <c:v>0.14560000000000001</c:v>
                </c:pt>
                <c:pt idx="5257">
                  <c:v>0.14560000000000001</c:v>
                </c:pt>
                <c:pt idx="5258">
                  <c:v>0.14560000000000001</c:v>
                </c:pt>
                <c:pt idx="5259">
                  <c:v>0.14560000000000001</c:v>
                </c:pt>
                <c:pt idx="5260">
                  <c:v>0.14560000000000001</c:v>
                </c:pt>
                <c:pt idx="5261">
                  <c:v>0.14560000000000001</c:v>
                </c:pt>
                <c:pt idx="5262">
                  <c:v>0.14560000000000001</c:v>
                </c:pt>
                <c:pt idx="5263">
                  <c:v>0.14560000000000001</c:v>
                </c:pt>
                <c:pt idx="5264">
                  <c:v>0.1464</c:v>
                </c:pt>
                <c:pt idx="5265">
                  <c:v>0.1472</c:v>
                </c:pt>
                <c:pt idx="5266">
                  <c:v>0.1472</c:v>
                </c:pt>
                <c:pt idx="5267">
                  <c:v>0.1472</c:v>
                </c:pt>
                <c:pt idx="5268">
                  <c:v>0.1472</c:v>
                </c:pt>
                <c:pt idx="5269">
                  <c:v>0.1472</c:v>
                </c:pt>
                <c:pt idx="5270">
                  <c:v>0.1472</c:v>
                </c:pt>
                <c:pt idx="5271">
                  <c:v>0.1472</c:v>
                </c:pt>
                <c:pt idx="5272">
                  <c:v>0.1472</c:v>
                </c:pt>
                <c:pt idx="5273">
                  <c:v>0.1472</c:v>
                </c:pt>
                <c:pt idx="5274">
                  <c:v>0.1472</c:v>
                </c:pt>
                <c:pt idx="5275">
                  <c:v>0.1472</c:v>
                </c:pt>
                <c:pt idx="5276">
                  <c:v>0.1472</c:v>
                </c:pt>
                <c:pt idx="5277">
                  <c:v>0.1472</c:v>
                </c:pt>
                <c:pt idx="5278">
                  <c:v>0.1472</c:v>
                </c:pt>
                <c:pt idx="5279">
                  <c:v>0.1472</c:v>
                </c:pt>
                <c:pt idx="5280">
                  <c:v>0.1464</c:v>
                </c:pt>
                <c:pt idx="5281">
                  <c:v>0.1464</c:v>
                </c:pt>
                <c:pt idx="5282">
                  <c:v>0.14560000000000001</c:v>
                </c:pt>
                <c:pt idx="5283">
                  <c:v>0.14560000000000001</c:v>
                </c:pt>
                <c:pt idx="5284">
                  <c:v>0.14480000000000001</c:v>
                </c:pt>
                <c:pt idx="5285">
                  <c:v>0.14560000000000001</c:v>
                </c:pt>
                <c:pt idx="5286">
                  <c:v>0.14560000000000001</c:v>
                </c:pt>
                <c:pt idx="5287">
                  <c:v>0.14560000000000001</c:v>
                </c:pt>
                <c:pt idx="5288">
                  <c:v>0.14560000000000001</c:v>
                </c:pt>
                <c:pt idx="5289">
                  <c:v>0.14560000000000001</c:v>
                </c:pt>
                <c:pt idx="5290">
                  <c:v>0.14560000000000001</c:v>
                </c:pt>
                <c:pt idx="5291">
                  <c:v>0.14560000000000001</c:v>
                </c:pt>
                <c:pt idx="5292">
                  <c:v>0.14560000000000001</c:v>
                </c:pt>
                <c:pt idx="5293">
                  <c:v>0.14560000000000001</c:v>
                </c:pt>
                <c:pt idx="5294">
                  <c:v>0.14560000000000001</c:v>
                </c:pt>
                <c:pt idx="5295">
                  <c:v>0.14560000000000001</c:v>
                </c:pt>
                <c:pt idx="5296">
                  <c:v>0.14560000000000001</c:v>
                </c:pt>
                <c:pt idx="5297">
                  <c:v>0.14560000000000001</c:v>
                </c:pt>
                <c:pt idx="5298">
                  <c:v>0.14560000000000001</c:v>
                </c:pt>
                <c:pt idx="5299">
                  <c:v>0.14560000000000001</c:v>
                </c:pt>
                <c:pt idx="5300">
                  <c:v>0.14560000000000001</c:v>
                </c:pt>
                <c:pt idx="5301">
                  <c:v>0.14560000000000001</c:v>
                </c:pt>
                <c:pt idx="5302">
                  <c:v>0.14560000000000001</c:v>
                </c:pt>
                <c:pt idx="5303">
                  <c:v>0.14480000000000001</c:v>
                </c:pt>
                <c:pt idx="5304">
                  <c:v>0.14480000000000001</c:v>
                </c:pt>
                <c:pt idx="5305">
                  <c:v>0.14480000000000001</c:v>
                </c:pt>
                <c:pt idx="5306">
                  <c:v>0.14480000000000001</c:v>
                </c:pt>
                <c:pt idx="5307">
                  <c:v>0.14480000000000001</c:v>
                </c:pt>
                <c:pt idx="5308">
                  <c:v>0.14480000000000001</c:v>
                </c:pt>
                <c:pt idx="5309">
                  <c:v>0.14480000000000001</c:v>
                </c:pt>
                <c:pt idx="5310">
                  <c:v>0.14480000000000001</c:v>
                </c:pt>
                <c:pt idx="5311">
                  <c:v>0.14560000000000001</c:v>
                </c:pt>
                <c:pt idx="5312">
                  <c:v>0.14560000000000001</c:v>
                </c:pt>
                <c:pt idx="5313">
                  <c:v>0.14560000000000001</c:v>
                </c:pt>
                <c:pt idx="5314">
                  <c:v>0.14560000000000001</c:v>
                </c:pt>
                <c:pt idx="5315">
                  <c:v>0.14560000000000001</c:v>
                </c:pt>
                <c:pt idx="5316">
                  <c:v>0.14480000000000001</c:v>
                </c:pt>
                <c:pt idx="5317">
                  <c:v>0.14480000000000001</c:v>
                </c:pt>
                <c:pt idx="5318">
                  <c:v>0.14480000000000001</c:v>
                </c:pt>
                <c:pt idx="5319">
                  <c:v>0.14480000000000001</c:v>
                </c:pt>
                <c:pt idx="5320">
                  <c:v>0.14480000000000001</c:v>
                </c:pt>
                <c:pt idx="5321">
                  <c:v>0.14560000000000001</c:v>
                </c:pt>
                <c:pt idx="5322">
                  <c:v>0.1464</c:v>
                </c:pt>
                <c:pt idx="5323">
                  <c:v>0.1464</c:v>
                </c:pt>
                <c:pt idx="5324">
                  <c:v>0.1464</c:v>
                </c:pt>
                <c:pt idx="5325">
                  <c:v>0.1464</c:v>
                </c:pt>
                <c:pt idx="5326">
                  <c:v>0.14480000000000001</c:v>
                </c:pt>
                <c:pt idx="5327">
                  <c:v>0.14399999999999999</c:v>
                </c:pt>
                <c:pt idx="5328">
                  <c:v>0.14399999999999999</c:v>
                </c:pt>
                <c:pt idx="5329">
                  <c:v>0.14399999999999999</c:v>
                </c:pt>
                <c:pt idx="5330">
                  <c:v>0.14399999999999999</c:v>
                </c:pt>
                <c:pt idx="5331">
                  <c:v>0.14319999999999999</c:v>
                </c:pt>
                <c:pt idx="5332">
                  <c:v>0.14319999999999999</c:v>
                </c:pt>
                <c:pt idx="5333">
                  <c:v>0.14319999999999999</c:v>
                </c:pt>
                <c:pt idx="5334">
                  <c:v>0.14319999999999999</c:v>
                </c:pt>
                <c:pt idx="5335">
                  <c:v>0.14319999999999999</c:v>
                </c:pt>
                <c:pt idx="5336">
                  <c:v>0.1424</c:v>
                </c:pt>
                <c:pt idx="5337">
                  <c:v>0.1424</c:v>
                </c:pt>
                <c:pt idx="5338">
                  <c:v>0.1424</c:v>
                </c:pt>
                <c:pt idx="5339">
                  <c:v>0.1424</c:v>
                </c:pt>
                <c:pt idx="5340">
                  <c:v>0.1424</c:v>
                </c:pt>
                <c:pt idx="5341">
                  <c:v>0.1424</c:v>
                </c:pt>
                <c:pt idx="5342">
                  <c:v>0.1424</c:v>
                </c:pt>
                <c:pt idx="5343">
                  <c:v>0.1424</c:v>
                </c:pt>
                <c:pt idx="5344">
                  <c:v>0.1424</c:v>
                </c:pt>
                <c:pt idx="5345">
                  <c:v>0.1424</c:v>
                </c:pt>
                <c:pt idx="5346">
                  <c:v>0.1424</c:v>
                </c:pt>
                <c:pt idx="5347">
                  <c:v>0.1416</c:v>
                </c:pt>
                <c:pt idx="5348">
                  <c:v>0.14080000000000001</c:v>
                </c:pt>
                <c:pt idx="5349">
                  <c:v>0.14080000000000001</c:v>
                </c:pt>
                <c:pt idx="5350">
                  <c:v>0.14080000000000001</c:v>
                </c:pt>
                <c:pt idx="5351">
                  <c:v>0.14080000000000001</c:v>
                </c:pt>
                <c:pt idx="5352">
                  <c:v>0.14080000000000001</c:v>
                </c:pt>
                <c:pt idx="5353">
                  <c:v>0.14080000000000001</c:v>
                </c:pt>
                <c:pt idx="5354">
                  <c:v>0.14080000000000001</c:v>
                </c:pt>
                <c:pt idx="5355">
                  <c:v>0.14080000000000001</c:v>
                </c:pt>
                <c:pt idx="5356">
                  <c:v>0.14080000000000001</c:v>
                </c:pt>
                <c:pt idx="5357">
                  <c:v>0.1424</c:v>
                </c:pt>
                <c:pt idx="5358">
                  <c:v>0.1424</c:v>
                </c:pt>
                <c:pt idx="5359">
                  <c:v>0.1424</c:v>
                </c:pt>
                <c:pt idx="5360">
                  <c:v>0.1424</c:v>
                </c:pt>
                <c:pt idx="5361">
                  <c:v>0.1416</c:v>
                </c:pt>
                <c:pt idx="5362">
                  <c:v>0.1416</c:v>
                </c:pt>
                <c:pt idx="5363">
                  <c:v>0.1416</c:v>
                </c:pt>
                <c:pt idx="5364">
                  <c:v>0.14319999999999999</c:v>
                </c:pt>
                <c:pt idx="5365">
                  <c:v>0.14319999999999999</c:v>
                </c:pt>
                <c:pt idx="5366">
                  <c:v>0.14319999999999999</c:v>
                </c:pt>
                <c:pt idx="5367">
                  <c:v>0.1424</c:v>
                </c:pt>
                <c:pt idx="5368">
                  <c:v>0.1424</c:v>
                </c:pt>
                <c:pt idx="5369">
                  <c:v>0.1424</c:v>
                </c:pt>
                <c:pt idx="5370">
                  <c:v>0.1424</c:v>
                </c:pt>
                <c:pt idx="5371">
                  <c:v>0.1424</c:v>
                </c:pt>
                <c:pt idx="5372">
                  <c:v>0.1424</c:v>
                </c:pt>
                <c:pt idx="5373">
                  <c:v>0.1424</c:v>
                </c:pt>
                <c:pt idx="5374">
                  <c:v>0.1424</c:v>
                </c:pt>
                <c:pt idx="5375">
                  <c:v>0.1424</c:v>
                </c:pt>
                <c:pt idx="5376">
                  <c:v>0.1424</c:v>
                </c:pt>
                <c:pt idx="5377">
                  <c:v>0.1424</c:v>
                </c:pt>
                <c:pt idx="5378">
                  <c:v>0.1424</c:v>
                </c:pt>
                <c:pt idx="5379">
                  <c:v>0.1424</c:v>
                </c:pt>
                <c:pt idx="5380">
                  <c:v>0.1424</c:v>
                </c:pt>
                <c:pt idx="5381">
                  <c:v>0.1424</c:v>
                </c:pt>
                <c:pt idx="5382">
                  <c:v>0.1424</c:v>
                </c:pt>
                <c:pt idx="5383">
                  <c:v>0.1424</c:v>
                </c:pt>
                <c:pt idx="5384">
                  <c:v>0.1416</c:v>
                </c:pt>
                <c:pt idx="5385">
                  <c:v>0.1416</c:v>
                </c:pt>
                <c:pt idx="5386">
                  <c:v>0.1416</c:v>
                </c:pt>
                <c:pt idx="5387">
                  <c:v>0.1416</c:v>
                </c:pt>
                <c:pt idx="5388">
                  <c:v>0.1416</c:v>
                </c:pt>
                <c:pt idx="5389">
                  <c:v>0.1416</c:v>
                </c:pt>
                <c:pt idx="5390">
                  <c:v>0.14000000000000001</c:v>
                </c:pt>
                <c:pt idx="5391">
                  <c:v>0.14000000000000001</c:v>
                </c:pt>
                <c:pt idx="5392">
                  <c:v>0.14000000000000001</c:v>
                </c:pt>
                <c:pt idx="5393">
                  <c:v>0.14080000000000001</c:v>
                </c:pt>
                <c:pt idx="5394">
                  <c:v>0.14080000000000001</c:v>
                </c:pt>
                <c:pt idx="5395">
                  <c:v>0.14080000000000001</c:v>
                </c:pt>
                <c:pt idx="5396">
                  <c:v>0.14080000000000001</c:v>
                </c:pt>
                <c:pt idx="5397">
                  <c:v>0.14080000000000001</c:v>
                </c:pt>
                <c:pt idx="5398">
                  <c:v>0.14080000000000001</c:v>
                </c:pt>
                <c:pt idx="5399">
                  <c:v>0.14080000000000001</c:v>
                </c:pt>
                <c:pt idx="5400">
                  <c:v>0.14080000000000001</c:v>
                </c:pt>
                <c:pt idx="5401">
                  <c:v>0.14080000000000001</c:v>
                </c:pt>
                <c:pt idx="5402">
                  <c:v>0.14080000000000001</c:v>
                </c:pt>
                <c:pt idx="5403">
                  <c:v>0.14080000000000001</c:v>
                </c:pt>
                <c:pt idx="5404">
                  <c:v>0.14080000000000001</c:v>
                </c:pt>
                <c:pt idx="5405">
                  <c:v>0.14080000000000001</c:v>
                </c:pt>
                <c:pt idx="5406">
                  <c:v>0.14080000000000001</c:v>
                </c:pt>
                <c:pt idx="5407">
                  <c:v>0.14080000000000001</c:v>
                </c:pt>
                <c:pt idx="5408">
                  <c:v>0.14080000000000001</c:v>
                </c:pt>
                <c:pt idx="5409">
                  <c:v>0.14080000000000001</c:v>
                </c:pt>
                <c:pt idx="5410">
                  <c:v>0.14080000000000001</c:v>
                </c:pt>
                <c:pt idx="5411">
                  <c:v>0.14080000000000001</c:v>
                </c:pt>
                <c:pt idx="5412">
                  <c:v>0.14080000000000001</c:v>
                </c:pt>
                <c:pt idx="5413">
                  <c:v>0.14080000000000001</c:v>
                </c:pt>
                <c:pt idx="5414">
                  <c:v>0.14080000000000001</c:v>
                </c:pt>
                <c:pt idx="5415">
                  <c:v>0.14080000000000001</c:v>
                </c:pt>
                <c:pt idx="5416">
                  <c:v>0.14080000000000001</c:v>
                </c:pt>
                <c:pt idx="5417">
                  <c:v>0.14080000000000001</c:v>
                </c:pt>
                <c:pt idx="5418">
                  <c:v>0.14080000000000001</c:v>
                </c:pt>
                <c:pt idx="5419">
                  <c:v>0.14080000000000001</c:v>
                </c:pt>
                <c:pt idx="5420">
                  <c:v>0.14080000000000001</c:v>
                </c:pt>
                <c:pt idx="5421">
                  <c:v>0.14080000000000001</c:v>
                </c:pt>
                <c:pt idx="5422">
                  <c:v>0.14080000000000001</c:v>
                </c:pt>
                <c:pt idx="5423">
                  <c:v>0.14080000000000001</c:v>
                </c:pt>
                <c:pt idx="5424">
                  <c:v>0.14080000000000001</c:v>
                </c:pt>
                <c:pt idx="5425">
                  <c:v>0.14080000000000001</c:v>
                </c:pt>
                <c:pt idx="5426">
                  <c:v>0.14080000000000001</c:v>
                </c:pt>
                <c:pt idx="5427">
                  <c:v>0.14000000000000001</c:v>
                </c:pt>
                <c:pt idx="5428">
                  <c:v>0.14000000000000001</c:v>
                </c:pt>
                <c:pt idx="5429">
                  <c:v>0.14080000000000001</c:v>
                </c:pt>
                <c:pt idx="5430">
                  <c:v>0.14080000000000001</c:v>
                </c:pt>
                <c:pt idx="5431">
                  <c:v>0.14080000000000001</c:v>
                </c:pt>
                <c:pt idx="5432">
                  <c:v>0.14080000000000001</c:v>
                </c:pt>
                <c:pt idx="5433">
                  <c:v>0.14000000000000001</c:v>
                </c:pt>
                <c:pt idx="5434">
                  <c:v>0.14080000000000001</c:v>
                </c:pt>
                <c:pt idx="5435">
                  <c:v>0.14000000000000001</c:v>
                </c:pt>
                <c:pt idx="5436">
                  <c:v>0.14000000000000001</c:v>
                </c:pt>
                <c:pt idx="5437">
                  <c:v>0.14000000000000001</c:v>
                </c:pt>
                <c:pt idx="5438">
                  <c:v>0.14000000000000001</c:v>
                </c:pt>
                <c:pt idx="5439">
                  <c:v>0.14000000000000001</c:v>
                </c:pt>
                <c:pt idx="5440">
                  <c:v>0.14000000000000001</c:v>
                </c:pt>
                <c:pt idx="5441">
                  <c:v>0.14000000000000001</c:v>
                </c:pt>
                <c:pt idx="5442">
                  <c:v>0.14000000000000001</c:v>
                </c:pt>
                <c:pt idx="5443">
                  <c:v>0.14000000000000001</c:v>
                </c:pt>
                <c:pt idx="5444">
                  <c:v>0.14000000000000001</c:v>
                </c:pt>
                <c:pt idx="5445">
                  <c:v>0.14000000000000001</c:v>
                </c:pt>
                <c:pt idx="5446">
                  <c:v>0.14000000000000001</c:v>
                </c:pt>
                <c:pt idx="5447">
                  <c:v>0.14000000000000001</c:v>
                </c:pt>
                <c:pt idx="5448">
                  <c:v>0.14000000000000001</c:v>
                </c:pt>
                <c:pt idx="5449">
                  <c:v>0.14000000000000001</c:v>
                </c:pt>
                <c:pt idx="5450">
                  <c:v>0.14000000000000001</c:v>
                </c:pt>
                <c:pt idx="5451">
                  <c:v>0.14000000000000001</c:v>
                </c:pt>
                <c:pt idx="5452">
                  <c:v>0.13919999999999999</c:v>
                </c:pt>
                <c:pt idx="5453">
                  <c:v>0.13919999999999999</c:v>
                </c:pt>
                <c:pt idx="5454">
                  <c:v>0.13919999999999999</c:v>
                </c:pt>
                <c:pt idx="5455">
                  <c:v>0.13919999999999999</c:v>
                </c:pt>
                <c:pt idx="5456">
                  <c:v>0.13919999999999999</c:v>
                </c:pt>
                <c:pt idx="5457">
                  <c:v>0.1384</c:v>
                </c:pt>
                <c:pt idx="5458">
                  <c:v>0.1376</c:v>
                </c:pt>
                <c:pt idx="5459">
                  <c:v>0.1376</c:v>
                </c:pt>
                <c:pt idx="5460">
                  <c:v>0.1376</c:v>
                </c:pt>
                <c:pt idx="5461">
                  <c:v>0.1376</c:v>
                </c:pt>
                <c:pt idx="5462">
                  <c:v>0.1376</c:v>
                </c:pt>
                <c:pt idx="5463">
                  <c:v>0.1376</c:v>
                </c:pt>
                <c:pt idx="5464">
                  <c:v>0.1376</c:v>
                </c:pt>
                <c:pt idx="5465">
                  <c:v>0.1376</c:v>
                </c:pt>
                <c:pt idx="5466">
                  <c:v>0.1376</c:v>
                </c:pt>
                <c:pt idx="5467">
                  <c:v>0.1376</c:v>
                </c:pt>
                <c:pt idx="5468">
                  <c:v>0.1376</c:v>
                </c:pt>
                <c:pt idx="5469">
                  <c:v>0.1376</c:v>
                </c:pt>
                <c:pt idx="5470">
                  <c:v>0.1376</c:v>
                </c:pt>
                <c:pt idx="5471">
                  <c:v>0.1376</c:v>
                </c:pt>
                <c:pt idx="5472">
                  <c:v>0.1376</c:v>
                </c:pt>
                <c:pt idx="5473">
                  <c:v>0.1368</c:v>
                </c:pt>
                <c:pt idx="5474">
                  <c:v>0.13919999999999999</c:v>
                </c:pt>
                <c:pt idx="5475">
                  <c:v>0.13919999999999999</c:v>
                </c:pt>
                <c:pt idx="5476">
                  <c:v>0.13919999999999999</c:v>
                </c:pt>
                <c:pt idx="5477">
                  <c:v>0.13919999999999999</c:v>
                </c:pt>
                <c:pt idx="5478">
                  <c:v>0.13919999999999999</c:v>
                </c:pt>
                <c:pt idx="5479">
                  <c:v>0.13919999999999999</c:v>
                </c:pt>
                <c:pt idx="5480">
                  <c:v>0.13919999999999999</c:v>
                </c:pt>
                <c:pt idx="5481">
                  <c:v>0.1384</c:v>
                </c:pt>
                <c:pt idx="5482">
                  <c:v>0.1384</c:v>
                </c:pt>
                <c:pt idx="5483">
                  <c:v>0.13919999999999999</c:v>
                </c:pt>
                <c:pt idx="5484">
                  <c:v>0.13919999999999999</c:v>
                </c:pt>
                <c:pt idx="5485">
                  <c:v>0.1368</c:v>
                </c:pt>
                <c:pt idx="5486">
                  <c:v>0.1368</c:v>
                </c:pt>
                <c:pt idx="5487">
                  <c:v>0.13600000000000001</c:v>
                </c:pt>
                <c:pt idx="5488">
                  <c:v>0.13600000000000001</c:v>
                </c:pt>
                <c:pt idx="5489">
                  <c:v>0.1376</c:v>
                </c:pt>
                <c:pt idx="5490">
                  <c:v>0.1384</c:v>
                </c:pt>
                <c:pt idx="5491">
                  <c:v>0.1384</c:v>
                </c:pt>
                <c:pt idx="5492">
                  <c:v>0.1384</c:v>
                </c:pt>
                <c:pt idx="5493">
                  <c:v>0.1384</c:v>
                </c:pt>
                <c:pt idx="5494">
                  <c:v>0.1384</c:v>
                </c:pt>
                <c:pt idx="5495">
                  <c:v>0.1384</c:v>
                </c:pt>
                <c:pt idx="5496">
                  <c:v>0.1384</c:v>
                </c:pt>
                <c:pt idx="5497">
                  <c:v>0.1384</c:v>
                </c:pt>
                <c:pt idx="5498">
                  <c:v>0.1384</c:v>
                </c:pt>
                <c:pt idx="5499">
                  <c:v>0.1384</c:v>
                </c:pt>
                <c:pt idx="5500">
                  <c:v>0.1384</c:v>
                </c:pt>
                <c:pt idx="5501">
                  <c:v>0.1384</c:v>
                </c:pt>
                <c:pt idx="5502">
                  <c:v>0.1384</c:v>
                </c:pt>
                <c:pt idx="5503">
                  <c:v>0.1384</c:v>
                </c:pt>
                <c:pt idx="5504">
                  <c:v>0.1384</c:v>
                </c:pt>
                <c:pt idx="5505">
                  <c:v>0.1384</c:v>
                </c:pt>
                <c:pt idx="5506">
                  <c:v>0.14080000000000001</c:v>
                </c:pt>
                <c:pt idx="5507">
                  <c:v>0.14080000000000001</c:v>
                </c:pt>
                <c:pt idx="5508">
                  <c:v>0.14080000000000001</c:v>
                </c:pt>
                <c:pt idx="5509">
                  <c:v>0.14080000000000001</c:v>
                </c:pt>
                <c:pt idx="5510">
                  <c:v>0.14080000000000001</c:v>
                </c:pt>
                <c:pt idx="5511">
                  <c:v>0.14080000000000001</c:v>
                </c:pt>
                <c:pt idx="5512">
                  <c:v>0.14080000000000001</c:v>
                </c:pt>
                <c:pt idx="5513">
                  <c:v>0.14080000000000001</c:v>
                </c:pt>
                <c:pt idx="5514">
                  <c:v>0.14080000000000001</c:v>
                </c:pt>
                <c:pt idx="5515">
                  <c:v>0.14319999999999999</c:v>
                </c:pt>
                <c:pt idx="5516">
                  <c:v>0.14319999999999999</c:v>
                </c:pt>
                <c:pt idx="5517">
                  <c:v>0.14319999999999999</c:v>
                </c:pt>
                <c:pt idx="5518">
                  <c:v>0.14319999999999999</c:v>
                </c:pt>
                <c:pt idx="5519">
                  <c:v>0.14319999999999999</c:v>
                </c:pt>
                <c:pt idx="5520">
                  <c:v>0.14560000000000001</c:v>
                </c:pt>
                <c:pt idx="5521">
                  <c:v>0.14799999999999999</c:v>
                </c:pt>
                <c:pt idx="5522">
                  <c:v>0.14799999999999999</c:v>
                </c:pt>
                <c:pt idx="5523">
                  <c:v>0.14799999999999999</c:v>
                </c:pt>
                <c:pt idx="5524">
                  <c:v>0.14799999999999999</c:v>
                </c:pt>
                <c:pt idx="5525">
                  <c:v>0.14799999999999999</c:v>
                </c:pt>
                <c:pt idx="5526">
                  <c:v>0.14799999999999999</c:v>
                </c:pt>
                <c:pt idx="5527">
                  <c:v>0.14799999999999999</c:v>
                </c:pt>
                <c:pt idx="5528">
                  <c:v>0.14799999999999999</c:v>
                </c:pt>
                <c:pt idx="5529">
                  <c:v>0.14799999999999999</c:v>
                </c:pt>
                <c:pt idx="5530">
                  <c:v>0.14799999999999999</c:v>
                </c:pt>
                <c:pt idx="5531">
                  <c:v>0.14799999999999999</c:v>
                </c:pt>
                <c:pt idx="5532">
                  <c:v>0.14799999999999999</c:v>
                </c:pt>
                <c:pt idx="5533">
                  <c:v>0.14799999999999999</c:v>
                </c:pt>
                <c:pt idx="5534">
                  <c:v>0.14799999999999999</c:v>
                </c:pt>
                <c:pt idx="5535">
                  <c:v>0.14799999999999999</c:v>
                </c:pt>
                <c:pt idx="5536">
                  <c:v>0.14799999999999999</c:v>
                </c:pt>
                <c:pt idx="5537">
                  <c:v>0.14799999999999999</c:v>
                </c:pt>
                <c:pt idx="5538">
                  <c:v>0.1472</c:v>
                </c:pt>
                <c:pt idx="5539">
                  <c:v>0.1472</c:v>
                </c:pt>
                <c:pt idx="5540">
                  <c:v>0.1472</c:v>
                </c:pt>
                <c:pt idx="5541">
                  <c:v>0.1472</c:v>
                </c:pt>
                <c:pt idx="5542">
                  <c:v>0.1472</c:v>
                </c:pt>
                <c:pt idx="5543">
                  <c:v>0.1472</c:v>
                </c:pt>
                <c:pt idx="5544">
                  <c:v>0.1472</c:v>
                </c:pt>
                <c:pt idx="5545">
                  <c:v>0.1472</c:v>
                </c:pt>
                <c:pt idx="5546">
                  <c:v>0.1464</c:v>
                </c:pt>
                <c:pt idx="5547">
                  <c:v>0.1464</c:v>
                </c:pt>
                <c:pt idx="5548">
                  <c:v>0.1464</c:v>
                </c:pt>
                <c:pt idx="5549">
                  <c:v>0.1464</c:v>
                </c:pt>
                <c:pt idx="5550">
                  <c:v>0.1464</c:v>
                </c:pt>
                <c:pt idx="5551">
                  <c:v>0.1464</c:v>
                </c:pt>
                <c:pt idx="5552">
                  <c:v>0.1464</c:v>
                </c:pt>
                <c:pt idx="5553">
                  <c:v>0.1464</c:v>
                </c:pt>
                <c:pt idx="5554">
                  <c:v>0.1472</c:v>
                </c:pt>
                <c:pt idx="5555">
                  <c:v>0.1472</c:v>
                </c:pt>
                <c:pt idx="5556">
                  <c:v>0.1472</c:v>
                </c:pt>
                <c:pt idx="5557">
                  <c:v>0.1472</c:v>
                </c:pt>
                <c:pt idx="5558">
                  <c:v>0.1472</c:v>
                </c:pt>
                <c:pt idx="5559">
                  <c:v>0.1472</c:v>
                </c:pt>
                <c:pt idx="5560">
                  <c:v>0.1472</c:v>
                </c:pt>
                <c:pt idx="5561">
                  <c:v>0.1472</c:v>
                </c:pt>
                <c:pt idx="5562">
                  <c:v>0.14799999999999999</c:v>
                </c:pt>
                <c:pt idx="5563">
                  <c:v>0.14799999999999999</c:v>
                </c:pt>
                <c:pt idx="5564">
                  <c:v>0.14799999999999999</c:v>
                </c:pt>
                <c:pt idx="5565">
                  <c:v>0.14799999999999999</c:v>
                </c:pt>
                <c:pt idx="5566">
                  <c:v>0.14799999999999999</c:v>
                </c:pt>
                <c:pt idx="5567">
                  <c:v>0.14799999999999999</c:v>
                </c:pt>
                <c:pt idx="5568">
                  <c:v>0.14799999999999999</c:v>
                </c:pt>
                <c:pt idx="5569">
                  <c:v>0.14799999999999999</c:v>
                </c:pt>
                <c:pt idx="5570">
                  <c:v>0.14799999999999999</c:v>
                </c:pt>
                <c:pt idx="5571">
                  <c:v>0.14799999999999999</c:v>
                </c:pt>
                <c:pt idx="5572">
                  <c:v>0.14799999999999999</c:v>
                </c:pt>
                <c:pt idx="5573">
                  <c:v>0.14799999999999999</c:v>
                </c:pt>
                <c:pt idx="5574">
                  <c:v>0.14799999999999999</c:v>
                </c:pt>
                <c:pt idx="5575">
                  <c:v>0.14799999999999999</c:v>
                </c:pt>
                <c:pt idx="5576">
                  <c:v>0.14799999999999999</c:v>
                </c:pt>
                <c:pt idx="5577">
                  <c:v>0.14799999999999999</c:v>
                </c:pt>
                <c:pt idx="5578">
                  <c:v>0.14799999999999999</c:v>
                </c:pt>
                <c:pt idx="5579">
                  <c:v>0.14799999999999999</c:v>
                </c:pt>
                <c:pt idx="5580">
                  <c:v>0.1464</c:v>
                </c:pt>
                <c:pt idx="5581">
                  <c:v>0.1464</c:v>
                </c:pt>
                <c:pt idx="5582">
                  <c:v>0.1464</c:v>
                </c:pt>
                <c:pt idx="5583">
                  <c:v>0.14880000000000002</c:v>
                </c:pt>
                <c:pt idx="5584">
                  <c:v>0.14880000000000002</c:v>
                </c:pt>
                <c:pt idx="5585">
                  <c:v>0.14880000000000002</c:v>
                </c:pt>
                <c:pt idx="5586">
                  <c:v>0.15040000000000001</c:v>
                </c:pt>
                <c:pt idx="5587">
                  <c:v>0.15040000000000001</c:v>
                </c:pt>
                <c:pt idx="5588">
                  <c:v>0.15040000000000001</c:v>
                </c:pt>
                <c:pt idx="5589">
                  <c:v>0.15040000000000001</c:v>
                </c:pt>
                <c:pt idx="5590">
                  <c:v>0.15040000000000001</c:v>
                </c:pt>
                <c:pt idx="5591">
                  <c:v>0.15040000000000001</c:v>
                </c:pt>
                <c:pt idx="5592">
                  <c:v>0.15040000000000001</c:v>
                </c:pt>
                <c:pt idx="5593">
                  <c:v>0.15040000000000001</c:v>
                </c:pt>
                <c:pt idx="5594">
                  <c:v>0.1512</c:v>
                </c:pt>
                <c:pt idx="5595">
                  <c:v>0.1512</c:v>
                </c:pt>
                <c:pt idx="5596">
                  <c:v>0.1512</c:v>
                </c:pt>
                <c:pt idx="5597">
                  <c:v>0.1512</c:v>
                </c:pt>
                <c:pt idx="5598">
                  <c:v>0.1512</c:v>
                </c:pt>
                <c:pt idx="5599">
                  <c:v>0.1512</c:v>
                </c:pt>
                <c:pt idx="5600">
                  <c:v>0.1512</c:v>
                </c:pt>
                <c:pt idx="5601">
                  <c:v>0.1512</c:v>
                </c:pt>
                <c:pt idx="5602">
                  <c:v>0.1512</c:v>
                </c:pt>
                <c:pt idx="5603">
                  <c:v>0.15040000000000001</c:v>
                </c:pt>
                <c:pt idx="5604">
                  <c:v>0.1512</c:v>
                </c:pt>
                <c:pt idx="5605">
                  <c:v>0.156</c:v>
                </c:pt>
                <c:pt idx="5606">
                  <c:v>0.156</c:v>
                </c:pt>
                <c:pt idx="5607">
                  <c:v>0.156</c:v>
                </c:pt>
                <c:pt idx="5608">
                  <c:v>0.15759999999999999</c:v>
                </c:pt>
                <c:pt idx="5609">
                  <c:v>0.15759999999999999</c:v>
                </c:pt>
                <c:pt idx="5610">
                  <c:v>0.15759999999999999</c:v>
                </c:pt>
                <c:pt idx="5611">
                  <c:v>0.15759999999999999</c:v>
                </c:pt>
                <c:pt idx="5612">
                  <c:v>0.15759999999999999</c:v>
                </c:pt>
                <c:pt idx="5613">
                  <c:v>0.15759999999999999</c:v>
                </c:pt>
                <c:pt idx="5614">
                  <c:v>0.15840000000000001</c:v>
                </c:pt>
                <c:pt idx="5615">
                  <c:v>0.15840000000000001</c:v>
                </c:pt>
                <c:pt idx="5616">
                  <c:v>0.15840000000000001</c:v>
                </c:pt>
                <c:pt idx="5617">
                  <c:v>0.15840000000000001</c:v>
                </c:pt>
                <c:pt idx="5618">
                  <c:v>0.15759999999999999</c:v>
                </c:pt>
                <c:pt idx="5619">
                  <c:v>0.15759999999999999</c:v>
                </c:pt>
                <c:pt idx="5620">
                  <c:v>0.15840000000000001</c:v>
                </c:pt>
                <c:pt idx="5621">
                  <c:v>0.15840000000000001</c:v>
                </c:pt>
                <c:pt idx="5622">
                  <c:v>0.15840000000000001</c:v>
                </c:pt>
                <c:pt idx="5623">
                  <c:v>0.15840000000000001</c:v>
                </c:pt>
                <c:pt idx="5624">
                  <c:v>0.15840000000000001</c:v>
                </c:pt>
                <c:pt idx="5625">
                  <c:v>0.15840000000000001</c:v>
                </c:pt>
                <c:pt idx="5626">
                  <c:v>0.15840000000000001</c:v>
                </c:pt>
                <c:pt idx="5627">
                  <c:v>0.15840000000000001</c:v>
                </c:pt>
                <c:pt idx="5628">
                  <c:v>0.15840000000000001</c:v>
                </c:pt>
                <c:pt idx="5629">
                  <c:v>0.15840000000000001</c:v>
                </c:pt>
                <c:pt idx="5630">
                  <c:v>0.15840000000000001</c:v>
                </c:pt>
                <c:pt idx="5631">
                  <c:v>0.15840000000000001</c:v>
                </c:pt>
                <c:pt idx="5632">
                  <c:v>0.15840000000000001</c:v>
                </c:pt>
                <c:pt idx="5633">
                  <c:v>0.15840000000000001</c:v>
                </c:pt>
                <c:pt idx="5634">
                  <c:v>0.15840000000000001</c:v>
                </c:pt>
                <c:pt idx="5635">
                  <c:v>0.15840000000000001</c:v>
                </c:pt>
                <c:pt idx="5636">
                  <c:v>0.15840000000000001</c:v>
                </c:pt>
                <c:pt idx="5637">
                  <c:v>0.15840000000000001</c:v>
                </c:pt>
                <c:pt idx="5638">
                  <c:v>0.15840000000000001</c:v>
                </c:pt>
                <c:pt idx="5639">
                  <c:v>0.15840000000000001</c:v>
                </c:pt>
                <c:pt idx="5640">
                  <c:v>0.15840000000000001</c:v>
                </c:pt>
                <c:pt idx="5641">
                  <c:v>0.15840000000000001</c:v>
                </c:pt>
                <c:pt idx="5642">
                  <c:v>0.15840000000000001</c:v>
                </c:pt>
                <c:pt idx="5643">
                  <c:v>0.15840000000000001</c:v>
                </c:pt>
                <c:pt idx="5644">
                  <c:v>0.15840000000000001</c:v>
                </c:pt>
                <c:pt idx="5645">
                  <c:v>0.15840000000000001</c:v>
                </c:pt>
                <c:pt idx="5646">
                  <c:v>0.15840000000000001</c:v>
                </c:pt>
                <c:pt idx="5647">
                  <c:v>0.15840000000000001</c:v>
                </c:pt>
                <c:pt idx="5648">
                  <c:v>0.15759999999999999</c:v>
                </c:pt>
                <c:pt idx="5649">
                  <c:v>0.15759999999999999</c:v>
                </c:pt>
                <c:pt idx="5650">
                  <c:v>0.15759999999999999</c:v>
                </c:pt>
                <c:pt idx="5651">
                  <c:v>0.15680000000000002</c:v>
                </c:pt>
                <c:pt idx="5652">
                  <c:v>0.15680000000000002</c:v>
                </c:pt>
                <c:pt idx="5653">
                  <c:v>0.15680000000000002</c:v>
                </c:pt>
                <c:pt idx="5654">
                  <c:v>0.15680000000000002</c:v>
                </c:pt>
                <c:pt idx="5655">
                  <c:v>0.15680000000000002</c:v>
                </c:pt>
                <c:pt idx="5656">
                  <c:v>0.15680000000000002</c:v>
                </c:pt>
                <c:pt idx="5657">
                  <c:v>0.15680000000000002</c:v>
                </c:pt>
                <c:pt idx="5658">
                  <c:v>0.156</c:v>
                </c:pt>
                <c:pt idx="5659">
                  <c:v>0.156</c:v>
                </c:pt>
                <c:pt idx="5660">
                  <c:v>0.15680000000000002</c:v>
                </c:pt>
                <c:pt idx="5661">
                  <c:v>0.15680000000000002</c:v>
                </c:pt>
                <c:pt idx="5662">
                  <c:v>0.15680000000000002</c:v>
                </c:pt>
                <c:pt idx="5663">
                  <c:v>0.15919999999999998</c:v>
                </c:pt>
                <c:pt idx="5664">
                  <c:v>0.15919999999999998</c:v>
                </c:pt>
                <c:pt idx="5665">
                  <c:v>0.15919999999999998</c:v>
                </c:pt>
                <c:pt idx="5666">
                  <c:v>0.15840000000000001</c:v>
                </c:pt>
                <c:pt idx="5667">
                  <c:v>0.15759999999999999</c:v>
                </c:pt>
                <c:pt idx="5668">
                  <c:v>0.15759999999999999</c:v>
                </c:pt>
                <c:pt idx="5669">
                  <c:v>0.15759999999999999</c:v>
                </c:pt>
                <c:pt idx="5670">
                  <c:v>0.15759999999999999</c:v>
                </c:pt>
                <c:pt idx="5671">
                  <c:v>0.15759999999999999</c:v>
                </c:pt>
                <c:pt idx="5672">
                  <c:v>0.15759999999999999</c:v>
                </c:pt>
                <c:pt idx="5673">
                  <c:v>0.15759999999999999</c:v>
                </c:pt>
                <c:pt idx="5674">
                  <c:v>0.15759999999999999</c:v>
                </c:pt>
                <c:pt idx="5675">
                  <c:v>0.15680000000000002</c:v>
                </c:pt>
                <c:pt idx="5676">
                  <c:v>0.15680000000000002</c:v>
                </c:pt>
                <c:pt idx="5677">
                  <c:v>0.15680000000000002</c:v>
                </c:pt>
                <c:pt idx="5678">
                  <c:v>0.15680000000000002</c:v>
                </c:pt>
                <c:pt idx="5679">
                  <c:v>0.15680000000000002</c:v>
                </c:pt>
                <c:pt idx="5680">
                  <c:v>0.15680000000000002</c:v>
                </c:pt>
                <c:pt idx="5681">
                  <c:v>0.15680000000000002</c:v>
                </c:pt>
                <c:pt idx="5682">
                  <c:v>0.15680000000000002</c:v>
                </c:pt>
                <c:pt idx="5683">
                  <c:v>0.15680000000000002</c:v>
                </c:pt>
                <c:pt idx="5684">
                  <c:v>0.15680000000000002</c:v>
                </c:pt>
                <c:pt idx="5685">
                  <c:v>0.15680000000000002</c:v>
                </c:pt>
                <c:pt idx="5686">
                  <c:v>0.15680000000000002</c:v>
                </c:pt>
                <c:pt idx="5687">
                  <c:v>0.15919999999999998</c:v>
                </c:pt>
                <c:pt idx="5688">
                  <c:v>0.15919999999999998</c:v>
                </c:pt>
                <c:pt idx="5689">
                  <c:v>0.15919999999999998</c:v>
                </c:pt>
                <c:pt idx="5690">
                  <c:v>0.15919999999999998</c:v>
                </c:pt>
                <c:pt idx="5691">
                  <c:v>0.15919999999999998</c:v>
                </c:pt>
                <c:pt idx="5692">
                  <c:v>0.15919999999999998</c:v>
                </c:pt>
                <c:pt idx="5693">
                  <c:v>0.15919999999999998</c:v>
                </c:pt>
                <c:pt idx="5694">
                  <c:v>0.15919999999999998</c:v>
                </c:pt>
                <c:pt idx="5695">
                  <c:v>0.15919999999999998</c:v>
                </c:pt>
                <c:pt idx="5696">
                  <c:v>0.15919999999999998</c:v>
                </c:pt>
                <c:pt idx="5697">
                  <c:v>0.15919999999999998</c:v>
                </c:pt>
                <c:pt idx="5698">
                  <c:v>0.15919999999999998</c:v>
                </c:pt>
                <c:pt idx="5699">
                  <c:v>0.15840000000000001</c:v>
                </c:pt>
                <c:pt idx="5700">
                  <c:v>0.15840000000000001</c:v>
                </c:pt>
                <c:pt idx="5701">
                  <c:v>0.15840000000000001</c:v>
                </c:pt>
                <c:pt idx="5702">
                  <c:v>0.15840000000000001</c:v>
                </c:pt>
                <c:pt idx="5703">
                  <c:v>0.1608</c:v>
                </c:pt>
                <c:pt idx="5704">
                  <c:v>0.1608</c:v>
                </c:pt>
                <c:pt idx="5705">
                  <c:v>0.1608</c:v>
                </c:pt>
                <c:pt idx="5706">
                  <c:v>0.1608</c:v>
                </c:pt>
                <c:pt idx="5707">
                  <c:v>0.1608</c:v>
                </c:pt>
                <c:pt idx="5708">
                  <c:v>0.1608</c:v>
                </c:pt>
                <c:pt idx="5709">
                  <c:v>0.1608</c:v>
                </c:pt>
                <c:pt idx="5710">
                  <c:v>0.16</c:v>
                </c:pt>
                <c:pt idx="5711">
                  <c:v>0.15919999999999998</c:v>
                </c:pt>
                <c:pt idx="5712">
                  <c:v>0.15919999999999998</c:v>
                </c:pt>
                <c:pt idx="5713">
                  <c:v>0.15919999999999998</c:v>
                </c:pt>
                <c:pt idx="5714">
                  <c:v>0.15840000000000001</c:v>
                </c:pt>
                <c:pt idx="5715">
                  <c:v>0.15919999999999998</c:v>
                </c:pt>
                <c:pt idx="5716">
                  <c:v>0.15919999999999998</c:v>
                </c:pt>
                <c:pt idx="5717">
                  <c:v>0.15919999999999998</c:v>
                </c:pt>
                <c:pt idx="5718">
                  <c:v>0.15840000000000001</c:v>
                </c:pt>
                <c:pt idx="5719">
                  <c:v>0.15840000000000001</c:v>
                </c:pt>
                <c:pt idx="5720">
                  <c:v>0.15840000000000001</c:v>
                </c:pt>
                <c:pt idx="5721">
                  <c:v>0.15840000000000001</c:v>
                </c:pt>
                <c:pt idx="5722">
                  <c:v>0.15840000000000001</c:v>
                </c:pt>
                <c:pt idx="5723">
                  <c:v>0.15840000000000001</c:v>
                </c:pt>
                <c:pt idx="5724">
                  <c:v>0.15840000000000001</c:v>
                </c:pt>
                <c:pt idx="5725">
                  <c:v>0.15840000000000001</c:v>
                </c:pt>
                <c:pt idx="5726">
                  <c:v>0.16</c:v>
                </c:pt>
                <c:pt idx="5727">
                  <c:v>0.16159999999999999</c:v>
                </c:pt>
                <c:pt idx="5728">
                  <c:v>0.16240000000000002</c:v>
                </c:pt>
                <c:pt idx="5729">
                  <c:v>0.16240000000000002</c:v>
                </c:pt>
                <c:pt idx="5730">
                  <c:v>0.16240000000000002</c:v>
                </c:pt>
                <c:pt idx="5731">
                  <c:v>0.16240000000000002</c:v>
                </c:pt>
                <c:pt idx="5732">
                  <c:v>0.16400000000000001</c:v>
                </c:pt>
                <c:pt idx="5733">
                  <c:v>0.16400000000000001</c:v>
                </c:pt>
                <c:pt idx="5734">
                  <c:v>0.16400000000000001</c:v>
                </c:pt>
                <c:pt idx="5735">
                  <c:v>0.16400000000000001</c:v>
                </c:pt>
                <c:pt idx="5736">
                  <c:v>0.16319999999999998</c:v>
                </c:pt>
                <c:pt idx="5737">
                  <c:v>0.16319999999999998</c:v>
                </c:pt>
                <c:pt idx="5738">
                  <c:v>0.16319999999999998</c:v>
                </c:pt>
                <c:pt idx="5739">
                  <c:v>0.16319999999999998</c:v>
                </c:pt>
                <c:pt idx="5740">
                  <c:v>0.16319999999999998</c:v>
                </c:pt>
                <c:pt idx="5741">
                  <c:v>0.16319999999999998</c:v>
                </c:pt>
                <c:pt idx="5742">
                  <c:v>0.16319999999999998</c:v>
                </c:pt>
                <c:pt idx="5743">
                  <c:v>0.16319999999999998</c:v>
                </c:pt>
                <c:pt idx="5744">
                  <c:v>0.16319999999999998</c:v>
                </c:pt>
                <c:pt idx="5745">
                  <c:v>0.16240000000000002</c:v>
                </c:pt>
                <c:pt idx="5746">
                  <c:v>0.16240000000000002</c:v>
                </c:pt>
                <c:pt idx="5747">
                  <c:v>0.16240000000000002</c:v>
                </c:pt>
                <c:pt idx="5748">
                  <c:v>0.16240000000000002</c:v>
                </c:pt>
                <c:pt idx="5749">
                  <c:v>0.16159999999999999</c:v>
                </c:pt>
                <c:pt idx="5750">
                  <c:v>0.16159999999999999</c:v>
                </c:pt>
                <c:pt idx="5751">
                  <c:v>0.16159999999999999</c:v>
                </c:pt>
                <c:pt idx="5752">
                  <c:v>0.16159999999999999</c:v>
                </c:pt>
                <c:pt idx="5753">
                  <c:v>0.1608</c:v>
                </c:pt>
                <c:pt idx="5754">
                  <c:v>0.1608</c:v>
                </c:pt>
                <c:pt idx="5755">
                  <c:v>0.1608</c:v>
                </c:pt>
                <c:pt idx="5756">
                  <c:v>0.1608</c:v>
                </c:pt>
                <c:pt idx="5757">
                  <c:v>0.1608</c:v>
                </c:pt>
                <c:pt idx="5758">
                  <c:v>0.1608</c:v>
                </c:pt>
                <c:pt idx="5759">
                  <c:v>0.1608</c:v>
                </c:pt>
                <c:pt idx="5760">
                  <c:v>0.1608</c:v>
                </c:pt>
                <c:pt idx="5761">
                  <c:v>0.1608</c:v>
                </c:pt>
                <c:pt idx="5762">
                  <c:v>0.1608</c:v>
                </c:pt>
                <c:pt idx="5763">
                  <c:v>0.1608</c:v>
                </c:pt>
                <c:pt idx="5764">
                  <c:v>0.1608</c:v>
                </c:pt>
                <c:pt idx="5765">
                  <c:v>0.1608</c:v>
                </c:pt>
                <c:pt idx="5766">
                  <c:v>0.16159999999999999</c:v>
                </c:pt>
                <c:pt idx="5767">
                  <c:v>0.16159999999999999</c:v>
                </c:pt>
                <c:pt idx="5768">
                  <c:v>0.16159999999999999</c:v>
                </c:pt>
                <c:pt idx="5769">
                  <c:v>0.16159999999999999</c:v>
                </c:pt>
                <c:pt idx="5770">
                  <c:v>0.16159999999999999</c:v>
                </c:pt>
                <c:pt idx="5771">
                  <c:v>0.16159999999999999</c:v>
                </c:pt>
                <c:pt idx="5772">
                  <c:v>0.16159999999999999</c:v>
                </c:pt>
                <c:pt idx="5773">
                  <c:v>0.16159999999999999</c:v>
                </c:pt>
                <c:pt idx="5774">
                  <c:v>0.16159999999999999</c:v>
                </c:pt>
                <c:pt idx="5775">
                  <c:v>0.16159999999999999</c:v>
                </c:pt>
                <c:pt idx="5776">
                  <c:v>0.16159999999999999</c:v>
                </c:pt>
                <c:pt idx="5777">
                  <c:v>0.1608</c:v>
                </c:pt>
                <c:pt idx="5778">
                  <c:v>0.1608</c:v>
                </c:pt>
                <c:pt idx="5779">
                  <c:v>0.1608</c:v>
                </c:pt>
                <c:pt idx="5780">
                  <c:v>0.1608</c:v>
                </c:pt>
                <c:pt idx="5781">
                  <c:v>0.16159999999999999</c:v>
                </c:pt>
                <c:pt idx="5782">
                  <c:v>0.16159999999999999</c:v>
                </c:pt>
                <c:pt idx="5783">
                  <c:v>0.16240000000000002</c:v>
                </c:pt>
                <c:pt idx="5784">
                  <c:v>0.16159999999999999</c:v>
                </c:pt>
                <c:pt idx="5785">
                  <c:v>0.16</c:v>
                </c:pt>
                <c:pt idx="5786">
                  <c:v>0.16</c:v>
                </c:pt>
                <c:pt idx="5787">
                  <c:v>0.1608</c:v>
                </c:pt>
                <c:pt idx="5788">
                  <c:v>0.1608</c:v>
                </c:pt>
                <c:pt idx="5789">
                  <c:v>0.1608</c:v>
                </c:pt>
                <c:pt idx="5790">
                  <c:v>0.1608</c:v>
                </c:pt>
                <c:pt idx="5791">
                  <c:v>0.16159999999999999</c:v>
                </c:pt>
                <c:pt idx="5792">
                  <c:v>0.16159999999999999</c:v>
                </c:pt>
                <c:pt idx="5793">
                  <c:v>0.16159999999999999</c:v>
                </c:pt>
                <c:pt idx="5794">
                  <c:v>0.16159999999999999</c:v>
                </c:pt>
                <c:pt idx="5795">
                  <c:v>0.16159999999999999</c:v>
                </c:pt>
                <c:pt idx="5796">
                  <c:v>0.16159999999999999</c:v>
                </c:pt>
                <c:pt idx="5797">
                  <c:v>0.1608</c:v>
                </c:pt>
                <c:pt idx="5798">
                  <c:v>0.1608</c:v>
                </c:pt>
                <c:pt idx="5799">
                  <c:v>0.1608</c:v>
                </c:pt>
                <c:pt idx="5800">
                  <c:v>0.1608</c:v>
                </c:pt>
                <c:pt idx="5801">
                  <c:v>0.16</c:v>
                </c:pt>
                <c:pt idx="5802">
                  <c:v>0.16</c:v>
                </c:pt>
                <c:pt idx="5803">
                  <c:v>0.16</c:v>
                </c:pt>
                <c:pt idx="5804">
                  <c:v>0.16</c:v>
                </c:pt>
                <c:pt idx="5805">
                  <c:v>0.16</c:v>
                </c:pt>
                <c:pt idx="5806">
                  <c:v>0.16</c:v>
                </c:pt>
                <c:pt idx="5807">
                  <c:v>0.16240000000000002</c:v>
                </c:pt>
                <c:pt idx="5808">
                  <c:v>0.16240000000000002</c:v>
                </c:pt>
                <c:pt idx="5809">
                  <c:v>0.16240000000000002</c:v>
                </c:pt>
                <c:pt idx="5810">
                  <c:v>0.16240000000000002</c:v>
                </c:pt>
                <c:pt idx="5811">
                  <c:v>0.16240000000000002</c:v>
                </c:pt>
                <c:pt idx="5812">
                  <c:v>0.16319999999999998</c:v>
                </c:pt>
                <c:pt idx="5813">
                  <c:v>0.16240000000000002</c:v>
                </c:pt>
                <c:pt idx="5814">
                  <c:v>0.16319999999999998</c:v>
                </c:pt>
                <c:pt idx="5815">
                  <c:v>0.16319999999999998</c:v>
                </c:pt>
                <c:pt idx="5816">
                  <c:v>0.16319999999999998</c:v>
                </c:pt>
                <c:pt idx="5817">
                  <c:v>0.16319999999999998</c:v>
                </c:pt>
                <c:pt idx="5818">
                  <c:v>0.16319999999999998</c:v>
                </c:pt>
                <c:pt idx="5819">
                  <c:v>0.16240000000000002</c:v>
                </c:pt>
                <c:pt idx="5820">
                  <c:v>0.16240000000000002</c:v>
                </c:pt>
                <c:pt idx="5821">
                  <c:v>0.16240000000000002</c:v>
                </c:pt>
                <c:pt idx="5822">
                  <c:v>0.16240000000000002</c:v>
                </c:pt>
                <c:pt idx="5823">
                  <c:v>0.16240000000000002</c:v>
                </c:pt>
                <c:pt idx="5824">
                  <c:v>0.16240000000000002</c:v>
                </c:pt>
                <c:pt idx="5825">
                  <c:v>0.1608</c:v>
                </c:pt>
                <c:pt idx="5826">
                  <c:v>0.16240000000000002</c:v>
                </c:pt>
                <c:pt idx="5827">
                  <c:v>0.16319999999999998</c:v>
                </c:pt>
                <c:pt idx="5828">
                  <c:v>0.16319999999999998</c:v>
                </c:pt>
                <c:pt idx="5829">
                  <c:v>0.16319999999999998</c:v>
                </c:pt>
                <c:pt idx="5830">
                  <c:v>0.16319999999999998</c:v>
                </c:pt>
                <c:pt idx="5831">
                  <c:v>0.16319999999999998</c:v>
                </c:pt>
                <c:pt idx="5832">
                  <c:v>0.16319999999999998</c:v>
                </c:pt>
                <c:pt idx="5833">
                  <c:v>0.16240000000000002</c:v>
                </c:pt>
                <c:pt idx="5834">
                  <c:v>0.16240000000000002</c:v>
                </c:pt>
                <c:pt idx="5835">
                  <c:v>0.16240000000000002</c:v>
                </c:pt>
                <c:pt idx="5836">
                  <c:v>0.16240000000000002</c:v>
                </c:pt>
                <c:pt idx="5837">
                  <c:v>0.16240000000000002</c:v>
                </c:pt>
                <c:pt idx="5838">
                  <c:v>0.16240000000000002</c:v>
                </c:pt>
                <c:pt idx="5839">
                  <c:v>0.16240000000000002</c:v>
                </c:pt>
                <c:pt idx="5840">
                  <c:v>0.16240000000000002</c:v>
                </c:pt>
                <c:pt idx="5841">
                  <c:v>0.16159999999999999</c:v>
                </c:pt>
                <c:pt idx="5842">
                  <c:v>0.16159999999999999</c:v>
                </c:pt>
                <c:pt idx="5843">
                  <c:v>0.16159999999999999</c:v>
                </c:pt>
                <c:pt idx="5844">
                  <c:v>0.16319999999999998</c:v>
                </c:pt>
                <c:pt idx="5845">
                  <c:v>0.16319999999999998</c:v>
                </c:pt>
                <c:pt idx="5846">
                  <c:v>0.16319999999999998</c:v>
                </c:pt>
                <c:pt idx="5847">
                  <c:v>0.16319999999999998</c:v>
                </c:pt>
                <c:pt idx="5848">
                  <c:v>0.16319999999999998</c:v>
                </c:pt>
                <c:pt idx="5849">
                  <c:v>0.16319999999999998</c:v>
                </c:pt>
                <c:pt idx="5850">
                  <c:v>0.16319999999999998</c:v>
                </c:pt>
                <c:pt idx="5851">
                  <c:v>0.16319999999999998</c:v>
                </c:pt>
                <c:pt idx="5852">
                  <c:v>0.16319999999999998</c:v>
                </c:pt>
                <c:pt idx="5853">
                  <c:v>0.16319999999999998</c:v>
                </c:pt>
                <c:pt idx="5854">
                  <c:v>0.16240000000000002</c:v>
                </c:pt>
                <c:pt idx="5855">
                  <c:v>0.16240000000000002</c:v>
                </c:pt>
                <c:pt idx="5856">
                  <c:v>0.16240000000000002</c:v>
                </c:pt>
                <c:pt idx="5857">
                  <c:v>0.16159999999999999</c:v>
                </c:pt>
                <c:pt idx="5858">
                  <c:v>0.16159999999999999</c:v>
                </c:pt>
                <c:pt idx="5859">
                  <c:v>0.16159999999999999</c:v>
                </c:pt>
                <c:pt idx="5860">
                  <c:v>0.16159999999999999</c:v>
                </c:pt>
                <c:pt idx="5861">
                  <c:v>0.16159999999999999</c:v>
                </c:pt>
                <c:pt idx="5862">
                  <c:v>0.16240000000000002</c:v>
                </c:pt>
                <c:pt idx="5863">
                  <c:v>0.16240000000000002</c:v>
                </c:pt>
                <c:pt idx="5864">
                  <c:v>0.16240000000000002</c:v>
                </c:pt>
                <c:pt idx="5865">
                  <c:v>0.16240000000000002</c:v>
                </c:pt>
                <c:pt idx="5866">
                  <c:v>0.16240000000000002</c:v>
                </c:pt>
                <c:pt idx="5867">
                  <c:v>0.16240000000000002</c:v>
                </c:pt>
                <c:pt idx="5868">
                  <c:v>0.16159999999999999</c:v>
                </c:pt>
                <c:pt idx="5869">
                  <c:v>0.16159999999999999</c:v>
                </c:pt>
                <c:pt idx="5870">
                  <c:v>0.16159999999999999</c:v>
                </c:pt>
                <c:pt idx="5871">
                  <c:v>0.1648</c:v>
                </c:pt>
                <c:pt idx="5872">
                  <c:v>0.1648</c:v>
                </c:pt>
                <c:pt idx="5873">
                  <c:v>0.1648</c:v>
                </c:pt>
                <c:pt idx="5874">
                  <c:v>0.1648</c:v>
                </c:pt>
                <c:pt idx="5875">
                  <c:v>0.1648</c:v>
                </c:pt>
                <c:pt idx="5876">
                  <c:v>0.1648</c:v>
                </c:pt>
                <c:pt idx="5877">
                  <c:v>0.1648</c:v>
                </c:pt>
                <c:pt idx="5878">
                  <c:v>0.1648</c:v>
                </c:pt>
                <c:pt idx="5879">
                  <c:v>0.1648</c:v>
                </c:pt>
                <c:pt idx="5880">
                  <c:v>0.1648</c:v>
                </c:pt>
                <c:pt idx="5881">
                  <c:v>0.1648</c:v>
                </c:pt>
                <c:pt idx="5882">
                  <c:v>0.1648</c:v>
                </c:pt>
                <c:pt idx="5883">
                  <c:v>0.1648</c:v>
                </c:pt>
                <c:pt idx="5884">
                  <c:v>0.1648</c:v>
                </c:pt>
                <c:pt idx="5885">
                  <c:v>0.1648</c:v>
                </c:pt>
                <c:pt idx="5886">
                  <c:v>0.1648</c:v>
                </c:pt>
                <c:pt idx="5887">
                  <c:v>0.1648</c:v>
                </c:pt>
                <c:pt idx="5888">
                  <c:v>0.1648</c:v>
                </c:pt>
                <c:pt idx="5889">
                  <c:v>0.1648</c:v>
                </c:pt>
                <c:pt idx="5890">
                  <c:v>0.1648</c:v>
                </c:pt>
                <c:pt idx="5891">
                  <c:v>0.1648</c:v>
                </c:pt>
                <c:pt idx="5892">
                  <c:v>0.1648</c:v>
                </c:pt>
                <c:pt idx="5893">
                  <c:v>0.1648</c:v>
                </c:pt>
                <c:pt idx="5894">
                  <c:v>0.1648</c:v>
                </c:pt>
                <c:pt idx="5895">
                  <c:v>0.1648</c:v>
                </c:pt>
                <c:pt idx="5896">
                  <c:v>0.1648</c:v>
                </c:pt>
                <c:pt idx="5897">
                  <c:v>0.1648</c:v>
                </c:pt>
                <c:pt idx="5898">
                  <c:v>0.1648</c:v>
                </c:pt>
                <c:pt idx="5899">
                  <c:v>0.1648</c:v>
                </c:pt>
                <c:pt idx="5900">
                  <c:v>0.1648</c:v>
                </c:pt>
                <c:pt idx="5901">
                  <c:v>0.1648</c:v>
                </c:pt>
                <c:pt idx="5902">
                  <c:v>0.1648</c:v>
                </c:pt>
                <c:pt idx="5903">
                  <c:v>0.1648</c:v>
                </c:pt>
                <c:pt idx="5904">
                  <c:v>0.1648</c:v>
                </c:pt>
                <c:pt idx="5905">
                  <c:v>0.1648</c:v>
                </c:pt>
                <c:pt idx="5906">
                  <c:v>0.1648</c:v>
                </c:pt>
                <c:pt idx="5907">
                  <c:v>0.1648</c:v>
                </c:pt>
                <c:pt idx="5908">
                  <c:v>0.16400000000000001</c:v>
                </c:pt>
                <c:pt idx="5909">
                  <c:v>0.16400000000000001</c:v>
                </c:pt>
                <c:pt idx="5910">
                  <c:v>0.16319999999999998</c:v>
                </c:pt>
                <c:pt idx="5911">
                  <c:v>0.16319999999999998</c:v>
                </c:pt>
                <c:pt idx="5912">
                  <c:v>0.16319999999999998</c:v>
                </c:pt>
                <c:pt idx="5913">
                  <c:v>0.16319999999999998</c:v>
                </c:pt>
                <c:pt idx="5914">
                  <c:v>0.16319999999999998</c:v>
                </c:pt>
                <c:pt idx="5915">
                  <c:v>0.16319999999999998</c:v>
                </c:pt>
                <c:pt idx="5916">
                  <c:v>0.16319999999999998</c:v>
                </c:pt>
                <c:pt idx="5917">
                  <c:v>0.16319999999999998</c:v>
                </c:pt>
                <c:pt idx="5918">
                  <c:v>0.16319999999999998</c:v>
                </c:pt>
                <c:pt idx="5919">
                  <c:v>0.16319999999999998</c:v>
                </c:pt>
                <c:pt idx="5920">
                  <c:v>0.16319999999999998</c:v>
                </c:pt>
                <c:pt idx="5921">
                  <c:v>0.16240000000000002</c:v>
                </c:pt>
                <c:pt idx="5922">
                  <c:v>0.16319999999999998</c:v>
                </c:pt>
                <c:pt idx="5923">
                  <c:v>0.16319999999999998</c:v>
                </c:pt>
                <c:pt idx="5924">
                  <c:v>0.16400000000000001</c:v>
                </c:pt>
                <c:pt idx="5925">
                  <c:v>0.16400000000000001</c:v>
                </c:pt>
                <c:pt idx="5926">
                  <c:v>0.16400000000000001</c:v>
                </c:pt>
                <c:pt idx="5927">
                  <c:v>0.16400000000000001</c:v>
                </c:pt>
                <c:pt idx="5928">
                  <c:v>0.16400000000000001</c:v>
                </c:pt>
                <c:pt idx="5929">
                  <c:v>0.16400000000000001</c:v>
                </c:pt>
                <c:pt idx="5930">
                  <c:v>0.16400000000000001</c:v>
                </c:pt>
                <c:pt idx="5931">
                  <c:v>0.16400000000000001</c:v>
                </c:pt>
                <c:pt idx="5932">
                  <c:v>0.16400000000000001</c:v>
                </c:pt>
                <c:pt idx="5933">
                  <c:v>0.16400000000000001</c:v>
                </c:pt>
                <c:pt idx="5934">
                  <c:v>0.16400000000000001</c:v>
                </c:pt>
                <c:pt idx="5935">
                  <c:v>0.16400000000000001</c:v>
                </c:pt>
                <c:pt idx="5936">
                  <c:v>0.16400000000000001</c:v>
                </c:pt>
                <c:pt idx="5937">
                  <c:v>0.16400000000000001</c:v>
                </c:pt>
                <c:pt idx="5938">
                  <c:v>0.16400000000000001</c:v>
                </c:pt>
                <c:pt idx="5939">
                  <c:v>0.16400000000000001</c:v>
                </c:pt>
                <c:pt idx="5940">
                  <c:v>0.16400000000000001</c:v>
                </c:pt>
                <c:pt idx="5941">
                  <c:v>0.16400000000000001</c:v>
                </c:pt>
                <c:pt idx="5942">
                  <c:v>0.16400000000000001</c:v>
                </c:pt>
                <c:pt idx="5943">
                  <c:v>0.16400000000000001</c:v>
                </c:pt>
                <c:pt idx="5944">
                  <c:v>0.16319999999999998</c:v>
                </c:pt>
                <c:pt idx="5945">
                  <c:v>0.16319999999999998</c:v>
                </c:pt>
                <c:pt idx="5946">
                  <c:v>0.16319999999999998</c:v>
                </c:pt>
                <c:pt idx="5947">
                  <c:v>0.16319999999999998</c:v>
                </c:pt>
                <c:pt idx="5948">
                  <c:v>0.16319999999999998</c:v>
                </c:pt>
                <c:pt idx="5949">
                  <c:v>0.16319999999999998</c:v>
                </c:pt>
                <c:pt idx="5950">
                  <c:v>0.16319999999999998</c:v>
                </c:pt>
                <c:pt idx="5951">
                  <c:v>0.16319999999999998</c:v>
                </c:pt>
                <c:pt idx="5952">
                  <c:v>0.16319999999999998</c:v>
                </c:pt>
                <c:pt idx="5953">
                  <c:v>0.16319999999999998</c:v>
                </c:pt>
                <c:pt idx="5954">
                  <c:v>0.16319999999999998</c:v>
                </c:pt>
                <c:pt idx="5955">
                  <c:v>0.16319999999999998</c:v>
                </c:pt>
                <c:pt idx="5956">
                  <c:v>0.16319999999999998</c:v>
                </c:pt>
                <c:pt idx="5957">
                  <c:v>0.16240000000000002</c:v>
                </c:pt>
                <c:pt idx="5958">
                  <c:v>0.16159999999999999</c:v>
                </c:pt>
                <c:pt idx="5959">
                  <c:v>0.16159999999999999</c:v>
                </c:pt>
                <c:pt idx="5960">
                  <c:v>0.16159999999999999</c:v>
                </c:pt>
                <c:pt idx="5961">
                  <c:v>0.16159999999999999</c:v>
                </c:pt>
                <c:pt idx="5962">
                  <c:v>0.1608</c:v>
                </c:pt>
                <c:pt idx="5963">
                  <c:v>0.16</c:v>
                </c:pt>
                <c:pt idx="5964">
                  <c:v>0.15919999999999998</c:v>
                </c:pt>
                <c:pt idx="5965">
                  <c:v>0.15919999999999998</c:v>
                </c:pt>
                <c:pt idx="5966">
                  <c:v>0.15919999999999998</c:v>
                </c:pt>
                <c:pt idx="5967">
                  <c:v>0.15919999999999998</c:v>
                </c:pt>
                <c:pt idx="5968">
                  <c:v>0.15919999999999998</c:v>
                </c:pt>
                <c:pt idx="5969">
                  <c:v>0.15919999999999998</c:v>
                </c:pt>
                <c:pt idx="5970">
                  <c:v>0.15919999999999998</c:v>
                </c:pt>
                <c:pt idx="5971">
                  <c:v>0.15840000000000001</c:v>
                </c:pt>
                <c:pt idx="5972">
                  <c:v>0.15840000000000001</c:v>
                </c:pt>
                <c:pt idx="5973">
                  <c:v>0.15840000000000001</c:v>
                </c:pt>
                <c:pt idx="5974">
                  <c:v>0.15840000000000001</c:v>
                </c:pt>
                <c:pt idx="5975">
                  <c:v>0.15840000000000001</c:v>
                </c:pt>
                <c:pt idx="5976">
                  <c:v>0.15840000000000001</c:v>
                </c:pt>
                <c:pt idx="5977">
                  <c:v>0.15840000000000001</c:v>
                </c:pt>
                <c:pt idx="5978">
                  <c:v>0.15840000000000001</c:v>
                </c:pt>
                <c:pt idx="5979">
                  <c:v>0.15840000000000001</c:v>
                </c:pt>
                <c:pt idx="5980">
                  <c:v>0.15840000000000001</c:v>
                </c:pt>
                <c:pt idx="5981">
                  <c:v>0.15840000000000001</c:v>
                </c:pt>
                <c:pt idx="5982">
                  <c:v>0.15840000000000001</c:v>
                </c:pt>
                <c:pt idx="5983">
                  <c:v>0.15759999999999999</c:v>
                </c:pt>
                <c:pt idx="5984">
                  <c:v>0.15759999999999999</c:v>
                </c:pt>
                <c:pt idx="5985">
                  <c:v>0.15759999999999999</c:v>
                </c:pt>
                <c:pt idx="5986">
                  <c:v>0.15759999999999999</c:v>
                </c:pt>
                <c:pt idx="5987">
                  <c:v>0.15759999999999999</c:v>
                </c:pt>
                <c:pt idx="5988">
                  <c:v>0.15759999999999999</c:v>
                </c:pt>
                <c:pt idx="5989">
                  <c:v>0.15759999999999999</c:v>
                </c:pt>
                <c:pt idx="5990">
                  <c:v>0.15919999999999998</c:v>
                </c:pt>
                <c:pt idx="5991">
                  <c:v>0.15919999999999998</c:v>
                </c:pt>
                <c:pt idx="5992">
                  <c:v>0.15919999999999998</c:v>
                </c:pt>
                <c:pt idx="5993">
                  <c:v>0.15919999999999998</c:v>
                </c:pt>
                <c:pt idx="5994">
                  <c:v>0.15919999999999998</c:v>
                </c:pt>
                <c:pt idx="5995">
                  <c:v>0.15919999999999998</c:v>
                </c:pt>
                <c:pt idx="5996">
                  <c:v>0.15919999999999998</c:v>
                </c:pt>
                <c:pt idx="5997">
                  <c:v>0.15919999999999998</c:v>
                </c:pt>
                <c:pt idx="5998">
                  <c:v>0.15919999999999998</c:v>
                </c:pt>
                <c:pt idx="5999">
                  <c:v>0.15919999999999998</c:v>
                </c:pt>
                <c:pt idx="6000">
                  <c:v>0.15919999999999998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[1]D_500K!$U$1</c:f>
              <c:strCache>
                <c:ptCount val="1"/>
                <c:pt idx="0">
                  <c:v>[HI]/[H2]0</c:v>
                </c:pt>
              </c:strCache>
            </c:strRef>
          </c:tx>
          <c:spPr>
            <a:ln w="3810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[1]D_500K!$S$2:$S$6002</c:f>
              <c:numCache>
                <c:formatCode>General</c:formatCode>
                <c:ptCount val="60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</c:numCache>
            </c:numRef>
          </c:xVal>
          <c:yVal>
            <c:numRef>
              <c:f>[1]D_500K!$U$2:$U$6002</c:f>
              <c:numCache>
                <c:formatCode>General</c:formatCode>
                <c:ptCount val="6001"/>
                <c:pt idx="0">
                  <c:v>0</c:v>
                </c:pt>
                <c:pt idx="1">
                  <c:v>8.0000000000000002E-3</c:v>
                </c:pt>
                <c:pt idx="2">
                  <c:v>1.7599999999999907E-2</c:v>
                </c:pt>
                <c:pt idx="3">
                  <c:v>2.7200000000000047E-2</c:v>
                </c:pt>
                <c:pt idx="4">
                  <c:v>3.3599999999999908E-2</c:v>
                </c:pt>
                <c:pt idx="5">
                  <c:v>0.04</c:v>
                </c:pt>
                <c:pt idx="6">
                  <c:v>4.6400000000000094E-2</c:v>
                </c:pt>
                <c:pt idx="7">
                  <c:v>5.2799999999999951E-2</c:v>
                </c:pt>
                <c:pt idx="8">
                  <c:v>5.2799999999999951E-2</c:v>
                </c:pt>
                <c:pt idx="9">
                  <c:v>6.0799999999999951E-2</c:v>
                </c:pt>
                <c:pt idx="10">
                  <c:v>6.7200000000000051E-2</c:v>
                </c:pt>
                <c:pt idx="11">
                  <c:v>7.3599999999999915E-2</c:v>
                </c:pt>
                <c:pt idx="12">
                  <c:v>8.1599999999999909E-2</c:v>
                </c:pt>
                <c:pt idx="13">
                  <c:v>8.7999999999999995E-2</c:v>
                </c:pt>
                <c:pt idx="14">
                  <c:v>8.9599999999999916E-2</c:v>
                </c:pt>
                <c:pt idx="15">
                  <c:v>9.4400000000000095E-2</c:v>
                </c:pt>
                <c:pt idx="16">
                  <c:v>9.9200000000000052E-2</c:v>
                </c:pt>
                <c:pt idx="17">
                  <c:v>0.1055999999999999</c:v>
                </c:pt>
                <c:pt idx="18">
                  <c:v>0.1104000000000001</c:v>
                </c:pt>
                <c:pt idx="19">
                  <c:v>0.11520000000000005</c:v>
                </c:pt>
                <c:pt idx="20">
                  <c:v>0.12479999999999995</c:v>
                </c:pt>
                <c:pt idx="21">
                  <c:v>0.1344000000000001</c:v>
                </c:pt>
                <c:pt idx="22">
                  <c:v>0.13920000000000005</c:v>
                </c:pt>
                <c:pt idx="23">
                  <c:v>0.14079999999999995</c:v>
                </c:pt>
                <c:pt idx="24">
                  <c:v>0.14720000000000005</c:v>
                </c:pt>
                <c:pt idx="25">
                  <c:v>0.1535999999999999</c:v>
                </c:pt>
                <c:pt idx="26">
                  <c:v>0.16159999999999991</c:v>
                </c:pt>
                <c:pt idx="27">
                  <c:v>0.16959999999999992</c:v>
                </c:pt>
                <c:pt idx="28">
                  <c:v>0.17440000000000008</c:v>
                </c:pt>
                <c:pt idx="29">
                  <c:v>0.1775999999999999</c:v>
                </c:pt>
                <c:pt idx="30">
                  <c:v>0.18240000000000009</c:v>
                </c:pt>
                <c:pt idx="31">
                  <c:v>0.192</c:v>
                </c:pt>
                <c:pt idx="32">
                  <c:v>0.1984000000000001</c:v>
                </c:pt>
                <c:pt idx="33">
                  <c:v>0.20159999999999992</c:v>
                </c:pt>
                <c:pt idx="34">
                  <c:v>0.20640000000000008</c:v>
                </c:pt>
                <c:pt idx="35">
                  <c:v>0.21279999999999996</c:v>
                </c:pt>
                <c:pt idx="36">
                  <c:v>0.216</c:v>
                </c:pt>
                <c:pt idx="37">
                  <c:v>0.22079999999999994</c:v>
                </c:pt>
                <c:pt idx="38">
                  <c:v>0.22720000000000004</c:v>
                </c:pt>
                <c:pt idx="39">
                  <c:v>0.2304000000000001</c:v>
                </c:pt>
                <c:pt idx="40">
                  <c:v>0.23520000000000005</c:v>
                </c:pt>
                <c:pt idx="41">
                  <c:v>0.23520000000000005</c:v>
                </c:pt>
                <c:pt idx="42">
                  <c:v>0.24320000000000006</c:v>
                </c:pt>
                <c:pt idx="43">
                  <c:v>0.24959999999999991</c:v>
                </c:pt>
                <c:pt idx="44">
                  <c:v>0.25279999999999997</c:v>
                </c:pt>
                <c:pt idx="45">
                  <c:v>0.25920000000000004</c:v>
                </c:pt>
                <c:pt idx="46">
                  <c:v>0.26720000000000005</c:v>
                </c:pt>
                <c:pt idx="47">
                  <c:v>0.2735999999999999</c:v>
                </c:pt>
                <c:pt idx="48">
                  <c:v>0.28000000000000003</c:v>
                </c:pt>
                <c:pt idx="49">
                  <c:v>0.28320000000000006</c:v>
                </c:pt>
                <c:pt idx="50">
                  <c:v>0.29279999999999995</c:v>
                </c:pt>
                <c:pt idx="51">
                  <c:v>0.30079999999999996</c:v>
                </c:pt>
                <c:pt idx="52">
                  <c:v>0.30399999999999999</c:v>
                </c:pt>
                <c:pt idx="53">
                  <c:v>0.30879999999999996</c:v>
                </c:pt>
                <c:pt idx="54">
                  <c:v>0.31359999999999993</c:v>
                </c:pt>
                <c:pt idx="55">
                  <c:v>0.32159999999999989</c:v>
                </c:pt>
                <c:pt idx="56">
                  <c:v>0.32640000000000008</c:v>
                </c:pt>
                <c:pt idx="57">
                  <c:v>0.32959999999999989</c:v>
                </c:pt>
                <c:pt idx="58">
                  <c:v>0.33600000000000002</c:v>
                </c:pt>
                <c:pt idx="59">
                  <c:v>0.33920000000000006</c:v>
                </c:pt>
                <c:pt idx="60">
                  <c:v>0.34079999999999994</c:v>
                </c:pt>
                <c:pt idx="61">
                  <c:v>0.34399999999999997</c:v>
                </c:pt>
                <c:pt idx="62">
                  <c:v>0.34879999999999994</c:v>
                </c:pt>
                <c:pt idx="63">
                  <c:v>0.35359999999999991</c:v>
                </c:pt>
                <c:pt idx="64">
                  <c:v>0.36</c:v>
                </c:pt>
                <c:pt idx="65">
                  <c:v>0.36640000000000011</c:v>
                </c:pt>
                <c:pt idx="66">
                  <c:v>0.37120000000000003</c:v>
                </c:pt>
                <c:pt idx="67">
                  <c:v>0.37440000000000007</c:v>
                </c:pt>
                <c:pt idx="68">
                  <c:v>0.37920000000000004</c:v>
                </c:pt>
                <c:pt idx="69">
                  <c:v>0.38240000000000007</c:v>
                </c:pt>
                <c:pt idx="70">
                  <c:v>0.39200000000000002</c:v>
                </c:pt>
                <c:pt idx="71">
                  <c:v>0.39840000000000009</c:v>
                </c:pt>
                <c:pt idx="72">
                  <c:v>0.40320000000000006</c:v>
                </c:pt>
                <c:pt idx="73">
                  <c:v>0.40959999999999991</c:v>
                </c:pt>
                <c:pt idx="74">
                  <c:v>0.41920000000000007</c:v>
                </c:pt>
                <c:pt idx="75">
                  <c:v>0.42240000000000011</c:v>
                </c:pt>
                <c:pt idx="76">
                  <c:v>0.43040000000000012</c:v>
                </c:pt>
                <c:pt idx="77">
                  <c:v>0.43520000000000003</c:v>
                </c:pt>
                <c:pt idx="78">
                  <c:v>0.43840000000000007</c:v>
                </c:pt>
                <c:pt idx="79">
                  <c:v>0.44159999999999988</c:v>
                </c:pt>
                <c:pt idx="80">
                  <c:v>0.44479999999999997</c:v>
                </c:pt>
                <c:pt idx="81">
                  <c:v>0.45120000000000005</c:v>
                </c:pt>
                <c:pt idx="82">
                  <c:v>0.45920000000000005</c:v>
                </c:pt>
                <c:pt idx="83">
                  <c:v>0.46240000000000009</c:v>
                </c:pt>
                <c:pt idx="84">
                  <c:v>0.46879999999999994</c:v>
                </c:pt>
                <c:pt idx="85">
                  <c:v>0.47199999999999998</c:v>
                </c:pt>
                <c:pt idx="86">
                  <c:v>0.47199999999999998</c:v>
                </c:pt>
                <c:pt idx="87">
                  <c:v>0.47679999999999995</c:v>
                </c:pt>
                <c:pt idx="88">
                  <c:v>0.48479999999999995</c:v>
                </c:pt>
                <c:pt idx="89">
                  <c:v>0.49120000000000003</c:v>
                </c:pt>
                <c:pt idx="90">
                  <c:v>0.49440000000000012</c:v>
                </c:pt>
                <c:pt idx="91">
                  <c:v>0.49759999999999993</c:v>
                </c:pt>
                <c:pt idx="92">
                  <c:v>0.49920000000000003</c:v>
                </c:pt>
                <c:pt idx="93">
                  <c:v>0.50240000000000007</c:v>
                </c:pt>
                <c:pt idx="94">
                  <c:v>0.504</c:v>
                </c:pt>
                <c:pt idx="95">
                  <c:v>0.51040000000000008</c:v>
                </c:pt>
                <c:pt idx="96">
                  <c:v>0.51359999999999995</c:v>
                </c:pt>
                <c:pt idx="97">
                  <c:v>0.51679999999999993</c:v>
                </c:pt>
                <c:pt idx="98">
                  <c:v>0.51840000000000008</c:v>
                </c:pt>
                <c:pt idx="99">
                  <c:v>0.52640000000000009</c:v>
                </c:pt>
                <c:pt idx="100">
                  <c:v>0.53120000000000001</c:v>
                </c:pt>
                <c:pt idx="101">
                  <c:v>0.5344000000000001</c:v>
                </c:pt>
                <c:pt idx="102">
                  <c:v>0.54079999999999995</c:v>
                </c:pt>
                <c:pt idx="103">
                  <c:v>0.54720000000000002</c:v>
                </c:pt>
                <c:pt idx="104">
                  <c:v>0.55200000000000005</c:v>
                </c:pt>
                <c:pt idx="105">
                  <c:v>0.55520000000000003</c:v>
                </c:pt>
                <c:pt idx="106">
                  <c:v>0.56159999999999988</c:v>
                </c:pt>
                <c:pt idx="107">
                  <c:v>0.56320000000000003</c:v>
                </c:pt>
                <c:pt idx="108">
                  <c:v>0.56799999999999995</c:v>
                </c:pt>
                <c:pt idx="109">
                  <c:v>0.57120000000000004</c:v>
                </c:pt>
                <c:pt idx="110">
                  <c:v>0.57920000000000005</c:v>
                </c:pt>
                <c:pt idx="111">
                  <c:v>0.58240000000000014</c:v>
                </c:pt>
                <c:pt idx="112">
                  <c:v>0.59040000000000004</c:v>
                </c:pt>
                <c:pt idx="113">
                  <c:v>0.59040000000000004</c:v>
                </c:pt>
                <c:pt idx="114">
                  <c:v>0.5968</c:v>
                </c:pt>
                <c:pt idx="115">
                  <c:v>0.59840000000000004</c:v>
                </c:pt>
                <c:pt idx="116">
                  <c:v>0.60320000000000007</c:v>
                </c:pt>
                <c:pt idx="117">
                  <c:v>0.60959999999999992</c:v>
                </c:pt>
                <c:pt idx="118">
                  <c:v>0.6127999999999999</c:v>
                </c:pt>
                <c:pt idx="119">
                  <c:v>0.61920000000000008</c:v>
                </c:pt>
                <c:pt idx="120">
                  <c:v>0.624</c:v>
                </c:pt>
                <c:pt idx="121">
                  <c:v>0.62720000000000009</c:v>
                </c:pt>
                <c:pt idx="122">
                  <c:v>0.63200000000000001</c:v>
                </c:pt>
                <c:pt idx="123">
                  <c:v>0.63359999999999994</c:v>
                </c:pt>
                <c:pt idx="124">
                  <c:v>0.63679999999999992</c:v>
                </c:pt>
                <c:pt idx="125">
                  <c:v>0.63840000000000008</c:v>
                </c:pt>
                <c:pt idx="126">
                  <c:v>0.63840000000000008</c:v>
                </c:pt>
                <c:pt idx="127">
                  <c:v>0.64319999999999999</c:v>
                </c:pt>
                <c:pt idx="128">
                  <c:v>0.6512</c:v>
                </c:pt>
                <c:pt idx="129">
                  <c:v>0.6512</c:v>
                </c:pt>
                <c:pt idx="130">
                  <c:v>0.65600000000000003</c:v>
                </c:pt>
                <c:pt idx="131">
                  <c:v>0.65920000000000001</c:v>
                </c:pt>
                <c:pt idx="132">
                  <c:v>0.65920000000000001</c:v>
                </c:pt>
                <c:pt idx="133">
                  <c:v>0.66079999999999994</c:v>
                </c:pt>
                <c:pt idx="134">
                  <c:v>0.66879999999999995</c:v>
                </c:pt>
                <c:pt idx="135">
                  <c:v>0.67359999999999987</c:v>
                </c:pt>
                <c:pt idx="136">
                  <c:v>0.67840000000000011</c:v>
                </c:pt>
                <c:pt idx="137">
                  <c:v>0.68479999999999996</c:v>
                </c:pt>
                <c:pt idx="138">
                  <c:v>0.68640000000000012</c:v>
                </c:pt>
                <c:pt idx="139">
                  <c:v>0.68799999999999994</c:v>
                </c:pt>
                <c:pt idx="140">
                  <c:v>0.69120000000000004</c:v>
                </c:pt>
                <c:pt idx="141">
                  <c:v>0.69599999999999995</c:v>
                </c:pt>
                <c:pt idx="142">
                  <c:v>0.70240000000000014</c:v>
                </c:pt>
                <c:pt idx="143">
                  <c:v>0.71040000000000014</c:v>
                </c:pt>
                <c:pt idx="144">
                  <c:v>0.71520000000000006</c:v>
                </c:pt>
                <c:pt idx="145">
                  <c:v>0.72159999999999991</c:v>
                </c:pt>
                <c:pt idx="146">
                  <c:v>0.72799999999999998</c:v>
                </c:pt>
                <c:pt idx="147">
                  <c:v>0.73120000000000007</c:v>
                </c:pt>
                <c:pt idx="148">
                  <c:v>0.73120000000000007</c:v>
                </c:pt>
                <c:pt idx="149">
                  <c:v>0.73280000000000001</c:v>
                </c:pt>
                <c:pt idx="150">
                  <c:v>0.73440000000000005</c:v>
                </c:pt>
                <c:pt idx="151">
                  <c:v>0.73440000000000005</c:v>
                </c:pt>
                <c:pt idx="152">
                  <c:v>0.73759999999999992</c:v>
                </c:pt>
                <c:pt idx="153">
                  <c:v>0.74240000000000006</c:v>
                </c:pt>
                <c:pt idx="154">
                  <c:v>0.74879999999999991</c:v>
                </c:pt>
                <c:pt idx="155">
                  <c:v>0.752</c:v>
                </c:pt>
                <c:pt idx="156">
                  <c:v>0.75359999999999994</c:v>
                </c:pt>
                <c:pt idx="157">
                  <c:v>0.76</c:v>
                </c:pt>
                <c:pt idx="158">
                  <c:v>0.76640000000000008</c:v>
                </c:pt>
                <c:pt idx="159">
                  <c:v>0.76800000000000002</c:v>
                </c:pt>
                <c:pt idx="160">
                  <c:v>0.76800000000000002</c:v>
                </c:pt>
                <c:pt idx="161">
                  <c:v>0.7712</c:v>
                </c:pt>
                <c:pt idx="162">
                  <c:v>0.77279999999999993</c:v>
                </c:pt>
                <c:pt idx="163">
                  <c:v>0.77279999999999993</c:v>
                </c:pt>
                <c:pt idx="164">
                  <c:v>0.77600000000000002</c:v>
                </c:pt>
                <c:pt idx="165">
                  <c:v>0.7792</c:v>
                </c:pt>
                <c:pt idx="166">
                  <c:v>0.78079999999999994</c:v>
                </c:pt>
                <c:pt idx="167">
                  <c:v>0.78720000000000001</c:v>
                </c:pt>
                <c:pt idx="168">
                  <c:v>0.79520000000000002</c:v>
                </c:pt>
                <c:pt idx="169">
                  <c:v>0.79679999999999995</c:v>
                </c:pt>
                <c:pt idx="170">
                  <c:v>0.80479999999999996</c:v>
                </c:pt>
                <c:pt idx="171">
                  <c:v>0.80640000000000012</c:v>
                </c:pt>
                <c:pt idx="172">
                  <c:v>0.81279999999999997</c:v>
                </c:pt>
                <c:pt idx="173">
                  <c:v>0.81920000000000004</c:v>
                </c:pt>
                <c:pt idx="174">
                  <c:v>0.82399999999999995</c:v>
                </c:pt>
                <c:pt idx="175">
                  <c:v>0.82720000000000005</c:v>
                </c:pt>
                <c:pt idx="176">
                  <c:v>0.82879999999999998</c:v>
                </c:pt>
                <c:pt idx="177">
                  <c:v>0.82879999999999998</c:v>
                </c:pt>
                <c:pt idx="178">
                  <c:v>0.82879999999999998</c:v>
                </c:pt>
                <c:pt idx="179">
                  <c:v>0.83199999999999996</c:v>
                </c:pt>
                <c:pt idx="180">
                  <c:v>0.83520000000000005</c:v>
                </c:pt>
                <c:pt idx="181">
                  <c:v>0.83840000000000015</c:v>
                </c:pt>
                <c:pt idx="182">
                  <c:v>0.8415999999999999</c:v>
                </c:pt>
                <c:pt idx="183">
                  <c:v>0.84640000000000004</c:v>
                </c:pt>
                <c:pt idx="184">
                  <c:v>0.84640000000000004</c:v>
                </c:pt>
                <c:pt idx="185">
                  <c:v>0.84640000000000004</c:v>
                </c:pt>
                <c:pt idx="186">
                  <c:v>0.85120000000000007</c:v>
                </c:pt>
                <c:pt idx="187">
                  <c:v>0.85599999999999998</c:v>
                </c:pt>
                <c:pt idx="188">
                  <c:v>0.85599999999999998</c:v>
                </c:pt>
                <c:pt idx="189">
                  <c:v>0.85759999999999992</c:v>
                </c:pt>
                <c:pt idx="190">
                  <c:v>0.85920000000000007</c:v>
                </c:pt>
                <c:pt idx="191">
                  <c:v>0.86720000000000008</c:v>
                </c:pt>
                <c:pt idx="192">
                  <c:v>0.86720000000000008</c:v>
                </c:pt>
                <c:pt idx="193">
                  <c:v>0.87040000000000006</c:v>
                </c:pt>
                <c:pt idx="194">
                  <c:v>0.87520000000000009</c:v>
                </c:pt>
                <c:pt idx="195">
                  <c:v>0.88</c:v>
                </c:pt>
                <c:pt idx="196">
                  <c:v>0.88</c:v>
                </c:pt>
                <c:pt idx="197">
                  <c:v>0.88159999999999994</c:v>
                </c:pt>
                <c:pt idx="198">
                  <c:v>0.8832000000000001</c:v>
                </c:pt>
                <c:pt idx="199">
                  <c:v>0.88800000000000001</c:v>
                </c:pt>
                <c:pt idx="200">
                  <c:v>0.89279999999999993</c:v>
                </c:pt>
                <c:pt idx="201">
                  <c:v>0.89600000000000002</c:v>
                </c:pt>
                <c:pt idx="202">
                  <c:v>0.8992</c:v>
                </c:pt>
                <c:pt idx="203">
                  <c:v>0.90240000000000009</c:v>
                </c:pt>
                <c:pt idx="204">
                  <c:v>0.90400000000000003</c:v>
                </c:pt>
                <c:pt idx="205">
                  <c:v>0.90559999999999996</c:v>
                </c:pt>
                <c:pt idx="206">
                  <c:v>0.90720000000000001</c:v>
                </c:pt>
                <c:pt idx="207">
                  <c:v>0.90559999999999996</c:v>
                </c:pt>
                <c:pt idx="208">
                  <c:v>0.90879999999999994</c:v>
                </c:pt>
                <c:pt idx="209">
                  <c:v>0.9104000000000001</c:v>
                </c:pt>
                <c:pt idx="210">
                  <c:v>0.91200000000000003</c:v>
                </c:pt>
                <c:pt idx="211">
                  <c:v>0.91200000000000003</c:v>
                </c:pt>
                <c:pt idx="212">
                  <c:v>0.91520000000000001</c:v>
                </c:pt>
                <c:pt idx="213">
                  <c:v>0.92</c:v>
                </c:pt>
                <c:pt idx="214">
                  <c:v>0.92320000000000002</c:v>
                </c:pt>
                <c:pt idx="215">
                  <c:v>0.92479999999999996</c:v>
                </c:pt>
                <c:pt idx="216">
                  <c:v>0.92640000000000011</c:v>
                </c:pt>
                <c:pt idx="217">
                  <c:v>0.92959999999999987</c:v>
                </c:pt>
                <c:pt idx="218">
                  <c:v>0.93440000000000012</c:v>
                </c:pt>
                <c:pt idx="219">
                  <c:v>0.93759999999999988</c:v>
                </c:pt>
                <c:pt idx="220">
                  <c:v>0.93920000000000003</c:v>
                </c:pt>
                <c:pt idx="221">
                  <c:v>0.94240000000000013</c:v>
                </c:pt>
                <c:pt idx="222">
                  <c:v>0.94559999999999989</c:v>
                </c:pt>
                <c:pt idx="223">
                  <c:v>0.94879999999999998</c:v>
                </c:pt>
                <c:pt idx="224">
                  <c:v>0.95199999999999996</c:v>
                </c:pt>
                <c:pt idx="225">
                  <c:v>0.95679999999999998</c:v>
                </c:pt>
                <c:pt idx="226">
                  <c:v>0.95840000000000014</c:v>
                </c:pt>
                <c:pt idx="227">
                  <c:v>0.95840000000000014</c:v>
                </c:pt>
                <c:pt idx="228">
                  <c:v>0.96</c:v>
                </c:pt>
                <c:pt idx="229">
                  <c:v>0.9615999999999999</c:v>
                </c:pt>
                <c:pt idx="230">
                  <c:v>0.96320000000000006</c:v>
                </c:pt>
                <c:pt idx="231">
                  <c:v>0.96799999999999997</c:v>
                </c:pt>
                <c:pt idx="232">
                  <c:v>0.97120000000000006</c:v>
                </c:pt>
                <c:pt idx="233">
                  <c:v>0.97440000000000004</c:v>
                </c:pt>
                <c:pt idx="234">
                  <c:v>0.97599999999999998</c:v>
                </c:pt>
                <c:pt idx="235">
                  <c:v>0.97920000000000007</c:v>
                </c:pt>
                <c:pt idx="236">
                  <c:v>0.98080000000000001</c:v>
                </c:pt>
                <c:pt idx="237">
                  <c:v>0.98239999999999994</c:v>
                </c:pt>
                <c:pt idx="238">
                  <c:v>0.98399999999999999</c:v>
                </c:pt>
                <c:pt idx="239">
                  <c:v>0.98720000000000008</c:v>
                </c:pt>
                <c:pt idx="240">
                  <c:v>0.99039999999999995</c:v>
                </c:pt>
                <c:pt idx="241">
                  <c:v>0.99360000000000004</c:v>
                </c:pt>
                <c:pt idx="242">
                  <c:v>0.99679999999999991</c:v>
                </c:pt>
                <c:pt idx="243">
                  <c:v>0.99679999999999991</c:v>
                </c:pt>
                <c:pt idx="244">
                  <c:v>0.99839999999999995</c:v>
                </c:pt>
                <c:pt idx="245">
                  <c:v>1</c:v>
                </c:pt>
                <c:pt idx="246">
                  <c:v>1.0016</c:v>
                </c:pt>
                <c:pt idx="247">
                  <c:v>1.0032000000000001</c:v>
                </c:pt>
                <c:pt idx="248">
                  <c:v>1.0032000000000001</c:v>
                </c:pt>
                <c:pt idx="249">
                  <c:v>1.0047999999999999</c:v>
                </c:pt>
                <c:pt idx="250">
                  <c:v>1.0064</c:v>
                </c:pt>
                <c:pt idx="251">
                  <c:v>1.0112000000000001</c:v>
                </c:pt>
                <c:pt idx="252">
                  <c:v>1.0127999999999999</c:v>
                </c:pt>
                <c:pt idx="253">
                  <c:v>1.0144</c:v>
                </c:pt>
                <c:pt idx="254">
                  <c:v>1.016</c:v>
                </c:pt>
                <c:pt idx="255">
                  <c:v>1.0176000000000001</c:v>
                </c:pt>
                <c:pt idx="256">
                  <c:v>1.0207999999999999</c:v>
                </c:pt>
                <c:pt idx="257">
                  <c:v>1.024</c:v>
                </c:pt>
                <c:pt idx="258">
                  <c:v>1.0272000000000001</c:v>
                </c:pt>
                <c:pt idx="259">
                  <c:v>1.0304</c:v>
                </c:pt>
                <c:pt idx="260">
                  <c:v>1.0335999999999999</c:v>
                </c:pt>
                <c:pt idx="261">
                  <c:v>1.0367999999999999</c:v>
                </c:pt>
                <c:pt idx="262">
                  <c:v>1.04</c:v>
                </c:pt>
                <c:pt idx="263">
                  <c:v>1.0415999999999999</c:v>
                </c:pt>
                <c:pt idx="264">
                  <c:v>1.0432000000000001</c:v>
                </c:pt>
                <c:pt idx="265">
                  <c:v>1.0448</c:v>
                </c:pt>
                <c:pt idx="266">
                  <c:v>1.0448</c:v>
                </c:pt>
                <c:pt idx="267">
                  <c:v>1.0495999999999999</c:v>
                </c:pt>
                <c:pt idx="268">
                  <c:v>1.0512000000000001</c:v>
                </c:pt>
                <c:pt idx="269">
                  <c:v>1.0512000000000001</c:v>
                </c:pt>
                <c:pt idx="270">
                  <c:v>1.0528</c:v>
                </c:pt>
                <c:pt idx="271">
                  <c:v>1.0528</c:v>
                </c:pt>
                <c:pt idx="272">
                  <c:v>1.0544</c:v>
                </c:pt>
                <c:pt idx="273">
                  <c:v>1.0575999999999999</c:v>
                </c:pt>
                <c:pt idx="274">
                  <c:v>1.0575999999999999</c:v>
                </c:pt>
                <c:pt idx="275">
                  <c:v>1.0575999999999999</c:v>
                </c:pt>
                <c:pt idx="276">
                  <c:v>1.0592000000000001</c:v>
                </c:pt>
                <c:pt idx="277">
                  <c:v>1.0608</c:v>
                </c:pt>
                <c:pt idx="278">
                  <c:v>1.0608</c:v>
                </c:pt>
                <c:pt idx="279">
                  <c:v>1.0640000000000001</c:v>
                </c:pt>
                <c:pt idx="280">
                  <c:v>1.0655999999999999</c:v>
                </c:pt>
                <c:pt idx="281">
                  <c:v>1.0655999999999999</c:v>
                </c:pt>
                <c:pt idx="282">
                  <c:v>1.0655999999999999</c:v>
                </c:pt>
                <c:pt idx="283">
                  <c:v>1.0672000000000001</c:v>
                </c:pt>
                <c:pt idx="284">
                  <c:v>1.0672000000000001</c:v>
                </c:pt>
                <c:pt idx="285">
                  <c:v>1.0688</c:v>
                </c:pt>
                <c:pt idx="286">
                  <c:v>1.0735999999999999</c:v>
                </c:pt>
                <c:pt idx="287">
                  <c:v>1.0735999999999999</c:v>
                </c:pt>
                <c:pt idx="288">
                  <c:v>1.0752000000000002</c:v>
                </c:pt>
                <c:pt idx="289">
                  <c:v>1.0768</c:v>
                </c:pt>
                <c:pt idx="290">
                  <c:v>1.0768</c:v>
                </c:pt>
                <c:pt idx="291">
                  <c:v>1.0768</c:v>
                </c:pt>
                <c:pt idx="292">
                  <c:v>1.0768</c:v>
                </c:pt>
                <c:pt idx="293">
                  <c:v>1.0768</c:v>
                </c:pt>
                <c:pt idx="294">
                  <c:v>1.08</c:v>
                </c:pt>
                <c:pt idx="295">
                  <c:v>1.0815999999999999</c:v>
                </c:pt>
                <c:pt idx="296">
                  <c:v>1.0848</c:v>
                </c:pt>
                <c:pt idx="297">
                  <c:v>1.0864</c:v>
                </c:pt>
                <c:pt idx="298">
                  <c:v>1.0895999999999999</c:v>
                </c:pt>
                <c:pt idx="299">
                  <c:v>1.0928</c:v>
                </c:pt>
                <c:pt idx="300">
                  <c:v>1.0944</c:v>
                </c:pt>
                <c:pt idx="301">
                  <c:v>1.0960000000000001</c:v>
                </c:pt>
                <c:pt idx="302">
                  <c:v>1.0960000000000001</c:v>
                </c:pt>
                <c:pt idx="303">
                  <c:v>1.0992</c:v>
                </c:pt>
                <c:pt idx="304">
                  <c:v>1.0992</c:v>
                </c:pt>
                <c:pt idx="305">
                  <c:v>1.1024</c:v>
                </c:pt>
                <c:pt idx="306">
                  <c:v>1.1040000000000001</c:v>
                </c:pt>
                <c:pt idx="307">
                  <c:v>1.1088</c:v>
                </c:pt>
                <c:pt idx="308">
                  <c:v>1.1120000000000001</c:v>
                </c:pt>
                <c:pt idx="309">
                  <c:v>1.1152</c:v>
                </c:pt>
                <c:pt idx="310">
                  <c:v>1.1168</c:v>
                </c:pt>
                <c:pt idx="311">
                  <c:v>1.1184000000000001</c:v>
                </c:pt>
                <c:pt idx="312">
                  <c:v>1.1232</c:v>
                </c:pt>
                <c:pt idx="313">
                  <c:v>1.1248</c:v>
                </c:pt>
                <c:pt idx="314">
                  <c:v>1.1279999999999999</c:v>
                </c:pt>
                <c:pt idx="315">
                  <c:v>1.1279999999999999</c:v>
                </c:pt>
                <c:pt idx="316">
                  <c:v>1.1295999999999999</c:v>
                </c:pt>
                <c:pt idx="317">
                  <c:v>1.1328</c:v>
                </c:pt>
                <c:pt idx="318">
                  <c:v>1.1328</c:v>
                </c:pt>
                <c:pt idx="319">
                  <c:v>1.1344000000000001</c:v>
                </c:pt>
                <c:pt idx="320">
                  <c:v>1.1344000000000001</c:v>
                </c:pt>
                <c:pt idx="321">
                  <c:v>1.1344000000000001</c:v>
                </c:pt>
                <c:pt idx="322">
                  <c:v>1.1408</c:v>
                </c:pt>
                <c:pt idx="323">
                  <c:v>1.1424000000000001</c:v>
                </c:pt>
                <c:pt idx="324">
                  <c:v>1.1424000000000001</c:v>
                </c:pt>
                <c:pt idx="325">
                  <c:v>1.1439999999999999</c:v>
                </c:pt>
                <c:pt idx="326">
                  <c:v>1.1456</c:v>
                </c:pt>
                <c:pt idx="327">
                  <c:v>1.1456</c:v>
                </c:pt>
                <c:pt idx="328">
                  <c:v>1.1472</c:v>
                </c:pt>
                <c:pt idx="329">
                  <c:v>1.1472</c:v>
                </c:pt>
                <c:pt idx="330">
                  <c:v>1.1488</c:v>
                </c:pt>
                <c:pt idx="331">
                  <c:v>1.1504000000000001</c:v>
                </c:pt>
                <c:pt idx="332">
                  <c:v>1.1536</c:v>
                </c:pt>
                <c:pt idx="333">
                  <c:v>1.1536</c:v>
                </c:pt>
                <c:pt idx="334">
                  <c:v>1.1552</c:v>
                </c:pt>
                <c:pt idx="335">
                  <c:v>1.1584000000000001</c:v>
                </c:pt>
                <c:pt idx="336">
                  <c:v>1.1599999999999999</c:v>
                </c:pt>
                <c:pt idx="337">
                  <c:v>1.1599999999999999</c:v>
                </c:pt>
                <c:pt idx="338">
                  <c:v>1.1648000000000001</c:v>
                </c:pt>
                <c:pt idx="339">
                  <c:v>1.1648000000000001</c:v>
                </c:pt>
                <c:pt idx="340">
                  <c:v>1.1679999999999999</c:v>
                </c:pt>
                <c:pt idx="341">
                  <c:v>1.1696</c:v>
                </c:pt>
                <c:pt idx="342">
                  <c:v>1.1744000000000001</c:v>
                </c:pt>
                <c:pt idx="343">
                  <c:v>1.1759999999999999</c:v>
                </c:pt>
                <c:pt idx="344">
                  <c:v>1.1776</c:v>
                </c:pt>
                <c:pt idx="345">
                  <c:v>1.1776</c:v>
                </c:pt>
                <c:pt idx="346">
                  <c:v>1.1807999999999998</c:v>
                </c:pt>
                <c:pt idx="347">
                  <c:v>1.1807999999999998</c:v>
                </c:pt>
                <c:pt idx="348">
                  <c:v>1.1839999999999999</c:v>
                </c:pt>
                <c:pt idx="349">
                  <c:v>1.1839999999999999</c:v>
                </c:pt>
                <c:pt idx="350">
                  <c:v>1.1856</c:v>
                </c:pt>
                <c:pt idx="351">
                  <c:v>1.1856</c:v>
                </c:pt>
                <c:pt idx="352">
                  <c:v>1.1872</c:v>
                </c:pt>
                <c:pt idx="353">
                  <c:v>1.1887999999999999</c:v>
                </c:pt>
                <c:pt idx="354">
                  <c:v>1.1904000000000001</c:v>
                </c:pt>
                <c:pt idx="355">
                  <c:v>1.1904000000000001</c:v>
                </c:pt>
                <c:pt idx="356">
                  <c:v>1.1904000000000001</c:v>
                </c:pt>
                <c:pt idx="357">
                  <c:v>1.1904000000000001</c:v>
                </c:pt>
                <c:pt idx="358">
                  <c:v>1.1919999999999999</c:v>
                </c:pt>
                <c:pt idx="359">
                  <c:v>1.1919999999999999</c:v>
                </c:pt>
                <c:pt idx="360">
                  <c:v>1.1919999999999999</c:v>
                </c:pt>
                <c:pt idx="361">
                  <c:v>1.1936</c:v>
                </c:pt>
                <c:pt idx="362">
                  <c:v>1.1952</c:v>
                </c:pt>
                <c:pt idx="363">
                  <c:v>1.1984000000000001</c:v>
                </c:pt>
                <c:pt idx="364">
                  <c:v>1.1984000000000001</c:v>
                </c:pt>
                <c:pt idx="365">
                  <c:v>1.2</c:v>
                </c:pt>
                <c:pt idx="366">
                  <c:v>1.2</c:v>
                </c:pt>
                <c:pt idx="367">
                  <c:v>1.2</c:v>
                </c:pt>
                <c:pt idx="368">
                  <c:v>1.2</c:v>
                </c:pt>
                <c:pt idx="369">
                  <c:v>1.2</c:v>
                </c:pt>
                <c:pt idx="370">
                  <c:v>1.2032</c:v>
                </c:pt>
                <c:pt idx="371">
                  <c:v>1.2047999999999999</c:v>
                </c:pt>
                <c:pt idx="372">
                  <c:v>1.2047999999999999</c:v>
                </c:pt>
                <c:pt idx="373">
                  <c:v>1.208</c:v>
                </c:pt>
                <c:pt idx="374">
                  <c:v>1.2127999999999999</c:v>
                </c:pt>
                <c:pt idx="375">
                  <c:v>1.216</c:v>
                </c:pt>
                <c:pt idx="376">
                  <c:v>1.2207999999999999</c:v>
                </c:pt>
                <c:pt idx="377">
                  <c:v>1.2207999999999999</c:v>
                </c:pt>
                <c:pt idx="378">
                  <c:v>1.2207999999999999</c:v>
                </c:pt>
                <c:pt idx="379">
                  <c:v>1.2224000000000002</c:v>
                </c:pt>
                <c:pt idx="380">
                  <c:v>1.2224000000000002</c:v>
                </c:pt>
                <c:pt idx="381">
                  <c:v>1.2224000000000002</c:v>
                </c:pt>
                <c:pt idx="382">
                  <c:v>1.224</c:v>
                </c:pt>
                <c:pt idx="383">
                  <c:v>1.2255999999999998</c:v>
                </c:pt>
                <c:pt idx="384">
                  <c:v>1.2272000000000001</c:v>
                </c:pt>
                <c:pt idx="385">
                  <c:v>1.2287999999999999</c:v>
                </c:pt>
                <c:pt idx="386">
                  <c:v>1.2335999999999998</c:v>
                </c:pt>
                <c:pt idx="387">
                  <c:v>1.2335999999999998</c:v>
                </c:pt>
                <c:pt idx="388">
                  <c:v>1.2352000000000001</c:v>
                </c:pt>
                <c:pt idx="389">
                  <c:v>1.2367999999999999</c:v>
                </c:pt>
                <c:pt idx="390">
                  <c:v>1.2367999999999999</c:v>
                </c:pt>
                <c:pt idx="391">
                  <c:v>1.2384000000000002</c:v>
                </c:pt>
                <c:pt idx="392">
                  <c:v>1.2384000000000002</c:v>
                </c:pt>
                <c:pt idx="393">
                  <c:v>1.24</c:v>
                </c:pt>
                <c:pt idx="394">
                  <c:v>1.2415999999999998</c:v>
                </c:pt>
                <c:pt idx="395">
                  <c:v>1.2447999999999999</c:v>
                </c:pt>
                <c:pt idx="396">
                  <c:v>1.2447999999999999</c:v>
                </c:pt>
                <c:pt idx="397">
                  <c:v>1.2464000000000002</c:v>
                </c:pt>
                <c:pt idx="398">
                  <c:v>1.2464000000000002</c:v>
                </c:pt>
                <c:pt idx="399">
                  <c:v>1.248</c:v>
                </c:pt>
                <c:pt idx="400">
                  <c:v>1.248</c:v>
                </c:pt>
                <c:pt idx="401">
                  <c:v>1.2495999999999998</c:v>
                </c:pt>
                <c:pt idx="402">
                  <c:v>1.2512000000000001</c:v>
                </c:pt>
                <c:pt idx="403">
                  <c:v>1.2512000000000001</c:v>
                </c:pt>
                <c:pt idx="404">
                  <c:v>1.2512000000000001</c:v>
                </c:pt>
                <c:pt idx="405">
                  <c:v>1.2527999999999999</c:v>
                </c:pt>
                <c:pt idx="406">
                  <c:v>1.2544000000000002</c:v>
                </c:pt>
                <c:pt idx="407">
                  <c:v>1.2544000000000002</c:v>
                </c:pt>
                <c:pt idx="408">
                  <c:v>1.2544000000000002</c:v>
                </c:pt>
                <c:pt idx="409">
                  <c:v>1.2544000000000002</c:v>
                </c:pt>
                <c:pt idx="410">
                  <c:v>1.2592000000000001</c:v>
                </c:pt>
                <c:pt idx="411">
                  <c:v>1.2592000000000001</c:v>
                </c:pt>
                <c:pt idx="412">
                  <c:v>1.2607999999999999</c:v>
                </c:pt>
                <c:pt idx="413">
                  <c:v>1.2607999999999999</c:v>
                </c:pt>
                <c:pt idx="414">
                  <c:v>1.2624000000000002</c:v>
                </c:pt>
                <c:pt idx="415">
                  <c:v>1.2624000000000002</c:v>
                </c:pt>
                <c:pt idx="416">
                  <c:v>1.2624000000000002</c:v>
                </c:pt>
                <c:pt idx="417">
                  <c:v>1.2624000000000002</c:v>
                </c:pt>
                <c:pt idx="418">
                  <c:v>1.2655999999999998</c:v>
                </c:pt>
                <c:pt idx="419">
                  <c:v>1.2655999999999998</c:v>
                </c:pt>
                <c:pt idx="420">
                  <c:v>1.2655999999999998</c:v>
                </c:pt>
                <c:pt idx="421">
                  <c:v>1.2672000000000001</c:v>
                </c:pt>
                <c:pt idx="422">
                  <c:v>1.2687999999999999</c:v>
                </c:pt>
                <c:pt idx="423">
                  <c:v>1.2687999999999999</c:v>
                </c:pt>
                <c:pt idx="424">
                  <c:v>1.272</c:v>
                </c:pt>
                <c:pt idx="425">
                  <c:v>1.272</c:v>
                </c:pt>
                <c:pt idx="426">
                  <c:v>1.2752000000000001</c:v>
                </c:pt>
                <c:pt idx="427">
                  <c:v>1.2752000000000001</c:v>
                </c:pt>
                <c:pt idx="428">
                  <c:v>1.2767999999999999</c:v>
                </c:pt>
                <c:pt idx="429">
                  <c:v>1.2767999999999999</c:v>
                </c:pt>
                <c:pt idx="430">
                  <c:v>1.2815999999999999</c:v>
                </c:pt>
                <c:pt idx="431">
                  <c:v>1.2815999999999999</c:v>
                </c:pt>
                <c:pt idx="432">
                  <c:v>1.2847999999999999</c:v>
                </c:pt>
                <c:pt idx="433">
                  <c:v>1.2847999999999999</c:v>
                </c:pt>
                <c:pt idx="434">
                  <c:v>1.2864</c:v>
                </c:pt>
                <c:pt idx="435">
                  <c:v>1.288</c:v>
                </c:pt>
                <c:pt idx="436">
                  <c:v>1.2912000000000001</c:v>
                </c:pt>
                <c:pt idx="437">
                  <c:v>1.2912000000000001</c:v>
                </c:pt>
                <c:pt idx="438">
                  <c:v>1.2912000000000001</c:v>
                </c:pt>
                <c:pt idx="439">
                  <c:v>1.2912000000000001</c:v>
                </c:pt>
                <c:pt idx="440">
                  <c:v>1.2912000000000001</c:v>
                </c:pt>
                <c:pt idx="441">
                  <c:v>1.2927999999999999</c:v>
                </c:pt>
                <c:pt idx="442">
                  <c:v>1.2944</c:v>
                </c:pt>
                <c:pt idx="443">
                  <c:v>1.296</c:v>
                </c:pt>
                <c:pt idx="444">
                  <c:v>1.2975999999999999</c:v>
                </c:pt>
                <c:pt idx="445">
                  <c:v>1.3024</c:v>
                </c:pt>
                <c:pt idx="446">
                  <c:v>1.304</c:v>
                </c:pt>
                <c:pt idx="447">
                  <c:v>1.304</c:v>
                </c:pt>
                <c:pt idx="448">
                  <c:v>1.3055999999999999</c:v>
                </c:pt>
                <c:pt idx="449">
                  <c:v>1.3072000000000001</c:v>
                </c:pt>
                <c:pt idx="450">
                  <c:v>1.3088</c:v>
                </c:pt>
                <c:pt idx="451">
                  <c:v>1.3104</c:v>
                </c:pt>
                <c:pt idx="452">
                  <c:v>1.3120000000000001</c:v>
                </c:pt>
                <c:pt idx="453">
                  <c:v>1.3152000000000001</c:v>
                </c:pt>
                <c:pt idx="454">
                  <c:v>1.3152000000000001</c:v>
                </c:pt>
                <c:pt idx="455">
                  <c:v>1.3152000000000001</c:v>
                </c:pt>
                <c:pt idx="456">
                  <c:v>1.3184</c:v>
                </c:pt>
                <c:pt idx="457">
                  <c:v>1.32</c:v>
                </c:pt>
                <c:pt idx="458">
                  <c:v>1.3232000000000002</c:v>
                </c:pt>
                <c:pt idx="459">
                  <c:v>1.3232000000000002</c:v>
                </c:pt>
                <c:pt idx="460">
                  <c:v>1.3248</c:v>
                </c:pt>
                <c:pt idx="461">
                  <c:v>1.3264</c:v>
                </c:pt>
                <c:pt idx="462">
                  <c:v>1.3295999999999999</c:v>
                </c:pt>
                <c:pt idx="463">
                  <c:v>1.3311999999999999</c:v>
                </c:pt>
                <c:pt idx="464">
                  <c:v>1.3311999999999999</c:v>
                </c:pt>
                <c:pt idx="465">
                  <c:v>1.3328</c:v>
                </c:pt>
                <c:pt idx="466">
                  <c:v>1.3328</c:v>
                </c:pt>
                <c:pt idx="467">
                  <c:v>1.3311999999999999</c:v>
                </c:pt>
                <c:pt idx="468">
                  <c:v>1.3311999999999999</c:v>
                </c:pt>
                <c:pt idx="469">
                  <c:v>1.3311999999999999</c:v>
                </c:pt>
                <c:pt idx="470">
                  <c:v>1.3328</c:v>
                </c:pt>
                <c:pt idx="471">
                  <c:v>1.3311999999999999</c:v>
                </c:pt>
                <c:pt idx="472">
                  <c:v>1.3311999999999999</c:v>
                </c:pt>
                <c:pt idx="473">
                  <c:v>1.3311999999999999</c:v>
                </c:pt>
                <c:pt idx="474">
                  <c:v>1.3328</c:v>
                </c:pt>
                <c:pt idx="475">
                  <c:v>1.3328</c:v>
                </c:pt>
                <c:pt idx="476">
                  <c:v>1.3328</c:v>
                </c:pt>
                <c:pt idx="477">
                  <c:v>1.3328</c:v>
                </c:pt>
                <c:pt idx="478">
                  <c:v>1.3328</c:v>
                </c:pt>
                <c:pt idx="479">
                  <c:v>1.3328</c:v>
                </c:pt>
                <c:pt idx="480">
                  <c:v>1.3360000000000001</c:v>
                </c:pt>
                <c:pt idx="481">
                  <c:v>1.3360000000000001</c:v>
                </c:pt>
                <c:pt idx="482">
                  <c:v>1.3375999999999999</c:v>
                </c:pt>
                <c:pt idx="483">
                  <c:v>1.3391999999999999</c:v>
                </c:pt>
                <c:pt idx="484">
                  <c:v>1.3408</c:v>
                </c:pt>
                <c:pt idx="485">
                  <c:v>1.3408</c:v>
                </c:pt>
                <c:pt idx="486">
                  <c:v>1.3440000000000001</c:v>
                </c:pt>
                <c:pt idx="487">
                  <c:v>1.3472</c:v>
                </c:pt>
                <c:pt idx="488">
                  <c:v>1.3472</c:v>
                </c:pt>
                <c:pt idx="489">
                  <c:v>1.3472</c:v>
                </c:pt>
                <c:pt idx="490">
                  <c:v>1.3455999999999999</c:v>
                </c:pt>
                <c:pt idx="491">
                  <c:v>1.3455999999999999</c:v>
                </c:pt>
                <c:pt idx="492">
                  <c:v>1.3472</c:v>
                </c:pt>
                <c:pt idx="493">
                  <c:v>1.3504</c:v>
                </c:pt>
                <c:pt idx="494">
                  <c:v>1.3535999999999999</c:v>
                </c:pt>
                <c:pt idx="495">
                  <c:v>1.3535999999999999</c:v>
                </c:pt>
                <c:pt idx="496">
                  <c:v>1.3535999999999999</c:v>
                </c:pt>
                <c:pt idx="497">
                  <c:v>1.3568</c:v>
                </c:pt>
                <c:pt idx="498">
                  <c:v>1.3584000000000001</c:v>
                </c:pt>
                <c:pt idx="499">
                  <c:v>1.36</c:v>
                </c:pt>
                <c:pt idx="500">
                  <c:v>1.36</c:v>
                </c:pt>
                <c:pt idx="501">
                  <c:v>1.3615999999999999</c:v>
                </c:pt>
                <c:pt idx="502">
                  <c:v>1.3615999999999999</c:v>
                </c:pt>
                <c:pt idx="503">
                  <c:v>1.3615999999999999</c:v>
                </c:pt>
                <c:pt idx="504">
                  <c:v>1.3615999999999999</c:v>
                </c:pt>
                <c:pt idx="505">
                  <c:v>1.3615999999999999</c:v>
                </c:pt>
                <c:pt idx="506">
                  <c:v>1.3615999999999999</c:v>
                </c:pt>
                <c:pt idx="507">
                  <c:v>1.3584000000000001</c:v>
                </c:pt>
                <c:pt idx="508">
                  <c:v>1.3584000000000001</c:v>
                </c:pt>
                <c:pt idx="509">
                  <c:v>1.3632</c:v>
                </c:pt>
                <c:pt idx="510">
                  <c:v>1.3632</c:v>
                </c:pt>
                <c:pt idx="511">
                  <c:v>1.3632</c:v>
                </c:pt>
                <c:pt idx="512">
                  <c:v>1.3648</c:v>
                </c:pt>
                <c:pt idx="513">
                  <c:v>1.3664000000000001</c:v>
                </c:pt>
                <c:pt idx="514">
                  <c:v>1.3664000000000001</c:v>
                </c:pt>
                <c:pt idx="515">
                  <c:v>1.3680000000000001</c:v>
                </c:pt>
                <c:pt idx="516">
                  <c:v>1.3712</c:v>
                </c:pt>
                <c:pt idx="517">
                  <c:v>1.3712</c:v>
                </c:pt>
                <c:pt idx="518">
                  <c:v>1.3680000000000001</c:v>
                </c:pt>
                <c:pt idx="519">
                  <c:v>1.3695999999999999</c:v>
                </c:pt>
                <c:pt idx="520">
                  <c:v>1.3712</c:v>
                </c:pt>
                <c:pt idx="521">
                  <c:v>1.3728</c:v>
                </c:pt>
                <c:pt idx="522">
                  <c:v>1.3712</c:v>
                </c:pt>
                <c:pt idx="523">
                  <c:v>1.3744000000000001</c:v>
                </c:pt>
                <c:pt idx="524">
                  <c:v>1.3759999999999999</c:v>
                </c:pt>
                <c:pt idx="525">
                  <c:v>1.3775999999999999</c:v>
                </c:pt>
                <c:pt idx="526">
                  <c:v>1.3808</c:v>
                </c:pt>
                <c:pt idx="527">
                  <c:v>1.3839999999999999</c:v>
                </c:pt>
                <c:pt idx="528">
                  <c:v>1.3839999999999999</c:v>
                </c:pt>
                <c:pt idx="529">
                  <c:v>1.3839999999999999</c:v>
                </c:pt>
                <c:pt idx="530">
                  <c:v>1.3839999999999999</c:v>
                </c:pt>
                <c:pt idx="531">
                  <c:v>1.3839999999999999</c:v>
                </c:pt>
                <c:pt idx="532">
                  <c:v>1.3839999999999999</c:v>
                </c:pt>
                <c:pt idx="533">
                  <c:v>1.3839999999999999</c:v>
                </c:pt>
                <c:pt idx="534">
                  <c:v>1.3839999999999999</c:v>
                </c:pt>
                <c:pt idx="535">
                  <c:v>1.3855999999999999</c:v>
                </c:pt>
                <c:pt idx="536">
                  <c:v>1.3855999999999999</c:v>
                </c:pt>
                <c:pt idx="537">
                  <c:v>1.3839999999999999</c:v>
                </c:pt>
                <c:pt idx="538">
                  <c:v>1.3839999999999999</c:v>
                </c:pt>
                <c:pt idx="539">
                  <c:v>1.3855999999999999</c:v>
                </c:pt>
                <c:pt idx="540">
                  <c:v>1.3855999999999999</c:v>
                </c:pt>
                <c:pt idx="541">
                  <c:v>1.3855999999999999</c:v>
                </c:pt>
                <c:pt idx="542">
                  <c:v>1.3855999999999999</c:v>
                </c:pt>
                <c:pt idx="543">
                  <c:v>1.3824000000000001</c:v>
                </c:pt>
                <c:pt idx="544">
                  <c:v>1.3839999999999999</c:v>
                </c:pt>
                <c:pt idx="545">
                  <c:v>1.3855999999999999</c:v>
                </c:pt>
                <c:pt idx="546">
                  <c:v>1.3888</c:v>
                </c:pt>
                <c:pt idx="547">
                  <c:v>1.3888</c:v>
                </c:pt>
                <c:pt idx="548">
                  <c:v>1.3935999999999999</c:v>
                </c:pt>
                <c:pt idx="549">
                  <c:v>1.3952</c:v>
                </c:pt>
                <c:pt idx="550">
                  <c:v>1.3968</c:v>
                </c:pt>
                <c:pt idx="551">
                  <c:v>1.3968</c:v>
                </c:pt>
                <c:pt idx="552">
                  <c:v>1.3984000000000001</c:v>
                </c:pt>
                <c:pt idx="553">
                  <c:v>1.3984000000000001</c:v>
                </c:pt>
                <c:pt idx="554">
                  <c:v>1.3984000000000001</c:v>
                </c:pt>
                <c:pt idx="555">
                  <c:v>1.3984000000000001</c:v>
                </c:pt>
                <c:pt idx="556">
                  <c:v>1.4</c:v>
                </c:pt>
                <c:pt idx="557">
                  <c:v>1.4</c:v>
                </c:pt>
                <c:pt idx="558">
                  <c:v>1.3968</c:v>
                </c:pt>
                <c:pt idx="559">
                  <c:v>1.3984000000000001</c:v>
                </c:pt>
                <c:pt idx="560">
                  <c:v>1.4</c:v>
                </c:pt>
                <c:pt idx="561">
                  <c:v>1.4</c:v>
                </c:pt>
                <c:pt idx="562">
                  <c:v>1.4032</c:v>
                </c:pt>
                <c:pt idx="563">
                  <c:v>1.4032</c:v>
                </c:pt>
                <c:pt idx="564">
                  <c:v>1.4032</c:v>
                </c:pt>
                <c:pt idx="565">
                  <c:v>1.4032</c:v>
                </c:pt>
                <c:pt idx="566">
                  <c:v>1.4032</c:v>
                </c:pt>
                <c:pt idx="567">
                  <c:v>1.4032</c:v>
                </c:pt>
                <c:pt idx="568">
                  <c:v>1.4016</c:v>
                </c:pt>
                <c:pt idx="569">
                  <c:v>1.4016</c:v>
                </c:pt>
                <c:pt idx="570">
                  <c:v>1.4032</c:v>
                </c:pt>
                <c:pt idx="571">
                  <c:v>1.4032</c:v>
                </c:pt>
                <c:pt idx="572">
                  <c:v>1.4032</c:v>
                </c:pt>
                <c:pt idx="573">
                  <c:v>1.4032</c:v>
                </c:pt>
                <c:pt idx="574">
                  <c:v>1.4032</c:v>
                </c:pt>
                <c:pt idx="575">
                  <c:v>1.4032</c:v>
                </c:pt>
                <c:pt idx="576">
                  <c:v>1.4032</c:v>
                </c:pt>
                <c:pt idx="577">
                  <c:v>1.4048</c:v>
                </c:pt>
                <c:pt idx="578">
                  <c:v>1.4048</c:v>
                </c:pt>
                <c:pt idx="579">
                  <c:v>1.4079999999999999</c:v>
                </c:pt>
                <c:pt idx="580">
                  <c:v>1.4096</c:v>
                </c:pt>
                <c:pt idx="581">
                  <c:v>1.4096</c:v>
                </c:pt>
                <c:pt idx="582">
                  <c:v>1.4112</c:v>
                </c:pt>
                <c:pt idx="583">
                  <c:v>1.4096</c:v>
                </c:pt>
                <c:pt idx="584">
                  <c:v>1.4096</c:v>
                </c:pt>
                <c:pt idx="585">
                  <c:v>1.4096</c:v>
                </c:pt>
                <c:pt idx="586">
                  <c:v>1.4096</c:v>
                </c:pt>
                <c:pt idx="587">
                  <c:v>1.4096</c:v>
                </c:pt>
                <c:pt idx="588">
                  <c:v>1.4096</c:v>
                </c:pt>
                <c:pt idx="589">
                  <c:v>1.4112</c:v>
                </c:pt>
                <c:pt idx="590">
                  <c:v>1.4112</c:v>
                </c:pt>
                <c:pt idx="591">
                  <c:v>1.4112</c:v>
                </c:pt>
                <c:pt idx="592">
                  <c:v>1.4112</c:v>
                </c:pt>
                <c:pt idx="593">
                  <c:v>1.4112</c:v>
                </c:pt>
                <c:pt idx="594">
                  <c:v>1.4112</c:v>
                </c:pt>
                <c:pt idx="595">
                  <c:v>1.4128000000000001</c:v>
                </c:pt>
                <c:pt idx="596">
                  <c:v>1.4128000000000001</c:v>
                </c:pt>
                <c:pt idx="597">
                  <c:v>1.4144000000000001</c:v>
                </c:pt>
                <c:pt idx="598">
                  <c:v>1.4144000000000001</c:v>
                </c:pt>
                <c:pt idx="599">
                  <c:v>1.4192</c:v>
                </c:pt>
                <c:pt idx="600">
                  <c:v>1.4192</c:v>
                </c:pt>
                <c:pt idx="601">
                  <c:v>1.4208000000000001</c:v>
                </c:pt>
                <c:pt idx="602">
                  <c:v>1.4208000000000001</c:v>
                </c:pt>
                <c:pt idx="603">
                  <c:v>1.4224000000000001</c:v>
                </c:pt>
                <c:pt idx="604">
                  <c:v>1.4239999999999999</c:v>
                </c:pt>
                <c:pt idx="605">
                  <c:v>1.4256</c:v>
                </c:pt>
                <c:pt idx="606">
                  <c:v>1.4208000000000001</c:v>
                </c:pt>
                <c:pt idx="607">
                  <c:v>1.4224000000000001</c:v>
                </c:pt>
                <c:pt idx="608">
                  <c:v>1.4224000000000001</c:v>
                </c:pt>
                <c:pt idx="609">
                  <c:v>1.4224000000000001</c:v>
                </c:pt>
                <c:pt idx="610">
                  <c:v>1.4224000000000001</c:v>
                </c:pt>
                <c:pt idx="611">
                  <c:v>1.4239999999999999</c:v>
                </c:pt>
                <c:pt idx="612">
                  <c:v>1.4272</c:v>
                </c:pt>
                <c:pt idx="613">
                  <c:v>1.4287999999999998</c:v>
                </c:pt>
                <c:pt idx="614">
                  <c:v>1.4287999999999998</c:v>
                </c:pt>
                <c:pt idx="615">
                  <c:v>1.4287999999999998</c:v>
                </c:pt>
                <c:pt idx="616">
                  <c:v>1.4287999999999998</c:v>
                </c:pt>
                <c:pt idx="617">
                  <c:v>1.4304000000000001</c:v>
                </c:pt>
                <c:pt idx="618">
                  <c:v>1.4319999999999999</c:v>
                </c:pt>
                <c:pt idx="619">
                  <c:v>1.4319999999999999</c:v>
                </c:pt>
                <c:pt idx="620">
                  <c:v>1.4352</c:v>
                </c:pt>
                <c:pt idx="621">
                  <c:v>1.4352</c:v>
                </c:pt>
                <c:pt idx="622">
                  <c:v>1.4352</c:v>
                </c:pt>
                <c:pt idx="623">
                  <c:v>1.4352</c:v>
                </c:pt>
                <c:pt idx="624">
                  <c:v>1.4352</c:v>
                </c:pt>
                <c:pt idx="625">
                  <c:v>1.4352</c:v>
                </c:pt>
                <c:pt idx="626">
                  <c:v>1.4367999999999999</c:v>
                </c:pt>
                <c:pt idx="627">
                  <c:v>1.4384000000000001</c:v>
                </c:pt>
                <c:pt idx="628">
                  <c:v>1.4384000000000001</c:v>
                </c:pt>
                <c:pt idx="629">
                  <c:v>1.4367999999999999</c:v>
                </c:pt>
                <c:pt idx="630">
                  <c:v>1.4367999999999999</c:v>
                </c:pt>
                <c:pt idx="631">
                  <c:v>1.4367999999999999</c:v>
                </c:pt>
                <c:pt idx="632">
                  <c:v>1.4367999999999999</c:v>
                </c:pt>
                <c:pt idx="633">
                  <c:v>1.44</c:v>
                </c:pt>
                <c:pt idx="634">
                  <c:v>1.4416</c:v>
                </c:pt>
                <c:pt idx="635">
                  <c:v>1.4447999999999999</c:v>
                </c:pt>
                <c:pt idx="636">
                  <c:v>1.4447999999999999</c:v>
                </c:pt>
                <c:pt idx="637">
                  <c:v>1.4447999999999999</c:v>
                </c:pt>
                <c:pt idx="638">
                  <c:v>1.4432</c:v>
                </c:pt>
                <c:pt idx="639">
                  <c:v>1.4447999999999999</c:v>
                </c:pt>
                <c:pt idx="640">
                  <c:v>1.4447999999999999</c:v>
                </c:pt>
                <c:pt idx="641">
                  <c:v>1.448</c:v>
                </c:pt>
                <c:pt idx="642">
                  <c:v>1.4512</c:v>
                </c:pt>
                <c:pt idx="643">
                  <c:v>1.4512</c:v>
                </c:pt>
                <c:pt idx="644">
                  <c:v>1.4512</c:v>
                </c:pt>
                <c:pt idx="645">
                  <c:v>1.4527999999999999</c:v>
                </c:pt>
                <c:pt idx="646">
                  <c:v>1.4512</c:v>
                </c:pt>
                <c:pt idx="647">
                  <c:v>1.4512</c:v>
                </c:pt>
                <c:pt idx="648">
                  <c:v>1.4512</c:v>
                </c:pt>
                <c:pt idx="649">
                  <c:v>1.4527999999999999</c:v>
                </c:pt>
                <c:pt idx="650">
                  <c:v>1.4527999999999999</c:v>
                </c:pt>
                <c:pt idx="651">
                  <c:v>1.4544000000000001</c:v>
                </c:pt>
                <c:pt idx="652">
                  <c:v>1.456</c:v>
                </c:pt>
                <c:pt idx="653">
                  <c:v>1.4512</c:v>
                </c:pt>
                <c:pt idx="654">
                  <c:v>1.4496</c:v>
                </c:pt>
                <c:pt idx="655">
                  <c:v>1.4512</c:v>
                </c:pt>
                <c:pt idx="656">
                  <c:v>1.4512</c:v>
                </c:pt>
                <c:pt idx="657">
                  <c:v>1.4512</c:v>
                </c:pt>
                <c:pt idx="658">
                  <c:v>1.4527999999999999</c:v>
                </c:pt>
                <c:pt idx="659">
                  <c:v>1.4527999999999999</c:v>
                </c:pt>
                <c:pt idx="660">
                  <c:v>1.4527999999999999</c:v>
                </c:pt>
                <c:pt idx="661">
                  <c:v>1.4512</c:v>
                </c:pt>
                <c:pt idx="662">
                  <c:v>1.4512</c:v>
                </c:pt>
                <c:pt idx="663">
                  <c:v>1.4512</c:v>
                </c:pt>
                <c:pt idx="664">
                  <c:v>1.4512</c:v>
                </c:pt>
                <c:pt idx="665">
                  <c:v>1.4512</c:v>
                </c:pt>
                <c:pt idx="666">
                  <c:v>1.4512</c:v>
                </c:pt>
                <c:pt idx="667">
                  <c:v>1.4527999999999999</c:v>
                </c:pt>
                <c:pt idx="668">
                  <c:v>1.4527999999999999</c:v>
                </c:pt>
                <c:pt idx="669">
                  <c:v>1.4527999999999999</c:v>
                </c:pt>
                <c:pt idx="670">
                  <c:v>1.4527999999999999</c:v>
                </c:pt>
                <c:pt idx="671">
                  <c:v>1.4527999999999999</c:v>
                </c:pt>
                <c:pt idx="672">
                  <c:v>1.4527999999999999</c:v>
                </c:pt>
                <c:pt idx="673">
                  <c:v>1.4527999999999999</c:v>
                </c:pt>
                <c:pt idx="674">
                  <c:v>1.456</c:v>
                </c:pt>
                <c:pt idx="675">
                  <c:v>1.4576</c:v>
                </c:pt>
                <c:pt idx="676">
                  <c:v>1.4592000000000001</c:v>
                </c:pt>
                <c:pt idx="677">
                  <c:v>1.4592000000000001</c:v>
                </c:pt>
                <c:pt idx="678">
                  <c:v>1.4592000000000001</c:v>
                </c:pt>
                <c:pt idx="679">
                  <c:v>1.4592000000000001</c:v>
                </c:pt>
                <c:pt idx="680">
                  <c:v>1.4607999999999999</c:v>
                </c:pt>
                <c:pt idx="681">
                  <c:v>1.4607999999999999</c:v>
                </c:pt>
                <c:pt idx="682">
                  <c:v>1.4624000000000001</c:v>
                </c:pt>
                <c:pt idx="683">
                  <c:v>1.4624000000000001</c:v>
                </c:pt>
                <c:pt idx="684">
                  <c:v>1.4624000000000001</c:v>
                </c:pt>
                <c:pt idx="685">
                  <c:v>1.464</c:v>
                </c:pt>
                <c:pt idx="686">
                  <c:v>1.464</c:v>
                </c:pt>
                <c:pt idx="687">
                  <c:v>1.464</c:v>
                </c:pt>
                <c:pt idx="688">
                  <c:v>1.464</c:v>
                </c:pt>
                <c:pt idx="689">
                  <c:v>1.464</c:v>
                </c:pt>
                <c:pt idx="690">
                  <c:v>1.464</c:v>
                </c:pt>
                <c:pt idx="691">
                  <c:v>1.464</c:v>
                </c:pt>
                <c:pt idx="692">
                  <c:v>1.464</c:v>
                </c:pt>
                <c:pt idx="693">
                  <c:v>1.4624000000000001</c:v>
                </c:pt>
                <c:pt idx="694">
                  <c:v>1.4607999999999999</c:v>
                </c:pt>
                <c:pt idx="695">
                  <c:v>1.4656</c:v>
                </c:pt>
                <c:pt idx="696">
                  <c:v>1.4672000000000001</c:v>
                </c:pt>
                <c:pt idx="697">
                  <c:v>1.4672000000000001</c:v>
                </c:pt>
                <c:pt idx="698">
                  <c:v>1.4656</c:v>
                </c:pt>
                <c:pt idx="699">
                  <c:v>1.4656</c:v>
                </c:pt>
                <c:pt idx="700">
                  <c:v>1.4687999999999999</c:v>
                </c:pt>
                <c:pt idx="701">
                  <c:v>1.4687999999999999</c:v>
                </c:pt>
                <c:pt idx="702">
                  <c:v>1.4687999999999999</c:v>
                </c:pt>
                <c:pt idx="703">
                  <c:v>1.4687999999999999</c:v>
                </c:pt>
                <c:pt idx="704">
                  <c:v>1.4687999999999999</c:v>
                </c:pt>
                <c:pt idx="705">
                  <c:v>1.4687999999999999</c:v>
                </c:pt>
                <c:pt idx="706">
                  <c:v>1.4687999999999999</c:v>
                </c:pt>
                <c:pt idx="707">
                  <c:v>1.472</c:v>
                </c:pt>
                <c:pt idx="708">
                  <c:v>1.472</c:v>
                </c:pt>
                <c:pt idx="709">
                  <c:v>1.4735999999999998</c:v>
                </c:pt>
                <c:pt idx="710">
                  <c:v>1.4735999999999998</c:v>
                </c:pt>
                <c:pt idx="711">
                  <c:v>1.4735999999999998</c:v>
                </c:pt>
                <c:pt idx="712">
                  <c:v>1.4735999999999998</c:v>
                </c:pt>
                <c:pt idx="713">
                  <c:v>1.4735999999999998</c:v>
                </c:pt>
                <c:pt idx="714">
                  <c:v>1.4735999999999998</c:v>
                </c:pt>
                <c:pt idx="715">
                  <c:v>1.472</c:v>
                </c:pt>
                <c:pt idx="716">
                  <c:v>1.472</c:v>
                </c:pt>
                <c:pt idx="717">
                  <c:v>1.4735999999999998</c:v>
                </c:pt>
                <c:pt idx="718">
                  <c:v>1.4735999999999998</c:v>
                </c:pt>
                <c:pt idx="719">
                  <c:v>1.4735999999999998</c:v>
                </c:pt>
                <c:pt idx="720">
                  <c:v>1.4752000000000001</c:v>
                </c:pt>
                <c:pt idx="721">
                  <c:v>1.4767999999999999</c:v>
                </c:pt>
                <c:pt idx="722">
                  <c:v>1.4767999999999999</c:v>
                </c:pt>
                <c:pt idx="723">
                  <c:v>1.4767999999999999</c:v>
                </c:pt>
                <c:pt idx="724">
                  <c:v>1.4784000000000002</c:v>
                </c:pt>
                <c:pt idx="725">
                  <c:v>1.4784000000000002</c:v>
                </c:pt>
                <c:pt idx="726">
                  <c:v>1.4784000000000002</c:v>
                </c:pt>
                <c:pt idx="727">
                  <c:v>1.48</c:v>
                </c:pt>
                <c:pt idx="728">
                  <c:v>1.4815999999999998</c:v>
                </c:pt>
                <c:pt idx="729">
                  <c:v>1.4815999999999998</c:v>
                </c:pt>
                <c:pt idx="730">
                  <c:v>1.4815999999999998</c:v>
                </c:pt>
                <c:pt idx="731">
                  <c:v>1.4815999999999998</c:v>
                </c:pt>
                <c:pt idx="732">
                  <c:v>1.48</c:v>
                </c:pt>
                <c:pt idx="733">
                  <c:v>1.48</c:v>
                </c:pt>
                <c:pt idx="734">
                  <c:v>1.48</c:v>
                </c:pt>
                <c:pt idx="735">
                  <c:v>1.4815999999999998</c:v>
                </c:pt>
                <c:pt idx="736">
                  <c:v>1.4847999999999999</c:v>
                </c:pt>
                <c:pt idx="737">
                  <c:v>1.4847999999999999</c:v>
                </c:pt>
                <c:pt idx="738">
                  <c:v>1.4864000000000002</c:v>
                </c:pt>
                <c:pt idx="739">
                  <c:v>1.488</c:v>
                </c:pt>
                <c:pt idx="740">
                  <c:v>1.4895999999999998</c:v>
                </c:pt>
                <c:pt idx="741">
                  <c:v>1.4895999999999998</c:v>
                </c:pt>
                <c:pt idx="742">
                  <c:v>1.4912000000000001</c:v>
                </c:pt>
                <c:pt idx="743">
                  <c:v>1.4912000000000001</c:v>
                </c:pt>
                <c:pt idx="744">
                  <c:v>1.4912000000000001</c:v>
                </c:pt>
                <c:pt idx="745">
                  <c:v>1.4927999999999999</c:v>
                </c:pt>
                <c:pt idx="746">
                  <c:v>1.4927999999999999</c:v>
                </c:pt>
                <c:pt idx="747">
                  <c:v>1.4912000000000001</c:v>
                </c:pt>
                <c:pt idx="748">
                  <c:v>1.4912000000000001</c:v>
                </c:pt>
                <c:pt idx="749">
                  <c:v>1.4927999999999999</c:v>
                </c:pt>
                <c:pt idx="750">
                  <c:v>1.4944000000000002</c:v>
                </c:pt>
                <c:pt idx="751">
                  <c:v>1.496</c:v>
                </c:pt>
                <c:pt idx="752">
                  <c:v>1.496</c:v>
                </c:pt>
                <c:pt idx="753">
                  <c:v>1.496</c:v>
                </c:pt>
                <c:pt idx="754">
                  <c:v>1.496</c:v>
                </c:pt>
                <c:pt idx="755">
                  <c:v>1.4975999999999998</c:v>
                </c:pt>
                <c:pt idx="756">
                  <c:v>1.4975999999999998</c:v>
                </c:pt>
                <c:pt idx="757">
                  <c:v>1.4975999999999998</c:v>
                </c:pt>
                <c:pt idx="758">
                  <c:v>1.4975999999999998</c:v>
                </c:pt>
                <c:pt idx="759">
                  <c:v>1.4975999999999998</c:v>
                </c:pt>
                <c:pt idx="760">
                  <c:v>1.4944000000000002</c:v>
                </c:pt>
                <c:pt idx="761">
                  <c:v>1.4944000000000002</c:v>
                </c:pt>
                <c:pt idx="762">
                  <c:v>1.4944000000000002</c:v>
                </c:pt>
                <c:pt idx="763">
                  <c:v>1.4944000000000002</c:v>
                </c:pt>
                <c:pt idx="764">
                  <c:v>1.4944000000000002</c:v>
                </c:pt>
                <c:pt idx="765">
                  <c:v>1.4944000000000002</c:v>
                </c:pt>
                <c:pt idx="766">
                  <c:v>1.4944000000000002</c:v>
                </c:pt>
                <c:pt idx="767">
                  <c:v>1.496</c:v>
                </c:pt>
                <c:pt idx="768">
                  <c:v>1.496</c:v>
                </c:pt>
                <c:pt idx="769">
                  <c:v>1.496</c:v>
                </c:pt>
                <c:pt idx="770">
                  <c:v>1.496</c:v>
                </c:pt>
                <c:pt idx="771">
                  <c:v>1.496</c:v>
                </c:pt>
                <c:pt idx="772">
                  <c:v>1.4944000000000002</c:v>
                </c:pt>
                <c:pt idx="773">
                  <c:v>1.4944000000000002</c:v>
                </c:pt>
                <c:pt idx="774">
                  <c:v>1.4927999999999999</c:v>
                </c:pt>
                <c:pt idx="775">
                  <c:v>1.4895999999999998</c:v>
                </c:pt>
                <c:pt idx="776">
                  <c:v>1.4895999999999998</c:v>
                </c:pt>
                <c:pt idx="777">
                  <c:v>1.4864000000000002</c:v>
                </c:pt>
                <c:pt idx="778">
                  <c:v>1.488</c:v>
                </c:pt>
                <c:pt idx="779">
                  <c:v>1.488</c:v>
                </c:pt>
                <c:pt idx="780">
                  <c:v>1.488</c:v>
                </c:pt>
                <c:pt idx="781">
                  <c:v>1.488</c:v>
                </c:pt>
                <c:pt idx="782">
                  <c:v>1.488</c:v>
                </c:pt>
                <c:pt idx="783">
                  <c:v>1.488</c:v>
                </c:pt>
                <c:pt idx="784">
                  <c:v>1.488</c:v>
                </c:pt>
                <c:pt idx="785">
                  <c:v>1.4847999999999999</c:v>
                </c:pt>
                <c:pt idx="786">
                  <c:v>1.4847999999999999</c:v>
                </c:pt>
                <c:pt idx="787">
                  <c:v>1.4864000000000002</c:v>
                </c:pt>
                <c:pt idx="788">
                  <c:v>1.4864000000000002</c:v>
                </c:pt>
                <c:pt idx="789">
                  <c:v>1.4864000000000002</c:v>
                </c:pt>
                <c:pt idx="790">
                  <c:v>1.4864000000000002</c:v>
                </c:pt>
                <c:pt idx="791">
                  <c:v>1.4864000000000002</c:v>
                </c:pt>
                <c:pt idx="792">
                  <c:v>1.488</c:v>
                </c:pt>
                <c:pt idx="793">
                  <c:v>1.4895999999999998</c:v>
                </c:pt>
                <c:pt idx="794">
                  <c:v>1.4895999999999998</c:v>
                </c:pt>
                <c:pt idx="795">
                  <c:v>1.4895999999999998</c:v>
                </c:pt>
                <c:pt idx="796">
                  <c:v>1.4912000000000001</c:v>
                </c:pt>
                <c:pt idx="797">
                  <c:v>1.4912000000000001</c:v>
                </c:pt>
                <c:pt idx="798">
                  <c:v>1.4944000000000002</c:v>
                </c:pt>
                <c:pt idx="799">
                  <c:v>1.496</c:v>
                </c:pt>
                <c:pt idx="800">
                  <c:v>1.496</c:v>
                </c:pt>
                <c:pt idx="801">
                  <c:v>1.496</c:v>
                </c:pt>
                <c:pt idx="802">
                  <c:v>1.4927999999999999</c:v>
                </c:pt>
                <c:pt idx="803">
                  <c:v>1.4927999999999999</c:v>
                </c:pt>
                <c:pt idx="804">
                  <c:v>1.4912000000000001</c:v>
                </c:pt>
                <c:pt idx="805">
                  <c:v>1.4912000000000001</c:v>
                </c:pt>
                <c:pt idx="806">
                  <c:v>1.4912000000000001</c:v>
                </c:pt>
                <c:pt idx="807">
                  <c:v>1.4927999999999999</c:v>
                </c:pt>
                <c:pt idx="808">
                  <c:v>1.4927999999999999</c:v>
                </c:pt>
                <c:pt idx="809">
                  <c:v>1.4944000000000002</c:v>
                </c:pt>
                <c:pt idx="810">
                  <c:v>1.4944000000000002</c:v>
                </c:pt>
                <c:pt idx="811">
                  <c:v>1.4944000000000002</c:v>
                </c:pt>
                <c:pt idx="812">
                  <c:v>1.4944000000000002</c:v>
                </c:pt>
                <c:pt idx="813">
                  <c:v>1.496</c:v>
                </c:pt>
                <c:pt idx="814">
                  <c:v>1.496</c:v>
                </c:pt>
                <c:pt idx="815">
                  <c:v>1.4944000000000002</c:v>
                </c:pt>
                <c:pt idx="816">
                  <c:v>1.4944000000000002</c:v>
                </c:pt>
                <c:pt idx="817">
                  <c:v>1.4944000000000002</c:v>
                </c:pt>
                <c:pt idx="818">
                  <c:v>1.4944000000000002</c:v>
                </c:pt>
                <c:pt idx="819">
                  <c:v>1.4944000000000002</c:v>
                </c:pt>
                <c:pt idx="820">
                  <c:v>1.4944000000000002</c:v>
                </c:pt>
                <c:pt idx="821">
                  <c:v>1.4944000000000002</c:v>
                </c:pt>
                <c:pt idx="822">
                  <c:v>1.4944000000000002</c:v>
                </c:pt>
                <c:pt idx="823">
                  <c:v>1.4944000000000002</c:v>
                </c:pt>
                <c:pt idx="824">
                  <c:v>1.4944000000000002</c:v>
                </c:pt>
                <c:pt idx="825">
                  <c:v>1.496</c:v>
                </c:pt>
                <c:pt idx="826">
                  <c:v>1.496</c:v>
                </c:pt>
                <c:pt idx="827">
                  <c:v>1.4975999999999998</c:v>
                </c:pt>
                <c:pt idx="828">
                  <c:v>1.496</c:v>
                </c:pt>
                <c:pt idx="829">
                  <c:v>1.4944000000000002</c:v>
                </c:pt>
                <c:pt idx="830">
                  <c:v>1.4944000000000002</c:v>
                </c:pt>
                <c:pt idx="831">
                  <c:v>1.4944000000000002</c:v>
                </c:pt>
                <c:pt idx="832">
                  <c:v>1.4944000000000002</c:v>
                </c:pt>
                <c:pt idx="833">
                  <c:v>1.4975999999999998</c:v>
                </c:pt>
                <c:pt idx="834">
                  <c:v>1.4975999999999998</c:v>
                </c:pt>
                <c:pt idx="835">
                  <c:v>1.4975999999999998</c:v>
                </c:pt>
                <c:pt idx="836">
                  <c:v>1.4975999999999998</c:v>
                </c:pt>
                <c:pt idx="837">
                  <c:v>1.4975999999999998</c:v>
                </c:pt>
                <c:pt idx="838">
                  <c:v>1.4975999999999998</c:v>
                </c:pt>
                <c:pt idx="839">
                  <c:v>1.5007999999999999</c:v>
                </c:pt>
                <c:pt idx="840">
                  <c:v>1.5007999999999999</c:v>
                </c:pt>
                <c:pt idx="841">
                  <c:v>1.5007999999999999</c:v>
                </c:pt>
                <c:pt idx="842">
                  <c:v>1.5007999999999999</c:v>
                </c:pt>
                <c:pt idx="843">
                  <c:v>1.5007999999999999</c:v>
                </c:pt>
                <c:pt idx="844">
                  <c:v>1.5024000000000002</c:v>
                </c:pt>
                <c:pt idx="845">
                  <c:v>1.5024000000000002</c:v>
                </c:pt>
                <c:pt idx="846">
                  <c:v>1.5024000000000002</c:v>
                </c:pt>
                <c:pt idx="847">
                  <c:v>1.5024000000000002</c:v>
                </c:pt>
                <c:pt idx="848">
                  <c:v>1.5055999999999998</c:v>
                </c:pt>
                <c:pt idx="849">
                  <c:v>1.5055999999999998</c:v>
                </c:pt>
                <c:pt idx="850">
                  <c:v>1.5072000000000001</c:v>
                </c:pt>
                <c:pt idx="851">
                  <c:v>1.5087999999999999</c:v>
                </c:pt>
                <c:pt idx="852">
                  <c:v>1.5087999999999999</c:v>
                </c:pt>
                <c:pt idx="853">
                  <c:v>1.5087999999999999</c:v>
                </c:pt>
                <c:pt idx="854">
                  <c:v>1.5104000000000002</c:v>
                </c:pt>
                <c:pt idx="855">
                  <c:v>1.5104000000000002</c:v>
                </c:pt>
                <c:pt idx="856">
                  <c:v>1.5104000000000002</c:v>
                </c:pt>
                <c:pt idx="857">
                  <c:v>1.5104000000000002</c:v>
                </c:pt>
                <c:pt idx="858">
                  <c:v>1.512</c:v>
                </c:pt>
                <c:pt idx="859">
                  <c:v>1.512</c:v>
                </c:pt>
                <c:pt idx="860">
                  <c:v>1.512</c:v>
                </c:pt>
                <c:pt idx="861">
                  <c:v>1.5135999999999998</c:v>
                </c:pt>
                <c:pt idx="862">
                  <c:v>1.5135999999999998</c:v>
                </c:pt>
                <c:pt idx="863">
                  <c:v>1.5152000000000001</c:v>
                </c:pt>
                <c:pt idx="864">
                  <c:v>1.5167999999999999</c:v>
                </c:pt>
                <c:pt idx="865">
                  <c:v>1.5167999999999999</c:v>
                </c:pt>
                <c:pt idx="866">
                  <c:v>1.5167999999999999</c:v>
                </c:pt>
                <c:pt idx="867">
                  <c:v>1.5167999999999999</c:v>
                </c:pt>
                <c:pt idx="868">
                  <c:v>1.5167999999999999</c:v>
                </c:pt>
                <c:pt idx="869">
                  <c:v>1.5167999999999999</c:v>
                </c:pt>
                <c:pt idx="870">
                  <c:v>1.5167999999999999</c:v>
                </c:pt>
                <c:pt idx="871">
                  <c:v>1.5184000000000002</c:v>
                </c:pt>
                <c:pt idx="872">
                  <c:v>1.5184000000000002</c:v>
                </c:pt>
                <c:pt idx="873">
                  <c:v>1.5184000000000002</c:v>
                </c:pt>
                <c:pt idx="874">
                  <c:v>1.52</c:v>
                </c:pt>
                <c:pt idx="875">
                  <c:v>1.5152000000000001</c:v>
                </c:pt>
                <c:pt idx="876">
                  <c:v>1.5167999999999999</c:v>
                </c:pt>
                <c:pt idx="877">
                  <c:v>1.5167999999999999</c:v>
                </c:pt>
                <c:pt idx="878">
                  <c:v>1.5167999999999999</c:v>
                </c:pt>
                <c:pt idx="879">
                  <c:v>1.5167999999999999</c:v>
                </c:pt>
                <c:pt idx="880">
                  <c:v>1.5167999999999999</c:v>
                </c:pt>
                <c:pt idx="881">
                  <c:v>1.5167999999999999</c:v>
                </c:pt>
                <c:pt idx="882">
                  <c:v>1.5184000000000002</c:v>
                </c:pt>
                <c:pt idx="883">
                  <c:v>1.5184000000000002</c:v>
                </c:pt>
                <c:pt idx="884">
                  <c:v>1.5184000000000002</c:v>
                </c:pt>
                <c:pt idx="885">
                  <c:v>1.5184000000000002</c:v>
                </c:pt>
                <c:pt idx="886">
                  <c:v>1.5215999999999998</c:v>
                </c:pt>
                <c:pt idx="887">
                  <c:v>1.5215999999999998</c:v>
                </c:pt>
                <c:pt idx="888">
                  <c:v>1.5215999999999998</c:v>
                </c:pt>
                <c:pt idx="889">
                  <c:v>1.5215999999999998</c:v>
                </c:pt>
                <c:pt idx="890">
                  <c:v>1.5215999999999998</c:v>
                </c:pt>
                <c:pt idx="891">
                  <c:v>1.5215999999999998</c:v>
                </c:pt>
                <c:pt idx="892">
                  <c:v>1.5215999999999998</c:v>
                </c:pt>
                <c:pt idx="893">
                  <c:v>1.5215999999999998</c:v>
                </c:pt>
                <c:pt idx="894">
                  <c:v>1.5215999999999998</c:v>
                </c:pt>
                <c:pt idx="895">
                  <c:v>1.5215999999999998</c:v>
                </c:pt>
                <c:pt idx="896">
                  <c:v>1.5215999999999998</c:v>
                </c:pt>
                <c:pt idx="897">
                  <c:v>1.5215999999999998</c:v>
                </c:pt>
                <c:pt idx="898">
                  <c:v>1.5215999999999998</c:v>
                </c:pt>
                <c:pt idx="899">
                  <c:v>1.5215999999999998</c:v>
                </c:pt>
                <c:pt idx="900">
                  <c:v>1.5215999999999998</c:v>
                </c:pt>
                <c:pt idx="901">
                  <c:v>1.5215999999999998</c:v>
                </c:pt>
                <c:pt idx="902">
                  <c:v>1.5215999999999998</c:v>
                </c:pt>
                <c:pt idx="903">
                  <c:v>1.5215999999999998</c:v>
                </c:pt>
                <c:pt idx="904">
                  <c:v>1.5215999999999998</c:v>
                </c:pt>
                <c:pt idx="905">
                  <c:v>1.5184000000000002</c:v>
                </c:pt>
                <c:pt idx="906">
                  <c:v>1.5215999999999998</c:v>
                </c:pt>
                <c:pt idx="907">
                  <c:v>1.5232000000000001</c:v>
                </c:pt>
                <c:pt idx="908">
                  <c:v>1.5247999999999999</c:v>
                </c:pt>
                <c:pt idx="909">
                  <c:v>1.5247999999999999</c:v>
                </c:pt>
                <c:pt idx="910">
                  <c:v>1.5247999999999999</c:v>
                </c:pt>
                <c:pt idx="911">
                  <c:v>1.5247999999999999</c:v>
                </c:pt>
                <c:pt idx="912">
                  <c:v>1.5247999999999999</c:v>
                </c:pt>
                <c:pt idx="913">
                  <c:v>1.5247999999999999</c:v>
                </c:pt>
                <c:pt idx="914">
                  <c:v>1.5215999999999998</c:v>
                </c:pt>
                <c:pt idx="915">
                  <c:v>1.5215999999999998</c:v>
                </c:pt>
                <c:pt idx="916">
                  <c:v>1.5215999999999998</c:v>
                </c:pt>
                <c:pt idx="917">
                  <c:v>1.5232000000000001</c:v>
                </c:pt>
                <c:pt idx="918">
                  <c:v>1.5232000000000001</c:v>
                </c:pt>
                <c:pt idx="919">
                  <c:v>1.5152000000000001</c:v>
                </c:pt>
                <c:pt idx="920">
                  <c:v>1.5152000000000001</c:v>
                </c:pt>
                <c:pt idx="921">
                  <c:v>1.5152000000000001</c:v>
                </c:pt>
                <c:pt idx="922">
                  <c:v>1.5152000000000001</c:v>
                </c:pt>
                <c:pt idx="923">
                  <c:v>1.5167999999999999</c:v>
                </c:pt>
                <c:pt idx="924">
                  <c:v>1.5167999999999999</c:v>
                </c:pt>
                <c:pt idx="925">
                  <c:v>1.5184000000000002</c:v>
                </c:pt>
                <c:pt idx="926">
                  <c:v>1.5184000000000002</c:v>
                </c:pt>
                <c:pt idx="927">
                  <c:v>1.5184000000000002</c:v>
                </c:pt>
                <c:pt idx="928">
                  <c:v>1.5184000000000002</c:v>
                </c:pt>
                <c:pt idx="929">
                  <c:v>1.5184000000000002</c:v>
                </c:pt>
                <c:pt idx="930">
                  <c:v>1.52</c:v>
                </c:pt>
                <c:pt idx="931">
                  <c:v>1.52</c:v>
                </c:pt>
                <c:pt idx="932">
                  <c:v>1.5215999999999998</c:v>
                </c:pt>
                <c:pt idx="933">
                  <c:v>1.5215999999999998</c:v>
                </c:pt>
                <c:pt idx="934">
                  <c:v>1.52</c:v>
                </c:pt>
                <c:pt idx="935">
                  <c:v>1.5215999999999998</c:v>
                </c:pt>
                <c:pt idx="936">
                  <c:v>1.5215999999999998</c:v>
                </c:pt>
                <c:pt idx="937">
                  <c:v>1.5215999999999998</c:v>
                </c:pt>
                <c:pt idx="938">
                  <c:v>1.5215999999999998</c:v>
                </c:pt>
                <c:pt idx="939">
                  <c:v>1.5215999999999998</c:v>
                </c:pt>
                <c:pt idx="940">
                  <c:v>1.5215999999999998</c:v>
                </c:pt>
                <c:pt idx="941">
                  <c:v>1.5232000000000001</c:v>
                </c:pt>
                <c:pt idx="942">
                  <c:v>1.5264000000000002</c:v>
                </c:pt>
                <c:pt idx="943">
                  <c:v>1.5264000000000002</c:v>
                </c:pt>
                <c:pt idx="944">
                  <c:v>1.5264000000000002</c:v>
                </c:pt>
                <c:pt idx="945">
                  <c:v>1.5264000000000002</c:v>
                </c:pt>
                <c:pt idx="946">
                  <c:v>1.5264000000000002</c:v>
                </c:pt>
                <c:pt idx="947">
                  <c:v>1.528</c:v>
                </c:pt>
                <c:pt idx="948">
                  <c:v>1.528</c:v>
                </c:pt>
                <c:pt idx="949">
                  <c:v>1.528</c:v>
                </c:pt>
                <c:pt idx="950">
                  <c:v>1.5295999999999998</c:v>
                </c:pt>
                <c:pt idx="951">
                  <c:v>1.5295999999999998</c:v>
                </c:pt>
                <c:pt idx="952">
                  <c:v>1.5295999999999998</c:v>
                </c:pt>
                <c:pt idx="953">
                  <c:v>1.5295999999999998</c:v>
                </c:pt>
                <c:pt idx="954">
                  <c:v>1.5327999999999999</c:v>
                </c:pt>
                <c:pt idx="955">
                  <c:v>1.5344</c:v>
                </c:pt>
                <c:pt idx="956">
                  <c:v>1.5344</c:v>
                </c:pt>
                <c:pt idx="957">
                  <c:v>1.5344</c:v>
                </c:pt>
                <c:pt idx="958">
                  <c:v>1.5344</c:v>
                </c:pt>
                <c:pt idx="959">
                  <c:v>1.5375999999999999</c:v>
                </c:pt>
                <c:pt idx="960">
                  <c:v>1.5375999999999999</c:v>
                </c:pt>
                <c:pt idx="961">
                  <c:v>1.5375999999999999</c:v>
                </c:pt>
                <c:pt idx="962">
                  <c:v>1.5375999999999999</c:v>
                </c:pt>
                <c:pt idx="963">
                  <c:v>1.5392000000000001</c:v>
                </c:pt>
                <c:pt idx="964">
                  <c:v>1.5392000000000001</c:v>
                </c:pt>
                <c:pt idx="965">
                  <c:v>1.5407999999999999</c:v>
                </c:pt>
                <c:pt idx="966">
                  <c:v>1.5407999999999999</c:v>
                </c:pt>
                <c:pt idx="967">
                  <c:v>1.5407999999999999</c:v>
                </c:pt>
                <c:pt idx="968">
                  <c:v>1.5392000000000001</c:v>
                </c:pt>
                <c:pt idx="969">
                  <c:v>1.5392000000000001</c:v>
                </c:pt>
                <c:pt idx="970">
                  <c:v>1.5407999999999999</c:v>
                </c:pt>
                <c:pt idx="971">
                  <c:v>1.5424</c:v>
                </c:pt>
                <c:pt idx="972">
                  <c:v>1.5424</c:v>
                </c:pt>
                <c:pt idx="973">
                  <c:v>1.5407999999999999</c:v>
                </c:pt>
                <c:pt idx="974">
                  <c:v>1.5407999999999999</c:v>
                </c:pt>
                <c:pt idx="975">
                  <c:v>1.544</c:v>
                </c:pt>
                <c:pt idx="976">
                  <c:v>1.544</c:v>
                </c:pt>
                <c:pt idx="977">
                  <c:v>1.5455999999999999</c:v>
                </c:pt>
                <c:pt idx="978">
                  <c:v>1.5455999999999999</c:v>
                </c:pt>
                <c:pt idx="979">
                  <c:v>1.5455999999999999</c:v>
                </c:pt>
                <c:pt idx="980">
                  <c:v>1.5455999999999999</c:v>
                </c:pt>
                <c:pt idx="981">
                  <c:v>1.5455999999999999</c:v>
                </c:pt>
                <c:pt idx="982">
                  <c:v>1.5455999999999999</c:v>
                </c:pt>
                <c:pt idx="983">
                  <c:v>1.5455999999999999</c:v>
                </c:pt>
                <c:pt idx="984">
                  <c:v>1.5455999999999999</c:v>
                </c:pt>
                <c:pt idx="985">
                  <c:v>1.5472000000000001</c:v>
                </c:pt>
                <c:pt idx="986">
                  <c:v>1.5488</c:v>
                </c:pt>
                <c:pt idx="987">
                  <c:v>1.5488</c:v>
                </c:pt>
                <c:pt idx="988">
                  <c:v>1.5488</c:v>
                </c:pt>
                <c:pt idx="989">
                  <c:v>1.5488</c:v>
                </c:pt>
                <c:pt idx="990">
                  <c:v>1.5488</c:v>
                </c:pt>
                <c:pt idx="991">
                  <c:v>1.5488</c:v>
                </c:pt>
                <c:pt idx="992">
                  <c:v>1.5488</c:v>
                </c:pt>
                <c:pt idx="993">
                  <c:v>1.5488</c:v>
                </c:pt>
                <c:pt idx="994">
                  <c:v>1.5504</c:v>
                </c:pt>
                <c:pt idx="995">
                  <c:v>1.5504</c:v>
                </c:pt>
                <c:pt idx="996">
                  <c:v>1.5504</c:v>
                </c:pt>
                <c:pt idx="997">
                  <c:v>1.5504</c:v>
                </c:pt>
                <c:pt idx="998">
                  <c:v>1.552</c:v>
                </c:pt>
                <c:pt idx="999">
                  <c:v>1.552</c:v>
                </c:pt>
                <c:pt idx="1000">
                  <c:v>1.5535999999999999</c:v>
                </c:pt>
                <c:pt idx="1001">
                  <c:v>1.5535999999999999</c:v>
                </c:pt>
                <c:pt idx="1002">
                  <c:v>1.5535999999999999</c:v>
                </c:pt>
                <c:pt idx="1003">
                  <c:v>1.5535999999999999</c:v>
                </c:pt>
                <c:pt idx="1004">
                  <c:v>1.5552000000000001</c:v>
                </c:pt>
                <c:pt idx="1005">
                  <c:v>1.5552000000000001</c:v>
                </c:pt>
                <c:pt idx="1006">
                  <c:v>1.5552000000000001</c:v>
                </c:pt>
                <c:pt idx="1007">
                  <c:v>1.5552000000000001</c:v>
                </c:pt>
                <c:pt idx="1008">
                  <c:v>1.5552000000000001</c:v>
                </c:pt>
                <c:pt idx="1009">
                  <c:v>1.5552000000000001</c:v>
                </c:pt>
                <c:pt idx="1010">
                  <c:v>1.56</c:v>
                </c:pt>
                <c:pt idx="1011">
                  <c:v>1.5615999999999999</c:v>
                </c:pt>
                <c:pt idx="1012">
                  <c:v>1.5615999999999999</c:v>
                </c:pt>
                <c:pt idx="1013">
                  <c:v>1.5615999999999999</c:v>
                </c:pt>
                <c:pt idx="1014">
                  <c:v>1.5615999999999999</c:v>
                </c:pt>
                <c:pt idx="1015">
                  <c:v>1.5632000000000001</c:v>
                </c:pt>
                <c:pt idx="1016">
                  <c:v>1.5648</c:v>
                </c:pt>
                <c:pt idx="1017">
                  <c:v>1.5648</c:v>
                </c:pt>
                <c:pt idx="1018">
                  <c:v>1.5648</c:v>
                </c:pt>
                <c:pt idx="1019">
                  <c:v>1.5648</c:v>
                </c:pt>
                <c:pt idx="1020">
                  <c:v>1.5648</c:v>
                </c:pt>
                <c:pt idx="1021">
                  <c:v>1.5648</c:v>
                </c:pt>
                <c:pt idx="1022">
                  <c:v>1.5648</c:v>
                </c:pt>
                <c:pt idx="1023">
                  <c:v>1.5648</c:v>
                </c:pt>
                <c:pt idx="1024">
                  <c:v>1.5648</c:v>
                </c:pt>
                <c:pt idx="1025">
                  <c:v>1.5664</c:v>
                </c:pt>
                <c:pt idx="1026">
                  <c:v>1.5695999999999999</c:v>
                </c:pt>
                <c:pt idx="1027">
                  <c:v>1.5712000000000002</c:v>
                </c:pt>
                <c:pt idx="1028">
                  <c:v>1.5728</c:v>
                </c:pt>
                <c:pt idx="1029">
                  <c:v>1.5728</c:v>
                </c:pt>
                <c:pt idx="1030">
                  <c:v>1.5728</c:v>
                </c:pt>
                <c:pt idx="1031">
                  <c:v>1.5728</c:v>
                </c:pt>
                <c:pt idx="1032">
                  <c:v>1.5728</c:v>
                </c:pt>
                <c:pt idx="1033">
                  <c:v>1.5728</c:v>
                </c:pt>
                <c:pt idx="1034">
                  <c:v>1.5728</c:v>
                </c:pt>
                <c:pt idx="1035">
                  <c:v>1.5712000000000002</c:v>
                </c:pt>
                <c:pt idx="1036">
                  <c:v>1.5712000000000002</c:v>
                </c:pt>
                <c:pt idx="1037">
                  <c:v>1.5728</c:v>
                </c:pt>
                <c:pt idx="1038">
                  <c:v>1.5728</c:v>
                </c:pt>
                <c:pt idx="1039">
                  <c:v>1.5728</c:v>
                </c:pt>
                <c:pt idx="1040">
                  <c:v>1.5744</c:v>
                </c:pt>
                <c:pt idx="1041">
                  <c:v>1.5744</c:v>
                </c:pt>
                <c:pt idx="1042">
                  <c:v>1.5744</c:v>
                </c:pt>
                <c:pt idx="1043">
                  <c:v>1.5744</c:v>
                </c:pt>
                <c:pt idx="1044">
                  <c:v>1.5744</c:v>
                </c:pt>
                <c:pt idx="1045">
                  <c:v>1.5744</c:v>
                </c:pt>
                <c:pt idx="1046">
                  <c:v>1.5744</c:v>
                </c:pt>
                <c:pt idx="1047">
                  <c:v>1.5744</c:v>
                </c:pt>
                <c:pt idx="1048">
                  <c:v>1.5744</c:v>
                </c:pt>
                <c:pt idx="1049">
                  <c:v>1.5712000000000002</c:v>
                </c:pt>
                <c:pt idx="1050">
                  <c:v>1.5712000000000002</c:v>
                </c:pt>
                <c:pt idx="1051">
                  <c:v>1.5728</c:v>
                </c:pt>
                <c:pt idx="1052">
                  <c:v>1.5712000000000002</c:v>
                </c:pt>
                <c:pt idx="1053">
                  <c:v>1.5695999999999999</c:v>
                </c:pt>
                <c:pt idx="1054">
                  <c:v>1.5695999999999999</c:v>
                </c:pt>
                <c:pt idx="1055">
                  <c:v>1.5712000000000002</c:v>
                </c:pt>
                <c:pt idx="1056">
                  <c:v>1.5728</c:v>
                </c:pt>
                <c:pt idx="1057">
                  <c:v>1.5728</c:v>
                </c:pt>
                <c:pt idx="1058">
                  <c:v>1.5728</c:v>
                </c:pt>
                <c:pt idx="1059">
                  <c:v>1.5728</c:v>
                </c:pt>
                <c:pt idx="1060">
                  <c:v>1.5728</c:v>
                </c:pt>
                <c:pt idx="1061">
                  <c:v>1.5744</c:v>
                </c:pt>
                <c:pt idx="1062">
                  <c:v>1.5744</c:v>
                </c:pt>
                <c:pt idx="1063">
                  <c:v>1.5744</c:v>
                </c:pt>
                <c:pt idx="1064">
                  <c:v>1.5744</c:v>
                </c:pt>
                <c:pt idx="1065">
                  <c:v>1.5744</c:v>
                </c:pt>
                <c:pt idx="1066">
                  <c:v>1.5760000000000001</c:v>
                </c:pt>
                <c:pt idx="1067">
                  <c:v>1.5760000000000001</c:v>
                </c:pt>
                <c:pt idx="1068">
                  <c:v>1.5760000000000001</c:v>
                </c:pt>
                <c:pt idx="1069">
                  <c:v>1.5760000000000001</c:v>
                </c:pt>
                <c:pt idx="1070">
                  <c:v>1.5775999999999999</c:v>
                </c:pt>
                <c:pt idx="1071">
                  <c:v>1.5775999999999999</c:v>
                </c:pt>
                <c:pt idx="1072">
                  <c:v>1.5775999999999999</c:v>
                </c:pt>
                <c:pt idx="1073">
                  <c:v>1.5775999999999999</c:v>
                </c:pt>
                <c:pt idx="1074">
                  <c:v>1.5775999999999999</c:v>
                </c:pt>
                <c:pt idx="1075">
                  <c:v>1.5775999999999999</c:v>
                </c:pt>
                <c:pt idx="1076">
                  <c:v>1.5775999999999999</c:v>
                </c:pt>
                <c:pt idx="1077">
                  <c:v>1.5775999999999999</c:v>
                </c:pt>
                <c:pt idx="1078">
                  <c:v>1.5775999999999999</c:v>
                </c:pt>
                <c:pt idx="1079">
                  <c:v>1.5791999999999999</c:v>
                </c:pt>
                <c:pt idx="1080">
                  <c:v>1.5808</c:v>
                </c:pt>
                <c:pt idx="1081">
                  <c:v>1.5808</c:v>
                </c:pt>
                <c:pt idx="1082">
                  <c:v>1.5808</c:v>
                </c:pt>
                <c:pt idx="1083">
                  <c:v>1.5808</c:v>
                </c:pt>
                <c:pt idx="1084">
                  <c:v>1.5808</c:v>
                </c:pt>
                <c:pt idx="1085">
                  <c:v>1.5808</c:v>
                </c:pt>
                <c:pt idx="1086">
                  <c:v>1.5824</c:v>
                </c:pt>
                <c:pt idx="1087">
                  <c:v>1.5824</c:v>
                </c:pt>
                <c:pt idx="1088">
                  <c:v>1.5840000000000001</c:v>
                </c:pt>
                <c:pt idx="1089">
                  <c:v>1.5824</c:v>
                </c:pt>
                <c:pt idx="1090">
                  <c:v>1.5824</c:v>
                </c:pt>
                <c:pt idx="1091">
                  <c:v>1.5824</c:v>
                </c:pt>
                <c:pt idx="1092">
                  <c:v>1.5840000000000001</c:v>
                </c:pt>
                <c:pt idx="1093">
                  <c:v>1.5855999999999999</c:v>
                </c:pt>
                <c:pt idx="1094">
                  <c:v>1.5855999999999999</c:v>
                </c:pt>
                <c:pt idx="1095">
                  <c:v>1.5855999999999999</c:v>
                </c:pt>
                <c:pt idx="1096">
                  <c:v>1.5855999999999999</c:v>
                </c:pt>
                <c:pt idx="1097">
                  <c:v>1.5855999999999999</c:v>
                </c:pt>
                <c:pt idx="1098">
                  <c:v>1.5840000000000001</c:v>
                </c:pt>
                <c:pt idx="1099">
                  <c:v>1.5840000000000001</c:v>
                </c:pt>
                <c:pt idx="1100">
                  <c:v>1.5840000000000001</c:v>
                </c:pt>
                <c:pt idx="1101">
                  <c:v>1.5840000000000001</c:v>
                </c:pt>
                <c:pt idx="1102">
                  <c:v>1.5855999999999999</c:v>
                </c:pt>
                <c:pt idx="1103">
                  <c:v>1.5855999999999999</c:v>
                </c:pt>
                <c:pt idx="1104">
                  <c:v>1.5855999999999999</c:v>
                </c:pt>
                <c:pt idx="1105">
                  <c:v>1.5855999999999999</c:v>
                </c:pt>
                <c:pt idx="1106">
                  <c:v>1.5855999999999999</c:v>
                </c:pt>
                <c:pt idx="1107">
                  <c:v>1.5888</c:v>
                </c:pt>
                <c:pt idx="1108">
                  <c:v>1.5888</c:v>
                </c:pt>
                <c:pt idx="1109">
                  <c:v>1.5904</c:v>
                </c:pt>
                <c:pt idx="1110">
                  <c:v>1.5904</c:v>
                </c:pt>
                <c:pt idx="1111">
                  <c:v>1.5904</c:v>
                </c:pt>
                <c:pt idx="1112">
                  <c:v>1.5904</c:v>
                </c:pt>
                <c:pt idx="1113">
                  <c:v>1.5904</c:v>
                </c:pt>
                <c:pt idx="1114">
                  <c:v>1.5904</c:v>
                </c:pt>
                <c:pt idx="1115">
                  <c:v>1.5904</c:v>
                </c:pt>
                <c:pt idx="1116">
                  <c:v>1.5904</c:v>
                </c:pt>
                <c:pt idx="1117">
                  <c:v>1.5855999999999999</c:v>
                </c:pt>
                <c:pt idx="1118">
                  <c:v>1.5855999999999999</c:v>
                </c:pt>
                <c:pt idx="1119">
                  <c:v>1.5855999999999999</c:v>
                </c:pt>
                <c:pt idx="1120">
                  <c:v>1.5855999999999999</c:v>
                </c:pt>
                <c:pt idx="1121">
                  <c:v>1.5855999999999999</c:v>
                </c:pt>
                <c:pt idx="1122">
                  <c:v>1.5855999999999999</c:v>
                </c:pt>
                <c:pt idx="1123">
                  <c:v>1.5855999999999999</c:v>
                </c:pt>
                <c:pt idx="1124">
                  <c:v>1.5855999999999999</c:v>
                </c:pt>
                <c:pt idx="1125">
                  <c:v>1.5855999999999999</c:v>
                </c:pt>
                <c:pt idx="1126">
                  <c:v>1.5855999999999999</c:v>
                </c:pt>
                <c:pt idx="1127">
                  <c:v>1.5855999999999999</c:v>
                </c:pt>
                <c:pt idx="1128">
                  <c:v>1.5871999999999999</c:v>
                </c:pt>
                <c:pt idx="1129">
                  <c:v>1.5871999999999999</c:v>
                </c:pt>
                <c:pt idx="1130">
                  <c:v>1.5871999999999999</c:v>
                </c:pt>
                <c:pt idx="1131">
                  <c:v>1.5888</c:v>
                </c:pt>
                <c:pt idx="1132">
                  <c:v>1.5888</c:v>
                </c:pt>
                <c:pt idx="1133">
                  <c:v>1.5904</c:v>
                </c:pt>
                <c:pt idx="1134">
                  <c:v>1.5904</c:v>
                </c:pt>
                <c:pt idx="1135">
                  <c:v>1.5920000000000001</c:v>
                </c:pt>
                <c:pt idx="1136">
                  <c:v>1.5920000000000001</c:v>
                </c:pt>
                <c:pt idx="1137">
                  <c:v>1.5935999999999999</c:v>
                </c:pt>
                <c:pt idx="1138">
                  <c:v>1.5935999999999999</c:v>
                </c:pt>
                <c:pt idx="1139">
                  <c:v>1.5935999999999999</c:v>
                </c:pt>
                <c:pt idx="1140">
                  <c:v>1.5935999999999999</c:v>
                </c:pt>
                <c:pt idx="1141">
                  <c:v>1.5935999999999999</c:v>
                </c:pt>
                <c:pt idx="1142">
                  <c:v>1.5952</c:v>
                </c:pt>
                <c:pt idx="1143">
                  <c:v>1.5952</c:v>
                </c:pt>
                <c:pt idx="1144">
                  <c:v>1.5952</c:v>
                </c:pt>
                <c:pt idx="1145">
                  <c:v>1.5952</c:v>
                </c:pt>
                <c:pt idx="1146">
                  <c:v>1.5968</c:v>
                </c:pt>
                <c:pt idx="1147">
                  <c:v>1.5952</c:v>
                </c:pt>
                <c:pt idx="1148">
                  <c:v>1.5952</c:v>
                </c:pt>
                <c:pt idx="1149">
                  <c:v>1.5952</c:v>
                </c:pt>
                <c:pt idx="1150">
                  <c:v>1.5952</c:v>
                </c:pt>
                <c:pt idx="1151">
                  <c:v>1.5952</c:v>
                </c:pt>
                <c:pt idx="1152">
                  <c:v>1.5952</c:v>
                </c:pt>
                <c:pt idx="1153">
                  <c:v>1.5952</c:v>
                </c:pt>
                <c:pt idx="1154">
                  <c:v>1.5968</c:v>
                </c:pt>
                <c:pt idx="1155">
                  <c:v>1.5968</c:v>
                </c:pt>
                <c:pt idx="1156">
                  <c:v>1.5968</c:v>
                </c:pt>
                <c:pt idx="1157">
                  <c:v>1.5968</c:v>
                </c:pt>
                <c:pt idx="1158">
                  <c:v>1.5968</c:v>
                </c:pt>
                <c:pt idx="1159">
                  <c:v>1.5984</c:v>
                </c:pt>
                <c:pt idx="1160">
                  <c:v>1.5984</c:v>
                </c:pt>
                <c:pt idx="1161">
                  <c:v>1.5984</c:v>
                </c:pt>
                <c:pt idx="1162">
                  <c:v>1.6</c:v>
                </c:pt>
                <c:pt idx="1163">
                  <c:v>1.6</c:v>
                </c:pt>
                <c:pt idx="1164">
                  <c:v>1.6</c:v>
                </c:pt>
                <c:pt idx="1165">
                  <c:v>1.6</c:v>
                </c:pt>
                <c:pt idx="1166">
                  <c:v>1.6</c:v>
                </c:pt>
                <c:pt idx="1167">
                  <c:v>1.6</c:v>
                </c:pt>
                <c:pt idx="1168">
                  <c:v>1.6</c:v>
                </c:pt>
                <c:pt idx="1169">
                  <c:v>1.6</c:v>
                </c:pt>
                <c:pt idx="1170">
                  <c:v>1.6015999999999999</c:v>
                </c:pt>
                <c:pt idx="1171">
                  <c:v>1.6015999999999999</c:v>
                </c:pt>
                <c:pt idx="1172">
                  <c:v>1.6015999999999999</c:v>
                </c:pt>
                <c:pt idx="1173">
                  <c:v>1.6015999999999999</c:v>
                </c:pt>
                <c:pt idx="1174">
                  <c:v>1.6015999999999999</c:v>
                </c:pt>
                <c:pt idx="1175">
                  <c:v>1.5984</c:v>
                </c:pt>
                <c:pt idx="1176">
                  <c:v>1.5984</c:v>
                </c:pt>
                <c:pt idx="1177">
                  <c:v>1.5984</c:v>
                </c:pt>
                <c:pt idx="1178">
                  <c:v>1.5984</c:v>
                </c:pt>
                <c:pt idx="1179">
                  <c:v>1.5984</c:v>
                </c:pt>
                <c:pt idx="1180">
                  <c:v>1.5984</c:v>
                </c:pt>
                <c:pt idx="1181">
                  <c:v>1.5984</c:v>
                </c:pt>
                <c:pt idx="1182">
                  <c:v>1.5968</c:v>
                </c:pt>
                <c:pt idx="1183">
                  <c:v>1.5968</c:v>
                </c:pt>
                <c:pt idx="1184">
                  <c:v>1.5968</c:v>
                </c:pt>
                <c:pt idx="1185">
                  <c:v>1.5984</c:v>
                </c:pt>
                <c:pt idx="1186">
                  <c:v>1.5984</c:v>
                </c:pt>
                <c:pt idx="1187">
                  <c:v>1.6</c:v>
                </c:pt>
                <c:pt idx="1188">
                  <c:v>1.6</c:v>
                </c:pt>
                <c:pt idx="1189">
                  <c:v>1.6</c:v>
                </c:pt>
                <c:pt idx="1190">
                  <c:v>1.6</c:v>
                </c:pt>
                <c:pt idx="1191">
                  <c:v>1.6015999999999999</c:v>
                </c:pt>
                <c:pt idx="1192">
                  <c:v>1.6015999999999999</c:v>
                </c:pt>
                <c:pt idx="1193">
                  <c:v>1.6015999999999999</c:v>
                </c:pt>
                <c:pt idx="1194">
                  <c:v>1.6032</c:v>
                </c:pt>
                <c:pt idx="1195">
                  <c:v>1.6032</c:v>
                </c:pt>
                <c:pt idx="1196">
                  <c:v>1.6032</c:v>
                </c:pt>
                <c:pt idx="1197">
                  <c:v>1.6032</c:v>
                </c:pt>
                <c:pt idx="1198">
                  <c:v>1.6048</c:v>
                </c:pt>
                <c:pt idx="1199">
                  <c:v>1.6048</c:v>
                </c:pt>
                <c:pt idx="1200">
                  <c:v>1.6048</c:v>
                </c:pt>
                <c:pt idx="1201">
                  <c:v>1.6048</c:v>
                </c:pt>
                <c:pt idx="1202">
                  <c:v>1.6080000000000001</c:v>
                </c:pt>
                <c:pt idx="1203">
                  <c:v>1.6080000000000001</c:v>
                </c:pt>
                <c:pt idx="1204">
                  <c:v>1.6080000000000001</c:v>
                </c:pt>
                <c:pt idx="1205">
                  <c:v>1.6080000000000001</c:v>
                </c:pt>
                <c:pt idx="1206">
                  <c:v>1.6080000000000001</c:v>
                </c:pt>
                <c:pt idx="1207">
                  <c:v>1.6080000000000001</c:v>
                </c:pt>
                <c:pt idx="1208">
                  <c:v>1.6095999999999999</c:v>
                </c:pt>
                <c:pt idx="1209">
                  <c:v>1.6112</c:v>
                </c:pt>
                <c:pt idx="1210">
                  <c:v>1.6112</c:v>
                </c:pt>
                <c:pt idx="1211">
                  <c:v>1.6128</c:v>
                </c:pt>
                <c:pt idx="1212">
                  <c:v>1.6128</c:v>
                </c:pt>
                <c:pt idx="1213">
                  <c:v>1.6144000000000001</c:v>
                </c:pt>
                <c:pt idx="1214">
                  <c:v>1.6160000000000001</c:v>
                </c:pt>
                <c:pt idx="1215">
                  <c:v>1.6160000000000001</c:v>
                </c:pt>
                <c:pt idx="1216">
                  <c:v>1.6160000000000001</c:v>
                </c:pt>
                <c:pt idx="1217">
                  <c:v>1.6192</c:v>
                </c:pt>
                <c:pt idx="1218">
                  <c:v>1.6208</c:v>
                </c:pt>
                <c:pt idx="1219">
                  <c:v>1.6208</c:v>
                </c:pt>
                <c:pt idx="1220">
                  <c:v>1.6208</c:v>
                </c:pt>
                <c:pt idx="1221">
                  <c:v>1.6192</c:v>
                </c:pt>
                <c:pt idx="1222">
                  <c:v>1.6192</c:v>
                </c:pt>
                <c:pt idx="1223">
                  <c:v>1.6192</c:v>
                </c:pt>
                <c:pt idx="1224">
                  <c:v>1.6192</c:v>
                </c:pt>
                <c:pt idx="1225">
                  <c:v>1.6192</c:v>
                </c:pt>
                <c:pt idx="1226">
                  <c:v>1.6192</c:v>
                </c:pt>
                <c:pt idx="1227">
                  <c:v>1.6192</c:v>
                </c:pt>
                <c:pt idx="1228">
                  <c:v>1.6192</c:v>
                </c:pt>
                <c:pt idx="1229">
                  <c:v>1.6192</c:v>
                </c:pt>
                <c:pt idx="1230">
                  <c:v>1.6192</c:v>
                </c:pt>
                <c:pt idx="1231">
                  <c:v>1.6208</c:v>
                </c:pt>
                <c:pt idx="1232">
                  <c:v>1.6208</c:v>
                </c:pt>
                <c:pt idx="1233">
                  <c:v>1.6208</c:v>
                </c:pt>
                <c:pt idx="1234">
                  <c:v>1.6208</c:v>
                </c:pt>
                <c:pt idx="1235">
                  <c:v>1.6208</c:v>
                </c:pt>
                <c:pt idx="1236">
                  <c:v>1.6175999999999999</c:v>
                </c:pt>
                <c:pt idx="1237">
                  <c:v>1.6175999999999999</c:v>
                </c:pt>
                <c:pt idx="1238">
                  <c:v>1.6192</c:v>
                </c:pt>
                <c:pt idx="1239">
                  <c:v>1.6192</c:v>
                </c:pt>
                <c:pt idx="1240">
                  <c:v>1.6192</c:v>
                </c:pt>
                <c:pt idx="1241">
                  <c:v>1.6192</c:v>
                </c:pt>
                <c:pt idx="1242">
                  <c:v>1.6208</c:v>
                </c:pt>
                <c:pt idx="1243">
                  <c:v>1.6208</c:v>
                </c:pt>
                <c:pt idx="1244">
                  <c:v>1.6224000000000001</c:v>
                </c:pt>
                <c:pt idx="1245">
                  <c:v>1.6224000000000001</c:v>
                </c:pt>
                <c:pt idx="1246">
                  <c:v>1.6224000000000001</c:v>
                </c:pt>
                <c:pt idx="1247">
                  <c:v>1.6224000000000001</c:v>
                </c:pt>
                <c:pt idx="1248">
                  <c:v>1.6224000000000001</c:v>
                </c:pt>
                <c:pt idx="1249">
                  <c:v>1.6224000000000001</c:v>
                </c:pt>
                <c:pt idx="1250">
                  <c:v>1.6192</c:v>
                </c:pt>
                <c:pt idx="1251">
                  <c:v>1.6192</c:v>
                </c:pt>
                <c:pt idx="1252">
                  <c:v>1.6208</c:v>
                </c:pt>
                <c:pt idx="1253">
                  <c:v>1.6192</c:v>
                </c:pt>
                <c:pt idx="1254">
                  <c:v>1.6192</c:v>
                </c:pt>
                <c:pt idx="1255">
                  <c:v>1.6192</c:v>
                </c:pt>
                <c:pt idx="1256">
                  <c:v>1.6208</c:v>
                </c:pt>
                <c:pt idx="1257">
                  <c:v>1.6208</c:v>
                </c:pt>
                <c:pt idx="1258">
                  <c:v>1.6224000000000001</c:v>
                </c:pt>
                <c:pt idx="1259">
                  <c:v>1.6224000000000001</c:v>
                </c:pt>
                <c:pt idx="1260">
                  <c:v>1.6224000000000001</c:v>
                </c:pt>
                <c:pt idx="1261">
                  <c:v>1.6224000000000001</c:v>
                </c:pt>
                <c:pt idx="1262">
                  <c:v>1.6240000000000001</c:v>
                </c:pt>
                <c:pt idx="1263">
                  <c:v>1.6240000000000001</c:v>
                </c:pt>
                <c:pt idx="1264">
                  <c:v>1.6255999999999999</c:v>
                </c:pt>
                <c:pt idx="1265">
                  <c:v>1.6272</c:v>
                </c:pt>
                <c:pt idx="1266">
                  <c:v>1.6288</c:v>
                </c:pt>
                <c:pt idx="1267">
                  <c:v>1.6288</c:v>
                </c:pt>
                <c:pt idx="1268">
                  <c:v>1.6288</c:v>
                </c:pt>
                <c:pt idx="1269">
                  <c:v>1.6288</c:v>
                </c:pt>
                <c:pt idx="1270">
                  <c:v>1.6288</c:v>
                </c:pt>
                <c:pt idx="1271">
                  <c:v>1.6288</c:v>
                </c:pt>
                <c:pt idx="1272">
                  <c:v>1.6288</c:v>
                </c:pt>
                <c:pt idx="1273">
                  <c:v>1.6288</c:v>
                </c:pt>
                <c:pt idx="1274">
                  <c:v>1.6288</c:v>
                </c:pt>
                <c:pt idx="1275">
                  <c:v>1.6288</c:v>
                </c:pt>
                <c:pt idx="1276">
                  <c:v>1.6288</c:v>
                </c:pt>
                <c:pt idx="1277">
                  <c:v>1.6288</c:v>
                </c:pt>
                <c:pt idx="1278">
                  <c:v>1.6288</c:v>
                </c:pt>
                <c:pt idx="1279">
                  <c:v>1.6288</c:v>
                </c:pt>
                <c:pt idx="1280">
                  <c:v>1.6304000000000001</c:v>
                </c:pt>
                <c:pt idx="1281">
                  <c:v>1.6304000000000001</c:v>
                </c:pt>
                <c:pt idx="1282">
                  <c:v>1.6304000000000001</c:v>
                </c:pt>
                <c:pt idx="1283">
                  <c:v>1.6304000000000001</c:v>
                </c:pt>
                <c:pt idx="1284">
                  <c:v>1.6304000000000001</c:v>
                </c:pt>
                <c:pt idx="1285">
                  <c:v>1.6304000000000001</c:v>
                </c:pt>
                <c:pt idx="1286">
                  <c:v>1.6304000000000001</c:v>
                </c:pt>
                <c:pt idx="1287">
                  <c:v>1.6319999999999999</c:v>
                </c:pt>
                <c:pt idx="1288">
                  <c:v>1.6319999999999999</c:v>
                </c:pt>
                <c:pt idx="1289">
                  <c:v>1.6319999999999999</c:v>
                </c:pt>
                <c:pt idx="1290">
                  <c:v>1.6335999999999999</c:v>
                </c:pt>
                <c:pt idx="1291">
                  <c:v>1.6335999999999999</c:v>
                </c:pt>
                <c:pt idx="1292">
                  <c:v>1.6352</c:v>
                </c:pt>
                <c:pt idx="1293">
                  <c:v>1.6335999999999999</c:v>
                </c:pt>
                <c:pt idx="1294">
                  <c:v>1.6335999999999999</c:v>
                </c:pt>
                <c:pt idx="1295">
                  <c:v>1.6335999999999999</c:v>
                </c:pt>
                <c:pt idx="1296">
                  <c:v>1.6335999999999999</c:v>
                </c:pt>
                <c:pt idx="1297">
                  <c:v>1.6335999999999999</c:v>
                </c:pt>
                <c:pt idx="1298">
                  <c:v>1.6335999999999999</c:v>
                </c:pt>
                <c:pt idx="1299">
                  <c:v>1.6352</c:v>
                </c:pt>
                <c:pt idx="1300">
                  <c:v>1.6335999999999999</c:v>
                </c:pt>
                <c:pt idx="1301">
                  <c:v>1.6335999999999999</c:v>
                </c:pt>
                <c:pt idx="1302">
                  <c:v>1.6335999999999999</c:v>
                </c:pt>
                <c:pt idx="1303">
                  <c:v>1.6335999999999999</c:v>
                </c:pt>
                <c:pt idx="1304">
                  <c:v>1.6335999999999999</c:v>
                </c:pt>
                <c:pt idx="1305">
                  <c:v>1.6335999999999999</c:v>
                </c:pt>
                <c:pt idx="1306">
                  <c:v>1.6335999999999999</c:v>
                </c:pt>
                <c:pt idx="1307">
                  <c:v>1.6335999999999999</c:v>
                </c:pt>
                <c:pt idx="1308">
                  <c:v>1.6352</c:v>
                </c:pt>
                <c:pt idx="1309">
                  <c:v>1.6368</c:v>
                </c:pt>
                <c:pt idx="1310">
                  <c:v>1.6368</c:v>
                </c:pt>
                <c:pt idx="1311">
                  <c:v>1.6368</c:v>
                </c:pt>
                <c:pt idx="1312">
                  <c:v>1.6368</c:v>
                </c:pt>
                <c:pt idx="1313">
                  <c:v>1.6368</c:v>
                </c:pt>
                <c:pt idx="1314">
                  <c:v>1.6368</c:v>
                </c:pt>
                <c:pt idx="1315">
                  <c:v>1.6368</c:v>
                </c:pt>
                <c:pt idx="1316">
                  <c:v>1.6368</c:v>
                </c:pt>
                <c:pt idx="1317">
                  <c:v>1.6368</c:v>
                </c:pt>
                <c:pt idx="1318">
                  <c:v>1.6368</c:v>
                </c:pt>
                <c:pt idx="1319">
                  <c:v>1.6368</c:v>
                </c:pt>
                <c:pt idx="1320">
                  <c:v>1.6384000000000001</c:v>
                </c:pt>
                <c:pt idx="1321">
                  <c:v>1.6384000000000001</c:v>
                </c:pt>
                <c:pt idx="1322">
                  <c:v>1.6384000000000001</c:v>
                </c:pt>
                <c:pt idx="1323">
                  <c:v>1.6384000000000001</c:v>
                </c:pt>
                <c:pt idx="1324">
                  <c:v>1.6384000000000001</c:v>
                </c:pt>
                <c:pt idx="1325">
                  <c:v>1.6384000000000001</c:v>
                </c:pt>
                <c:pt idx="1326">
                  <c:v>1.6384000000000001</c:v>
                </c:pt>
                <c:pt idx="1327">
                  <c:v>1.6384000000000001</c:v>
                </c:pt>
                <c:pt idx="1328">
                  <c:v>1.64</c:v>
                </c:pt>
                <c:pt idx="1329">
                  <c:v>1.6415999999999999</c:v>
                </c:pt>
                <c:pt idx="1330">
                  <c:v>1.6415999999999999</c:v>
                </c:pt>
                <c:pt idx="1331">
                  <c:v>1.6415999999999999</c:v>
                </c:pt>
                <c:pt idx="1332">
                  <c:v>1.6415999999999999</c:v>
                </c:pt>
                <c:pt idx="1333">
                  <c:v>1.6415999999999999</c:v>
                </c:pt>
                <c:pt idx="1334">
                  <c:v>1.6415999999999999</c:v>
                </c:pt>
                <c:pt idx="1335">
                  <c:v>1.6415999999999999</c:v>
                </c:pt>
                <c:pt idx="1336">
                  <c:v>1.6415999999999999</c:v>
                </c:pt>
                <c:pt idx="1337">
                  <c:v>1.6415999999999999</c:v>
                </c:pt>
                <c:pt idx="1338">
                  <c:v>1.6415999999999999</c:v>
                </c:pt>
                <c:pt idx="1339">
                  <c:v>1.6415999999999999</c:v>
                </c:pt>
                <c:pt idx="1340">
                  <c:v>1.64</c:v>
                </c:pt>
                <c:pt idx="1341">
                  <c:v>1.64</c:v>
                </c:pt>
                <c:pt idx="1342">
                  <c:v>1.64</c:v>
                </c:pt>
                <c:pt idx="1343">
                  <c:v>1.64</c:v>
                </c:pt>
                <c:pt idx="1344">
                  <c:v>1.6352</c:v>
                </c:pt>
                <c:pt idx="1345">
                  <c:v>1.6352</c:v>
                </c:pt>
                <c:pt idx="1346">
                  <c:v>1.6352</c:v>
                </c:pt>
                <c:pt idx="1347">
                  <c:v>1.6368</c:v>
                </c:pt>
                <c:pt idx="1348">
                  <c:v>1.6368</c:v>
                </c:pt>
                <c:pt idx="1349">
                  <c:v>1.6384000000000001</c:v>
                </c:pt>
                <c:pt idx="1350">
                  <c:v>1.6384000000000001</c:v>
                </c:pt>
                <c:pt idx="1351">
                  <c:v>1.6384000000000001</c:v>
                </c:pt>
                <c:pt idx="1352">
                  <c:v>1.64</c:v>
                </c:pt>
                <c:pt idx="1353">
                  <c:v>1.64</c:v>
                </c:pt>
                <c:pt idx="1354">
                  <c:v>1.64</c:v>
                </c:pt>
                <c:pt idx="1355">
                  <c:v>1.64</c:v>
                </c:pt>
                <c:pt idx="1356">
                  <c:v>1.64</c:v>
                </c:pt>
                <c:pt idx="1357">
                  <c:v>1.64</c:v>
                </c:pt>
                <c:pt idx="1358">
                  <c:v>1.64</c:v>
                </c:pt>
                <c:pt idx="1359">
                  <c:v>1.6415999999999999</c:v>
                </c:pt>
                <c:pt idx="1360">
                  <c:v>1.6415999999999999</c:v>
                </c:pt>
                <c:pt idx="1361">
                  <c:v>1.6432</c:v>
                </c:pt>
                <c:pt idx="1362">
                  <c:v>1.6432</c:v>
                </c:pt>
                <c:pt idx="1363">
                  <c:v>1.6432</c:v>
                </c:pt>
                <c:pt idx="1364">
                  <c:v>1.6432</c:v>
                </c:pt>
                <c:pt idx="1365">
                  <c:v>1.6432</c:v>
                </c:pt>
                <c:pt idx="1366">
                  <c:v>1.64</c:v>
                </c:pt>
                <c:pt idx="1367">
                  <c:v>1.64</c:v>
                </c:pt>
                <c:pt idx="1368">
                  <c:v>1.64</c:v>
                </c:pt>
                <c:pt idx="1369">
                  <c:v>1.64</c:v>
                </c:pt>
                <c:pt idx="1370">
                  <c:v>1.64</c:v>
                </c:pt>
                <c:pt idx="1371">
                  <c:v>1.6384000000000001</c:v>
                </c:pt>
                <c:pt idx="1372">
                  <c:v>1.6384000000000001</c:v>
                </c:pt>
                <c:pt idx="1373">
                  <c:v>1.6384000000000001</c:v>
                </c:pt>
                <c:pt idx="1374">
                  <c:v>1.64</c:v>
                </c:pt>
                <c:pt idx="1375">
                  <c:v>1.64</c:v>
                </c:pt>
                <c:pt idx="1376">
                  <c:v>1.64</c:v>
                </c:pt>
                <c:pt idx="1377">
                  <c:v>1.64</c:v>
                </c:pt>
                <c:pt idx="1378">
                  <c:v>1.64</c:v>
                </c:pt>
                <c:pt idx="1379">
                  <c:v>1.6415999999999999</c:v>
                </c:pt>
                <c:pt idx="1380">
                  <c:v>1.6415999999999999</c:v>
                </c:pt>
                <c:pt idx="1381">
                  <c:v>1.6415999999999999</c:v>
                </c:pt>
                <c:pt idx="1382">
                  <c:v>1.6415999999999999</c:v>
                </c:pt>
                <c:pt idx="1383">
                  <c:v>1.6415999999999999</c:v>
                </c:pt>
                <c:pt idx="1384">
                  <c:v>1.6432</c:v>
                </c:pt>
                <c:pt idx="1385">
                  <c:v>1.6432</c:v>
                </c:pt>
                <c:pt idx="1386">
                  <c:v>1.6432</c:v>
                </c:pt>
                <c:pt idx="1387">
                  <c:v>1.6432</c:v>
                </c:pt>
                <c:pt idx="1388">
                  <c:v>1.6432</c:v>
                </c:pt>
                <c:pt idx="1389">
                  <c:v>1.6432</c:v>
                </c:pt>
                <c:pt idx="1390">
                  <c:v>1.6432</c:v>
                </c:pt>
                <c:pt idx="1391">
                  <c:v>1.6432</c:v>
                </c:pt>
                <c:pt idx="1392">
                  <c:v>1.6432</c:v>
                </c:pt>
                <c:pt idx="1393">
                  <c:v>1.64</c:v>
                </c:pt>
                <c:pt idx="1394">
                  <c:v>1.64</c:v>
                </c:pt>
                <c:pt idx="1395">
                  <c:v>1.64</c:v>
                </c:pt>
                <c:pt idx="1396">
                  <c:v>1.64</c:v>
                </c:pt>
                <c:pt idx="1397">
                  <c:v>1.64</c:v>
                </c:pt>
                <c:pt idx="1398">
                  <c:v>1.64</c:v>
                </c:pt>
                <c:pt idx="1399">
                  <c:v>1.64</c:v>
                </c:pt>
                <c:pt idx="1400">
                  <c:v>1.64</c:v>
                </c:pt>
                <c:pt idx="1401">
                  <c:v>1.64</c:v>
                </c:pt>
                <c:pt idx="1402">
                  <c:v>1.6415999999999999</c:v>
                </c:pt>
                <c:pt idx="1403">
                  <c:v>1.6415999999999999</c:v>
                </c:pt>
                <c:pt idx="1404">
                  <c:v>1.6415999999999999</c:v>
                </c:pt>
                <c:pt idx="1405">
                  <c:v>1.6415999999999999</c:v>
                </c:pt>
                <c:pt idx="1406">
                  <c:v>1.6368</c:v>
                </c:pt>
                <c:pt idx="1407">
                  <c:v>1.6368</c:v>
                </c:pt>
                <c:pt idx="1408">
                  <c:v>1.6368</c:v>
                </c:pt>
                <c:pt idx="1409">
                  <c:v>1.6368</c:v>
                </c:pt>
                <c:pt idx="1410">
                  <c:v>1.6368</c:v>
                </c:pt>
                <c:pt idx="1411">
                  <c:v>1.6368</c:v>
                </c:pt>
                <c:pt idx="1412">
                  <c:v>1.6384000000000001</c:v>
                </c:pt>
                <c:pt idx="1413">
                  <c:v>1.6384000000000001</c:v>
                </c:pt>
                <c:pt idx="1414">
                  <c:v>1.6384000000000001</c:v>
                </c:pt>
                <c:pt idx="1415">
                  <c:v>1.6384000000000001</c:v>
                </c:pt>
                <c:pt idx="1416">
                  <c:v>1.6384000000000001</c:v>
                </c:pt>
                <c:pt idx="1417">
                  <c:v>1.6384000000000001</c:v>
                </c:pt>
                <c:pt idx="1418">
                  <c:v>1.6368</c:v>
                </c:pt>
                <c:pt idx="1419">
                  <c:v>1.6384000000000001</c:v>
                </c:pt>
                <c:pt idx="1420">
                  <c:v>1.6368</c:v>
                </c:pt>
                <c:pt idx="1421">
                  <c:v>1.6368</c:v>
                </c:pt>
                <c:pt idx="1422">
                  <c:v>1.6368</c:v>
                </c:pt>
                <c:pt idx="1423">
                  <c:v>1.6352</c:v>
                </c:pt>
                <c:pt idx="1424">
                  <c:v>1.6352</c:v>
                </c:pt>
                <c:pt idx="1425">
                  <c:v>1.6352</c:v>
                </c:pt>
                <c:pt idx="1426">
                  <c:v>1.6368</c:v>
                </c:pt>
                <c:pt idx="1427">
                  <c:v>1.6368</c:v>
                </c:pt>
                <c:pt idx="1428">
                  <c:v>1.6368</c:v>
                </c:pt>
                <c:pt idx="1429">
                  <c:v>1.6352</c:v>
                </c:pt>
                <c:pt idx="1430">
                  <c:v>1.6335999999999999</c:v>
                </c:pt>
                <c:pt idx="1431">
                  <c:v>1.6335999999999999</c:v>
                </c:pt>
                <c:pt idx="1432">
                  <c:v>1.6335999999999999</c:v>
                </c:pt>
                <c:pt idx="1433">
                  <c:v>1.6335999999999999</c:v>
                </c:pt>
                <c:pt idx="1434">
                  <c:v>1.6352</c:v>
                </c:pt>
                <c:pt idx="1435">
                  <c:v>1.6368</c:v>
                </c:pt>
                <c:pt idx="1436">
                  <c:v>1.6368</c:v>
                </c:pt>
                <c:pt idx="1437">
                  <c:v>1.6368</c:v>
                </c:pt>
                <c:pt idx="1438">
                  <c:v>1.6384000000000001</c:v>
                </c:pt>
                <c:pt idx="1439">
                  <c:v>1.6384000000000001</c:v>
                </c:pt>
                <c:pt idx="1440">
                  <c:v>1.6384000000000001</c:v>
                </c:pt>
                <c:pt idx="1441">
                  <c:v>1.6384000000000001</c:v>
                </c:pt>
                <c:pt idx="1442">
                  <c:v>1.6384000000000001</c:v>
                </c:pt>
                <c:pt idx="1443">
                  <c:v>1.6384000000000001</c:v>
                </c:pt>
                <c:pt idx="1444">
                  <c:v>1.64</c:v>
                </c:pt>
                <c:pt idx="1445">
                  <c:v>1.64</c:v>
                </c:pt>
                <c:pt idx="1446">
                  <c:v>1.64</c:v>
                </c:pt>
                <c:pt idx="1447">
                  <c:v>1.6384000000000001</c:v>
                </c:pt>
                <c:pt idx="1448">
                  <c:v>1.64</c:v>
                </c:pt>
                <c:pt idx="1449">
                  <c:v>1.64</c:v>
                </c:pt>
                <c:pt idx="1450">
                  <c:v>1.64</c:v>
                </c:pt>
                <c:pt idx="1451">
                  <c:v>1.6415999999999999</c:v>
                </c:pt>
                <c:pt idx="1452">
                  <c:v>1.6415999999999999</c:v>
                </c:pt>
                <c:pt idx="1453">
                  <c:v>1.6415999999999999</c:v>
                </c:pt>
                <c:pt idx="1454">
                  <c:v>1.6415999999999999</c:v>
                </c:pt>
                <c:pt idx="1455">
                  <c:v>1.6415999999999999</c:v>
                </c:pt>
                <c:pt idx="1456">
                  <c:v>1.6415999999999999</c:v>
                </c:pt>
                <c:pt idx="1457">
                  <c:v>1.6415999999999999</c:v>
                </c:pt>
                <c:pt idx="1458">
                  <c:v>1.6415999999999999</c:v>
                </c:pt>
                <c:pt idx="1459">
                  <c:v>1.6415999999999999</c:v>
                </c:pt>
                <c:pt idx="1460">
                  <c:v>1.6415999999999999</c:v>
                </c:pt>
                <c:pt idx="1461">
                  <c:v>1.6415999999999999</c:v>
                </c:pt>
                <c:pt idx="1462">
                  <c:v>1.6415999999999999</c:v>
                </c:pt>
                <c:pt idx="1463">
                  <c:v>1.6415999999999999</c:v>
                </c:pt>
                <c:pt idx="1464">
                  <c:v>1.6432</c:v>
                </c:pt>
                <c:pt idx="1465">
                  <c:v>1.6432</c:v>
                </c:pt>
                <c:pt idx="1466">
                  <c:v>1.6448</c:v>
                </c:pt>
                <c:pt idx="1467">
                  <c:v>1.6448</c:v>
                </c:pt>
                <c:pt idx="1468">
                  <c:v>1.6448</c:v>
                </c:pt>
                <c:pt idx="1469">
                  <c:v>1.6448</c:v>
                </c:pt>
                <c:pt idx="1470">
                  <c:v>1.6448</c:v>
                </c:pt>
                <c:pt idx="1471">
                  <c:v>1.6448</c:v>
                </c:pt>
                <c:pt idx="1472">
                  <c:v>1.6464000000000001</c:v>
                </c:pt>
                <c:pt idx="1473">
                  <c:v>1.6464000000000001</c:v>
                </c:pt>
                <c:pt idx="1474">
                  <c:v>1.6464000000000001</c:v>
                </c:pt>
                <c:pt idx="1475">
                  <c:v>1.6464000000000001</c:v>
                </c:pt>
                <c:pt idx="1476">
                  <c:v>1.6464000000000001</c:v>
                </c:pt>
                <c:pt idx="1477">
                  <c:v>1.6464000000000001</c:v>
                </c:pt>
                <c:pt idx="1478">
                  <c:v>1.6464000000000001</c:v>
                </c:pt>
                <c:pt idx="1479">
                  <c:v>1.6464000000000001</c:v>
                </c:pt>
                <c:pt idx="1480">
                  <c:v>1.6464000000000001</c:v>
                </c:pt>
                <c:pt idx="1481">
                  <c:v>1.6479999999999999</c:v>
                </c:pt>
                <c:pt idx="1482">
                  <c:v>1.6479999999999999</c:v>
                </c:pt>
                <c:pt idx="1483">
                  <c:v>1.6479999999999999</c:v>
                </c:pt>
                <c:pt idx="1484">
                  <c:v>1.6479999999999999</c:v>
                </c:pt>
                <c:pt idx="1485">
                  <c:v>1.6464000000000001</c:v>
                </c:pt>
                <c:pt idx="1486">
                  <c:v>1.6464000000000001</c:v>
                </c:pt>
                <c:pt idx="1487">
                  <c:v>1.6464000000000001</c:v>
                </c:pt>
                <c:pt idx="1488">
                  <c:v>1.6464000000000001</c:v>
                </c:pt>
                <c:pt idx="1489">
                  <c:v>1.6464000000000001</c:v>
                </c:pt>
                <c:pt idx="1490">
                  <c:v>1.6464000000000001</c:v>
                </c:pt>
                <c:pt idx="1491">
                  <c:v>1.6479999999999999</c:v>
                </c:pt>
                <c:pt idx="1492">
                  <c:v>1.6479999999999999</c:v>
                </c:pt>
                <c:pt idx="1493">
                  <c:v>1.6464000000000001</c:v>
                </c:pt>
                <c:pt idx="1494">
                  <c:v>1.6464000000000001</c:v>
                </c:pt>
                <c:pt idx="1495">
                  <c:v>1.6479999999999999</c:v>
                </c:pt>
                <c:pt idx="1496">
                  <c:v>1.6479999999999999</c:v>
                </c:pt>
                <c:pt idx="1497">
                  <c:v>1.6479999999999999</c:v>
                </c:pt>
                <c:pt idx="1498">
                  <c:v>1.6496</c:v>
                </c:pt>
                <c:pt idx="1499">
                  <c:v>1.6496</c:v>
                </c:pt>
                <c:pt idx="1500">
                  <c:v>1.6496</c:v>
                </c:pt>
                <c:pt idx="1501">
                  <c:v>1.6448</c:v>
                </c:pt>
                <c:pt idx="1502">
                  <c:v>1.6448</c:v>
                </c:pt>
                <c:pt idx="1503">
                  <c:v>1.6464000000000001</c:v>
                </c:pt>
                <c:pt idx="1504">
                  <c:v>1.6464000000000001</c:v>
                </c:pt>
                <c:pt idx="1505">
                  <c:v>1.6464000000000001</c:v>
                </c:pt>
                <c:pt idx="1506">
                  <c:v>1.6464000000000001</c:v>
                </c:pt>
                <c:pt idx="1507">
                  <c:v>1.6464000000000001</c:v>
                </c:pt>
                <c:pt idx="1508">
                  <c:v>1.6464000000000001</c:v>
                </c:pt>
                <c:pt idx="1509">
                  <c:v>1.6464000000000001</c:v>
                </c:pt>
                <c:pt idx="1510">
                  <c:v>1.6464000000000001</c:v>
                </c:pt>
                <c:pt idx="1511">
                  <c:v>1.6464000000000001</c:v>
                </c:pt>
                <c:pt idx="1512">
                  <c:v>1.6479999999999999</c:v>
                </c:pt>
                <c:pt idx="1513">
                  <c:v>1.6479999999999999</c:v>
                </c:pt>
                <c:pt idx="1514">
                  <c:v>1.6479999999999999</c:v>
                </c:pt>
                <c:pt idx="1515">
                  <c:v>1.6479999999999999</c:v>
                </c:pt>
                <c:pt idx="1516">
                  <c:v>1.6496</c:v>
                </c:pt>
                <c:pt idx="1517">
                  <c:v>1.6479999999999999</c:v>
                </c:pt>
                <c:pt idx="1518">
                  <c:v>1.6479999999999999</c:v>
                </c:pt>
                <c:pt idx="1519">
                  <c:v>1.6496</c:v>
                </c:pt>
                <c:pt idx="1520">
                  <c:v>1.6496</c:v>
                </c:pt>
                <c:pt idx="1521">
                  <c:v>1.6496</c:v>
                </c:pt>
                <c:pt idx="1522">
                  <c:v>1.6496</c:v>
                </c:pt>
                <c:pt idx="1523">
                  <c:v>1.6448</c:v>
                </c:pt>
                <c:pt idx="1524">
                  <c:v>1.6432</c:v>
                </c:pt>
                <c:pt idx="1525">
                  <c:v>1.6432</c:v>
                </c:pt>
                <c:pt idx="1526">
                  <c:v>1.6448</c:v>
                </c:pt>
                <c:pt idx="1527">
                  <c:v>1.6448</c:v>
                </c:pt>
                <c:pt idx="1528">
                  <c:v>1.6448</c:v>
                </c:pt>
                <c:pt idx="1529">
                  <c:v>1.6448</c:v>
                </c:pt>
                <c:pt idx="1530">
                  <c:v>1.6464000000000001</c:v>
                </c:pt>
                <c:pt idx="1531">
                  <c:v>1.6464000000000001</c:v>
                </c:pt>
                <c:pt idx="1532">
                  <c:v>1.6464000000000001</c:v>
                </c:pt>
                <c:pt idx="1533">
                  <c:v>1.6464000000000001</c:v>
                </c:pt>
                <c:pt idx="1534">
                  <c:v>1.6464000000000001</c:v>
                </c:pt>
                <c:pt idx="1535">
                  <c:v>1.6464000000000001</c:v>
                </c:pt>
                <c:pt idx="1536">
                  <c:v>1.6464000000000001</c:v>
                </c:pt>
                <c:pt idx="1537">
                  <c:v>1.6464000000000001</c:v>
                </c:pt>
                <c:pt idx="1538">
                  <c:v>1.6464000000000001</c:v>
                </c:pt>
                <c:pt idx="1539">
                  <c:v>1.6432</c:v>
                </c:pt>
                <c:pt idx="1540">
                  <c:v>1.6448</c:v>
                </c:pt>
                <c:pt idx="1541">
                  <c:v>1.6464000000000001</c:v>
                </c:pt>
                <c:pt idx="1542">
                  <c:v>1.6479999999999999</c:v>
                </c:pt>
                <c:pt idx="1543">
                  <c:v>1.6479999999999999</c:v>
                </c:pt>
                <c:pt idx="1544">
                  <c:v>1.6479999999999999</c:v>
                </c:pt>
                <c:pt idx="1545">
                  <c:v>1.6496</c:v>
                </c:pt>
                <c:pt idx="1546">
                  <c:v>1.6496</c:v>
                </c:pt>
                <c:pt idx="1547">
                  <c:v>1.6496</c:v>
                </c:pt>
                <c:pt idx="1548">
                  <c:v>1.6496</c:v>
                </c:pt>
                <c:pt idx="1549">
                  <c:v>1.6496</c:v>
                </c:pt>
                <c:pt idx="1550">
                  <c:v>1.6496</c:v>
                </c:pt>
                <c:pt idx="1551">
                  <c:v>1.6512</c:v>
                </c:pt>
                <c:pt idx="1552">
                  <c:v>1.6512</c:v>
                </c:pt>
                <c:pt idx="1553">
                  <c:v>1.6512</c:v>
                </c:pt>
                <c:pt idx="1554">
                  <c:v>1.6512</c:v>
                </c:pt>
                <c:pt idx="1555">
                  <c:v>1.6512</c:v>
                </c:pt>
                <c:pt idx="1556">
                  <c:v>1.6512</c:v>
                </c:pt>
                <c:pt idx="1557">
                  <c:v>1.6512</c:v>
                </c:pt>
                <c:pt idx="1558">
                  <c:v>1.6512</c:v>
                </c:pt>
                <c:pt idx="1559">
                  <c:v>1.6512</c:v>
                </c:pt>
                <c:pt idx="1560">
                  <c:v>1.6528</c:v>
                </c:pt>
                <c:pt idx="1561">
                  <c:v>1.6528</c:v>
                </c:pt>
                <c:pt idx="1562">
                  <c:v>1.6528</c:v>
                </c:pt>
                <c:pt idx="1563">
                  <c:v>1.6528</c:v>
                </c:pt>
                <c:pt idx="1564">
                  <c:v>1.6528</c:v>
                </c:pt>
                <c:pt idx="1565">
                  <c:v>1.6528</c:v>
                </c:pt>
                <c:pt idx="1566">
                  <c:v>1.6528</c:v>
                </c:pt>
                <c:pt idx="1567">
                  <c:v>1.6528</c:v>
                </c:pt>
                <c:pt idx="1568">
                  <c:v>1.6528</c:v>
                </c:pt>
                <c:pt idx="1569">
                  <c:v>1.6544000000000001</c:v>
                </c:pt>
                <c:pt idx="1570">
                  <c:v>1.6559999999999999</c:v>
                </c:pt>
                <c:pt idx="1571">
                  <c:v>1.6544000000000001</c:v>
                </c:pt>
                <c:pt idx="1572">
                  <c:v>1.6544000000000001</c:v>
                </c:pt>
                <c:pt idx="1573">
                  <c:v>1.6544000000000001</c:v>
                </c:pt>
                <c:pt idx="1574">
                  <c:v>1.6559999999999999</c:v>
                </c:pt>
                <c:pt idx="1575">
                  <c:v>1.6559999999999999</c:v>
                </c:pt>
                <c:pt idx="1576">
                  <c:v>1.6559999999999999</c:v>
                </c:pt>
                <c:pt idx="1577">
                  <c:v>1.6559999999999999</c:v>
                </c:pt>
                <c:pt idx="1578">
                  <c:v>1.6576</c:v>
                </c:pt>
                <c:pt idx="1579">
                  <c:v>1.6576</c:v>
                </c:pt>
                <c:pt idx="1580">
                  <c:v>1.6576</c:v>
                </c:pt>
                <c:pt idx="1581">
                  <c:v>1.6576</c:v>
                </c:pt>
                <c:pt idx="1582">
                  <c:v>1.6576</c:v>
                </c:pt>
                <c:pt idx="1583">
                  <c:v>1.6592</c:v>
                </c:pt>
                <c:pt idx="1584">
                  <c:v>1.6592</c:v>
                </c:pt>
                <c:pt idx="1585">
                  <c:v>1.6592</c:v>
                </c:pt>
                <c:pt idx="1586">
                  <c:v>1.6592</c:v>
                </c:pt>
                <c:pt idx="1587">
                  <c:v>1.6592</c:v>
                </c:pt>
                <c:pt idx="1588">
                  <c:v>1.6592</c:v>
                </c:pt>
                <c:pt idx="1589">
                  <c:v>1.6592</c:v>
                </c:pt>
                <c:pt idx="1590">
                  <c:v>1.6592</c:v>
                </c:pt>
                <c:pt idx="1591">
                  <c:v>1.6608000000000001</c:v>
                </c:pt>
                <c:pt idx="1592">
                  <c:v>1.6624000000000001</c:v>
                </c:pt>
                <c:pt idx="1593">
                  <c:v>1.6608000000000001</c:v>
                </c:pt>
                <c:pt idx="1594">
                  <c:v>1.6608000000000001</c:v>
                </c:pt>
                <c:pt idx="1595">
                  <c:v>1.6608000000000001</c:v>
                </c:pt>
                <c:pt idx="1596">
                  <c:v>1.6639999999999999</c:v>
                </c:pt>
                <c:pt idx="1597">
                  <c:v>1.6639999999999999</c:v>
                </c:pt>
                <c:pt idx="1598">
                  <c:v>1.6639999999999999</c:v>
                </c:pt>
                <c:pt idx="1599">
                  <c:v>1.6639999999999999</c:v>
                </c:pt>
                <c:pt idx="1600">
                  <c:v>1.6639999999999999</c:v>
                </c:pt>
                <c:pt idx="1601">
                  <c:v>1.6639999999999999</c:v>
                </c:pt>
                <c:pt idx="1602">
                  <c:v>1.6639999999999999</c:v>
                </c:pt>
                <c:pt idx="1603">
                  <c:v>1.6639999999999999</c:v>
                </c:pt>
                <c:pt idx="1604">
                  <c:v>1.6656</c:v>
                </c:pt>
                <c:pt idx="1605">
                  <c:v>1.6656</c:v>
                </c:pt>
                <c:pt idx="1606">
                  <c:v>1.6656</c:v>
                </c:pt>
                <c:pt idx="1607">
                  <c:v>1.6672</c:v>
                </c:pt>
                <c:pt idx="1608">
                  <c:v>1.6672</c:v>
                </c:pt>
                <c:pt idx="1609">
                  <c:v>1.6672</c:v>
                </c:pt>
                <c:pt idx="1610">
                  <c:v>1.6672</c:v>
                </c:pt>
                <c:pt idx="1611">
                  <c:v>1.6624000000000001</c:v>
                </c:pt>
                <c:pt idx="1612">
                  <c:v>1.6624000000000001</c:v>
                </c:pt>
                <c:pt idx="1613">
                  <c:v>1.6624000000000001</c:v>
                </c:pt>
                <c:pt idx="1614">
                  <c:v>1.6639999999999999</c:v>
                </c:pt>
                <c:pt idx="1615">
                  <c:v>1.6639999999999999</c:v>
                </c:pt>
                <c:pt idx="1616">
                  <c:v>1.6639999999999999</c:v>
                </c:pt>
                <c:pt idx="1617">
                  <c:v>1.6639999999999999</c:v>
                </c:pt>
                <c:pt idx="1618">
                  <c:v>1.6639999999999999</c:v>
                </c:pt>
                <c:pt idx="1619">
                  <c:v>1.6639999999999999</c:v>
                </c:pt>
                <c:pt idx="1620">
                  <c:v>1.6639999999999999</c:v>
                </c:pt>
                <c:pt idx="1621">
                  <c:v>1.6639999999999999</c:v>
                </c:pt>
                <c:pt idx="1622">
                  <c:v>1.6656</c:v>
                </c:pt>
                <c:pt idx="1623">
                  <c:v>1.6656</c:v>
                </c:pt>
                <c:pt idx="1624">
                  <c:v>1.6656</c:v>
                </c:pt>
                <c:pt idx="1625">
                  <c:v>1.6656</c:v>
                </c:pt>
                <c:pt idx="1626">
                  <c:v>1.6656</c:v>
                </c:pt>
                <c:pt idx="1627">
                  <c:v>1.6656</c:v>
                </c:pt>
                <c:pt idx="1628">
                  <c:v>1.6656</c:v>
                </c:pt>
                <c:pt idx="1629">
                  <c:v>1.6656</c:v>
                </c:pt>
                <c:pt idx="1630">
                  <c:v>1.6672</c:v>
                </c:pt>
                <c:pt idx="1631">
                  <c:v>1.6672</c:v>
                </c:pt>
                <c:pt idx="1632">
                  <c:v>1.6672</c:v>
                </c:pt>
                <c:pt idx="1633">
                  <c:v>1.6672</c:v>
                </c:pt>
                <c:pt idx="1634">
                  <c:v>1.6672</c:v>
                </c:pt>
                <c:pt idx="1635">
                  <c:v>1.6672</c:v>
                </c:pt>
                <c:pt idx="1636">
                  <c:v>1.6672</c:v>
                </c:pt>
                <c:pt idx="1637">
                  <c:v>1.6639999999999999</c:v>
                </c:pt>
                <c:pt idx="1638">
                  <c:v>1.6639999999999999</c:v>
                </c:pt>
                <c:pt idx="1639">
                  <c:v>1.6639999999999999</c:v>
                </c:pt>
                <c:pt idx="1640">
                  <c:v>1.6656</c:v>
                </c:pt>
                <c:pt idx="1641">
                  <c:v>1.6656</c:v>
                </c:pt>
                <c:pt idx="1642">
                  <c:v>1.6656</c:v>
                </c:pt>
                <c:pt idx="1643">
                  <c:v>1.6656</c:v>
                </c:pt>
                <c:pt idx="1644">
                  <c:v>1.6672</c:v>
                </c:pt>
                <c:pt idx="1645">
                  <c:v>1.6672</c:v>
                </c:pt>
                <c:pt idx="1646">
                  <c:v>1.6639999999999999</c:v>
                </c:pt>
                <c:pt idx="1647">
                  <c:v>1.6656</c:v>
                </c:pt>
                <c:pt idx="1648">
                  <c:v>1.6656</c:v>
                </c:pt>
                <c:pt idx="1649">
                  <c:v>1.6656</c:v>
                </c:pt>
                <c:pt idx="1650">
                  <c:v>1.6656</c:v>
                </c:pt>
                <c:pt idx="1651">
                  <c:v>1.6656</c:v>
                </c:pt>
                <c:pt idx="1652">
                  <c:v>1.6639999999999999</c:v>
                </c:pt>
                <c:pt idx="1653">
                  <c:v>1.6639999999999999</c:v>
                </c:pt>
                <c:pt idx="1654">
                  <c:v>1.6639999999999999</c:v>
                </c:pt>
                <c:pt idx="1655">
                  <c:v>1.6639999999999999</c:v>
                </c:pt>
                <c:pt idx="1656">
                  <c:v>1.6624000000000001</c:v>
                </c:pt>
                <c:pt idx="1657">
                  <c:v>1.6624000000000001</c:v>
                </c:pt>
                <c:pt idx="1658">
                  <c:v>1.6608000000000001</c:v>
                </c:pt>
                <c:pt idx="1659">
                  <c:v>1.6576</c:v>
                </c:pt>
                <c:pt idx="1660">
                  <c:v>1.6576</c:v>
                </c:pt>
                <c:pt idx="1661">
                  <c:v>1.6592</c:v>
                </c:pt>
                <c:pt idx="1662">
                  <c:v>1.6608000000000001</c:v>
                </c:pt>
                <c:pt idx="1663">
                  <c:v>1.6608000000000001</c:v>
                </c:pt>
                <c:pt idx="1664">
                  <c:v>1.6608000000000001</c:v>
                </c:pt>
                <c:pt idx="1665">
                  <c:v>1.6608000000000001</c:v>
                </c:pt>
                <c:pt idx="1666">
                  <c:v>1.6608000000000001</c:v>
                </c:pt>
                <c:pt idx="1667">
                  <c:v>1.6608000000000001</c:v>
                </c:pt>
                <c:pt idx="1668">
                  <c:v>1.6608000000000001</c:v>
                </c:pt>
                <c:pt idx="1669">
                  <c:v>1.6608000000000001</c:v>
                </c:pt>
                <c:pt idx="1670">
                  <c:v>1.6608000000000001</c:v>
                </c:pt>
                <c:pt idx="1671">
                  <c:v>1.6608000000000001</c:v>
                </c:pt>
                <c:pt idx="1672">
                  <c:v>1.6608000000000001</c:v>
                </c:pt>
                <c:pt idx="1673">
                  <c:v>1.6608000000000001</c:v>
                </c:pt>
                <c:pt idx="1674">
                  <c:v>1.6608000000000001</c:v>
                </c:pt>
                <c:pt idx="1675">
                  <c:v>1.6592</c:v>
                </c:pt>
                <c:pt idx="1676">
                  <c:v>1.6608000000000001</c:v>
                </c:pt>
                <c:pt idx="1677">
                  <c:v>1.6608000000000001</c:v>
                </c:pt>
                <c:pt idx="1678">
                  <c:v>1.6592</c:v>
                </c:pt>
                <c:pt idx="1679">
                  <c:v>1.6592</c:v>
                </c:pt>
                <c:pt idx="1680">
                  <c:v>1.6592</c:v>
                </c:pt>
                <c:pt idx="1681">
                  <c:v>1.6608000000000001</c:v>
                </c:pt>
                <c:pt idx="1682">
                  <c:v>1.6608000000000001</c:v>
                </c:pt>
                <c:pt idx="1683">
                  <c:v>1.6608000000000001</c:v>
                </c:pt>
                <c:pt idx="1684">
                  <c:v>1.6608000000000001</c:v>
                </c:pt>
                <c:pt idx="1685">
                  <c:v>1.6608000000000001</c:v>
                </c:pt>
                <c:pt idx="1686">
                  <c:v>1.6608000000000001</c:v>
                </c:pt>
                <c:pt idx="1687">
                  <c:v>1.6592</c:v>
                </c:pt>
                <c:pt idx="1688">
                  <c:v>1.6592</c:v>
                </c:pt>
                <c:pt idx="1689">
                  <c:v>1.6576</c:v>
                </c:pt>
                <c:pt idx="1690">
                  <c:v>1.6576</c:v>
                </c:pt>
                <c:pt idx="1691">
                  <c:v>1.6592</c:v>
                </c:pt>
                <c:pt idx="1692">
                  <c:v>1.6608000000000001</c:v>
                </c:pt>
                <c:pt idx="1693">
                  <c:v>1.6624000000000001</c:v>
                </c:pt>
                <c:pt idx="1694">
                  <c:v>1.6624000000000001</c:v>
                </c:pt>
                <c:pt idx="1695">
                  <c:v>1.6592</c:v>
                </c:pt>
                <c:pt idx="1696">
                  <c:v>1.6608000000000001</c:v>
                </c:pt>
                <c:pt idx="1697">
                  <c:v>1.6608000000000001</c:v>
                </c:pt>
                <c:pt idx="1698">
                  <c:v>1.6608000000000001</c:v>
                </c:pt>
                <c:pt idx="1699">
                  <c:v>1.6608000000000001</c:v>
                </c:pt>
                <c:pt idx="1700">
                  <c:v>1.6608000000000001</c:v>
                </c:pt>
                <c:pt idx="1701">
                  <c:v>1.6608000000000001</c:v>
                </c:pt>
                <c:pt idx="1702">
                  <c:v>1.6608000000000001</c:v>
                </c:pt>
                <c:pt idx="1703">
                  <c:v>1.6608000000000001</c:v>
                </c:pt>
                <c:pt idx="1704">
                  <c:v>1.6576</c:v>
                </c:pt>
                <c:pt idx="1705">
                  <c:v>1.6592</c:v>
                </c:pt>
                <c:pt idx="1706">
                  <c:v>1.6559999999999999</c:v>
                </c:pt>
                <c:pt idx="1707">
                  <c:v>1.6559999999999999</c:v>
                </c:pt>
                <c:pt idx="1708">
                  <c:v>1.6559999999999999</c:v>
                </c:pt>
                <c:pt idx="1709">
                  <c:v>1.6576</c:v>
                </c:pt>
                <c:pt idx="1710">
                  <c:v>1.6576</c:v>
                </c:pt>
                <c:pt idx="1711">
                  <c:v>1.6576</c:v>
                </c:pt>
                <c:pt idx="1712">
                  <c:v>1.6592</c:v>
                </c:pt>
                <c:pt idx="1713">
                  <c:v>1.6592</c:v>
                </c:pt>
                <c:pt idx="1714">
                  <c:v>1.6592</c:v>
                </c:pt>
                <c:pt idx="1715">
                  <c:v>1.6608000000000001</c:v>
                </c:pt>
                <c:pt idx="1716">
                  <c:v>1.6608000000000001</c:v>
                </c:pt>
                <c:pt idx="1717">
                  <c:v>1.6608000000000001</c:v>
                </c:pt>
                <c:pt idx="1718">
                  <c:v>1.6608000000000001</c:v>
                </c:pt>
                <c:pt idx="1719">
                  <c:v>1.6608000000000001</c:v>
                </c:pt>
                <c:pt idx="1720">
                  <c:v>1.6624000000000001</c:v>
                </c:pt>
                <c:pt idx="1721">
                  <c:v>1.6624000000000001</c:v>
                </c:pt>
                <c:pt idx="1722">
                  <c:v>1.6656</c:v>
                </c:pt>
                <c:pt idx="1723">
                  <c:v>1.6656</c:v>
                </c:pt>
                <c:pt idx="1724">
                  <c:v>1.6656</c:v>
                </c:pt>
                <c:pt idx="1725">
                  <c:v>1.6656</c:v>
                </c:pt>
                <c:pt idx="1726">
                  <c:v>1.6656</c:v>
                </c:pt>
                <c:pt idx="1727">
                  <c:v>1.6656</c:v>
                </c:pt>
                <c:pt idx="1728">
                  <c:v>1.6656</c:v>
                </c:pt>
                <c:pt idx="1729">
                  <c:v>1.6656</c:v>
                </c:pt>
                <c:pt idx="1730">
                  <c:v>1.6624000000000001</c:v>
                </c:pt>
                <c:pt idx="1731">
                  <c:v>1.6624000000000001</c:v>
                </c:pt>
                <c:pt idx="1732">
                  <c:v>1.6624000000000001</c:v>
                </c:pt>
                <c:pt idx="1733">
                  <c:v>1.6624000000000001</c:v>
                </c:pt>
                <c:pt idx="1734">
                  <c:v>1.6639999999999999</c:v>
                </c:pt>
                <c:pt idx="1735">
                  <c:v>1.6639999999999999</c:v>
                </c:pt>
                <c:pt idx="1736">
                  <c:v>1.6639999999999999</c:v>
                </c:pt>
                <c:pt idx="1737">
                  <c:v>1.6639999999999999</c:v>
                </c:pt>
                <c:pt idx="1738">
                  <c:v>1.6639999999999999</c:v>
                </c:pt>
                <c:pt idx="1739">
                  <c:v>1.6639999999999999</c:v>
                </c:pt>
                <c:pt idx="1740">
                  <c:v>1.6639999999999999</c:v>
                </c:pt>
                <c:pt idx="1741">
                  <c:v>1.6639999999999999</c:v>
                </c:pt>
                <c:pt idx="1742">
                  <c:v>1.6639999999999999</c:v>
                </c:pt>
                <c:pt idx="1743">
                  <c:v>1.6639999999999999</c:v>
                </c:pt>
                <c:pt idx="1744">
                  <c:v>1.6639999999999999</c:v>
                </c:pt>
                <c:pt idx="1745">
                  <c:v>1.6639999999999999</c:v>
                </c:pt>
                <c:pt idx="1746">
                  <c:v>1.6639999999999999</c:v>
                </c:pt>
                <c:pt idx="1747">
                  <c:v>1.6639999999999999</c:v>
                </c:pt>
                <c:pt idx="1748">
                  <c:v>1.6639999999999999</c:v>
                </c:pt>
                <c:pt idx="1749">
                  <c:v>1.6639999999999999</c:v>
                </c:pt>
                <c:pt idx="1750">
                  <c:v>1.6656</c:v>
                </c:pt>
                <c:pt idx="1751">
                  <c:v>1.6656</c:v>
                </c:pt>
                <c:pt idx="1752">
                  <c:v>1.6656</c:v>
                </c:pt>
                <c:pt idx="1753">
                  <c:v>1.6656</c:v>
                </c:pt>
                <c:pt idx="1754">
                  <c:v>1.6672</c:v>
                </c:pt>
                <c:pt idx="1755">
                  <c:v>1.6688000000000001</c:v>
                </c:pt>
                <c:pt idx="1756">
                  <c:v>1.6688000000000001</c:v>
                </c:pt>
                <c:pt idx="1757">
                  <c:v>1.6688000000000001</c:v>
                </c:pt>
                <c:pt idx="1758">
                  <c:v>1.6688000000000001</c:v>
                </c:pt>
                <c:pt idx="1759">
                  <c:v>1.6688000000000001</c:v>
                </c:pt>
                <c:pt idx="1760">
                  <c:v>1.6688000000000001</c:v>
                </c:pt>
                <c:pt idx="1761">
                  <c:v>1.6688000000000001</c:v>
                </c:pt>
                <c:pt idx="1762">
                  <c:v>1.6688000000000001</c:v>
                </c:pt>
                <c:pt idx="1763">
                  <c:v>1.6688000000000001</c:v>
                </c:pt>
                <c:pt idx="1764">
                  <c:v>1.6688000000000001</c:v>
                </c:pt>
                <c:pt idx="1765">
                  <c:v>1.6688000000000001</c:v>
                </c:pt>
                <c:pt idx="1766">
                  <c:v>1.6688000000000001</c:v>
                </c:pt>
                <c:pt idx="1767">
                  <c:v>1.6688000000000001</c:v>
                </c:pt>
                <c:pt idx="1768">
                  <c:v>1.6688000000000001</c:v>
                </c:pt>
                <c:pt idx="1769">
                  <c:v>1.6688000000000001</c:v>
                </c:pt>
                <c:pt idx="1770">
                  <c:v>1.6688000000000001</c:v>
                </c:pt>
                <c:pt idx="1771">
                  <c:v>1.6688000000000001</c:v>
                </c:pt>
                <c:pt idx="1772">
                  <c:v>1.6688000000000001</c:v>
                </c:pt>
                <c:pt idx="1773">
                  <c:v>1.6639999999999999</c:v>
                </c:pt>
                <c:pt idx="1774">
                  <c:v>1.6639999999999999</c:v>
                </c:pt>
                <c:pt idx="1775">
                  <c:v>1.6639999999999999</c:v>
                </c:pt>
                <c:pt idx="1776">
                  <c:v>1.6639999999999999</c:v>
                </c:pt>
                <c:pt idx="1777">
                  <c:v>1.6639999999999999</c:v>
                </c:pt>
                <c:pt idx="1778">
                  <c:v>1.6639999999999999</c:v>
                </c:pt>
                <c:pt idx="1779">
                  <c:v>1.6639999999999999</c:v>
                </c:pt>
                <c:pt idx="1780">
                  <c:v>1.6656</c:v>
                </c:pt>
                <c:pt idx="1781">
                  <c:v>1.6656</c:v>
                </c:pt>
                <c:pt idx="1782">
                  <c:v>1.6624000000000001</c:v>
                </c:pt>
                <c:pt idx="1783">
                  <c:v>1.6624000000000001</c:v>
                </c:pt>
                <c:pt idx="1784">
                  <c:v>1.6639999999999999</c:v>
                </c:pt>
                <c:pt idx="1785">
                  <c:v>1.6639999999999999</c:v>
                </c:pt>
                <c:pt idx="1786">
                  <c:v>1.6639999999999999</c:v>
                </c:pt>
                <c:pt idx="1787">
                  <c:v>1.6576</c:v>
                </c:pt>
                <c:pt idx="1788">
                  <c:v>1.6576</c:v>
                </c:pt>
                <c:pt idx="1789">
                  <c:v>1.6576</c:v>
                </c:pt>
                <c:pt idx="1790">
                  <c:v>1.6576</c:v>
                </c:pt>
                <c:pt idx="1791">
                  <c:v>1.6576</c:v>
                </c:pt>
                <c:pt idx="1792">
                  <c:v>1.6559999999999999</c:v>
                </c:pt>
                <c:pt idx="1793">
                  <c:v>1.6559999999999999</c:v>
                </c:pt>
                <c:pt idx="1794">
                  <c:v>1.6559999999999999</c:v>
                </c:pt>
                <c:pt idx="1795">
                  <c:v>1.6576</c:v>
                </c:pt>
                <c:pt idx="1796">
                  <c:v>1.6576</c:v>
                </c:pt>
                <c:pt idx="1797">
                  <c:v>1.6576</c:v>
                </c:pt>
                <c:pt idx="1798">
                  <c:v>1.6576</c:v>
                </c:pt>
                <c:pt idx="1799">
                  <c:v>1.6576</c:v>
                </c:pt>
                <c:pt idx="1800">
                  <c:v>1.6576</c:v>
                </c:pt>
                <c:pt idx="1801">
                  <c:v>1.6576</c:v>
                </c:pt>
                <c:pt idx="1802">
                  <c:v>1.6576</c:v>
                </c:pt>
                <c:pt idx="1803">
                  <c:v>1.6576</c:v>
                </c:pt>
                <c:pt idx="1804">
                  <c:v>1.6576</c:v>
                </c:pt>
                <c:pt idx="1805">
                  <c:v>1.6576</c:v>
                </c:pt>
                <c:pt idx="1806">
                  <c:v>1.6576</c:v>
                </c:pt>
                <c:pt idx="1807">
                  <c:v>1.6512</c:v>
                </c:pt>
                <c:pt idx="1808">
                  <c:v>1.6512</c:v>
                </c:pt>
                <c:pt idx="1809">
                  <c:v>1.6496</c:v>
                </c:pt>
                <c:pt idx="1810">
                  <c:v>1.6496</c:v>
                </c:pt>
                <c:pt idx="1811">
                  <c:v>1.6496</c:v>
                </c:pt>
                <c:pt idx="1812">
                  <c:v>1.6496</c:v>
                </c:pt>
                <c:pt idx="1813">
                  <c:v>1.6528</c:v>
                </c:pt>
                <c:pt idx="1814">
                  <c:v>1.6528</c:v>
                </c:pt>
                <c:pt idx="1815">
                  <c:v>1.6528</c:v>
                </c:pt>
                <c:pt idx="1816">
                  <c:v>1.6559999999999999</c:v>
                </c:pt>
                <c:pt idx="1817">
                  <c:v>1.6559999999999999</c:v>
                </c:pt>
                <c:pt idx="1818">
                  <c:v>1.6559999999999999</c:v>
                </c:pt>
                <c:pt idx="1819">
                  <c:v>1.6559999999999999</c:v>
                </c:pt>
                <c:pt idx="1820">
                  <c:v>1.6559999999999999</c:v>
                </c:pt>
                <c:pt idx="1821">
                  <c:v>1.6559999999999999</c:v>
                </c:pt>
                <c:pt idx="1822">
                  <c:v>1.6559999999999999</c:v>
                </c:pt>
                <c:pt idx="1823">
                  <c:v>1.6576</c:v>
                </c:pt>
                <c:pt idx="1824">
                  <c:v>1.6576</c:v>
                </c:pt>
                <c:pt idx="1825">
                  <c:v>1.6576</c:v>
                </c:pt>
                <c:pt idx="1826">
                  <c:v>1.6576</c:v>
                </c:pt>
                <c:pt idx="1827">
                  <c:v>1.6576</c:v>
                </c:pt>
                <c:pt idx="1828">
                  <c:v>1.6576</c:v>
                </c:pt>
                <c:pt idx="1829">
                  <c:v>1.6576</c:v>
                </c:pt>
                <c:pt idx="1830">
                  <c:v>1.6576</c:v>
                </c:pt>
                <c:pt idx="1831">
                  <c:v>1.6576</c:v>
                </c:pt>
                <c:pt idx="1832">
                  <c:v>1.6576</c:v>
                </c:pt>
                <c:pt idx="1833">
                  <c:v>1.6559999999999999</c:v>
                </c:pt>
                <c:pt idx="1834">
                  <c:v>1.6559999999999999</c:v>
                </c:pt>
                <c:pt idx="1835">
                  <c:v>1.6559999999999999</c:v>
                </c:pt>
                <c:pt idx="1836">
                  <c:v>1.6559999999999999</c:v>
                </c:pt>
                <c:pt idx="1837">
                  <c:v>1.6559999999999999</c:v>
                </c:pt>
                <c:pt idx="1838">
                  <c:v>1.6559999999999999</c:v>
                </c:pt>
                <c:pt idx="1839">
                  <c:v>1.6559999999999999</c:v>
                </c:pt>
                <c:pt idx="1840">
                  <c:v>1.6559999999999999</c:v>
                </c:pt>
                <c:pt idx="1841">
                  <c:v>1.6559999999999999</c:v>
                </c:pt>
                <c:pt idx="1842">
                  <c:v>1.6559999999999999</c:v>
                </c:pt>
                <c:pt idx="1843">
                  <c:v>1.6559999999999999</c:v>
                </c:pt>
                <c:pt idx="1844">
                  <c:v>1.6559999999999999</c:v>
                </c:pt>
                <c:pt idx="1845">
                  <c:v>1.6576</c:v>
                </c:pt>
                <c:pt idx="1846">
                  <c:v>1.6576</c:v>
                </c:pt>
                <c:pt idx="1847">
                  <c:v>1.6576</c:v>
                </c:pt>
                <c:pt idx="1848">
                  <c:v>1.6576</c:v>
                </c:pt>
                <c:pt idx="1849">
                  <c:v>1.6576</c:v>
                </c:pt>
                <c:pt idx="1850">
                  <c:v>1.6576</c:v>
                </c:pt>
                <c:pt idx="1851">
                  <c:v>1.6576</c:v>
                </c:pt>
                <c:pt idx="1852">
                  <c:v>1.6576</c:v>
                </c:pt>
                <c:pt idx="1853">
                  <c:v>1.6576</c:v>
                </c:pt>
                <c:pt idx="1854">
                  <c:v>1.6576</c:v>
                </c:pt>
                <c:pt idx="1855">
                  <c:v>1.6592</c:v>
                </c:pt>
                <c:pt idx="1856">
                  <c:v>1.6592</c:v>
                </c:pt>
                <c:pt idx="1857">
                  <c:v>1.6592</c:v>
                </c:pt>
                <c:pt idx="1858">
                  <c:v>1.6592</c:v>
                </c:pt>
                <c:pt idx="1859">
                  <c:v>1.6592</c:v>
                </c:pt>
                <c:pt idx="1860">
                  <c:v>1.6592</c:v>
                </c:pt>
                <c:pt idx="1861">
                  <c:v>1.6592</c:v>
                </c:pt>
                <c:pt idx="1862">
                  <c:v>1.6592</c:v>
                </c:pt>
                <c:pt idx="1863">
                  <c:v>1.6592</c:v>
                </c:pt>
                <c:pt idx="1864">
                  <c:v>1.6592</c:v>
                </c:pt>
                <c:pt idx="1865">
                  <c:v>1.6576</c:v>
                </c:pt>
                <c:pt idx="1866">
                  <c:v>1.6576</c:v>
                </c:pt>
                <c:pt idx="1867">
                  <c:v>1.6576</c:v>
                </c:pt>
                <c:pt idx="1868">
                  <c:v>1.6559999999999999</c:v>
                </c:pt>
                <c:pt idx="1869">
                  <c:v>1.6559999999999999</c:v>
                </c:pt>
                <c:pt idx="1870">
                  <c:v>1.6559999999999999</c:v>
                </c:pt>
                <c:pt idx="1871">
                  <c:v>1.6528</c:v>
                </c:pt>
                <c:pt idx="1872">
                  <c:v>1.6528</c:v>
                </c:pt>
                <c:pt idx="1873">
                  <c:v>1.6528</c:v>
                </c:pt>
                <c:pt idx="1874">
                  <c:v>1.6528</c:v>
                </c:pt>
                <c:pt idx="1875">
                  <c:v>1.6528</c:v>
                </c:pt>
                <c:pt idx="1876">
                  <c:v>1.6544000000000001</c:v>
                </c:pt>
                <c:pt idx="1877">
                  <c:v>1.6528</c:v>
                </c:pt>
                <c:pt idx="1878">
                  <c:v>1.6528</c:v>
                </c:pt>
                <c:pt idx="1879">
                  <c:v>1.6528</c:v>
                </c:pt>
                <c:pt idx="1880">
                  <c:v>1.6479999999999999</c:v>
                </c:pt>
                <c:pt idx="1881">
                  <c:v>1.6479999999999999</c:v>
                </c:pt>
                <c:pt idx="1882">
                  <c:v>1.6479999999999999</c:v>
                </c:pt>
                <c:pt idx="1883">
                  <c:v>1.6464000000000001</c:v>
                </c:pt>
                <c:pt idx="1884">
                  <c:v>1.6496</c:v>
                </c:pt>
                <c:pt idx="1885">
                  <c:v>1.6496</c:v>
                </c:pt>
                <c:pt idx="1886">
                  <c:v>1.6496</c:v>
                </c:pt>
                <c:pt idx="1887">
                  <c:v>1.6496</c:v>
                </c:pt>
                <c:pt idx="1888">
                  <c:v>1.6479999999999999</c:v>
                </c:pt>
                <c:pt idx="1889">
                  <c:v>1.6479999999999999</c:v>
                </c:pt>
                <c:pt idx="1890">
                  <c:v>1.6496</c:v>
                </c:pt>
                <c:pt idx="1891">
                  <c:v>1.6496</c:v>
                </c:pt>
                <c:pt idx="1892">
                  <c:v>1.6512</c:v>
                </c:pt>
                <c:pt idx="1893">
                  <c:v>1.6512</c:v>
                </c:pt>
                <c:pt idx="1894">
                  <c:v>1.6512</c:v>
                </c:pt>
                <c:pt idx="1895">
                  <c:v>1.6512</c:v>
                </c:pt>
                <c:pt idx="1896">
                  <c:v>1.6512</c:v>
                </c:pt>
                <c:pt idx="1897">
                  <c:v>1.6512</c:v>
                </c:pt>
                <c:pt idx="1898">
                  <c:v>1.6512</c:v>
                </c:pt>
                <c:pt idx="1899">
                  <c:v>1.6512</c:v>
                </c:pt>
                <c:pt idx="1900">
                  <c:v>1.6512</c:v>
                </c:pt>
                <c:pt idx="1901">
                  <c:v>1.6528</c:v>
                </c:pt>
                <c:pt idx="1902">
                  <c:v>1.6528</c:v>
                </c:pt>
                <c:pt idx="1903">
                  <c:v>1.6528</c:v>
                </c:pt>
                <c:pt idx="1904">
                  <c:v>1.6512</c:v>
                </c:pt>
                <c:pt idx="1905">
                  <c:v>1.6528</c:v>
                </c:pt>
                <c:pt idx="1906">
                  <c:v>1.6528</c:v>
                </c:pt>
                <c:pt idx="1907">
                  <c:v>1.6528</c:v>
                </c:pt>
                <c:pt idx="1908">
                  <c:v>1.6528</c:v>
                </c:pt>
                <c:pt idx="1909">
                  <c:v>1.6528</c:v>
                </c:pt>
                <c:pt idx="1910">
                  <c:v>1.6528</c:v>
                </c:pt>
                <c:pt idx="1911">
                  <c:v>1.6512</c:v>
                </c:pt>
                <c:pt idx="1912">
                  <c:v>1.6512</c:v>
                </c:pt>
                <c:pt idx="1913">
                  <c:v>1.6512</c:v>
                </c:pt>
                <c:pt idx="1914">
                  <c:v>1.6528</c:v>
                </c:pt>
                <c:pt idx="1915">
                  <c:v>1.6528</c:v>
                </c:pt>
                <c:pt idx="1916">
                  <c:v>1.6528</c:v>
                </c:pt>
                <c:pt idx="1917">
                  <c:v>1.6528</c:v>
                </c:pt>
                <c:pt idx="1918">
                  <c:v>1.6528</c:v>
                </c:pt>
                <c:pt idx="1919">
                  <c:v>1.6528</c:v>
                </c:pt>
                <c:pt idx="1920">
                  <c:v>1.6528</c:v>
                </c:pt>
                <c:pt idx="1921">
                  <c:v>1.6544000000000001</c:v>
                </c:pt>
                <c:pt idx="1922">
                  <c:v>1.6559999999999999</c:v>
                </c:pt>
                <c:pt idx="1923">
                  <c:v>1.6576</c:v>
                </c:pt>
                <c:pt idx="1924">
                  <c:v>1.6576</c:v>
                </c:pt>
                <c:pt idx="1925">
                  <c:v>1.6576</c:v>
                </c:pt>
                <c:pt idx="1926">
                  <c:v>1.6576</c:v>
                </c:pt>
                <c:pt idx="1927">
                  <c:v>1.6576</c:v>
                </c:pt>
                <c:pt idx="1928">
                  <c:v>1.6576</c:v>
                </c:pt>
                <c:pt idx="1929">
                  <c:v>1.6576</c:v>
                </c:pt>
                <c:pt idx="1930">
                  <c:v>1.6576</c:v>
                </c:pt>
                <c:pt idx="1931">
                  <c:v>1.6576</c:v>
                </c:pt>
                <c:pt idx="1932">
                  <c:v>1.6576</c:v>
                </c:pt>
                <c:pt idx="1933">
                  <c:v>1.6576</c:v>
                </c:pt>
                <c:pt idx="1934">
                  <c:v>1.6544000000000001</c:v>
                </c:pt>
                <c:pt idx="1935">
                  <c:v>1.6544000000000001</c:v>
                </c:pt>
                <c:pt idx="1936">
                  <c:v>1.6544000000000001</c:v>
                </c:pt>
                <c:pt idx="1937">
                  <c:v>1.6544000000000001</c:v>
                </c:pt>
                <c:pt idx="1938">
                  <c:v>1.6544000000000001</c:v>
                </c:pt>
                <c:pt idx="1939">
                  <c:v>1.6528</c:v>
                </c:pt>
                <c:pt idx="1940">
                  <c:v>1.6528</c:v>
                </c:pt>
                <c:pt idx="1941">
                  <c:v>1.6528</c:v>
                </c:pt>
                <c:pt idx="1942">
                  <c:v>1.6528</c:v>
                </c:pt>
                <c:pt idx="1943">
                  <c:v>1.6528</c:v>
                </c:pt>
                <c:pt idx="1944">
                  <c:v>1.6544000000000001</c:v>
                </c:pt>
                <c:pt idx="1945">
                  <c:v>1.6544000000000001</c:v>
                </c:pt>
                <c:pt idx="1946">
                  <c:v>1.6544000000000001</c:v>
                </c:pt>
                <c:pt idx="1947">
                  <c:v>1.6544000000000001</c:v>
                </c:pt>
                <c:pt idx="1948">
                  <c:v>1.6544000000000001</c:v>
                </c:pt>
                <c:pt idx="1949">
                  <c:v>1.6559999999999999</c:v>
                </c:pt>
                <c:pt idx="1950">
                  <c:v>1.6559999999999999</c:v>
                </c:pt>
                <c:pt idx="1951">
                  <c:v>1.6559999999999999</c:v>
                </c:pt>
                <c:pt idx="1952">
                  <c:v>1.6559999999999999</c:v>
                </c:pt>
                <c:pt idx="1953">
                  <c:v>1.6559999999999999</c:v>
                </c:pt>
                <c:pt idx="1954">
                  <c:v>1.6559999999999999</c:v>
                </c:pt>
                <c:pt idx="1955">
                  <c:v>1.6559999999999999</c:v>
                </c:pt>
                <c:pt idx="1956">
                  <c:v>1.6576</c:v>
                </c:pt>
                <c:pt idx="1957">
                  <c:v>1.6576</c:v>
                </c:pt>
                <c:pt idx="1958">
                  <c:v>1.6576</c:v>
                </c:pt>
                <c:pt idx="1959">
                  <c:v>1.6592</c:v>
                </c:pt>
                <c:pt idx="1960">
                  <c:v>1.6592</c:v>
                </c:pt>
                <c:pt idx="1961">
                  <c:v>1.6592</c:v>
                </c:pt>
                <c:pt idx="1962">
                  <c:v>1.6592</c:v>
                </c:pt>
                <c:pt idx="1963">
                  <c:v>1.6592</c:v>
                </c:pt>
                <c:pt idx="1964">
                  <c:v>1.6608000000000001</c:v>
                </c:pt>
                <c:pt idx="1965">
                  <c:v>1.6608000000000001</c:v>
                </c:pt>
                <c:pt idx="1966">
                  <c:v>1.6608000000000001</c:v>
                </c:pt>
                <c:pt idx="1967">
                  <c:v>1.6608000000000001</c:v>
                </c:pt>
                <c:pt idx="1968">
                  <c:v>1.6608000000000001</c:v>
                </c:pt>
                <c:pt idx="1969">
                  <c:v>1.6608000000000001</c:v>
                </c:pt>
                <c:pt idx="1970">
                  <c:v>1.6608000000000001</c:v>
                </c:pt>
                <c:pt idx="1971">
                  <c:v>1.6608000000000001</c:v>
                </c:pt>
                <c:pt idx="1972">
                  <c:v>1.6608000000000001</c:v>
                </c:pt>
                <c:pt idx="1973">
                  <c:v>1.6608000000000001</c:v>
                </c:pt>
                <c:pt idx="1974">
                  <c:v>1.6608000000000001</c:v>
                </c:pt>
                <c:pt idx="1975">
                  <c:v>1.6608000000000001</c:v>
                </c:pt>
                <c:pt idx="1976">
                  <c:v>1.6608000000000001</c:v>
                </c:pt>
                <c:pt idx="1977">
                  <c:v>1.6608000000000001</c:v>
                </c:pt>
                <c:pt idx="1978">
                  <c:v>1.6608000000000001</c:v>
                </c:pt>
                <c:pt idx="1979">
                  <c:v>1.6608000000000001</c:v>
                </c:pt>
                <c:pt idx="1980">
                  <c:v>1.6624000000000001</c:v>
                </c:pt>
                <c:pt idx="1981">
                  <c:v>1.6624000000000001</c:v>
                </c:pt>
                <c:pt idx="1982">
                  <c:v>1.6624000000000001</c:v>
                </c:pt>
                <c:pt idx="1983">
                  <c:v>1.6608000000000001</c:v>
                </c:pt>
                <c:pt idx="1984">
                  <c:v>1.6608000000000001</c:v>
                </c:pt>
                <c:pt idx="1985">
                  <c:v>1.6624000000000001</c:v>
                </c:pt>
                <c:pt idx="1986">
                  <c:v>1.6624000000000001</c:v>
                </c:pt>
                <c:pt idx="1987">
                  <c:v>1.6624000000000001</c:v>
                </c:pt>
                <c:pt idx="1988">
                  <c:v>1.6624000000000001</c:v>
                </c:pt>
                <c:pt idx="1989">
                  <c:v>1.6624000000000001</c:v>
                </c:pt>
                <c:pt idx="1990">
                  <c:v>1.6624000000000001</c:v>
                </c:pt>
                <c:pt idx="1991">
                  <c:v>1.6624000000000001</c:v>
                </c:pt>
                <c:pt idx="1992">
                  <c:v>1.6608000000000001</c:v>
                </c:pt>
                <c:pt idx="1993">
                  <c:v>1.6624000000000001</c:v>
                </c:pt>
                <c:pt idx="1994">
                  <c:v>1.6639999999999999</c:v>
                </c:pt>
                <c:pt idx="1995">
                  <c:v>1.6656</c:v>
                </c:pt>
                <c:pt idx="1996">
                  <c:v>1.6656</c:v>
                </c:pt>
                <c:pt idx="1997">
                  <c:v>1.6656</c:v>
                </c:pt>
                <c:pt idx="1998">
                  <c:v>1.6656</c:v>
                </c:pt>
                <c:pt idx="1999">
                  <c:v>1.6639999999999999</c:v>
                </c:pt>
                <c:pt idx="2000">
                  <c:v>1.6656</c:v>
                </c:pt>
                <c:pt idx="2001">
                  <c:v>1.6656</c:v>
                </c:pt>
                <c:pt idx="2002">
                  <c:v>1.6656</c:v>
                </c:pt>
                <c:pt idx="2003">
                  <c:v>1.6656</c:v>
                </c:pt>
                <c:pt idx="2004">
                  <c:v>1.6688000000000001</c:v>
                </c:pt>
                <c:pt idx="2005">
                  <c:v>1.6688000000000001</c:v>
                </c:pt>
                <c:pt idx="2006">
                  <c:v>1.6688000000000001</c:v>
                </c:pt>
                <c:pt idx="2007">
                  <c:v>1.6688000000000001</c:v>
                </c:pt>
                <c:pt idx="2008">
                  <c:v>1.6688000000000001</c:v>
                </c:pt>
                <c:pt idx="2009">
                  <c:v>1.6688000000000001</c:v>
                </c:pt>
                <c:pt idx="2010">
                  <c:v>1.6688000000000001</c:v>
                </c:pt>
                <c:pt idx="2011">
                  <c:v>1.6688000000000001</c:v>
                </c:pt>
                <c:pt idx="2012">
                  <c:v>1.6688000000000001</c:v>
                </c:pt>
                <c:pt idx="2013">
                  <c:v>1.6704000000000001</c:v>
                </c:pt>
                <c:pt idx="2014">
                  <c:v>1.6704000000000001</c:v>
                </c:pt>
                <c:pt idx="2015">
                  <c:v>1.6704000000000001</c:v>
                </c:pt>
                <c:pt idx="2016">
                  <c:v>1.6704000000000001</c:v>
                </c:pt>
                <c:pt idx="2017">
                  <c:v>1.6719999999999999</c:v>
                </c:pt>
                <c:pt idx="2018">
                  <c:v>1.6719999999999999</c:v>
                </c:pt>
                <c:pt idx="2019">
                  <c:v>1.6719999999999999</c:v>
                </c:pt>
                <c:pt idx="2020">
                  <c:v>1.6736</c:v>
                </c:pt>
                <c:pt idx="2021">
                  <c:v>1.6736</c:v>
                </c:pt>
                <c:pt idx="2022">
                  <c:v>1.6736</c:v>
                </c:pt>
                <c:pt idx="2023">
                  <c:v>1.6752</c:v>
                </c:pt>
                <c:pt idx="2024">
                  <c:v>1.6752</c:v>
                </c:pt>
                <c:pt idx="2025">
                  <c:v>1.6767999999999998</c:v>
                </c:pt>
                <c:pt idx="2026">
                  <c:v>1.6767999999999998</c:v>
                </c:pt>
                <c:pt idx="2027">
                  <c:v>1.6767999999999998</c:v>
                </c:pt>
                <c:pt idx="2028">
                  <c:v>1.6767999999999998</c:v>
                </c:pt>
                <c:pt idx="2029">
                  <c:v>1.6767999999999998</c:v>
                </c:pt>
                <c:pt idx="2030">
                  <c:v>1.6784000000000001</c:v>
                </c:pt>
                <c:pt idx="2031">
                  <c:v>1.6784000000000001</c:v>
                </c:pt>
                <c:pt idx="2032">
                  <c:v>1.6784000000000001</c:v>
                </c:pt>
                <c:pt idx="2033">
                  <c:v>1.68</c:v>
                </c:pt>
                <c:pt idx="2034">
                  <c:v>1.68</c:v>
                </c:pt>
                <c:pt idx="2035">
                  <c:v>1.68</c:v>
                </c:pt>
                <c:pt idx="2036">
                  <c:v>1.68</c:v>
                </c:pt>
                <c:pt idx="2037">
                  <c:v>1.6752</c:v>
                </c:pt>
                <c:pt idx="2038">
                  <c:v>1.6752</c:v>
                </c:pt>
                <c:pt idx="2039">
                  <c:v>1.6752</c:v>
                </c:pt>
                <c:pt idx="2040">
                  <c:v>1.6752</c:v>
                </c:pt>
                <c:pt idx="2041">
                  <c:v>1.6752</c:v>
                </c:pt>
                <c:pt idx="2042">
                  <c:v>1.6752</c:v>
                </c:pt>
                <c:pt idx="2043">
                  <c:v>1.6752</c:v>
                </c:pt>
                <c:pt idx="2044">
                  <c:v>1.6752</c:v>
                </c:pt>
                <c:pt idx="2045">
                  <c:v>1.6767999999999998</c:v>
                </c:pt>
                <c:pt idx="2046">
                  <c:v>1.6767999999999998</c:v>
                </c:pt>
                <c:pt idx="2047">
                  <c:v>1.6767999999999998</c:v>
                </c:pt>
                <c:pt idx="2048">
                  <c:v>1.6767999999999998</c:v>
                </c:pt>
                <c:pt idx="2049">
                  <c:v>1.6767999999999998</c:v>
                </c:pt>
                <c:pt idx="2050">
                  <c:v>1.6767999999999998</c:v>
                </c:pt>
                <c:pt idx="2051">
                  <c:v>1.6767999999999998</c:v>
                </c:pt>
                <c:pt idx="2052">
                  <c:v>1.6767999999999998</c:v>
                </c:pt>
                <c:pt idx="2053">
                  <c:v>1.6767999999999998</c:v>
                </c:pt>
                <c:pt idx="2054">
                  <c:v>1.6767999999999998</c:v>
                </c:pt>
                <c:pt idx="2055">
                  <c:v>1.6767999999999998</c:v>
                </c:pt>
                <c:pt idx="2056">
                  <c:v>1.6767999999999998</c:v>
                </c:pt>
                <c:pt idx="2057">
                  <c:v>1.6767999999999998</c:v>
                </c:pt>
                <c:pt idx="2058">
                  <c:v>1.6767999999999998</c:v>
                </c:pt>
                <c:pt idx="2059">
                  <c:v>1.6767999999999998</c:v>
                </c:pt>
                <c:pt idx="2060">
                  <c:v>1.6767999999999998</c:v>
                </c:pt>
                <c:pt idx="2061">
                  <c:v>1.6767999999999998</c:v>
                </c:pt>
                <c:pt idx="2062">
                  <c:v>1.6784000000000001</c:v>
                </c:pt>
                <c:pt idx="2063">
                  <c:v>1.6784000000000001</c:v>
                </c:pt>
                <c:pt idx="2064">
                  <c:v>1.68</c:v>
                </c:pt>
                <c:pt idx="2065">
                  <c:v>1.68</c:v>
                </c:pt>
                <c:pt idx="2066">
                  <c:v>1.68</c:v>
                </c:pt>
                <c:pt idx="2067">
                  <c:v>1.68</c:v>
                </c:pt>
                <c:pt idx="2068">
                  <c:v>1.68</c:v>
                </c:pt>
                <c:pt idx="2069">
                  <c:v>1.68</c:v>
                </c:pt>
                <c:pt idx="2070">
                  <c:v>1.6816</c:v>
                </c:pt>
                <c:pt idx="2071">
                  <c:v>1.6816</c:v>
                </c:pt>
                <c:pt idx="2072">
                  <c:v>1.6816</c:v>
                </c:pt>
                <c:pt idx="2073">
                  <c:v>1.6832</c:v>
                </c:pt>
                <c:pt idx="2074">
                  <c:v>1.6832</c:v>
                </c:pt>
                <c:pt idx="2075">
                  <c:v>1.6832</c:v>
                </c:pt>
                <c:pt idx="2076">
                  <c:v>1.6832</c:v>
                </c:pt>
                <c:pt idx="2077">
                  <c:v>1.6832</c:v>
                </c:pt>
                <c:pt idx="2078">
                  <c:v>1.6832</c:v>
                </c:pt>
                <c:pt idx="2079">
                  <c:v>1.6847999999999999</c:v>
                </c:pt>
                <c:pt idx="2080">
                  <c:v>1.6847999999999999</c:v>
                </c:pt>
                <c:pt idx="2081">
                  <c:v>1.6847999999999999</c:v>
                </c:pt>
                <c:pt idx="2082">
                  <c:v>1.6847999999999999</c:v>
                </c:pt>
                <c:pt idx="2083">
                  <c:v>1.68</c:v>
                </c:pt>
                <c:pt idx="2084">
                  <c:v>1.6816</c:v>
                </c:pt>
                <c:pt idx="2085">
                  <c:v>1.6816</c:v>
                </c:pt>
                <c:pt idx="2086">
                  <c:v>1.6832</c:v>
                </c:pt>
                <c:pt idx="2087">
                  <c:v>1.6832</c:v>
                </c:pt>
                <c:pt idx="2088">
                  <c:v>1.6832</c:v>
                </c:pt>
                <c:pt idx="2089">
                  <c:v>1.6847999999999999</c:v>
                </c:pt>
                <c:pt idx="2090">
                  <c:v>1.6864000000000001</c:v>
                </c:pt>
                <c:pt idx="2091">
                  <c:v>1.6864000000000001</c:v>
                </c:pt>
                <c:pt idx="2092">
                  <c:v>1.6879999999999999</c:v>
                </c:pt>
                <c:pt idx="2093">
                  <c:v>1.6879999999999999</c:v>
                </c:pt>
                <c:pt idx="2094">
                  <c:v>1.6879999999999999</c:v>
                </c:pt>
                <c:pt idx="2095">
                  <c:v>1.6879999999999999</c:v>
                </c:pt>
                <c:pt idx="2096">
                  <c:v>1.6879999999999999</c:v>
                </c:pt>
                <c:pt idx="2097">
                  <c:v>1.6879999999999999</c:v>
                </c:pt>
                <c:pt idx="2098">
                  <c:v>1.6879999999999999</c:v>
                </c:pt>
                <c:pt idx="2099">
                  <c:v>1.6879999999999999</c:v>
                </c:pt>
                <c:pt idx="2100">
                  <c:v>1.6896</c:v>
                </c:pt>
                <c:pt idx="2101">
                  <c:v>1.6896</c:v>
                </c:pt>
                <c:pt idx="2102">
                  <c:v>1.6896</c:v>
                </c:pt>
                <c:pt idx="2103">
                  <c:v>1.6896</c:v>
                </c:pt>
                <c:pt idx="2104">
                  <c:v>1.6896</c:v>
                </c:pt>
                <c:pt idx="2105">
                  <c:v>1.6896</c:v>
                </c:pt>
                <c:pt idx="2106">
                  <c:v>1.6896</c:v>
                </c:pt>
                <c:pt idx="2107">
                  <c:v>1.6896</c:v>
                </c:pt>
                <c:pt idx="2108">
                  <c:v>1.6896</c:v>
                </c:pt>
                <c:pt idx="2109">
                  <c:v>1.6896</c:v>
                </c:pt>
                <c:pt idx="2110">
                  <c:v>1.6896</c:v>
                </c:pt>
                <c:pt idx="2111">
                  <c:v>1.6912</c:v>
                </c:pt>
                <c:pt idx="2112">
                  <c:v>1.6896</c:v>
                </c:pt>
                <c:pt idx="2113">
                  <c:v>1.6896</c:v>
                </c:pt>
                <c:pt idx="2114">
                  <c:v>1.6896</c:v>
                </c:pt>
                <c:pt idx="2115">
                  <c:v>1.6896</c:v>
                </c:pt>
                <c:pt idx="2116">
                  <c:v>1.6896</c:v>
                </c:pt>
                <c:pt idx="2117">
                  <c:v>1.6896</c:v>
                </c:pt>
                <c:pt idx="2118">
                  <c:v>1.6896</c:v>
                </c:pt>
                <c:pt idx="2119">
                  <c:v>1.6896</c:v>
                </c:pt>
                <c:pt idx="2120">
                  <c:v>1.6896</c:v>
                </c:pt>
                <c:pt idx="2121">
                  <c:v>1.6896</c:v>
                </c:pt>
                <c:pt idx="2122">
                  <c:v>1.6896</c:v>
                </c:pt>
                <c:pt idx="2123">
                  <c:v>1.6896</c:v>
                </c:pt>
                <c:pt idx="2124">
                  <c:v>1.6896</c:v>
                </c:pt>
                <c:pt idx="2125">
                  <c:v>1.6912</c:v>
                </c:pt>
                <c:pt idx="2126">
                  <c:v>1.6896</c:v>
                </c:pt>
                <c:pt idx="2127">
                  <c:v>1.6896</c:v>
                </c:pt>
                <c:pt idx="2128">
                  <c:v>1.6896</c:v>
                </c:pt>
                <c:pt idx="2129">
                  <c:v>1.6896</c:v>
                </c:pt>
                <c:pt idx="2130">
                  <c:v>1.6896</c:v>
                </c:pt>
                <c:pt idx="2131">
                  <c:v>1.6896</c:v>
                </c:pt>
                <c:pt idx="2132">
                  <c:v>1.6896</c:v>
                </c:pt>
                <c:pt idx="2133">
                  <c:v>1.6896</c:v>
                </c:pt>
                <c:pt idx="2134">
                  <c:v>1.6896</c:v>
                </c:pt>
                <c:pt idx="2135">
                  <c:v>1.6896</c:v>
                </c:pt>
                <c:pt idx="2136">
                  <c:v>1.6896</c:v>
                </c:pt>
                <c:pt idx="2137">
                  <c:v>1.6896</c:v>
                </c:pt>
                <c:pt idx="2138">
                  <c:v>1.6896</c:v>
                </c:pt>
                <c:pt idx="2139">
                  <c:v>1.6896</c:v>
                </c:pt>
                <c:pt idx="2140">
                  <c:v>1.6896</c:v>
                </c:pt>
                <c:pt idx="2141">
                  <c:v>1.6896</c:v>
                </c:pt>
                <c:pt idx="2142">
                  <c:v>1.6912</c:v>
                </c:pt>
                <c:pt idx="2143">
                  <c:v>1.6912</c:v>
                </c:pt>
                <c:pt idx="2144">
                  <c:v>1.6912</c:v>
                </c:pt>
                <c:pt idx="2145">
                  <c:v>1.6912</c:v>
                </c:pt>
                <c:pt idx="2146">
                  <c:v>1.6912</c:v>
                </c:pt>
                <c:pt idx="2147">
                  <c:v>1.6912</c:v>
                </c:pt>
                <c:pt idx="2148">
                  <c:v>1.6912</c:v>
                </c:pt>
                <c:pt idx="2149">
                  <c:v>1.6927999999999999</c:v>
                </c:pt>
                <c:pt idx="2150">
                  <c:v>1.6944000000000001</c:v>
                </c:pt>
                <c:pt idx="2151">
                  <c:v>1.6944000000000001</c:v>
                </c:pt>
                <c:pt idx="2152">
                  <c:v>1.6944000000000001</c:v>
                </c:pt>
                <c:pt idx="2153">
                  <c:v>1.6944000000000001</c:v>
                </c:pt>
                <c:pt idx="2154">
                  <c:v>1.696</c:v>
                </c:pt>
                <c:pt idx="2155">
                  <c:v>1.696</c:v>
                </c:pt>
                <c:pt idx="2156">
                  <c:v>1.696</c:v>
                </c:pt>
                <c:pt idx="2157">
                  <c:v>1.6976</c:v>
                </c:pt>
                <c:pt idx="2158">
                  <c:v>1.6976</c:v>
                </c:pt>
                <c:pt idx="2159">
                  <c:v>1.6976</c:v>
                </c:pt>
                <c:pt idx="2160">
                  <c:v>1.6976</c:v>
                </c:pt>
                <c:pt idx="2161">
                  <c:v>1.6976</c:v>
                </c:pt>
                <c:pt idx="2162">
                  <c:v>1.6976</c:v>
                </c:pt>
                <c:pt idx="2163">
                  <c:v>1.6976</c:v>
                </c:pt>
                <c:pt idx="2164">
                  <c:v>1.6976</c:v>
                </c:pt>
                <c:pt idx="2165">
                  <c:v>1.6976</c:v>
                </c:pt>
                <c:pt idx="2166">
                  <c:v>1.6976</c:v>
                </c:pt>
                <c:pt idx="2167">
                  <c:v>1.6992</c:v>
                </c:pt>
                <c:pt idx="2168">
                  <c:v>1.6992</c:v>
                </c:pt>
                <c:pt idx="2169">
                  <c:v>1.6992</c:v>
                </c:pt>
                <c:pt idx="2170">
                  <c:v>1.6992</c:v>
                </c:pt>
                <c:pt idx="2171">
                  <c:v>1.6992</c:v>
                </c:pt>
                <c:pt idx="2172">
                  <c:v>1.6992</c:v>
                </c:pt>
                <c:pt idx="2173">
                  <c:v>1.6992</c:v>
                </c:pt>
                <c:pt idx="2174">
                  <c:v>1.6992</c:v>
                </c:pt>
                <c:pt idx="2175">
                  <c:v>1.6992</c:v>
                </c:pt>
                <c:pt idx="2176">
                  <c:v>1.7007999999999999</c:v>
                </c:pt>
                <c:pt idx="2177">
                  <c:v>1.7007999999999999</c:v>
                </c:pt>
                <c:pt idx="2178">
                  <c:v>1.7007999999999999</c:v>
                </c:pt>
                <c:pt idx="2179">
                  <c:v>1.7007999999999999</c:v>
                </c:pt>
                <c:pt idx="2180">
                  <c:v>1.7007999999999999</c:v>
                </c:pt>
                <c:pt idx="2181">
                  <c:v>1.7007999999999999</c:v>
                </c:pt>
                <c:pt idx="2182">
                  <c:v>1.7024000000000001</c:v>
                </c:pt>
                <c:pt idx="2183">
                  <c:v>1.7024000000000001</c:v>
                </c:pt>
                <c:pt idx="2184">
                  <c:v>1.7024000000000001</c:v>
                </c:pt>
                <c:pt idx="2185">
                  <c:v>1.7024000000000001</c:v>
                </c:pt>
                <c:pt idx="2186">
                  <c:v>1.7024000000000001</c:v>
                </c:pt>
                <c:pt idx="2187">
                  <c:v>1.7024000000000001</c:v>
                </c:pt>
                <c:pt idx="2188">
                  <c:v>1.7024000000000001</c:v>
                </c:pt>
                <c:pt idx="2189">
                  <c:v>1.7024000000000001</c:v>
                </c:pt>
                <c:pt idx="2190">
                  <c:v>1.6992</c:v>
                </c:pt>
                <c:pt idx="2191">
                  <c:v>1.6976</c:v>
                </c:pt>
                <c:pt idx="2192">
                  <c:v>1.6976</c:v>
                </c:pt>
                <c:pt idx="2193">
                  <c:v>1.6976</c:v>
                </c:pt>
                <c:pt idx="2194">
                  <c:v>1.6976</c:v>
                </c:pt>
                <c:pt idx="2195">
                  <c:v>1.6976</c:v>
                </c:pt>
                <c:pt idx="2196">
                  <c:v>1.6976</c:v>
                </c:pt>
                <c:pt idx="2197">
                  <c:v>1.6976</c:v>
                </c:pt>
                <c:pt idx="2198">
                  <c:v>1.6976</c:v>
                </c:pt>
                <c:pt idx="2199">
                  <c:v>1.6976</c:v>
                </c:pt>
                <c:pt idx="2200">
                  <c:v>1.6976</c:v>
                </c:pt>
                <c:pt idx="2201">
                  <c:v>1.6976</c:v>
                </c:pt>
                <c:pt idx="2202">
                  <c:v>1.6976</c:v>
                </c:pt>
                <c:pt idx="2203">
                  <c:v>1.6976</c:v>
                </c:pt>
                <c:pt idx="2204">
                  <c:v>1.6976</c:v>
                </c:pt>
                <c:pt idx="2205">
                  <c:v>1.6976</c:v>
                </c:pt>
                <c:pt idx="2206">
                  <c:v>1.6976</c:v>
                </c:pt>
                <c:pt idx="2207">
                  <c:v>1.6976</c:v>
                </c:pt>
                <c:pt idx="2208">
                  <c:v>1.6992</c:v>
                </c:pt>
                <c:pt idx="2209">
                  <c:v>1.6992</c:v>
                </c:pt>
                <c:pt idx="2210">
                  <c:v>1.6992</c:v>
                </c:pt>
                <c:pt idx="2211">
                  <c:v>1.6992</c:v>
                </c:pt>
                <c:pt idx="2212">
                  <c:v>1.6992</c:v>
                </c:pt>
                <c:pt idx="2213">
                  <c:v>1.6992</c:v>
                </c:pt>
                <c:pt idx="2214">
                  <c:v>1.6992</c:v>
                </c:pt>
                <c:pt idx="2215">
                  <c:v>1.6992</c:v>
                </c:pt>
                <c:pt idx="2216">
                  <c:v>1.6976</c:v>
                </c:pt>
                <c:pt idx="2217">
                  <c:v>1.6976</c:v>
                </c:pt>
                <c:pt idx="2218">
                  <c:v>1.6976</c:v>
                </c:pt>
                <c:pt idx="2219">
                  <c:v>1.6976</c:v>
                </c:pt>
                <c:pt idx="2220">
                  <c:v>1.6976</c:v>
                </c:pt>
                <c:pt idx="2221">
                  <c:v>1.6976</c:v>
                </c:pt>
                <c:pt idx="2222">
                  <c:v>1.6976</c:v>
                </c:pt>
                <c:pt idx="2223">
                  <c:v>1.6976</c:v>
                </c:pt>
                <c:pt idx="2224">
                  <c:v>1.6976</c:v>
                </c:pt>
                <c:pt idx="2225">
                  <c:v>1.6976</c:v>
                </c:pt>
                <c:pt idx="2226">
                  <c:v>1.6976</c:v>
                </c:pt>
                <c:pt idx="2227">
                  <c:v>1.6992</c:v>
                </c:pt>
                <c:pt idx="2228">
                  <c:v>1.6992</c:v>
                </c:pt>
                <c:pt idx="2229">
                  <c:v>1.7007999999999999</c:v>
                </c:pt>
                <c:pt idx="2230">
                  <c:v>1.696</c:v>
                </c:pt>
                <c:pt idx="2231">
                  <c:v>1.6976</c:v>
                </c:pt>
                <c:pt idx="2232">
                  <c:v>1.6976</c:v>
                </c:pt>
                <c:pt idx="2233">
                  <c:v>1.6976</c:v>
                </c:pt>
                <c:pt idx="2234">
                  <c:v>1.6976</c:v>
                </c:pt>
                <c:pt idx="2235">
                  <c:v>1.6944000000000001</c:v>
                </c:pt>
                <c:pt idx="2236">
                  <c:v>1.6912</c:v>
                </c:pt>
                <c:pt idx="2237">
                  <c:v>1.6912</c:v>
                </c:pt>
                <c:pt idx="2238">
                  <c:v>1.6912</c:v>
                </c:pt>
                <c:pt idx="2239">
                  <c:v>1.6912</c:v>
                </c:pt>
                <c:pt idx="2240">
                  <c:v>1.6912</c:v>
                </c:pt>
                <c:pt idx="2241">
                  <c:v>1.6879999999999999</c:v>
                </c:pt>
                <c:pt idx="2242">
                  <c:v>1.6879999999999999</c:v>
                </c:pt>
                <c:pt idx="2243">
                  <c:v>1.6879999999999999</c:v>
                </c:pt>
                <c:pt idx="2244">
                  <c:v>1.6879999999999999</c:v>
                </c:pt>
                <c:pt idx="2245">
                  <c:v>1.6879999999999999</c:v>
                </c:pt>
                <c:pt idx="2246">
                  <c:v>1.6879999999999999</c:v>
                </c:pt>
                <c:pt idx="2247">
                  <c:v>1.6896</c:v>
                </c:pt>
                <c:pt idx="2248">
                  <c:v>1.6896</c:v>
                </c:pt>
                <c:pt idx="2249">
                  <c:v>1.6896</c:v>
                </c:pt>
                <c:pt idx="2250">
                  <c:v>1.6896</c:v>
                </c:pt>
                <c:pt idx="2251">
                  <c:v>1.6896</c:v>
                </c:pt>
                <c:pt idx="2252">
                  <c:v>1.6896</c:v>
                </c:pt>
                <c:pt idx="2253">
                  <c:v>1.6896</c:v>
                </c:pt>
                <c:pt idx="2254">
                  <c:v>1.6864000000000001</c:v>
                </c:pt>
                <c:pt idx="2255">
                  <c:v>1.6864000000000001</c:v>
                </c:pt>
                <c:pt idx="2256">
                  <c:v>1.6864000000000001</c:v>
                </c:pt>
                <c:pt idx="2257">
                  <c:v>1.6864000000000001</c:v>
                </c:pt>
                <c:pt idx="2258">
                  <c:v>1.6864000000000001</c:v>
                </c:pt>
                <c:pt idx="2259">
                  <c:v>1.6864000000000001</c:v>
                </c:pt>
                <c:pt idx="2260">
                  <c:v>1.6864000000000001</c:v>
                </c:pt>
                <c:pt idx="2261">
                  <c:v>1.6864000000000001</c:v>
                </c:pt>
                <c:pt idx="2262">
                  <c:v>1.6864000000000001</c:v>
                </c:pt>
                <c:pt idx="2263">
                  <c:v>1.6847999999999999</c:v>
                </c:pt>
                <c:pt idx="2264">
                  <c:v>1.6832</c:v>
                </c:pt>
                <c:pt idx="2265">
                  <c:v>1.6832</c:v>
                </c:pt>
                <c:pt idx="2266">
                  <c:v>1.6847999999999999</c:v>
                </c:pt>
                <c:pt idx="2267">
                  <c:v>1.6847999999999999</c:v>
                </c:pt>
                <c:pt idx="2268">
                  <c:v>1.6847999999999999</c:v>
                </c:pt>
                <c:pt idx="2269">
                  <c:v>1.6832</c:v>
                </c:pt>
                <c:pt idx="2270">
                  <c:v>1.6784000000000001</c:v>
                </c:pt>
                <c:pt idx="2271">
                  <c:v>1.6784000000000001</c:v>
                </c:pt>
                <c:pt idx="2272">
                  <c:v>1.68</c:v>
                </c:pt>
                <c:pt idx="2273">
                  <c:v>1.68</c:v>
                </c:pt>
                <c:pt idx="2274">
                  <c:v>1.68</c:v>
                </c:pt>
                <c:pt idx="2275">
                  <c:v>1.6767999999999998</c:v>
                </c:pt>
                <c:pt idx="2276">
                  <c:v>1.6752</c:v>
                </c:pt>
                <c:pt idx="2277">
                  <c:v>1.6752</c:v>
                </c:pt>
                <c:pt idx="2278">
                  <c:v>1.6752</c:v>
                </c:pt>
                <c:pt idx="2279">
                  <c:v>1.6767999999999998</c:v>
                </c:pt>
                <c:pt idx="2280">
                  <c:v>1.6767999999999998</c:v>
                </c:pt>
                <c:pt idx="2281">
                  <c:v>1.6736</c:v>
                </c:pt>
                <c:pt idx="2282">
                  <c:v>1.6688000000000001</c:v>
                </c:pt>
                <c:pt idx="2283">
                  <c:v>1.6688000000000001</c:v>
                </c:pt>
                <c:pt idx="2284">
                  <c:v>1.6704000000000001</c:v>
                </c:pt>
                <c:pt idx="2285">
                  <c:v>1.6719999999999999</c:v>
                </c:pt>
                <c:pt idx="2286">
                  <c:v>1.6719999999999999</c:v>
                </c:pt>
                <c:pt idx="2287">
                  <c:v>1.6736</c:v>
                </c:pt>
                <c:pt idx="2288">
                  <c:v>1.6752</c:v>
                </c:pt>
                <c:pt idx="2289">
                  <c:v>1.6767999999999998</c:v>
                </c:pt>
                <c:pt idx="2290">
                  <c:v>1.6767999999999998</c:v>
                </c:pt>
                <c:pt idx="2291">
                  <c:v>1.6784000000000001</c:v>
                </c:pt>
                <c:pt idx="2292">
                  <c:v>1.6784000000000001</c:v>
                </c:pt>
                <c:pt idx="2293">
                  <c:v>1.6784000000000001</c:v>
                </c:pt>
                <c:pt idx="2294">
                  <c:v>1.6784000000000001</c:v>
                </c:pt>
                <c:pt idx="2295">
                  <c:v>1.68</c:v>
                </c:pt>
                <c:pt idx="2296">
                  <c:v>1.68</c:v>
                </c:pt>
                <c:pt idx="2297">
                  <c:v>1.68</c:v>
                </c:pt>
                <c:pt idx="2298">
                  <c:v>1.6816</c:v>
                </c:pt>
                <c:pt idx="2299">
                  <c:v>1.6816</c:v>
                </c:pt>
                <c:pt idx="2300">
                  <c:v>1.6816</c:v>
                </c:pt>
                <c:pt idx="2301">
                  <c:v>1.6816</c:v>
                </c:pt>
                <c:pt idx="2302">
                  <c:v>1.6816</c:v>
                </c:pt>
                <c:pt idx="2303">
                  <c:v>1.6816</c:v>
                </c:pt>
                <c:pt idx="2304">
                  <c:v>1.6816</c:v>
                </c:pt>
                <c:pt idx="2305">
                  <c:v>1.68</c:v>
                </c:pt>
                <c:pt idx="2306">
                  <c:v>1.6816</c:v>
                </c:pt>
                <c:pt idx="2307">
                  <c:v>1.6816</c:v>
                </c:pt>
                <c:pt idx="2308">
                  <c:v>1.6816</c:v>
                </c:pt>
                <c:pt idx="2309">
                  <c:v>1.6816</c:v>
                </c:pt>
                <c:pt idx="2310">
                  <c:v>1.6832</c:v>
                </c:pt>
                <c:pt idx="2311">
                  <c:v>1.6832</c:v>
                </c:pt>
                <c:pt idx="2312">
                  <c:v>1.6832</c:v>
                </c:pt>
                <c:pt idx="2313">
                  <c:v>1.6816</c:v>
                </c:pt>
                <c:pt idx="2314">
                  <c:v>1.6832</c:v>
                </c:pt>
                <c:pt idx="2315">
                  <c:v>1.6847999999999999</c:v>
                </c:pt>
                <c:pt idx="2316">
                  <c:v>1.6847999999999999</c:v>
                </c:pt>
                <c:pt idx="2317">
                  <c:v>1.6847999999999999</c:v>
                </c:pt>
                <c:pt idx="2318">
                  <c:v>1.6847999999999999</c:v>
                </c:pt>
                <c:pt idx="2319">
                  <c:v>1.6847999999999999</c:v>
                </c:pt>
                <c:pt idx="2320">
                  <c:v>1.6847999999999999</c:v>
                </c:pt>
                <c:pt idx="2321">
                  <c:v>1.6847999999999999</c:v>
                </c:pt>
                <c:pt idx="2322">
                  <c:v>1.6847999999999999</c:v>
                </c:pt>
                <c:pt idx="2323">
                  <c:v>1.6847999999999999</c:v>
                </c:pt>
                <c:pt idx="2324">
                  <c:v>1.6832</c:v>
                </c:pt>
                <c:pt idx="2325">
                  <c:v>1.6832</c:v>
                </c:pt>
                <c:pt idx="2326">
                  <c:v>1.6832</c:v>
                </c:pt>
                <c:pt idx="2327">
                  <c:v>1.6832</c:v>
                </c:pt>
                <c:pt idx="2328">
                  <c:v>1.6832</c:v>
                </c:pt>
                <c:pt idx="2329">
                  <c:v>1.6832</c:v>
                </c:pt>
                <c:pt idx="2330">
                  <c:v>1.6832</c:v>
                </c:pt>
                <c:pt idx="2331">
                  <c:v>1.6832</c:v>
                </c:pt>
                <c:pt idx="2332">
                  <c:v>1.6832</c:v>
                </c:pt>
                <c:pt idx="2333">
                  <c:v>1.6832</c:v>
                </c:pt>
                <c:pt idx="2334">
                  <c:v>1.6832</c:v>
                </c:pt>
                <c:pt idx="2335">
                  <c:v>1.6784000000000001</c:v>
                </c:pt>
                <c:pt idx="2336">
                  <c:v>1.6784000000000001</c:v>
                </c:pt>
                <c:pt idx="2337">
                  <c:v>1.6784000000000001</c:v>
                </c:pt>
                <c:pt idx="2338">
                  <c:v>1.6784000000000001</c:v>
                </c:pt>
                <c:pt idx="2339">
                  <c:v>1.6767999999999998</c:v>
                </c:pt>
                <c:pt idx="2340">
                  <c:v>1.6767999999999998</c:v>
                </c:pt>
                <c:pt idx="2341">
                  <c:v>1.6767999999999998</c:v>
                </c:pt>
                <c:pt idx="2342">
                  <c:v>1.6784000000000001</c:v>
                </c:pt>
                <c:pt idx="2343">
                  <c:v>1.6784000000000001</c:v>
                </c:pt>
                <c:pt idx="2344">
                  <c:v>1.6784000000000001</c:v>
                </c:pt>
                <c:pt idx="2345">
                  <c:v>1.6784000000000001</c:v>
                </c:pt>
                <c:pt idx="2346">
                  <c:v>1.6784000000000001</c:v>
                </c:pt>
                <c:pt idx="2347">
                  <c:v>1.6784000000000001</c:v>
                </c:pt>
                <c:pt idx="2348">
                  <c:v>1.6784000000000001</c:v>
                </c:pt>
                <c:pt idx="2349">
                  <c:v>1.6784000000000001</c:v>
                </c:pt>
                <c:pt idx="2350">
                  <c:v>1.6784000000000001</c:v>
                </c:pt>
                <c:pt idx="2351">
                  <c:v>1.6784000000000001</c:v>
                </c:pt>
                <c:pt idx="2352">
                  <c:v>1.6784000000000001</c:v>
                </c:pt>
                <c:pt idx="2353">
                  <c:v>1.6784000000000001</c:v>
                </c:pt>
                <c:pt idx="2354">
                  <c:v>1.6784000000000001</c:v>
                </c:pt>
                <c:pt idx="2355">
                  <c:v>1.6784000000000001</c:v>
                </c:pt>
                <c:pt idx="2356">
                  <c:v>1.6784000000000001</c:v>
                </c:pt>
                <c:pt idx="2357">
                  <c:v>1.6784000000000001</c:v>
                </c:pt>
                <c:pt idx="2358">
                  <c:v>1.6784000000000001</c:v>
                </c:pt>
                <c:pt idx="2359">
                  <c:v>1.6784000000000001</c:v>
                </c:pt>
                <c:pt idx="2360">
                  <c:v>1.6752</c:v>
                </c:pt>
                <c:pt idx="2361">
                  <c:v>1.6752</c:v>
                </c:pt>
                <c:pt idx="2362">
                  <c:v>1.6752</c:v>
                </c:pt>
                <c:pt idx="2363">
                  <c:v>1.6752</c:v>
                </c:pt>
                <c:pt idx="2364">
                  <c:v>1.6752</c:v>
                </c:pt>
                <c:pt idx="2365">
                  <c:v>1.6752</c:v>
                </c:pt>
                <c:pt idx="2366">
                  <c:v>1.6752</c:v>
                </c:pt>
                <c:pt idx="2367">
                  <c:v>1.6752</c:v>
                </c:pt>
                <c:pt idx="2368">
                  <c:v>1.6752</c:v>
                </c:pt>
                <c:pt idx="2369">
                  <c:v>1.6752</c:v>
                </c:pt>
                <c:pt idx="2370">
                  <c:v>1.6767999999999998</c:v>
                </c:pt>
                <c:pt idx="2371">
                  <c:v>1.6767999999999998</c:v>
                </c:pt>
                <c:pt idx="2372">
                  <c:v>1.6784000000000001</c:v>
                </c:pt>
                <c:pt idx="2373">
                  <c:v>1.6784000000000001</c:v>
                </c:pt>
                <c:pt idx="2374">
                  <c:v>1.6784000000000001</c:v>
                </c:pt>
                <c:pt idx="2375">
                  <c:v>1.6784000000000001</c:v>
                </c:pt>
                <c:pt idx="2376">
                  <c:v>1.6767999999999998</c:v>
                </c:pt>
                <c:pt idx="2377">
                  <c:v>1.6767999999999998</c:v>
                </c:pt>
                <c:pt idx="2378">
                  <c:v>1.6767999999999998</c:v>
                </c:pt>
                <c:pt idx="2379">
                  <c:v>1.6767999999999998</c:v>
                </c:pt>
                <c:pt idx="2380">
                  <c:v>1.6767999999999998</c:v>
                </c:pt>
                <c:pt idx="2381">
                  <c:v>1.6767999999999998</c:v>
                </c:pt>
                <c:pt idx="2382">
                  <c:v>1.6767999999999998</c:v>
                </c:pt>
                <c:pt idx="2383">
                  <c:v>1.6784000000000001</c:v>
                </c:pt>
                <c:pt idx="2384">
                  <c:v>1.6784000000000001</c:v>
                </c:pt>
                <c:pt idx="2385">
                  <c:v>1.6784000000000001</c:v>
                </c:pt>
                <c:pt idx="2386">
                  <c:v>1.6784000000000001</c:v>
                </c:pt>
                <c:pt idx="2387">
                  <c:v>1.6784000000000001</c:v>
                </c:pt>
                <c:pt idx="2388">
                  <c:v>1.6784000000000001</c:v>
                </c:pt>
                <c:pt idx="2389">
                  <c:v>1.6784000000000001</c:v>
                </c:pt>
                <c:pt idx="2390">
                  <c:v>1.6784000000000001</c:v>
                </c:pt>
                <c:pt idx="2391">
                  <c:v>1.6784000000000001</c:v>
                </c:pt>
                <c:pt idx="2392">
                  <c:v>1.6784000000000001</c:v>
                </c:pt>
                <c:pt idx="2393">
                  <c:v>1.6784000000000001</c:v>
                </c:pt>
                <c:pt idx="2394">
                  <c:v>1.6784000000000001</c:v>
                </c:pt>
                <c:pt idx="2395">
                  <c:v>1.6767999999999998</c:v>
                </c:pt>
                <c:pt idx="2396">
                  <c:v>1.6767999999999998</c:v>
                </c:pt>
                <c:pt idx="2397">
                  <c:v>1.6767999999999998</c:v>
                </c:pt>
                <c:pt idx="2398">
                  <c:v>1.6767999999999998</c:v>
                </c:pt>
                <c:pt idx="2399">
                  <c:v>1.6767999999999998</c:v>
                </c:pt>
                <c:pt idx="2400">
                  <c:v>1.6767999999999998</c:v>
                </c:pt>
                <c:pt idx="2401">
                  <c:v>1.6767999999999998</c:v>
                </c:pt>
                <c:pt idx="2402">
                  <c:v>1.6767999999999998</c:v>
                </c:pt>
                <c:pt idx="2403">
                  <c:v>1.6767999999999998</c:v>
                </c:pt>
                <c:pt idx="2404">
                  <c:v>1.6784000000000001</c:v>
                </c:pt>
                <c:pt idx="2405">
                  <c:v>1.6784000000000001</c:v>
                </c:pt>
                <c:pt idx="2406">
                  <c:v>1.6784000000000001</c:v>
                </c:pt>
                <c:pt idx="2407">
                  <c:v>1.6784000000000001</c:v>
                </c:pt>
                <c:pt idx="2408">
                  <c:v>1.6767999999999998</c:v>
                </c:pt>
                <c:pt idx="2409">
                  <c:v>1.6784000000000001</c:v>
                </c:pt>
                <c:pt idx="2410">
                  <c:v>1.6784000000000001</c:v>
                </c:pt>
                <c:pt idx="2411">
                  <c:v>1.6784000000000001</c:v>
                </c:pt>
                <c:pt idx="2412">
                  <c:v>1.6784000000000001</c:v>
                </c:pt>
                <c:pt idx="2413">
                  <c:v>1.6784000000000001</c:v>
                </c:pt>
                <c:pt idx="2414">
                  <c:v>1.6784000000000001</c:v>
                </c:pt>
                <c:pt idx="2415">
                  <c:v>1.6784000000000001</c:v>
                </c:pt>
                <c:pt idx="2416">
                  <c:v>1.6784000000000001</c:v>
                </c:pt>
                <c:pt idx="2417">
                  <c:v>1.6784000000000001</c:v>
                </c:pt>
                <c:pt idx="2418">
                  <c:v>1.6784000000000001</c:v>
                </c:pt>
                <c:pt idx="2419">
                  <c:v>1.6784000000000001</c:v>
                </c:pt>
                <c:pt idx="2420">
                  <c:v>1.6784000000000001</c:v>
                </c:pt>
                <c:pt idx="2421">
                  <c:v>1.6784000000000001</c:v>
                </c:pt>
                <c:pt idx="2422">
                  <c:v>1.6816</c:v>
                </c:pt>
                <c:pt idx="2423">
                  <c:v>1.6816</c:v>
                </c:pt>
                <c:pt idx="2424">
                  <c:v>1.6816</c:v>
                </c:pt>
                <c:pt idx="2425">
                  <c:v>1.6816</c:v>
                </c:pt>
                <c:pt idx="2426">
                  <c:v>1.6784000000000001</c:v>
                </c:pt>
                <c:pt idx="2427">
                  <c:v>1.6784000000000001</c:v>
                </c:pt>
                <c:pt idx="2428">
                  <c:v>1.6816</c:v>
                </c:pt>
                <c:pt idx="2429">
                  <c:v>1.6832</c:v>
                </c:pt>
                <c:pt idx="2430">
                  <c:v>1.6832</c:v>
                </c:pt>
                <c:pt idx="2431">
                  <c:v>1.6832</c:v>
                </c:pt>
                <c:pt idx="2432">
                  <c:v>1.6832</c:v>
                </c:pt>
                <c:pt idx="2433">
                  <c:v>1.6832</c:v>
                </c:pt>
                <c:pt idx="2434">
                  <c:v>1.68</c:v>
                </c:pt>
                <c:pt idx="2435">
                  <c:v>1.68</c:v>
                </c:pt>
                <c:pt idx="2436">
                  <c:v>1.68</c:v>
                </c:pt>
                <c:pt idx="2437">
                  <c:v>1.68</c:v>
                </c:pt>
                <c:pt idx="2438">
                  <c:v>1.68</c:v>
                </c:pt>
                <c:pt idx="2439">
                  <c:v>1.68</c:v>
                </c:pt>
                <c:pt idx="2440">
                  <c:v>1.6784000000000001</c:v>
                </c:pt>
                <c:pt idx="2441">
                  <c:v>1.6784000000000001</c:v>
                </c:pt>
                <c:pt idx="2442">
                  <c:v>1.6784000000000001</c:v>
                </c:pt>
                <c:pt idx="2443">
                  <c:v>1.68</c:v>
                </c:pt>
                <c:pt idx="2444">
                  <c:v>1.68</c:v>
                </c:pt>
                <c:pt idx="2445">
                  <c:v>1.68</c:v>
                </c:pt>
                <c:pt idx="2446">
                  <c:v>1.68</c:v>
                </c:pt>
                <c:pt idx="2447">
                  <c:v>1.68</c:v>
                </c:pt>
                <c:pt idx="2448">
                  <c:v>1.68</c:v>
                </c:pt>
                <c:pt idx="2449">
                  <c:v>1.6719999999999999</c:v>
                </c:pt>
                <c:pt idx="2450">
                  <c:v>1.6719999999999999</c:v>
                </c:pt>
                <c:pt idx="2451">
                  <c:v>1.6719999999999999</c:v>
                </c:pt>
                <c:pt idx="2452">
                  <c:v>1.6719999999999999</c:v>
                </c:pt>
                <c:pt idx="2453">
                  <c:v>1.6719999999999999</c:v>
                </c:pt>
                <c:pt idx="2454">
                  <c:v>1.6719999999999999</c:v>
                </c:pt>
                <c:pt idx="2455">
                  <c:v>1.6736</c:v>
                </c:pt>
                <c:pt idx="2456">
                  <c:v>1.6719999999999999</c:v>
                </c:pt>
                <c:pt idx="2457">
                  <c:v>1.6736</c:v>
                </c:pt>
                <c:pt idx="2458">
                  <c:v>1.6736</c:v>
                </c:pt>
                <c:pt idx="2459">
                  <c:v>1.6736</c:v>
                </c:pt>
                <c:pt idx="2460">
                  <c:v>1.6736</c:v>
                </c:pt>
                <c:pt idx="2461">
                  <c:v>1.6736</c:v>
                </c:pt>
                <c:pt idx="2462">
                  <c:v>1.6736</c:v>
                </c:pt>
                <c:pt idx="2463">
                  <c:v>1.6736</c:v>
                </c:pt>
                <c:pt idx="2464">
                  <c:v>1.6736</c:v>
                </c:pt>
                <c:pt idx="2465">
                  <c:v>1.6688000000000001</c:v>
                </c:pt>
                <c:pt idx="2466">
                  <c:v>1.6688000000000001</c:v>
                </c:pt>
                <c:pt idx="2467">
                  <c:v>1.6688000000000001</c:v>
                </c:pt>
                <c:pt idx="2468">
                  <c:v>1.6688000000000001</c:v>
                </c:pt>
                <c:pt idx="2469">
                  <c:v>1.6704000000000001</c:v>
                </c:pt>
                <c:pt idx="2470">
                  <c:v>1.6688000000000001</c:v>
                </c:pt>
                <c:pt idx="2471">
                  <c:v>1.6704000000000001</c:v>
                </c:pt>
                <c:pt idx="2472">
                  <c:v>1.6719999999999999</c:v>
                </c:pt>
                <c:pt idx="2473">
                  <c:v>1.6736</c:v>
                </c:pt>
                <c:pt idx="2474">
                  <c:v>1.6736</c:v>
                </c:pt>
                <c:pt idx="2475">
                  <c:v>1.6736</c:v>
                </c:pt>
                <c:pt idx="2476">
                  <c:v>1.6736</c:v>
                </c:pt>
                <c:pt idx="2477">
                  <c:v>1.6736</c:v>
                </c:pt>
                <c:pt idx="2478">
                  <c:v>1.6736</c:v>
                </c:pt>
                <c:pt idx="2479">
                  <c:v>1.6736</c:v>
                </c:pt>
                <c:pt idx="2480">
                  <c:v>1.6752</c:v>
                </c:pt>
                <c:pt idx="2481">
                  <c:v>1.6767999999999998</c:v>
                </c:pt>
                <c:pt idx="2482">
                  <c:v>1.6752</c:v>
                </c:pt>
                <c:pt idx="2483">
                  <c:v>1.6736</c:v>
                </c:pt>
                <c:pt idx="2484">
                  <c:v>1.6752</c:v>
                </c:pt>
                <c:pt idx="2485">
                  <c:v>1.6767999999999998</c:v>
                </c:pt>
                <c:pt idx="2486">
                  <c:v>1.6784000000000001</c:v>
                </c:pt>
                <c:pt idx="2487">
                  <c:v>1.6767999999999998</c:v>
                </c:pt>
                <c:pt idx="2488">
                  <c:v>1.6784000000000001</c:v>
                </c:pt>
                <c:pt idx="2489">
                  <c:v>1.6784000000000001</c:v>
                </c:pt>
                <c:pt idx="2490">
                  <c:v>1.6719999999999999</c:v>
                </c:pt>
                <c:pt idx="2491">
                  <c:v>1.6719999999999999</c:v>
                </c:pt>
                <c:pt idx="2492">
                  <c:v>1.6719999999999999</c:v>
                </c:pt>
                <c:pt idx="2493">
                  <c:v>1.6736</c:v>
                </c:pt>
                <c:pt idx="2494">
                  <c:v>1.6736</c:v>
                </c:pt>
                <c:pt idx="2495">
                  <c:v>1.6752</c:v>
                </c:pt>
                <c:pt idx="2496">
                  <c:v>1.6752</c:v>
                </c:pt>
                <c:pt idx="2497">
                  <c:v>1.6752</c:v>
                </c:pt>
                <c:pt idx="2498">
                  <c:v>1.6767999999999998</c:v>
                </c:pt>
                <c:pt idx="2499">
                  <c:v>1.6767999999999998</c:v>
                </c:pt>
                <c:pt idx="2500">
                  <c:v>1.6767999999999998</c:v>
                </c:pt>
                <c:pt idx="2501">
                  <c:v>1.6767999999999998</c:v>
                </c:pt>
                <c:pt idx="2502">
                  <c:v>1.68</c:v>
                </c:pt>
                <c:pt idx="2503">
                  <c:v>1.68</c:v>
                </c:pt>
                <c:pt idx="2504">
                  <c:v>1.6784000000000001</c:v>
                </c:pt>
                <c:pt idx="2505">
                  <c:v>1.6784000000000001</c:v>
                </c:pt>
                <c:pt idx="2506">
                  <c:v>1.6784000000000001</c:v>
                </c:pt>
                <c:pt idx="2507">
                  <c:v>1.6784000000000001</c:v>
                </c:pt>
                <c:pt idx="2508">
                  <c:v>1.6784000000000001</c:v>
                </c:pt>
                <c:pt idx="2509">
                  <c:v>1.68</c:v>
                </c:pt>
                <c:pt idx="2510">
                  <c:v>1.6816</c:v>
                </c:pt>
                <c:pt idx="2511">
                  <c:v>1.6832</c:v>
                </c:pt>
                <c:pt idx="2512">
                  <c:v>1.6832</c:v>
                </c:pt>
                <c:pt idx="2513">
                  <c:v>1.6832</c:v>
                </c:pt>
                <c:pt idx="2514">
                  <c:v>1.6832</c:v>
                </c:pt>
                <c:pt idx="2515">
                  <c:v>1.6832</c:v>
                </c:pt>
                <c:pt idx="2516">
                  <c:v>1.6832</c:v>
                </c:pt>
                <c:pt idx="2517">
                  <c:v>1.6832</c:v>
                </c:pt>
                <c:pt idx="2518">
                  <c:v>1.6832</c:v>
                </c:pt>
                <c:pt idx="2519">
                  <c:v>1.6816</c:v>
                </c:pt>
                <c:pt idx="2520">
                  <c:v>1.6816</c:v>
                </c:pt>
                <c:pt idx="2521">
                  <c:v>1.68</c:v>
                </c:pt>
                <c:pt idx="2522">
                  <c:v>1.68</c:v>
                </c:pt>
                <c:pt idx="2523">
                  <c:v>1.68</c:v>
                </c:pt>
                <c:pt idx="2524">
                  <c:v>1.68</c:v>
                </c:pt>
                <c:pt idx="2525">
                  <c:v>1.68</c:v>
                </c:pt>
                <c:pt idx="2526">
                  <c:v>1.68</c:v>
                </c:pt>
                <c:pt idx="2527">
                  <c:v>1.68</c:v>
                </c:pt>
                <c:pt idx="2528">
                  <c:v>1.68</c:v>
                </c:pt>
                <c:pt idx="2529">
                  <c:v>1.68</c:v>
                </c:pt>
                <c:pt idx="2530">
                  <c:v>1.6784000000000001</c:v>
                </c:pt>
                <c:pt idx="2531">
                  <c:v>1.6784000000000001</c:v>
                </c:pt>
                <c:pt idx="2532">
                  <c:v>1.6784000000000001</c:v>
                </c:pt>
                <c:pt idx="2533">
                  <c:v>1.6784000000000001</c:v>
                </c:pt>
                <c:pt idx="2534">
                  <c:v>1.6784000000000001</c:v>
                </c:pt>
                <c:pt idx="2535">
                  <c:v>1.6767999999999998</c:v>
                </c:pt>
                <c:pt idx="2536">
                  <c:v>1.6767999999999998</c:v>
                </c:pt>
                <c:pt idx="2537">
                  <c:v>1.6767999999999998</c:v>
                </c:pt>
                <c:pt idx="2538">
                  <c:v>1.6767999999999998</c:v>
                </c:pt>
                <c:pt idx="2539">
                  <c:v>1.6767999999999998</c:v>
                </c:pt>
                <c:pt idx="2540">
                  <c:v>1.6767999999999998</c:v>
                </c:pt>
                <c:pt idx="2541">
                  <c:v>1.6784000000000001</c:v>
                </c:pt>
                <c:pt idx="2542">
                  <c:v>1.68</c:v>
                </c:pt>
                <c:pt idx="2543">
                  <c:v>1.68</c:v>
                </c:pt>
                <c:pt idx="2544">
                  <c:v>1.68</c:v>
                </c:pt>
                <c:pt idx="2545">
                  <c:v>1.68</c:v>
                </c:pt>
                <c:pt idx="2546">
                  <c:v>1.6816</c:v>
                </c:pt>
                <c:pt idx="2547">
                  <c:v>1.6832</c:v>
                </c:pt>
                <c:pt idx="2548">
                  <c:v>1.6847999999999999</c:v>
                </c:pt>
                <c:pt idx="2549">
                  <c:v>1.6847999999999999</c:v>
                </c:pt>
                <c:pt idx="2550">
                  <c:v>1.6847999999999999</c:v>
                </c:pt>
                <c:pt idx="2551">
                  <c:v>1.6847999999999999</c:v>
                </c:pt>
                <c:pt idx="2552">
                  <c:v>1.6864000000000001</c:v>
                </c:pt>
                <c:pt idx="2553">
                  <c:v>1.6864000000000001</c:v>
                </c:pt>
                <c:pt idx="2554">
                  <c:v>1.6864000000000001</c:v>
                </c:pt>
                <c:pt idx="2555">
                  <c:v>1.6864000000000001</c:v>
                </c:pt>
                <c:pt idx="2556">
                  <c:v>1.6864000000000001</c:v>
                </c:pt>
                <c:pt idx="2557">
                  <c:v>1.6864000000000001</c:v>
                </c:pt>
                <c:pt idx="2558">
                  <c:v>1.6864000000000001</c:v>
                </c:pt>
                <c:pt idx="2559">
                  <c:v>1.6864000000000001</c:v>
                </c:pt>
                <c:pt idx="2560">
                  <c:v>1.6864000000000001</c:v>
                </c:pt>
                <c:pt idx="2561">
                  <c:v>1.6864000000000001</c:v>
                </c:pt>
                <c:pt idx="2562">
                  <c:v>1.6864000000000001</c:v>
                </c:pt>
                <c:pt idx="2563">
                  <c:v>1.6864000000000001</c:v>
                </c:pt>
                <c:pt idx="2564">
                  <c:v>1.6864000000000001</c:v>
                </c:pt>
                <c:pt idx="2565">
                  <c:v>1.6864000000000001</c:v>
                </c:pt>
                <c:pt idx="2566">
                  <c:v>1.6864000000000001</c:v>
                </c:pt>
                <c:pt idx="2567">
                  <c:v>1.6864000000000001</c:v>
                </c:pt>
                <c:pt idx="2568">
                  <c:v>1.6864000000000001</c:v>
                </c:pt>
                <c:pt idx="2569">
                  <c:v>1.6864000000000001</c:v>
                </c:pt>
                <c:pt idx="2570">
                  <c:v>1.6879999999999999</c:v>
                </c:pt>
                <c:pt idx="2571">
                  <c:v>1.6879999999999999</c:v>
                </c:pt>
                <c:pt idx="2572">
                  <c:v>1.6879999999999999</c:v>
                </c:pt>
                <c:pt idx="2573">
                  <c:v>1.6879999999999999</c:v>
                </c:pt>
                <c:pt idx="2574">
                  <c:v>1.6879999999999999</c:v>
                </c:pt>
                <c:pt idx="2575">
                  <c:v>1.6879999999999999</c:v>
                </c:pt>
                <c:pt idx="2576">
                  <c:v>1.6896</c:v>
                </c:pt>
                <c:pt idx="2577">
                  <c:v>1.6896</c:v>
                </c:pt>
                <c:pt idx="2578">
                  <c:v>1.6912</c:v>
                </c:pt>
                <c:pt idx="2579">
                  <c:v>1.6912</c:v>
                </c:pt>
                <c:pt idx="2580">
                  <c:v>1.6912</c:v>
                </c:pt>
                <c:pt idx="2581">
                  <c:v>1.6912</c:v>
                </c:pt>
                <c:pt idx="2582">
                  <c:v>1.6912</c:v>
                </c:pt>
                <c:pt idx="2583">
                  <c:v>1.6912</c:v>
                </c:pt>
                <c:pt idx="2584">
                  <c:v>1.6912</c:v>
                </c:pt>
                <c:pt idx="2585">
                  <c:v>1.6912</c:v>
                </c:pt>
                <c:pt idx="2586">
                  <c:v>1.6912</c:v>
                </c:pt>
                <c:pt idx="2587">
                  <c:v>1.6864000000000001</c:v>
                </c:pt>
                <c:pt idx="2588">
                  <c:v>1.6864000000000001</c:v>
                </c:pt>
                <c:pt idx="2589">
                  <c:v>1.6864000000000001</c:v>
                </c:pt>
                <c:pt idx="2590">
                  <c:v>1.6864000000000001</c:v>
                </c:pt>
                <c:pt idx="2591">
                  <c:v>1.6864000000000001</c:v>
                </c:pt>
                <c:pt idx="2592">
                  <c:v>1.6864000000000001</c:v>
                </c:pt>
                <c:pt idx="2593">
                  <c:v>1.6864000000000001</c:v>
                </c:pt>
                <c:pt idx="2594">
                  <c:v>1.6864000000000001</c:v>
                </c:pt>
                <c:pt idx="2595">
                  <c:v>1.6864000000000001</c:v>
                </c:pt>
                <c:pt idx="2596">
                  <c:v>1.6864000000000001</c:v>
                </c:pt>
                <c:pt idx="2597">
                  <c:v>1.6879999999999999</c:v>
                </c:pt>
                <c:pt idx="2598">
                  <c:v>1.6879999999999999</c:v>
                </c:pt>
                <c:pt idx="2599">
                  <c:v>1.6879999999999999</c:v>
                </c:pt>
                <c:pt idx="2600">
                  <c:v>1.6879999999999999</c:v>
                </c:pt>
                <c:pt idx="2601">
                  <c:v>1.6879999999999999</c:v>
                </c:pt>
                <c:pt idx="2602">
                  <c:v>1.6879999999999999</c:v>
                </c:pt>
                <c:pt idx="2603">
                  <c:v>1.6879999999999999</c:v>
                </c:pt>
                <c:pt idx="2604">
                  <c:v>1.6879999999999999</c:v>
                </c:pt>
                <c:pt idx="2605">
                  <c:v>1.6879999999999999</c:v>
                </c:pt>
                <c:pt idx="2606">
                  <c:v>1.6879999999999999</c:v>
                </c:pt>
                <c:pt idx="2607">
                  <c:v>1.6879999999999999</c:v>
                </c:pt>
                <c:pt idx="2608">
                  <c:v>1.6879999999999999</c:v>
                </c:pt>
                <c:pt idx="2609">
                  <c:v>1.6879999999999999</c:v>
                </c:pt>
                <c:pt idx="2610">
                  <c:v>1.6832</c:v>
                </c:pt>
                <c:pt idx="2611">
                  <c:v>1.6832</c:v>
                </c:pt>
                <c:pt idx="2612">
                  <c:v>1.6832</c:v>
                </c:pt>
                <c:pt idx="2613">
                  <c:v>1.6864000000000001</c:v>
                </c:pt>
                <c:pt idx="2614">
                  <c:v>1.6864000000000001</c:v>
                </c:pt>
                <c:pt idx="2615">
                  <c:v>1.6847999999999999</c:v>
                </c:pt>
                <c:pt idx="2616">
                  <c:v>1.6847999999999999</c:v>
                </c:pt>
                <c:pt idx="2617">
                  <c:v>1.6847999999999999</c:v>
                </c:pt>
                <c:pt idx="2618">
                  <c:v>1.6864000000000001</c:v>
                </c:pt>
                <c:pt idx="2619">
                  <c:v>1.6864000000000001</c:v>
                </c:pt>
                <c:pt idx="2620">
                  <c:v>1.6864000000000001</c:v>
                </c:pt>
                <c:pt idx="2621">
                  <c:v>1.6832</c:v>
                </c:pt>
                <c:pt idx="2622">
                  <c:v>1.6832</c:v>
                </c:pt>
                <c:pt idx="2623">
                  <c:v>1.6832</c:v>
                </c:pt>
                <c:pt idx="2624">
                  <c:v>1.6832</c:v>
                </c:pt>
                <c:pt idx="2625">
                  <c:v>1.6832</c:v>
                </c:pt>
                <c:pt idx="2626">
                  <c:v>1.68</c:v>
                </c:pt>
                <c:pt idx="2627">
                  <c:v>1.68</c:v>
                </c:pt>
                <c:pt idx="2628">
                  <c:v>1.68</c:v>
                </c:pt>
                <c:pt idx="2629">
                  <c:v>1.68</c:v>
                </c:pt>
                <c:pt idx="2630">
                  <c:v>1.6752</c:v>
                </c:pt>
                <c:pt idx="2631">
                  <c:v>1.6752</c:v>
                </c:pt>
                <c:pt idx="2632">
                  <c:v>1.6752</c:v>
                </c:pt>
                <c:pt idx="2633">
                  <c:v>1.6752</c:v>
                </c:pt>
                <c:pt idx="2634">
                  <c:v>1.6752</c:v>
                </c:pt>
                <c:pt idx="2635">
                  <c:v>1.6767999999999998</c:v>
                </c:pt>
                <c:pt idx="2636">
                  <c:v>1.6784000000000001</c:v>
                </c:pt>
                <c:pt idx="2637">
                  <c:v>1.6767999999999998</c:v>
                </c:pt>
                <c:pt idx="2638">
                  <c:v>1.6767999999999998</c:v>
                </c:pt>
                <c:pt idx="2639">
                  <c:v>1.6767999999999998</c:v>
                </c:pt>
                <c:pt idx="2640">
                  <c:v>1.6767999999999998</c:v>
                </c:pt>
                <c:pt idx="2641">
                  <c:v>1.6767999999999998</c:v>
                </c:pt>
                <c:pt idx="2642">
                  <c:v>1.6767999999999998</c:v>
                </c:pt>
                <c:pt idx="2643">
                  <c:v>1.6767999999999998</c:v>
                </c:pt>
                <c:pt idx="2644">
                  <c:v>1.6719999999999999</c:v>
                </c:pt>
                <c:pt idx="2645">
                  <c:v>1.6719999999999999</c:v>
                </c:pt>
                <c:pt idx="2646">
                  <c:v>1.6736</c:v>
                </c:pt>
                <c:pt idx="2647">
                  <c:v>1.6719999999999999</c:v>
                </c:pt>
                <c:pt idx="2648">
                  <c:v>1.6719999999999999</c:v>
                </c:pt>
                <c:pt idx="2649">
                  <c:v>1.6719999999999999</c:v>
                </c:pt>
                <c:pt idx="2650">
                  <c:v>1.6736</c:v>
                </c:pt>
                <c:pt idx="2651">
                  <c:v>1.6736</c:v>
                </c:pt>
                <c:pt idx="2652">
                  <c:v>1.6736</c:v>
                </c:pt>
                <c:pt idx="2653">
                  <c:v>1.6736</c:v>
                </c:pt>
                <c:pt idx="2654">
                  <c:v>1.6736</c:v>
                </c:pt>
                <c:pt idx="2655">
                  <c:v>1.6719999999999999</c:v>
                </c:pt>
                <c:pt idx="2656">
                  <c:v>1.6672</c:v>
                </c:pt>
                <c:pt idx="2657">
                  <c:v>1.6672</c:v>
                </c:pt>
                <c:pt idx="2658">
                  <c:v>1.6672</c:v>
                </c:pt>
                <c:pt idx="2659">
                  <c:v>1.6672</c:v>
                </c:pt>
                <c:pt idx="2660">
                  <c:v>1.6672</c:v>
                </c:pt>
                <c:pt idx="2661">
                  <c:v>1.6672</c:v>
                </c:pt>
                <c:pt idx="2662">
                  <c:v>1.6672</c:v>
                </c:pt>
                <c:pt idx="2663">
                  <c:v>1.6672</c:v>
                </c:pt>
                <c:pt idx="2664">
                  <c:v>1.6672</c:v>
                </c:pt>
                <c:pt idx="2665">
                  <c:v>1.6672</c:v>
                </c:pt>
                <c:pt idx="2666">
                  <c:v>1.6672</c:v>
                </c:pt>
                <c:pt idx="2667">
                  <c:v>1.6672</c:v>
                </c:pt>
                <c:pt idx="2668">
                  <c:v>1.6672</c:v>
                </c:pt>
                <c:pt idx="2669">
                  <c:v>1.6672</c:v>
                </c:pt>
                <c:pt idx="2670">
                  <c:v>1.6672</c:v>
                </c:pt>
                <c:pt idx="2671">
                  <c:v>1.6672</c:v>
                </c:pt>
                <c:pt idx="2672">
                  <c:v>1.6656</c:v>
                </c:pt>
                <c:pt idx="2673">
                  <c:v>1.6672</c:v>
                </c:pt>
                <c:pt idx="2674">
                  <c:v>1.6672</c:v>
                </c:pt>
                <c:pt idx="2675">
                  <c:v>1.6672</c:v>
                </c:pt>
                <c:pt idx="2676">
                  <c:v>1.6672</c:v>
                </c:pt>
                <c:pt idx="2677">
                  <c:v>1.6672</c:v>
                </c:pt>
                <c:pt idx="2678">
                  <c:v>1.6672</c:v>
                </c:pt>
                <c:pt idx="2679">
                  <c:v>1.6672</c:v>
                </c:pt>
                <c:pt idx="2680">
                  <c:v>1.6672</c:v>
                </c:pt>
                <c:pt idx="2681">
                  <c:v>1.6688000000000001</c:v>
                </c:pt>
                <c:pt idx="2682">
                  <c:v>1.6688000000000001</c:v>
                </c:pt>
                <c:pt idx="2683">
                  <c:v>1.6688000000000001</c:v>
                </c:pt>
                <c:pt idx="2684">
                  <c:v>1.6688000000000001</c:v>
                </c:pt>
                <c:pt idx="2685">
                  <c:v>1.6688000000000001</c:v>
                </c:pt>
                <c:pt idx="2686">
                  <c:v>1.6688000000000001</c:v>
                </c:pt>
                <c:pt idx="2687">
                  <c:v>1.6704000000000001</c:v>
                </c:pt>
                <c:pt idx="2688">
                  <c:v>1.6704000000000001</c:v>
                </c:pt>
                <c:pt idx="2689">
                  <c:v>1.6719999999999999</c:v>
                </c:pt>
                <c:pt idx="2690">
                  <c:v>1.6719999999999999</c:v>
                </c:pt>
                <c:pt idx="2691">
                  <c:v>1.6719999999999999</c:v>
                </c:pt>
                <c:pt idx="2692">
                  <c:v>1.6719999999999999</c:v>
                </c:pt>
                <c:pt idx="2693">
                  <c:v>1.6719999999999999</c:v>
                </c:pt>
                <c:pt idx="2694">
                  <c:v>1.6688000000000001</c:v>
                </c:pt>
                <c:pt idx="2695">
                  <c:v>1.6704000000000001</c:v>
                </c:pt>
                <c:pt idx="2696">
                  <c:v>1.6704000000000001</c:v>
                </c:pt>
                <c:pt idx="2697">
                  <c:v>1.6656</c:v>
                </c:pt>
                <c:pt idx="2698">
                  <c:v>1.6656</c:v>
                </c:pt>
                <c:pt idx="2699">
                  <c:v>1.6656</c:v>
                </c:pt>
                <c:pt idx="2700">
                  <c:v>1.6656</c:v>
                </c:pt>
                <c:pt idx="2701">
                  <c:v>1.6656</c:v>
                </c:pt>
                <c:pt idx="2702">
                  <c:v>1.6656</c:v>
                </c:pt>
                <c:pt idx="2703">
                  <c:v>1.6639999999999999</c:v>
                </c:pt>
                <c:pt idx="2704">
                  <c:v>1.6639999999999999</c:v>
                </c:pt>
                <c:pt idx="2705">
                  <c:v>1.6639999999999999</c:v>
                </c:pt>
                <c:pt idx="2706">
                  <c:v>1.6639999999999999</c:v>
                </c:pt>
                <c:pt idx="2707">
                  <c:v>1.6656</c:v>
                </c:pt>
                <c:pt idx="2708">
                  <c:v>1.6672</c:v>
                </c:pt>
                <c:pt idx="2709">
                  <c:v>1.6688000000000001</c:v>
                </c:pt>
                <c:pt idx="2710">
                  <c:v>1.6688000000000001</c:v>
                </c:pt>
                <c:pt idx="2711">
                  <c:v>1.6688000000000001</c:v>
                </c:pt>
                <c:pt idx="2712">
                  <c:v>1.6688000000000001</c:v>
                </c:pt>
                <c:pt idx="2713">
                  <c:v>1.6688000000000001</c:v>
                </c:pt>
                <c:pt idx="2714">
                  <c:v>1.6704000000000001</c:v>
                </c:pt>
                <c:pt idx="2715">
                  <c:v>1.6704000000000001</c:v>
                </c:pt>
                <c:pt idx="2716">
                  <c:v>1.6704000000000001</c:v>
                </c:pt>
                <c:pt idx="2717">
                  <c:v>1.6704000000000001</c:v>
                </c:pt>
                <c:pt idx="2718">
                  <c:v>1.6688000000000001</c:v>
                </c:pt>
                <c:pt idx="2719">
                  <c:v>1.6672</c:v>
                </c:pt>
                <c:pt idx="2720">
                  <c:v>1.6672</c:v>
                </c:pt>
                <c:pt idx="2721">
                  <c:v>1.6672</c:v>
                </c:pt>
                <c:pt idx="2722">
                  <c:v>1.6639999999999999</c:v>
                </c:pt>
                <c:pt idx="2723">
                  <c:v>1.6639999999999999</c:v>
                </c:pt>
                <c:pt idx="2724">
                  <c:v>1.6639999999999999</c:v>
                </c:pt>
                <c:pt idx="2725">
                  <c:v>1.6656</c:v>
                </c:pt>
                <c:pt idx="2726">
                  <c:v>1.6672</c:v>
                </c:pt>
                <c:pt idx="2727">
                  <c:v>1.6672</c:v>
                </c:pt>
                <c:pt idx="2728">
                  <c:v>1.6672</c:v>
                </c:pt>
                <c:pt idx="2729">
                  <c:v>1.6672</c:v>
                </c:pt>
                <c:pt idx="2730">
                  <c:v>1.6688000000000001</c:v>
                </c:pt>
                <c:pt idx="2731">
                  <c:v>1.6688000000000001</c:v>
                </c:pt>
                <c:pt idx="2732">
                  <c:v>1.6688000000000001</c:v>
                </c:pt>
                <c:pt idx="2733">
                  <c:v>1.6688000000000001</c:v>
                </c:pt>
                <c:pt idx="2734">
                  <c:v>1.6688000000000001</c:v>
                </c:pt>
                <c:pt idx="2735">
                  <c:v>1.6688000000000001</c:v>
                </c:pt>
                <c:pt idx="2736">
                  <c:v>1.6688000000000001</c:v>
                </c:pt>
                <c:pt idx="2737">
                  <c:v>1.6704000000000001</c:v>
                </c:pt>
                <c:pt idx="2738">
                  <c:v>1.6704000000000001</c:v>
                </c:pt>
                <c:pt idx="2739">
                  <c:v>1.6688000000000001</c:v>
                </c:pt>
                <c:pt idx="2740">
                  <c:v>1.6672</c:v>
                </c:pt>
                <c:pt idx="2741">
                  <c:v>1.6672</c:v>
                </c:pt>
                <c:pt idx="2742">
                  <c:v>1.6672</c:v>
                </c:pt>
                <c:pt idx="2743">
                  <c:v>1.6688000000000001</c:v>
                </c:pt>
                <c:pt idx="2744">
                  <c:v>1.6688000000000001</c:v>
                </c:pt>
                <c:pt idx="2745">
                  <c:v>1.6688000000000001</c:v>
                </c:pt>
                <c:pt idx="2746">
                  <c:v>1.6688000000000001</c:v>
                </c:pt>
                <c:pt idx="2747">
                  <c:v>1.6688000000000001</c:v>
                </c:pt>
                <c:pt idx="2748">
                  <c:v>1.6656</c:v>
                </c:pt>
                <c:pt idx="2749">
                  <c:v>1.6656</c:v>
                </c:pt>
                <c:pt idx="2750">
                  <c:v>1.6656</c:v>
                </c:pt>
                <c:pt idx="2751">
                  <c:v>1.6656</c:v>
                </c:pt>
                <c:pt idx="2752">
                  <c:v>1.6656</c:v>
                </c:pt>
                <c:pt idx="2753">
                  <c:v>1.6656</c:v>
                </c:pt>
                <c:pt idx="2754">
                  <c:v>1.6656</c:v>
                </c:pt>
                <c:pt idx="2755">
                  <c:v>1.6656</c:v>
                </c:pt>
                <c:pt idx="2756">
                  <c:v>1.6656</c:v>
                </c:pt>
                <c:pt idx="2757">
                  <c:v>1.6672</c:v>
                </c:pt>
                <c:pt idx="2758">
                  <c:v>1.6672</c:v>
                </c:pt>
                <c:pt idx="2759">
                  <c:v>1.6672</c:v>
                </c:pt>
                <c:pt idx="2760">
                  <c:v>1.6672</c:v>
                </c:pt>
                <c:pt idx="2761">
                  <c:v>1.6672</c:v>
                </c:pt>
                <c:pt idx="2762">
                  <c:v>1.6672</c:v>
                </c:pt>
                <c:pt idx="2763">
                  <c:v>1.6688000000000001</c:v>
                </c:pt>
                <c:pt idx="2764">
                  <c:v>1.6672</c:v>
                </c:pt>
                <c:pt idx="2765">
                  <c:v>1.6688000000000001</c:v>
                </c:pt>
                <c:pt idx="2766">
                  <c:v>1.6688000000000001</c:v>
                </c:pt>
                <c:pt idx="2767">
                  <c:v>1.6688000000000001</c:v>
                </c:pt>
                <c:pt idx="2768">
                  <c:v>1.6688000000000001</c:v>
                </c:pt>
                <c:pt idx="2769">
                  <c:v>1.6704000000000001</c:v>
                </c:pt>
                <c:pt idx="2770">
                  <c:v>1.6704000000000001</c:v>
                </c:pt>
                <c:pt idx="2771">
                  <c:v>1.6704000000000001</c:v>
                </c:pt>
                <c:pt idx="2772">
                  <c:v>1.6704000000000001</c:v>
                </c:pt>
                <c:pt idx="2773">
                  <c:v>1.6704000000000001</c:v>
                </c:pt>
                <c:pt idx="2774">
                  <c:v>1.6704000000000001</c:v>
                </c:pt>
                <c:pt idx="2775">
                  <c:v>1.6704000000000001</c:v>
                </c:pt>
                <c:pt idx="2776">
                  <c:v>1.6704000000000001</c:v>
                </c:pt>
                <c:pt idx="2777">
                  <c:v>1.6704000000000001</c:v>
                </c:pt>
                <c:pt idx="2778">
                  <c:v>1.6688000000000001</c:v>
                </c:pt>
                <c:pt idx="2779">
                  <c:v>1.6704000000000001</c:v>
                </c:pt>
                <c:pt idx="2780">
                  <c:v>1.6704000000000001</c:v>
                </c:pt>
                <c:pt idx="2781">
                  <c:v>1.6704000000000001</c:v>
                </c:pt>
                <c:pt idx="2782">
                  <c:v>1.6704000000000001</c:v>
                </c:pt>
                <c:pt idx="2783">
                  <c:v>1.6704000000000001</c:v>
                </c:pt>
                <c:pt idx="2784">
                  <c:v>1.6704000000000001</c:v>
                </c:pt>
                <c:pt idx="2785">
                  <c:v>1.6704000000000001</c:v>
                </c:pt>
                <c:pt idx="2786">
                  <c:v>1.6719999999999999</c:v>
                </c:pt>
                <c:pt idx="2787">
                  <c:v>1.6719999999999999</c:v>
                </c:pt>
                <c:pt idx="2788">
                  <c:v>1.6719999999999999</c:v>
                </c:pt>
                <c:pt idx="2789">
                  <c:v>1.6719999999999999</c:v>
                </c:pt>
                <c:pt idx="2790">
                  <c:v>1.6719999999999999</c:v>
                </c:pt>
                <c:pt idx="2791">
                  <c:v>1.6719999999999999</c:v>
                </c:pt>
                <c:pt idx="2792">
                  <c:v>1.6719999999999999</c:v>
                </c:pt>
                <c:pt idx="2793">
                  <c:v>1.6719999999999999</c:v>
                </c:pt>
                <c:pt idx="2794">
                  <c:v>1.6719999999999999</c:v>
                </c:pt>
                <c:pt idx="2795">
                  <c:v>1.6719999999999999</c:v>
                </c:pt>
                <c:pt idx="2796">
                  <c:v>1.6719999999999999</c:v>
                </c:pt>
                <c:pt idx="2797">
                  <c:v>1.6736</c:v>
                </c:pt>
                <c:pt idx="2798">
                  <c:v>1.6767999999999998</c:v>
                </c:pt>
                <c:pt idx="2799">
                  <c:v>1.6767999999999998</c:v>
                </c:pt>
                <c:pt idx="2800">
                  <c:v>1.6767999999999998</c:v>
                </c:pt>
                <c:pt idx="2801">
                  <c:v>1.6784000000000001</c:v>
                </c:pt>
                <c:pt idx="2802">
                  <c:v>1.6784000000000001</c:v>
                </c:pt>
                <c:pt idx="2803">
                  <c:v>1.6784000000000001</c:v>
                </c:pt>
                <c:pt idx="2804">
                  <c:v>1.6752</c:v>
                </c:pt>
                <c:pt idx="2805">
                  <c:v>1.6752</c:v>
                </c:pt>
                <c:pt idx="2806">
                  <c:v>1.6752</c:v>
                </c:pt>
                <c:pt idx="2807">
                  <c:v>1.6752</c:v>
                </c:pt>
                <c:pt idx="2808">
                  <c:v>1.6719999999999999</c:v>
                </c:pt>
                <c:pt idx="2809">
                  <c:v>1.6719999999999999</c:v>
                </c:pt>
                <c:pt idx="2810">
                  <c:v>1.6719999999999999</c:v>
                </c:pt>
                <c:pt idx="2811">
                  <c:v>1.6719999999999999</c:v>
                </c:pt>
                <c:pt idx="2812">
                  <c:v>1.6719999999999999</c:v>
                </c:pt>
                <c:pt idx="2813">
                  <c:v>1.6719999999999999</c:v>
                </c:pt>
                <c:pt idx="2814">
                  <c:v>1.6736</c:v>
                </c:pt>
                <c:pt idx="2815">
                  <c:v>1.6736</c:v>
                </c:pt>
                <c:pt idx="2816">
                  <c:v>1.6736</c:v>
                </c:pt>
                <c:pt idx="2817">
                  <c:v>1.6736</c:v>
                </c:pt>
                <c:pt idx="2818">
                  <c:v>1.6736</c:v>
                </c:pt>
                <c:pt idx="2819">
                  <c:v>1.6736</c:v>
                </c:pt>
                <c:pt idx="2820">
                  <c:v>1.6719999999999999</c:v>
                </c:pt>
                <c:pt idx="2821">
                  <c:v>1.6719999999999999</c:v>
                </c:pt>
                <c:pt idx="2822">
                  <c:v>1.6719999999999999</c:v>
                </c:pt>
                <c:pt idx="2823">
                  <c:v>1.6719999999999999</c:v>
                </c:pt>
                <c:pt idx="2824">
                  <c:v>1.6719999999999999</c:v>
                </c:pt>
                <c:pt idx="2825">
                  <c:v>1.6719999999999999</c:v>
                </c:pt>
                <c:pt idx="2826">
                  <c:v>1.6719999999999999</c:v>
                </c:pt>
                <c:pt idx="2827">
                  <c:v>1.6719999999999999</c:v>
                </c:pt>
                <c:pt idx="2828">
                  <c:v>1.6719999999999999</c:v>
                </c:pt>
                <c:pt idx="2829">
                  <c:v>1.6736</c:v>
                </c:pt>
                <c:pt idx="2830">
                  <c:v>1.6736</c:v>
                </c:pt>
                <c:pt idx="2831">
                  <c:v>1.6752</c:v>
                </c:pt>
                <c:pt idx="2832">
                  <c:v>1.6767999999999998</c:v>
                </c:pt>
                <c:pt idx="2833">
                  <c:v>1.6767999999999998</c:v>
                </c:pt>
                <c:pt idx="2834">
                  <c:v>1.6767999999999998</c:v>
                </c:pt>
                <c:pt idx="2835">
                  <c:v>1.6767999999999998</c:v>
                </c:pt>
                <c:pt idx="2836">
                  <c:v>1.6767999999999998</c:v>
                </c:pt>
                <c:pt idx="2837">
                  <c:v>1.6767999999999998</c:v>
                </c:pt>
                <c:pt idx="2838">
                  <c:v>1.6767999999999998</c:v>
                </c:pt>
                <c:pt idx="2839">
                  <c:v>1.6767999999999998</c:v>
                </c:pt>
                <c:pt idx="2840">
                  <c:v>1.6767999999999998</c:v>
                </c:pt>
                <c:pt idx="2841">
                  <c:v>1.6767999999999998</c:v>
                </c:pt>
                <c:pt idx="2842">
                  <c:v>1.6767999999999998</c:v>
                </c:pt>
                <c:pt idx="2843">
                  <c:v>1.6767999999999998</c:v>
                </c:pt>
                <c:pt idx="2844">
                  <c:v>1.6767999999999998</c:v>
                </c:pt>
                <c:pt idx="2845">
                  <c:v>1.6767999999999998</c:v>
                </c:pt>
                <c:pt idx="2846">
                  <c:v>1.6767999999999998</c:v>
                </c:pt>
                <c:pt idx="2847">
                  <c:v>1.6719999999999999</c:v>
                </c:pt>
                <c:pt idx="2848">
                  <c:v>1.6719999999999999</c:v>
                </c:pt>
                <c:pt idx="2849">
                  <c:v>1.6719999999999999</c:v>
                </c:pt>
                <c:pt idx="2850">
                  <c:v>1.6719999999999999</c:v>
                </c:pt>
                <c:pt idx="2851">
                  <c:v>1.6719999999999999</c:v>
                </c:pt>
                <c:pt idx="2852">
                  <c:v>1.6719999999999999</c:v>
                </c:pt>
                <c:pt idx="2853">
                  <c:v>1.6719999999999999</c:v>
                </c:pt>
                <c:pt idx="2854">
                  <c:v>1.6719999999999999</c:v>
                </c:pt>
                <c:pt idx="2855">
                  <c:v>1.6719999999999999</c:v>
                </c:pt>
                <c:pt idx="2856">
                  <c:v>1.6719999999999999</c:v>
                </c:pt>
                <c:pt idx="2857">
                  <c:v>1.6719999999999999</c:v>
                </c:pt>
                <c:pt idx="2858">
                  <c:v>1.6719999999999999</c:v>
                </c:pt>
                <c:pt idx="2859">
                  <c:v>1.6719999999999999</c:v>
                </c:pt>
                <c:pt idx="2860">
                  <c:v>1.6736</c:v>
                </c:pt>
                <c:pt idx="2861">
                  <c:v>1.6736</c:v>
                </c:pt>
                <c:pt idx="2862">
                  <c:v>1.6736</c:v>
                </c:pt>
                <c:pt idx="2863">
                  <c:v>1.6736</c:v>
                </c:pt>
                <c:pt idx="2864">
                  <c:v>1.6736</c:v>
                </c:pt>
                <c:pt idx="2865">
                  <c:v>1.6736</c:v>
                </c:pt>
                <c:pt idx="2866">
                  <c:v>1.6736</c:v>
                </c:pt>
                <c:pt idx="2867">
                  <c:v>1.6736</c:v>
                </c:pt>
                <c:pt idx="2868">
                  <c:v>1.6736</c:v>
                </c:pt>
                <c:pt idx="2869">
                  <c:v>1.6736</c:v>
                </c:pt>
                <c:pt idx="2870">
                  <c:v>1.6736</c:v>
                </c:pt>
                <c:pt idx="2871">
                  <c:v>1.6672</c:v>
                </c:pt>
                <c:pt idx="2872">
                  <c:v>1.6672</c:v>
                </c:pt>
                <c:pt idx="2873">
                  <c:v>1.6672</c:v>
                </c:pt>
                <c:pt idx="2874">
                  <c:v>1.6672</c:v>
                </c:pt>
                <c:pt idx="2875">
                  <c:v>1.6672</c:v>
                </c:pt>
                <c:pt idx="2876">
                  <c:v>1.6672</c:v>
                </c:pt>
                <c:pt idx="2877">
                  <c:v>1.6672</c:v>
                </c:pt>
                <c:pt idx="2878">
                  <c:v>1.6672</c:v>
                </c:pt>
                <c:pt idx="2879">
                  <c:v>1.6672</c:v>
                </c:pt>
                <c:pt idx="2880">
                  <c:v>1.6576</c:v>
                </c:pt>
                <c:pt idx="2881">
                  <c:v>1.6576</c:v>
                </c:pt>
                <c:pt idx="2882">
                  <c:v>1.6576</c:v>
                </c:pt>
                <c:pt idx="2883">
                  <c:v>1.6576</c:v>
                </c:pt>
                <c:pt idx="2884">
                  <c:v>1.6576</c:v>
                </c:pt>
                <c:pt idx="2885">
                  <c:v>1.6592</c:v>
                </c:pt>
                <c:pt idx="2886">
                  <c:v>1.6592</c:v>
                </c:pt>
                <c:pt idx="2887">
                  <c:v>1.6544000000000001</c:v>
                </c:pt>
                <c:pt idx="2888">
                  <c:v>1.6544000000000001</c:v>
                </c:pt>
                <c:pt idx="2889">
                  <c:v>1.6544000000000001</c:v>
                </c:pt>
                <c:pt idx="2890">
                  <c:v>1.6528</c:v>
                </c:pt>
                <c:pt idx="2891">
                  <c:v>1.6528</c:v>
                </c:pt>
                <c:pt idx="2892">
                  <c:v>1.6528</c:v>
                </c:pt>
                <c:pt idx="2893">
                  <c:v>1.6528</c:v>
                </c:pt>
                <c:pt idx="2894">
                  <c:v>1.6528</c:v>
                </c:pt>
                <c:pt idx="2895">
                  <c:v>1.6528</c:v>
                </c:pt>
                <c:pt idx="2896">
                  <c:v>1.6528</c:v>
                </c:pt>
                <c:pt idx="2897">
                  <c:v>1.6528</c:v>
                </c:pt>
                <c:pt idx="2898">
                  <c:v>1.6528</c:v>
                </c:pt>
                <c:pt idx="2899">
                  <c:v>1.6528</c:v>
                </c:pt>
                <c:pt idx="2900">
                  <c:v>1.6528</c:v>
                </c:pt>
                <c:pt idx="2901">
                  <c:v>1.6528</c:v>
                </c:pt>
                <c:pt idx="2902">
                  <c:v>1.6544000000000001</c:v>
                </c:pt>
                <c:pt idx="2903">
                  <c:v>1.6544000000000001</c:v>
                </c:pt>
                <c:pt idx="2904">
                  <c:v>1.6544000000000001</c:v>
                </c:pt>
                <c:pt idx="2905">
                  <c:v>1.6559999999999999</c:v>
                </c:pt>
                <c:pt idx="2906">
                  <c:v>1.6559999999999999</c:v>
                </c:pt>
                <c:pt idx="2907">
                  <c:v>1.6559999999999999</c:v>
                </c:pt>
                <c:pt idx="2908">
                  <c:v>1.6559999999999999</c:v>
                </c:pt>
                <c:pt idx="2909">
                  <c:v>1.6559999999999999</c:v>
                </c:pt>
                <c:pt idx="2910">
                  <c:v>1.6559999999999999</c:v>
                </c:pt>
                <c:pt idx="2911">
                  <c:v>1.6559999999999999</c:v>
                </c:pt>
                <c:pt idx="2912">
                  <c:v>1.6559999999999999</c:v>
                </c:pt>
                <c:pt idx="2913">
                  <c:v>1.6559999999999999</c:v>
                </c:pt>
                <c:pt idx="2914">
                  <c:v>1.6559999999999999</c:v>
                </c:pt>
                <c:pt idx="2915">
                  <c:v>1.6559999999999999</c:v>
                </c:pt>
                <c:pt idx="2916">
                  <c:v>1.6559999999999999</c:v>
                </c:pt>
                <c:pt idx="2917">
                  <c:v>1.6559999999999999</c:v>
                </c:pt>
                <c:pt idx="2918">
                  <c:v>1.6576</c:v>
                </c:pt>
                <c:pt idx="2919">
                  <c:v>1.6576</c:v>
                </c:pt>
                <c:pt idx="2920">
                  <c:v>1.6576</c:v>
                </c:pt>
                <c:pt idx="2921">
                  <c:v>1.6576</c:v>
                </c:pt>
                <c:pt idx="2922">
                  <c:v>1.6608000000000001</c:v>
                </c:pt>
                <c:pt idx="2923">
                  <c:v>1.6608000000000001</c:v>
                </c:pt>
                <c:pt idx="2924">
                  <c:v>1.6608000000000001</c:v>
                </c:pt>
                <c:pt idx="2925">
                  <c:v>1.6608000000000001</c:v>
                </c:pt>
                <c:pt idx="2926">
                  <c:v>1.6608000000000001</c:v>
                </c:pt>
                <c:pt idx="2927">
                  <c:v>1.6624000000000001</c:v>
                </c:pt>
                <c:pt idx="2928">
                  <c:v>1.6624000000000001</c:v>
                </c:pt>
                <c:pt idx="2929">
                  <c:v>1.6624000000000001</c:v>
                </c:pt>
                <c:pt idx="2930">
                  <c:v>1.6624000000000001</c:v>
                </c:pt>
                <c:pt idx="2931">
                  <c:v>1.6624000000000001</c:v>
                </c:pt>
                <c:pt idx="2932">
                  <c:v>1.6624000000000001</c:v>
                </c:pt>
                <c:pt idx="2933">
                  <c:v>1.6624000000000001</c:v>
                </c:pt>
                <c:pt idx="2934">
                  <c:v>1.6624000000000001</c:v>
                </c:pt>
                <c:pt idx="2935">
                  <c:v>1.6624000000000001</c:v>
                </c:pt>
                <c:pt idx="2936">
                  <c:v>1.6624000000000001</c:v>
                </c:pt>
                <c:pt idx="2937">
                  <c:v>1.6624000000000001</c:v>
                </c:pt>
                <c:pt idx="2938">
                  <c:v>1.6624000000000001</c:v>
                </c:pt>
                <c:pt idx="2939">
                  <c:v>1.6624000000000001</c:v>
                </c:pt>
                <c:pt idx="2940">
                  <c:v>1.6624000000000001</c:v>
                </c:pt>
                <c:pt idx="2941">
                  <c:v>1.6624000000000001</c:v>
                </c:pt>
                <c:pt idx="2942">
                  <c:v>1.6576</c:v>
                </c:pt>
                <c:pt idx="2943">
                  <c:v>1.6576</c:v>
                </c:pt>
                <c:pt idx="2944">
                  <c:v>1.6559999999999999</c:v>
                </c:pt>
                <c:pt idx="2945">
                  <c:v>1.6559999999999999</c:v>
                </c:pt>
                <c:pt idx="2946">
                  <c:v>1.6559999999999999</c:v>
                </c:pt>
                <c:pt idx="2947">
                  <c:v>1.6559999999999999</c:v>
                </c:pt>
                <c:pt idx="2948">
                  <c:v>1.6559999999999999</c:v>
                </c:pt>
                <c:pt idx="2949">
                  <c:v>1.6559999999999999</c:v>
                </c:pt>
                <c:pt idx="2950">
                  <c:v>1.6559999999999999</c:v>
                </c:pt>
                <c:pt idx="2951">
                  <c:v>1.6559999999999999</c:v>
                </c:pt>
                <c:pt idx="2952">
                  <c:v>1.6576</c:v>
                </c:pt>
                <c:pt idx="2953">
                  <c:v>1.6576</c:v>
                </c:pt>
                <c:pt idx="2954">
                  <c:v>1.6559999999999999</c:v>
                </c:pt>
                <c:pt idx="2955">
                  <c:v>1.6559999999999999</c:v>
                </c:pt>
                <c:pt idx="2956">
                  <c:v>1.6559999999999999</c:v>
                </c:pt>
                <c:pt idx="2957">
                  <c:v>1.6559999999999999</c:v>
                </c:pt>
                <c:pt idx="2958">
                  <c:v>1.6559999999999999</c:v>
                </c:pt>
                <c:pt idx="2959">
                  <c:v>1.6559999999999999</c:v>
                </c:pt>
                <c:pt idx="2960">
                  <c:v>1.6559999999999999</c:v>
                </c:pt>
                <c:pt idx="2961">
                  <c:v>1.6559999999999999</c:v>
                </c:pt>
                <c:pt idx="2962">
                  <c:v>1.6559999999999999</c:v>
                </c:pt>
                <c:pt idx="2963">
                  <c:v>1.6559999999999999</c:v>
                </c:pt>
                <c:pt idx="2964">
                  <c:v>1.6559999999999999</c:v>
                </c:pt>
                <c:pt idx="2965">
                  <c:v>1.6559999999999999</c:v>
                </c:pt>
                <c:pt idx="2966">
                  <c:v>1.6559999999999999</c:v>
                </c:pt>
                <c:pt idx="2967">
                  <c:v>1.6559999999999999</c:v>
                </c:pt>
                <c:pt idx="2968">
                  <c:v>1.6559999999999999</c:v>
                </c:pt>
                <c:pt idx="2969">
                  <c:v>1.6512</c:v>
                </c:pt>
                <c:pt idx="2970">
                  <c:v>1.6528</c:v>
                </c:pt>
                <c:pt idx="2971">
                  <c:v>1.6528</c:v>
                </c:pt>
                <c:pt idx="2972">
                  <c:v>1.6559999999999999</c:v>
                </c:pt>
                <c:pt idx="2973">
                  <c:v>1.6576</c:v>
                </c:pt>
                <c:pt idx="2974">
                  <c:v>1.6576</c:v>
                </c:pt>
                <c:pt idx="2975">
                  <c:v>1.6576</c:v>
                </c:pt>
                <c:pt idx="2976">
                  <c:v>1.6544000000000001</c:v>
                </c:pt>
                <c:pt idx="2977">
                  <c:v>1.6544000000000001</c:v>
                </c:pt>
                <c:pt idx="2978">
                  <c:v>1.6544000000000001</c:v>
                </c:pt>
                <c:pt idx="2979">
                  <c:v>1.6528</c:v>
                </c:pt>
                <c:pt idx="2980">
                  <c:v>1.6528</c:v>
                </c:pt>
                <c:pt idx="2981">
                  <c:v>1.6528</c:v>
                </c:pt>
                <c:pt idx="2982">
                  <c:v>1.6528</c:v>
                </c:pt>
                <c:pt idx="2983">
                  <c:v>1.6528</c:v>
                </c:pt>
                <c:pt idx="2984">
                  <c:v>1.6479999999999999</c:v>
                </c:pt>
                <c:pt idx="2985">
                  <c:v>1.6479999999999999</c:v>
                </c:pt>
                <c:pt idx="2986">
                  <c:v>1.6479999999999999</c:v>
                </c:pt>
                <c:pt idx="2987">
                  <c:v>1.6479999999999999</c:v>
                </c:pt>
                <c:pt idx="2988">
                  <c:v>1.6479999999999999</c:v>
                </c:pt>
                <c:pt idx="2989">
                  <c:v>1.6479999999999999</c:v>
                </c:pt>
                <c:pt idx="2990">
                  <c:v>1.6479999999999999</c:v>
                </c:pt>
                <c:pt idx="2991">
                  <c:v>1.6496</c:v>
                </c:pt>
                <c:pt idx="2992">
                  <c:v>1.6496</c:v>
                </c:pt>
                <c:pt idx="2993">
                  <c:v>1.6496</c:v>
                </c:pt>
                <c:pt idx="2994">
                  <c:v>1.6496</c:v>
                </c:pt>
                <c:pt idx="2995">
                  <c:v>1.6496</c:v>
                </c:pt>
                <c:pt idx="2996">
                  <c:v>1.6496</c:v>
                </c:pt>
                <c:pt idx="2997">
                  <c:v>1.6496</c:v>
                </c:pt>
                <c:pt idx="2998">
                  <c:v>1.6496</c:v>
                </c:pt>
                <c:pt idx="2999">
                  <c:v>1.6496</c:v>
                </c:pt>
                <c:pt idx="3000">
                  <c:v>1.6496</c:v>
                </c:pt>
                <c:pt idx="3001">
                  <c:v>1.6496</c:v>
                </c:pt>
                <c:pt idx="3002">
                  <c:v>1.6496</c:v>
                </c:pt>
                <c:pt idx="3003">
                  <c:v>1.6496</c:v>
                </c:pt>
                <c:pt idx="3004">
                  <c:v>1.6496</c:v>
                </c:pt>
                <c:pt idx="3005">
                  <c:v>1.6496</c:v>
                </c:pt>
                <c:pt idx="3006">
                  <c:v>1.6496</c:v>
                </c:pt>
                <c:pt idx="3007">
                  <c:v>1.6496</c:v>
                </c:pt>
                <c:pt idx="3008">
                  <c:v>1.6496</c:v>
                </c:pt>
                <c:pt idx="3009">
                  <c:v>1.6496</c:v>
                </c:pt>
                <c:pt idx="3010">
                  <c:v>1.6496</c:v>
                </c:pt>
                <c:pt idx="3011">
                  <c:v>1.6496</c:v>
                </c:pt>
                <c:pt idx="3012">
                  <c:v>1.6512</c:v>
                </c:pt>
                <c:pt idx="3013">
                  <c:v>1.6512</c:v>
                </c:pt>
                <c:pt idx="3014">
                  <c:v>1.6512</c:v>
                </c:pt>
                <c:pt idx="3015">
                  <c:v>1.6512</c:v>
                </c:pt>
                <c:pt idx="3016">
                  <c:v>1.6512</c:v>
                </c:pt>
                <c:pt idx="3017">
                  <c:v>1.6512</c:v>
                </c:pt>
                <c:pt idx="3018">
                  <c:v>1.6512</c:v>
                </c:pt>
                <c:pt idx="3019">
                  <c:v>1.6512</c:v>
                </c:pt>
                <c:pt idx="3020">
                  <c:v>1.6512</c:v>
                </c:pt>
                <c:pt idx="3021">
                  <c:v>1.6528</c:v>
                </c:pt>
                <c:pt idx="3022">
                  <c:v>1.6528</c:v>
                </c:pt>
                <c:pt idx="3023">
                  <c:v>1.6528</c:v>
                </c:pt>
                <c:pt idx="3024">
                  <c:v>1.6528</c:v>
                </c:pt>
                <c:pt idx="3025">
                  <c:v>1.6528</c:v>
                </c:pt>
                <c:pt idx="3026">
                  <c:v>1.6464000000000001</c:v>
                </c:pt>
                <c:pt idx="3027">
                  <c:v>1.6464000000000001</c:v>
                </c:pt>
                <c:pt idx="3028">
                  <c:v>1.6464000000000001</c:v>
                </c:pt>
                <c:pt idx="3029">
                  <c:v>1.6479999999999999</c:v>
                </c:pt>
                <c:pt idx="3030">
                  <c:v>1.6479999999999999</c:v>
                </c:pt>
                <c:pt idx="3031">
                  <c:v>1.6479999999999999</c:v>
                </c:pt>
                <c:pt idx="3032">
                  <c:v>1.6479999999999999</c:v>
                </c:pt>
                <c:pt idx="3033">
                  <c:v>1.6496</c:v>
                </c:pt>
                <c:pt idx="3034">
                  <c:v>1.6464000000000001</c:v>
                </c:pt>
                <c:pt idx="3035">
                  <c:v>1.6464000000000001</c:v>
                </c:pt>
                <c:pt idx="3036">
                  <c:v>1.6479999999999999</c:v>
                </c:pt>
                <c:pt idx="3037">
                  <c:v>1.6479999999999999</c:v>
                </c:pt>
                <c:pt idx="3038">
                  <c:v>1.6479999999999999</c:v>
                </c:pt>
                <c:pt idx="3039">
                  <c:v>1.6479999999999999</c:v>
                </c:pt>
                <c:pt idx="3040">
                  <c:v>1.6479999999999999</c:v>
                </c:pt>
                <c:pt idx="3041">
                  <c:v>1.6415999999999999</c:v>
                </c:pt>
                <c:pt idx="3042">
                  <c:v>1.6415999999999999</c:v>
                </c:pt>
                <c:pt idx="3043">
                  <c:v>1.6415999999999999</c:v>
                </c:pt>
                <c:pt idx="3044">
                  <c:v>1.64</c:v>
                </c:pt>
                <c:pt idx="3045">
                  <c:v>1.64</c:v>
                </c:pt>
                <c:pt idx="3046">
                  <c:v>1.64</c:v>
                </c:pt>
                <c:pt idx="3047">
                  <c:v>1.64</c:v>
                </c:pt>
                <c:pt idx="3048">
                  <c:v>1.64</c:v>
                </c:pt>
                <c:pt idx="3049">
                  <c:v>1.64</c:v>
                </c:pt>
                <c:pt idx="3050">
                  <c:v>1.64</c:v>
                </c:pt>
                <c:pt idx="3051">
                  <c:v>1.64</c:v>
                </c:pt>
                <c:pt idx="3052">
                  <c:v>1.6415999999999999</c:v>
                </c:pt>
                <c:pt idx="3053">
                  <c:v>1.6415999999999999</c:v>
                </c:pt>
                <c:pt idx="3054">
                  <c:v>1.6415999999999999</c:v>
                </c:pt>
                <c:pt idx="3055">
                  <c:v>1.6415999999999999</c:v>
                </c:pt>
                <c:pt idx="3056">
                  <c:v>1.6448</c:v>
                </c:pt>
                <c:pt idx="3057">
                  <c:v>1.6448</c:v>
                </c:pt>
                <c:pt idx="3058">
                  <c:v>1.6464000000000001</c:v>
                </c:pt>
                <c:pt idx="3059">
                  <c:v>1.6432</c:v>
                </c:pt>
                <c:pt idx="3060">
                  <c:v>1.6432</c:v>
                </c:pt>
                <c:pt idx="3061">
                  <c:v>1.6448</c:v>
                </c:pt>
                <c:pt idx="3062">
                  <c:v>1.6448</c:v>
                </c:pt>
                <c:pt idx="3063">
                  <c:v>1.6448</c:v>
                </c:pt>
                <c:pt idx="3064">
                  <c:v>1.6448</c:v>
                </c:pt>
                <c:pt idx="3065">
                  <c:v>1.6448</c:v>
                </c:pt>
                <c:pt idx="3066">
                  <c:v>1.6448</c:v>
                </c:pt>
                <c:pt idx="3067">
                  <c:v>1.6448</c:v>
                </c:pt>
                <c:pt idx="3068">
                  <c:v>1.6464000000000001</c:v>
                </c:pt>
                <c:pt idx="3069">
                  <c:v>1.6464000000000001</c:v>
                </c:pt>
                <c:pt idx="3070">
                  <c:v>1.6464000000000001</c:v>
                </c:pt>
                <c:pt idx="3071">
                  <c:v>1.6464000000000001</c:v>
                </c:pt>
                <c:pt idx="3072">
                  <c:v>1.6464000000000001</c:v>
                </c:pt>
                <c:pt idx="3073">
                  <c:v>1.6464000000000001</c:v>
                </c:pt>
                <c:pt idx="3074">
                  <c:v>1.6464000000000001</c:v>
                </c:pt>
                <c:pt idx="3075">
                  <c:v>1.6464000000000001</c:v>
                </c:pt>
                <c:pt idx="3076">
                  <c:v>1.6479999999999999</c:v>
                </c:pt>
                <c:pt idx="3077">
                  <c:v>1.6479999999999999</c:v>
                </c:pt>
                <c:pt idx="3078">
                  <c:v>1.6479999999999999</c:v>
                </c:pt>
                <c:pt idx="3079">
                  <c:v>1.6479999999999999</c:v>
                </c:pt>
                <c:pt idx="3080">
                  <c:v>1.6479999999999999</c:v>
                </c:pt>
                <c:pt idx="3081">
                  <c:v>1.6479999999999999</c:v>
                </c:pt>
                <c:pt idx="3082">
                  <c:v>1.6496</c:v>
                </c:pt>
                <c:pt idx="3083">
                  <c:v>1.6496</c:v>
                </c:pt>
                <c:pt idx="3084">
                  <c:v>1.6496</c:v>
                </c:pt>
                <c:pt idx="3085">
                  <c:v>1.6496</c:v>
                </c:pt>
                <c:pt idx="3086">
                  <c:v>1.6496</c:v>
                </c:pt>
                <c:pt idx="3087">
                  <c:v>1.6496</c:v>
                </c:pt>
                <c:pt idx="3088">
                  <c:v>1.6496</c:v>
                </c:pt>
                <c:pt idx="3089">
                  <c:v>1.6496</c:v>
                </c:pt>
                <c:pt idx="3090">
                  <c:v>1.6496</c:v>
                </c:pt>
                <c:pt idx="3091">
                  <c:v>1.6496</c:v>
                </c:pt>
                <c:pt idx="3092">
                  <c:v>1.6496</c:v>
                </c:pt>
                <c:pt idx="3093">
                  <c:v>1.6496</c:v>
                </c:pt>
                <c:pt idx="3094">
                  <c:v>1.6496</c:v>
                </c:pt>
                <c:pt idx="3095">
                  <c:v>1.6496</c:v>
                </c:pt>
                <c:pt idx="3096">
                  <c:v>1.6496</c:v>
                </c:pt>
                <c:pt idx="3097">
                  <c:v>1.6496</c:v>
                </c:pt>
                <c:pt idx="3098">
                  <c:v>1.6496</c:v>
                </c:pt>
                <c:pt idx="3099">
                  <c:v>1.6496</c:v>
                </c:pt>
                <c:pt idx="3100">
                  <c:v>1.6496</c:v>
                </c:pt>
                <c:pt idx="3101">
                  <c:v>1.6496</c:v>
                </c:pt>
                <c:pt idx="3102">
                  <c:v>1.6496</c:v>
                </c:pt>
                <c:pt idx="3103">
                  <c:v>1.6496</c:v>
                </c:pt>
                <c:pt idx="3104">
                  <c:v>1.6496</c:v>
                </c:pt>
                <c:pt idx="3105">
                  <c:v>1.6496</c:v>
                </c:pt>
                <c:pt idx="3106">
                  <c:v>1.6479999999999999</c:v>
                </c:pt>
                <c:pt idx="3107">
                  <c:v>1.6479999999999999</c:v>
                </c:pt>
                <c:pt idx="3108">
                  <c:v>1.6496</c:v>
                </c:pt>
                <c:pt idx="3109">
                  <c:v>1.6496</c:v>
                </c:pt>
                <c:pt idx="3110">
                  <c:v>1.6496</c:v>
                </c:pt>
                <c:pt idx="3111">
                  <c:v>1.6496</c:v>
                </c:pt>
                <c:pt idx="3112">
                  <c:v>1.6432</c:v>
                </c:pt>
                <c:pt idx="3113">
                  <c:v>1.6432</c:v>
                </c:pt>
                <c:pt idx="3114">
                  <c:v>1.6432</c:v>
                </c:pt>
                <c:pt idx="3115">
                  <c:v>1.6432</c:v>
                </c:pt>
                <c:pt idx="3116">
                  <c:v>1.6432</c:v>
                </c:pt>
                <c:pt idx="3117">
                  <c:v>1.6432</c:v>
                </c:pt>
                <c:pt idx="3118">
                  <c:v>1.6432</c:v>
                </c:pt>
                <c:pt idx="3119">
                  <c:v>1.6432</c:v>
                </c:pt>
                <c:pt idx="3120">
                  <c:v>1.6432</c:v>
                </c:pt>
                <c:pt idx="3121">
                  <c:v>1.6432</c:v>
                </c:pt>
                <c:pt idx="3122">
                  <c:v>1.64</c:v>
                </c:pt>
                <c:pt idx="3123">
                  <c:v>1.64</c:v>
                </c:pt>
                <c:pt idx="3124">
                  <c:v>1.6415999999999999</c:v>
                </c:pt>
                <c:pt idx="3125">
                  <c:v>1.6415999999999999</c:v>
                </c:pt>
                <c:pt idx="3126">
                  <c:v>1.6415999999999999</c:v>
                </c:pt>
                <c:pt idx="3127">
                  <c:v>1.6415999999999999</c:v>
                </c:pt>
                <c:pt idx="3128">
                  <c:v>1.6415999999999999</c:v>
                </c:pt>
                <c:pt idx="3129">
                  <c:v>1.6415999999999999</c:v>
                </c:pt>
                <c:pt idx="3130">
                  <c:v>1.6368</c:v>
                </c:pt>
                <c:pt idx="3131">
                  <c:v>1.6368</c:v>
                </c:pt>
                <c:pt idx="3132">
                  <c:v>1.6368</c:v>
                </c:pt>
                <c:pt idx="3133">
                  <c:v>1.6352</c:v>
                </c:pt>
                <c:pt idx="3134">
                  <c:v>1.6352</c:v>
                </c:pt>
                <c:pt idx="3135">
                  <c:v>1.6352</c:v>
                </c:pt>
                <c:pt idx="3136">
                  <c:v>1.6384000000000001</c:v>
                </c:pt>
                <c:pt idx="3137">
                  <c:v>1.6384000000000001</c:v>
                </c:pt>
                <c:pt idx="3138">
                  <c:v>1.6384000000000001</c:v>
                </c:pt>
                <c:pt idx="3139">
                  <c:v>1.6368</c:v>
                </c:pt>
                <c:pt idx="3140">
                  <c:v>1.6384000000000001</c:v>
                </c:pt>
                <c:pt idx="3141">
                  <c:v>1.6384000000000001</c:v>
                </c:pt>
                <c:pt idx="3142">
                  <c:v>1.64</c:v>
                </c:pt>
                <c:pt idx="3143">
                  <c:v>1.64</c:v>
                </c:pt>
                <c:pt idx="3144">
                  <c:v>1.6432</c:v>
                </c:pt>
                <c:pt idx="3145">
                  <c:v>1.6415999999999999</c:v>
                </c:pt>
                <c:pt idx="3146">
                  <c:v>1.6415999999999999</c:v>
                </c:pt>
                <c:pt idx="3147">
                  <c:v>1.6415999999999999</c:v>
                </c:pt>
                <c:pt idx="3148">
                  <c:v>1.6415999999999999</c:v>
                </c:pt>
                <c:pt idx="3149">
                  <c:v>1.6415999999999999</c:v>
                </c:pt>
                <c:pt idx="3150">
                  <c:v>1.6415999999999999</c:v>
                </c:pt>
                <c:pt idx="3151">
                  <c:v>1.6432</c:v>
                </c:pt>
                <c:pt idx="3152">
                  <c:v>1.6432</c:v>
                </c:pt>
                <c:pt idx="3153">
                  <c:v>1.6415999999999999</c:v>
                </c:pt>
                <c:pt idx="3154">
                  <c:v>1.6415999999999999</c:v>
                </c:pt>
                <c:pt idx="3155">
                  <c:v>1.6368</c:v>
                </c:pt>
                <c:pt idx="3156">
                  <c:v>1.6368</c:v>
                </c:pt>
                <c:pt idx="3157">
                  <c:v>1.6368</c:v>
                </c:pt>
                <c:pt idx="3158">
                  <c:v>1.6384000000000001</c:v>
                </c:pt>
                <c:pt idx="3159">
                  <c:v>1.6384000000000001</c:v>
                </c:pt>
                <c:pt idx="3160">
                  <c:v>1.6384000000000001</c:v>
                </c:pt>
                <c:pt idx="3161">
                  <c:v>1.6352</c:v>
                </c:pt>
                <c:pt idx="3162">
                  <c:v>1.6384000000000001</c:v>
                </c:pt>
                <c:pt idx="3163">
                  <c:v>1.6384000000000001</c:v>
                </c:pt>
                <c:pt idx="3164">
                  <c:v>1.64</c:v>
                </c:pt>
                <c:pt idx="3165">
                  <c:v>1.64</c:v>
                </c:pt>
                <c:pt idx="3166">
                  <c:v>1.6368</c:v>
                </c:pt>
                <c:pt idx="3167">
                  <c:v>1.6368</c:v>
                </c:pt>
                <c:pt idx="3168">
                  <c:v>1.6352</c:v>
                </c:pt>
                <c:pt idx="3169">
                  <c:v>1.6319999999999999</c:v>
                </c:pt>
                <c:pt idx="3170">
                  <c:v>1.6319999999999999</c:v>
                </c:pt>
                <c:pt idx="3171">
                  <c:v>1.6335999999999999</c:v>
                </c:pt>
                <c:pt idx="3172">
                  <c:v>1.6335999999999999</c:v>
                </c:pt>
                <c:pt idx="3173">
                  <c:v>1.6335999999999999</c:v>
                </c:pt>
                <c:pt idx="3174">
                  <c:v>1.6352</c:v>
                </c:pt>
                <c:pt idx="3175">
                  <c:v>1.6352</c:v>
                </c:pt>
                <c:pt idx="3176">
                  <c:v>1.6352</c:v>
                </c:pt>
                <c:pt idx="3177">
                  <c:v>1.6368</c:v>
                </c:pt>
                <c:pt idx="3178">
                  <c:v>1.6384000000000001</c:v>
                </c:pt>
                <c:pt idx="3179">
                  <c:v>1.6384000000000001</c:v>
                </c:pt>
                <c:pt idx="3180">
                  <c:v>1.6384000000000001</c:v>
                </c:pt>
                <c:pt idx="3181">
                  <c:v>1.6384000000000001</c:v>
                </c:pt>
                <c:pt idx="3182">
                  <c:v>1.6384000000000001</c:v>
                </c:pt>
                <c:pt idx="3183">
                  <c:v>1.64</c:v>
                </c:pt>
                <c:pt idx="3184">
                  <c:v>1.64</c:v>
                </c:pt>
                <c:pt idx="3185">
                  <c:v>1.64</c:v>
                </c:pt>
                <c:pt idx="3186">
                  <c:v>1.64</c:v>
                </c:pt>
                <c:pt idx="3187">
                  <c:v>1.6415999999999999</c:v>
                </c:pt>
                <c:pt idx="3188">
                  <c:v>1.6415999999999999</c:v>
                </c:pt>
                <c:pt idx="3189">
                  <c:v>1.6415999999999999</c:v>
                </c:pt>
                <c:pt idx="3190">
                  <c:v>1.6415999999999999</c:v>
                </c:pt>
                <c:pt idx="3191">
                  <c:v>1.6415999999999999</c:v>
                </c:pt>
                <c:pt idx="3192">
                  <c:v>1.64</c:v>
                </c:pt>
                <c:pt idx="3193">
                  <c:v>1.6415999999999999</c:v>
                </c:pt>
                <c:pt idx="3194">
                  <c:v>1.6415999999999999</c:v>
                </c:pt>
                <c:pt idx="3195">
                  <c:v>1.6415999999999999</c:v>
                </c:pt>
                <c:pt idx="3196">
                  <c:v>1.6415999999999999</c:v>
                </c:pt>
                <c:pt idx="3197">
                  <c:v>1.6415999999999999</c:v>
                </c:pt>
                <c:pt idx="3198">
                  <c:v>1.6432</c:v>
                </c:pt>
                <c:pt idx="3199">
                  <c:v>1.6432</c:v>
                </c:pt>
                <c:pt idx="3200">
                  <c:v>1.6432</c:v>
                </c:pt>
                <c:pt idx="3201">
                  <c:v>1.6448</c:v>
                </c:pt>
                <c:pt idx="3202">
                  <c:v>1.6448</c:v>
                </c:pt>
                <c:pt idx="3203">
                  <c:v>1.6448</c:v>
                </c:pt>
                <c:pt idx="3204">
                  <c:v>1.6448</c:v>
                </c:pt>
                <c:pt idx="3205">
                  <c:v>1.6448</c:v>
                </c:pt>
                <c:pt idx="3206">
                  <c:v>1.6448</c:v>
                </c:pt>
                <c:pt idx="3207">
                  <c:v>1.6448</c:v>
                </c:pt>
                <c:pt idx="3208">
                  <c:v>1.6448</c:v>
                </c:pt>
                <c:pt idx="3209">
                  <c:v>1.6464000000000001</c:v>
                </c:pt>
                <c:pt idx="3210">
                  <c:v>1.6496</c:v>
                </c:pt>
                <c:pt idx="3211">
                  <c:v>1.6496</c:v>
                </c:pt>
                <c:pt idx="3212">
                  <c:v>1.6512</c:v>
                </c:pt>
                <c:pt idx="3213">
                  <c:v>1.6512</c:v>
                </c:pt>
                <c:pt idx="3214">
                  <c:v>1.6512</c:v>
                </c:pt>
                <c:pt idx="3215">
                  <c:v>1.6496</c:v>
                </c:pt>
                <c:pt idx="3216">
                  <c:v>1.6496</c:v>
                </c:pt>
                <c:pt idx="3217">
                  <c:v>1.6496</c:v>
                </c:pt>
                <c:pt idx="3218">
                  <c:v>1.6496</c:v>
                </c:pt>
                <c:pt idx="3219">
                  <c:v>1.6496</c:v>
                </c:pt>
                <c:pt idx="3220">
                  <c:v>1.6496</c:v>
                </c:pt>
                <c:pt idx="3221">
                  <c:v>1.6496</c:v>
                </c:pt>
                <c:pt idx="3222">
                  <c:v>1.6512</c:v>
                </c:pt>
                <c:pt idx="3223">
                  <c:v>1.6512</c:v>
                </c:pt>
                <c:pt idx="3224">
                  <c:v>1.6512</c:v>
                </c:pt>
                <c:pt idx="3225">
                  <c:v>1.6512</c:v>
                </c:pt>
                <c:pt idx="3226">
                  <c:v>1.6512</c:v>
                </c:pt>
                <c:pt idx="3227">
                  <c:v>1.6512</c:v>
                </c:pt>
                <c:pt idx="3228">
                  <c:v>1.6528</c:v>
                </c:pt>
                <c:pt idx="3229">
                  <c:v>1.6528</c:v>
                </c:pt>
                <c:pt idx="3230">
                  <c:v>1.6544000000000001</c:v>
                </c:pt>
                <c:pt idx="3231">
                  <c:v>1.6544000000000001</c:v>
                </c:pt>
                <c:pt idx="3232">
                  <c:v>1.6544000000000001</c:v>
                </c:pt>
                <c:pt idx="3233">
                  <c:v>1.6479999999999999</c:v>
                </c:pt>
                <c:pt idx="3234">
                  <c:v>1.6479999999999999</c:v>
                </c:pt>
                <c:pt idx="3235">
                  <c:v>1.6479999999999999</c:v>
                </c:pt>
                <c:pt idx="3236">
                  <c:v>1.6479999999999999</c:v>
                </c:pt>
                <c:pt idx="3237">
                  <c:v>1.6479999999999999</c:v>
                </c:pt>
                <c:pt idx="3238">
                  <c:v>1.6496</c:v>
                </c:pt>
                <c:pt idx="3239">
                  <c:v>1.6496</c:v>
                </c:pt>
                <c:pt idx="3240">
                  <c:v>1.6479999999999999</c:v>
                </c:pt>
                <c:pt idx="3241">
                  <c:v>1.6479999999999999</c:v>
                </c:pt>
                <c:pt idx="3242">
                  <c:v>1.6479999999999999</c:v>
                </c:pt>
                <c:pt idx="3243">
                  <c:v>1.6479999999999999</c:v>
                </c:pt>
                <c:pt idx="3244">
                  <c:v>1.6448</c:v>
                </c:pt>
                <c:pt idx="3245">
                  <c:v>1.6448</c:v>
                </c:pt>
                <c:pt idx="3246">
                  <c:v>1.6448</c:v>
                </c:pt>
                <c:pt idx="3247">
                  <c:v>1.6448</c:v>
                </c:pt>
                <c:pt idx="3248">
                  <c:v>1.6432</c:v>
                </c:pt>
                <c:pt idx="3249">
                  <c:v>1.6432</c:v>
                </c:pt>
                <c:pt idx="3250">
                  <c:v>1.6432</c:v>
                </c:pt>
                <c:pt idx="3251">
                  <c:v>1.6432</c:v>
                </c:pt>
                <c:pt idx="3252">
                  <c:v>1.6432</c:v>
                </c:pt>
                <c:pt idx="3253">
                  <c:v>1.6448</c:v>
                </c:pt>
                <c:pt idx="3254">
                  <c:v>1.6448</c:v>
                </c:pt>
                <c:pt idx="3255">
                  <c:v>1.6448</c:v>
                </c:pt>
                <c:pt idx="3256">
                  <c:v>1.6448</c:v>
                </c:pt>
                <c:pt idx="3257">
                  <c:v>1.6448</c:v>
                </c:pt>
                <c:pt idx="3258">
                  <c:v>1.6432</c:v>
                </c:pt>
                <c:pt idx="3259">
                  <c:v>1.6415999999999999</c:v>
                </c:pt>
                <c:pt idx="3260">
                  <c:v>1.6415999999999999</c:v>
                </c:pt>
                <c:pt idx="3261">
                  <c:v>1.6415999999999999</c:v>
                </c:pt>
                <c:pt idx="3262">
                  <c:v>1.6415999999999999</c:v>
                </c:pt>
                <c:pt idx="3263">
                  <c:v>1.6432</c:v>
                </c:pt>
                <c:pt idx="3264">
                  <c:v>1.6432</c:v>
                </c:pt>
                <c:pt idx="3265">
                  <c:v>1.6432</c:v>
                </c:pt>
                <c:pt idx="3266">
                  <c:v>1.6415999999999999</c:v>
                </c:pt>
                <c:pt idx="3267">
                  <c:v>1.6415999999999999</c:v>
                </c:pt>
                <c:pt idx="3268">
                  <c:v>1.64</c:v>
                </c:pt>
                <c:pt idx="3269">
                  <c:v>1.6415999999999999</c:v>
                </c:pt>
                <c:pt idx="3270">
                  <c:v>1.6415999999999999</c:v>
                </c:pt>
                <c:pt idx="3271">
                  <c:v>1.6432</c:v>
                </c:pt>
                <c:pt idx="3272">
                  <c:v>1.6415999999999999</c:v>
                </c:pt>
                <c:pt idx="3273">
                  <c:v>1.6415999999999999</c:v>
                </c:pt>
                <c:pt idx="3274">
                  <c:v>1.6415999999999999</c:v>
                </c:pt>
                <c:pt idx="3275">
                  <c:v>1.6415999999999999</c:v>
                </c:pt>
                <c:pt idx="3276">
                  <c:v>1.64</c:v>
                </c:pt>
                <c:pt idx="3277">
                  <c:v>1.64</c:v>
                </c:pt>
                <c:pt idx="3278">
                  <c:v>1.6415999999999999</c:v>
                </c:pt>
                <c:pt idx="3279">
                  <c:v>1.6415999999999999</c:v>
                </c:pt>
                <c:pt idx="3280">
                  <c:v>1.6415999999999999</c:v>
                </c:pt>
                <c:pt idx="3281">
                  <c:v>1.6415999999999999</c:v>
                </c:pt>
                <c:pt idx="3282">
                  <c:v>1.6415999999999999</c:v>
                </c:pt>
                <c:pt idx="3283">
                  <c:v>1.6415999999999999</c:v>
                </c:pt>
                <c:pt idx="3284">
                  <c:v>1.6415999999999999</c:v>
                </c:pt>
                <c:pt idx="3285">
                  <c:v>1.6415999999999999</c:v>
                </c:pt>
                <c:pt idx="3286">
                  <c:v>1.6415999999999999</c:v>
                </c:pt>
                <c:pt idx="3287">
                  <c:v>1.64</c:v>
                </c:pt>
                <c:pt idx="3288">
                  <c:v>1.64</c:v>
                </c:pt>
                <c:pt idx="3289">
                  <c:v>1.64</c:v>
                </c:pt>
                <c:pt idx="3290">
                  <c:v>1.64</c:v>
                </c:pt>
                <c:pt idx="3291">
                  <c:v>1.64</c:v>
                </c:pt>
                <c:pt idx="3292">
                  <c:v>1.64</c:v>
                </c:pt>
                <c:pt idx="3293">
                  <c:v>1.64</c:v>
                </c:pt>
                <c:pt idx="3294">
                  <c:v>1.6384000000000001</c:v>
                </c:pt>
                <c:pt idx="3295">
                  <c:v>1.64</c:v>
                </c:pt>
                <c:pt idx="3296">
                  <c:v>1.6432</c:v>
                </c:pt>
                <c:pt idx="3297">
                  <c:v>1.6464000000000001</c:v>
                </c:pt>
                <c:pt idx="3298">
                  <c:v>1.6464000000000001</c:v>
                </c:pt>
                <c:pt idx="3299">
                  <c:v>1.6464000000000001</c:v>
                </c:pt>
                <c:pt idx="3300">
                  <c:v>1.6464000000000001</c:v>
                </c:pt>
                <c:pt idx="3301">
                  <c:v>1.6479999999999999</c:v>
                </c:pt>
                <c:pt idx="3302">
                  <c:v>1.6512</c:v>
                </c:pt>
                <c:pt idx="3303">
                  <c:v>1.6512</c:v>
                </c:pt>
                <c:pt idx="3304">
                  <c:v>1.6512</c:v>
                </c:pt>
                <c:pt idx="3305">
                  <c:v>1.6544000000000001</c:v>
                </c:pt>
                <c:pt idx="3306">
                  <c:v>1.6559999999999999</c:v>
                </c:pt>
                <c:pt idx="3307">
                  <c:v>1.6559999999999999</c:v>
                </c:pt>
                <c:pt idx="3308">
                  <c:v>1.6544000000000001</c:v>
                </c:pt>
                <c:pt idx="3309">
                  <c:v>1.6479999999999999</c:v>
                </c:pt>
                <c:pt idx="3310">
                  <c:v>1.6479999999999999</c:v>
                </c:pt>
                <c:pt idx="3311">
                  <c:v>1.6496</c:v>
                </c:pt>
                <c:pt idx="3312">
                  <c:v>1.6496</c:v>
                </c:pt>
                <c:pt idx="3313">
                  <c:v>1.6496</c:v>
                </c:pt>
                <c:pt idx="3314">
                  <c:v>1.6528</c:v>
                </c:pt>
                <c:pt idx="3315">
                  <c:v>1.6528</c:v>
                </c:pt>
                <c:pt idx="3316">
                  <c:v>1.6528</c:v>
                </c:pt>
                <c:pt idx="3317">
                  <c:v>1.6528</c:v>
                </c:pt>
                <c:pt idx="3318">
                  <c:v>1.6528</c:v>
                </c:pt>
                <c:pt idx="3319">
                  <c:v>1.6528</c:v>
                </c:pt>
                <c:pt idx="3320">
                  <c:v>1.6512</c:v>
                </c:pt>
                <c:pt idx="3321">
                  <c:v>1.6512</c:v>
                </c:pt>
                <c:pt idx="3322">
                  <c:v>1.6528</c:v>
                </c:pt>
                <c:pt idx="3323">
                  <c:v>1.6528</c:v>
                </c:pt>
                <c:pt idx="3324">
                  <c:v>1.6528</c:v>
                </c:pt>
                <c:pt idx="3325">
                  <c:v>1.6528</c:v>
                </c:pt>
                <c:pt idx="3326">
                  <c:v>1.6528</c:v>
                </c:pt>
                <c:pt idx="3327">
                  <c:v>1.6544000000000001</c:v>
                </c:pt>
                <c:pt idx="3328">
                  <c:v>1.6528</c:v>
                </c:pt>
                <c:pt idx="3329">
                  <c:v>1.6528</c:v>
                </c:pt>
                <c:pt idx="3330">
                  <c:v>1.6528</c:v>
                </c:pt>
                <c:pt idx="3331">
                  <c:v>1.6559999999999999</c:v>
                </c:pt>
                <c:pt idx="3332">
                  <c:v>1.6576</c:v>
                </c:pt>
                <c:pt idx="3333">
                  <c:v>1.6576</c:v>
                </c:pt>
                <c:pt idx="3334">
                  <c:v>1.6576</c:v>
                </c:pt>
                <c:pt idx="3335">
                  <c:v>1.6576</c:v>
                </c:pt>
                <c:pt idx="3336">
                  <c:v>1.6576</c:v>
                </c:pt>
                <c:pt idx="3337">
                  <c:v>1.6576</c:v>
                </c:pt>
                <c:pt idx="3338">
                  <c:v>1.6576</c:v>
                </c:pt>
                <c:pt idx="3339">
                  <c:v>1.6576</c:v>
                </c:pt>
                <c:pt idx="3340">
                  <c:v>1.6576</c:v>
                </c:pt>
                <c:pt idx="3341">
                  <c:v>1.6576</c:v>
                </c:pt>
                <c:pt idx="3342">
                  <c:v>1.6576</c:v>
                </c:pt>
                <c:pt idx="3343">
                  <c:v>1.6576</c:v>
                </c:pt>
                <c:pt idx="3344">
                  <c:v>1.6576</c:v>
                </c:pt>
                <c:pt idx="3345">
                  <c:v>1.6576</c:v>
                </c:pt>
                <c:pt idx="3346">
                  <c:v>1.6576</c:v>
                </c:pt>
                <c:pt idx="3347">
                  <c:v>1.6576</c:v>
                </c:pt>
                <c:pt idx="3348">
                  <c:v>1.6544000000000001</c:v>
                </c:pt>
                <c:pt idx="3349">
                  <c:v>1.6544000000000001</c:v>
                </c:pt>
                <c:pt idx="3350">
                  <c:v>1.6544000000000001</c:v>
                </c:pt>
                <c:pt idx="3351">
                  <c:v>1.6544000000000001</c:v>
                </c:pt>
                <c:pt idx="3352">
                  <c:v>1.6544000000000001</c:v>
                </c:pt>
                <c:pt idx="3353">
                  <c:v>1.6544000000000001</c:v>
                </c:pt>
                <c:pt idx="3354">
                  <c:v>1.6544000000000001</c:v>
                </c:pt>
                <c:pt idx="3355">
                  <c:v>1.6544000000000001</c:v>
                </c:pt>
                <c:pt idx="3356">
                  <c:v>1.6544000000000001</c:v>
                </c:pt>
                <c:pt idx="3357">
                  <c:v>1.6544000000000001</c:v>
                </c:pt>
                <c:pt idx="3358">
                  <c:v>1.6544000000000001</c:v>
                </c:pt>
                <c:pt idx="3359">
                  <c:v>1.6544000000000001</c:v>
                </c:pt>
                <c:pt idx="3360">
                  <c:v>1.6544000000000001</c:v>
                </c:pt>
                <c:pt idx="3361">
                  <c:v>1.6544000000000001</c:v>
                </c:pt>
                <c:pt idx="3362">
                  <c:v>1.6544000000000001</c:v>
                </c:pt>
                <c:pt idx="3363">
                  <c:v>1.6544000000000001</c:v>
                </c:pt>
                <c:pt idx="3364">
                  <c:v>1.6544000000000001</c:v>
                </c:pt>
                <c:pt idx="3365">
                  <c:v>1.6528</c:v>
                </c:pt>
                <c:pt idx="3366">
                  <c:v>1.6528</c:v>
                </c:pt>
                <c:pt idx="3367">
                  <c:v>1.6528</c:v>
                </c:pt>
                <c:pt idx="3368">
                  <c:v>1.6528</c:v>
                </c:pt>
                <c:pt idx="3369">
                  <c:v>1.6544000000000001</c:v>
                </c:pt>
                <c:pt idx="3370">
                  <c:v>1.6544000000000001</c:v>
                </c:pt>
                <c:pt idx="3371">
                  <c:v>1.6544000000000001</c:v>
                </c:pt>
                <c:pt idx="3372">
                  <c:v>1.6559999999999999</c:v>
                </c:pt>
                <c:pt idx="3373">
                  <c:v>1.6559999999999999</c:v>
                </c:pt>
                <c:pt idx="3374">
                  <c:v>1.6559999999999999</c:v>
                </c:pt>
                <c:pt idx="3375">
                  <c:v>1.6559999999999999</c:v>
                </c:pt>
                <c:pt idx="3376">
                  <c:v>1.6559999999999999</c:v>
                </c:pt>
                <c:pt idx="3377">
                  <c:v>1.6576</c:v>
                </c:pt>
                <c:pt idx="3378">
                  <c:v>1.6576</c:v>
                </c:pt>
                <c:pt idx="3379">
                  <c:v>1.6576</c:v>
                </c:pt>
                <c:pt idx="3380">
                  <c:v>1.6559999999999999</c:v>
                </c:pt>
                <c:pt idx="3381">
                  <c:v>1.6559999999999999</c:v>
                </c:pt>
                <c:pt idx="3382">
                  <c:v>1.6559999999999999</c:v>
                </c:pt>
                <c:pt idx="3383">
                  <c:v>1.6544000000000001</c:v>
                </c:pt>
                <c:pt idx="3384">
                  <c:v>1.6544000000000001</c:v>
                </c:pt>
                <c:pt idx="3385">
                  <c:v>1.6528</c:v>
                </c:pt>
                <c:pt idx="3386">
                  <c:v>1.6528</c:v>
                </c:pt>
                <c:pt idx="3387">
                  <c:v>1.6559999999999999</c:v>
                </c:pt>
                <c:pt idx="3388">
                  <c:v>1.6559999999999999</c:v>
                </c:pt>
                <c:pt idx="3389">
                  <c:v>1.6559999999999999</c:v>
                </c:pt>
                <c:pt idx="3390">
                  <c:v>1.6559999999999999</c:v>
                </c:pt>
                <c:pt idx="3391">
                  <c:v>1.6559999999999999</c:v>
                </c:pt>
                <c:pt idx="3392">
                  <c:v>1.6576</c:v>
                </c:pt>
                <c:pt idx="3393">
                  <c:v>1.6576</c:v>
                </c:pt>
                <c:pt idx="3394">
                  <c:v>1.6576</c:v>
                </c:pt>
                <c:pt idx="3395">
                  <c:v>1.6576</c:v>
                </c:pt>
                <c:pt idx="3396">
                  <c:v>1.6576</c:v>
                </c:pt>
                <c:pt idx="3397">
                  <c:v>1.6576</c:v>
                </c:pt>
                <c:pt idx="3398">
                  <c:v>1.6576</c:v>
                </c:pt>
                <c:pt idx="3399">
                  <c:v>1.6608000000000001</c:v>
                </c:pt>
                <c:pt idx="3400">
                  <c:v>1.6608000000000001</c:v>
                </c:pt>
                <c:pt idx="3401">
                  <c:v>1.6608000000000001</c:v>
                </c:pt>
                <c:pt idx="3402">
                  <c:v>1.6608000000000001</c:v>
                </c:pt>
                <c:pt idx="3403">
                  <c:v>1.6624000000000001</c:v>
                </c:pt>
                <c:pt idx="3404">
                  <c:v>1.6624000000000001</c:v>
                </c:pt>
                <c:pt idx="3405">
                  <c:v>1.6624000000000001</c:v>
                </c:pt>
                <c:pt idx="3406">
                  <c:v>1.6624000000000001</c:v>
                </c:pt>
                <c:pt idx="3407">
                  <c:v>1.6624000000000001</c:v>
                </c:pt>
                <c:pt idx="3408">
                  <c:v>1.6608000000000001</c:v>
                </c:pt>
                <c:pt idx="3409">
                  <c:v>1.6608000000000001</c:v>
                </c:pt>
                <c:pt idx="3410">
                  <c:v>1.6624000000000001</c:v>
                </c:pt>
                <c:pt idx="3411">
                  <c:v>1.6624000000000001</c:v>
                </c:pt>
                <c:pt idx="3412">
                  <c:v>1.6608000000000001</c:v>
                </c:pt>
                <c:pt idx="3413">
                  <c:v>1.6608000000000001</c:v>
                </c:pt>
                <c:pt idx="3414">
                  <c:v>1.6608000000000001</c:v>
                </c:pt>
                <c:pt idx="3415">
                  <c:v>1.6608000000000001</c:v>
                </c:pt>
                <c:pt idx="3416">
                  <c:v>1.6608000000000001</c:v>
                </c:pt>
                <c:pt idx="3417">
                  <c:v>1.6608000000000001</c:v>
                </c:pt>
                <c:pt idx="3418">
                  <c:v>1.6608000000000001</c:v>
                </c:pt>
                <c:pt idx="3419">
                  <c:v>1.6592</c:v>
                </c:pt>
                <c:pt idx="3420">
                  <c:v>1.6592</c:v>
                </c:pt>
                <c:pt idx="3421">
                  <c:v>1.6592</c:v>
                </c:pt>
                <c:pt idx="3422">
                  <c:v>1.6592</c:v>
                </c:pt>
                <c:pt idx="3423">
                  <c:v>1.6559999999999999</c:v>
                </c:pt>
                <c:pt idx="3424">
                  <c:v>1.6559999999999999</c:v>
                </c:pt>
                <c:pt idx="3425">
                  <c:v>1.6528</c:v>
                </c:pt>
                <c:pt idx="3426">
                  <c:v>1.6528</c:v>
                </c:pt>
                <c:pt idx="3427">
                  <c:v>1.6528</c:v>
                </c:pt>
                <c:pt idx="3428">
                  <c:v>1.6528</c:v>
                </c:pt>
                <c:pt idx="3429">
                  <c:v>1.6528</c:v>
                </c:pt>
                <c:pt idx="3430">
                  <c:v>1.6528</c:v>
                </c:pt>
                <c:pt idx="3431">
                  <c:v>1.6544000000000001</c:v>
                </c:pt>
                <c:pt idx="3432">
                  <c:v>1.6544000000000001</c:v>
                </c:pt>
                <c:pt idx="3433">
                  <c:v>1.6544000000000001</c:v>
                </c:pt>
                <c:pt idx="3434">
                  <c:v>1.6544000000000001</c:v>
                </c:pt>
                <c:pt idx="3435">
                  <c:v>1.6544000000000001</c:v>
                </c:pt>
                <c:pt idx="3436">
                  <c:v>1.6576</c:v>
                </c:pt>
                <c:pt idx="3437">
                  <c:v>1.6576</c:v>
                </c:pt>
                <c:pt idx="3438">
                  <c:v>1.6559999999999999</c:v>
                </c:pt>
                <c:pt idx="3439">
                  <c:v>1.6576</c:v>
                </c:pt>
                <c:pt idx="3440">
                  <c:v>1.6576</c:v>
                </c:pt>
                <c:pt idx="3441">
                  <c:v>1.6576</c:v>
                </c:pt>
                <c:pt idx="3442">
                  <c:v>1.6576</c:v>
                </c:pt>
                <c:pt idx="3443">
                  <c:v>1.6576</c:v>
                </c:pt>
                <c:pt idx="3444">
                  <c:v>1.6576</c:v>
                </c:pt>
                <c:pt idx="3445">
                  <c:v>1.6576</c:v>
                </c:pt>
                <c:pt idx="3446">
                  <c:v>1.6592</c:v>
                </c:pt>
                <c:pt idx="3447">
                  <c:v>1.6608000000000001</c:v>
                </c:pt>
                <c:pt idx="3448">
                  <c:v>1.6608000000000001</c:v>
                </c:pt>
                <c:pt idx="3449">
                  <c:v>1.6608000000000001</c:v>
                </c:pt>
                <c:pt idx="3450">
                  <c:v>1.6592</c:v>
                </c:pt>
                <c:pt idx="3451">
                  <c:v>1.6576</c:v>
                </c:pt>
                <c:pt idx="3452">
                  <c:v>1.6576</c:v>
                </c:pt>
                <c:pt idx="3453">
                  <c:v>1.6576</c:v>
                </c:pt>
                <c:pt idx="3454">
                  <c:v>1.6576</c:v>
                </c:pt>
                <c:pt idx="3455">
                  <c:v>1.6592</c:v>
                </c:pt>
                <c:pt idx="3456">
                  <c:v>1.6592</c:v>
                </c:pt>
                <c:pt idx="3457">
                  <c:v>1.6592</c:v>
                </c:pt>
                <c:pt idx="3458">
                  <c:v>1.6544000000000001</c:v>
                </c:pt>
                <c:pt idx="3459">
                  <c:v>1.6544000000000001</c:v>
                </c:pt>
                <c:pt idx="3460">
                  <c:v>1.6544000000000001</c:v>
                </c:pt>
                <c:pt idx="3461">
                  <c:v>1.6544000000000001</c:v>
                </c:pt>
                <c:pt idx="3462">
                  <c:v>1.6544000000000001</c:v>
                </c:pt>
                <c:pt idx="3463">
                  <c:v>1.6544000000000001</c:v>
                </c:pt>
                <c:pt idx="3464">
                  <c:v>1.6544000000000001</c:v>
                </c:pt>
                <c:pt idx="3465">
                  <c:v>1.6544000000000001</c:v>
                </c:pt>
                <c:pt idx="3466">
                  <c:v>1.6544000000000001</c:v>
                </c:pt>
                <c:pt idx="3467">
                  <c:v>1.6544000000000001</c:v>
                </c:pt>
                <c:pt idx="3468">
                  <c:v>1.6544000000000001</c:v>
                </c:pt>
                <c:pt idx="3469">
                  <c:v>1.6544000000000001</c:v>
                </c:pt>
                <c:pt idx="3470">
                  <c:v>1.6512</c:v>
                </c:pt>
                <c:pt idx="3471">
                  <c:v>1.6512</c:v>
                </c:pt>
                <c:pt idx="3472">
                  <c:v>1.6512</c:v>
                </c:pt>
                <c:pt idx="3473">
                  <c:v>1.6512</c:v>
                </c:pt>
                <c:pt idx="3474">
                  <c:v>1.6512</c:v>
                </c:pt>
                <c:pt idx="3475">
                  <c:v>1.6528</c:v>
                </c:pt>
                <c:pt idx="3476">
                  <c:v>1.6528</c:v>
                </c:pt>
                <c:pt idx="3477">
                  <c:v>1.6528</c:v>
                </c:pt>
                <c:pt idx="3478">
                  <c:v>1.6544000000000001</c:v>
                </c:pt>
                <c:pt idx="3479">
                  <c:v>1.6544000000000001</c:v>
                </c:pt>
                <c:pt idx="3480">
                  <c:v>1.6544000000000001</c:v>
                </c:pt>
                <c:pt idx="3481">
                  <c:v>1.6544000000000001</c:v>
                </c:pt>
                <c:pt idx="3482">
                  <c:v>1.6559999999999999</c:v>
                </c:pt>
                <c:pt idx="3483">
                  <c:v>1.6559999999999999</c:v>
                </c:pt>
                <c:pt idx="3484">
                  <c:v>1.6559999999999999</c:v>
                </c:pt>
                <c:pt idx="3485">
                  <c:v>1.6559999999999999</c:v>
                </c:pt>
                <c:pt idx="3486">
                  <c:v>1.6559999999999999</c:v>
                </c:pt>
                <c:pt idx="3487">
                  <c:v>1.6559999999999999</c:v>
                </c:pt>
                <c:pt idx="3488">
                  <c:v>1.6576</c:v>
                </c:pt>
                <c:pt idx="3489">
                  <c:v>1.6576</c:v>
                </c:pt>
                <c:pt idx="3490">
                  <c:v>1.6528</c:v>
                </c:pt>
                <c:pt idx="3491">
                  <c:v>1.6544000000000001</c:v>
                </c:pt>
                <c:pt idx="3492">
                  <c:v>1.6544000000000001</c:v>
                </c:pt>
                <c:pt idx="3493">
                  <c:v>1.6544000000000001</c:v>
                </c:pt>
                <c:pt idx="3494">
                  <c:v>1.6559999999999999</c:v>
                </c:pt>
                <c:pt idx="3495">
                  <c:v>1.6559999999999999</c:v>
                </c:pt>
                <c:pt idx="3496">
                  <c:v>1.6528</c:v>
                </c:pt>
                <c:pt idx="3497">
                  <c:v>1.6528</c:v>
                </c:pt>
                <c:pt idx="3498">
                  <c:v>1.6544000000000001</c:v>
                </c:pt>
                <c:pt idx="3499">
                  <c:v>1.6544000000000001</c:v>
                </c:pt>
                <c:pt idx="3500">
                  <c:v>1.6544000000000001</c:v>
                </c:pt>
                <c:pt idx="3501">
                  <c:v>1.6544000000000001</c:v>
                </c:pt>
                <c:pt idx="3502">
                  <c:v>1.6544000000000001</c:v>
                </c:pt>
                <c:pt idx="3503">
                  <c:v>1.6576</c:v>
                </c:pt>
                <c:pt idx="3504">
                  <c:v>1.6576</c:v>
                </c:pt>
                <c:pt idx="3505">
                  <c:v>1.6576</c:v>
                </c:pt>
                <c:pt idx="3506">
                  <c:v>1.6576</c:v>
                </c:pt>
                <c:pt idx="3507">
                  <c:v>1.6576</c:v>
                </c:pt>
                <c:pt idx="3508">
                  <c:v>1.6576</c:v>
                </c:pt>
                <c:pt idx="3509">
                  <c:v>1.6576</c:v>
                </c:pt>
                <c:pt idx="3510">
                  <c:v>1.6576</c:v>
                </c:pt>
                <c:pt idx="3511">
                  <c:v>1.6576</c:v>
                </c:pt>
                <c:pt idx="3512">
                  <c:v>1.6576</c:v>
                </c:pt>
                <c:pt idx="3513">
                  <c:v>1.6592</c:v>
                </c:pt>
                <c:pt idx="3514">
                  <c:v>1.6592</c:v>
                </c:pt>
                <c:pt idx="3515">
                  <c:v>1.6592</c:v>
                </c:pt>
                <c:pt idx="3516">
                  <c:v>1.6624000000000001</c:v>
                </c:pt>
                <c:pt idx="3517">
                  <c:v>1.6624000000000001</c:v>
                </c:pt>
                <c:pt idx="3518">
                  <c:v>1.6624000000000001</c:v>
                </c:pt>
                <c:pt idx="3519">
                  <c:v>1.6624000000000001</c:v>
                </c:pt>
                <c:pt idx="3520">
                  <c:v>1.6608000000000001</c:v>
                </c:pt>
                <c:pt idx="3521">
                  <c:v>1.6592</c:v>
                </c:pt>
                <c:pt idx="3522">
                  <c:v>1.6592</c:v>
                </c:pt>
                <c:pt idx="3523">
                  <c:v>1.6592</c:v>
                </c:pt>
                <c:pt idx="3524">
                  <c:v>1.6592</c:v>
                </c:pt>
                <c:pt idx="3525">
                  <c:v>1.6592</c:v>
                </c:pt>
                <c:pt idx="3526">
                  <c:v>1.6592</c:v>
                </c:pt>
                <c:pt idx="3527">
                  <c:v>1.6608000000000001</c:v>
                </c:pt>
                <c:pt idx="3528">
                  <c:v>1.6608000000000001</c:v>
                </c:pt>
                <c:pt idx="3529">
                  <c:v>1.6608000000000001</c:v>
                </c:pt>
                <c:pt idx="3530">
                  <c:v>1.6608000000000001</c:v>
                </c:pt>
                <c:pt idx="3531">
                  <c:v>1.6592</c:v>
                </c:pt>
                <c:pt idx="3532">
                  <c:v>1.6592</c:v>
                </c:pt>
                <c:pt idx="3533">
                  <c:v>1.6592</c:v>
                </c:pt>
                <c:pt idx="3534">
                  <c:v>1.6576</c:v>
                </c:pt>
                <c:pt idx="3535">
                  <c:v>1.6576</c:v>
                </c:pt>
                <c:pt idx="3536">
                  <c:v>1.6576</c:v>
                </c:pt>
                <c:pt idx="3537">
                  <c:v>1.6576</c:v>
                </c:pt>
                <c:pt idx="3538">
                  <c:v>1.6576</c:v>
                </c:pt>
                <c:pt idx="3539">
                  <c:v>1.6576</c:v>
                </c:pt>
                <c:pt idx="3540">
                  <c:v>1.6576</c:v>
                </c:pt>
                <c:pt idx="3541">
                  <c:v>1.6576</c:v>
                </c:pt>
                <c:pt idx="3542">
                  <c:v>1.6592</c:v>
                </c:pt>
                <c:pt idx="3543">
                  <c:v>1.6592</c:v>
                </c:pt>
                <c:pt idx="3544">
                  <c:v>1.6592</c:v>
                </c:pt>
                <c:pt idx="3545">
                  <c:v>1.6592</c:v>
                </c:pt>
                <c:pt idx="3546">
                  <c:v>1.6576</c:v>
                </c:pt>
                <c:pt idx="3547">
                  <c:v>1.6576</c:v>
                </c:pt>
                <c:pt idx="3548">
                  <c:v>1.6576</c:v>
                </c:pt>
                <c:pt idx="3549">
                  <c:v>1.6576</c:v>
                </c:pt>
                <c:pt idx="3550">
                  <c:v>1.6592</c:v>
                </c:pt>
                <c:pt idx="3551">
                  <c:v>1.6592</c:v>
                </c:pt>
                <c:pt idx="3552">
                  <c:v>1.6592</c:v>
                </c:pt>
                <c:pt idx="3553">
                  <c:v>1.6592</c:v>
                </c:pt>
                <c:pt idx="3554">
                  <c:v>1.6592</c:v>
                </c:pt>
                <c:pt idx="3555">
                  <c:v>1.6592</c:v>
                </c:pt>
                <c:pt idx="3556">
                  <c:v>1.6592</c:v>
                </c:pt>
                <c:pt idx="3557">
                  <c:v>1.6592</c:v>
                </c:pt>
                <c:pt idx="3558">
                  <c:v>1.6592</c:v>
                </c:pt>
                <c:pt idx="3559">
                  <c:v>1.6576</c:v>
                </c:pt>
                <c:pt idx="3560">
                  <c:v>1.6576</c:v>
                </c:pt>
                <c:pt idx="3561">
                  <c:v>1.6576</c:v>
                </c:pt>
                <c:pt idx="3562">
                  <c:v>1.6592</c:v>
                </c:pt>
                <c:pt idx="3563">
                  <c:v>1.6592</c:v>
                </c:pt>
                <c:pt idx="3564">
                  <c:v>1.6592</c:v>
                </c:pt>
                <c:pt idx="3565">
                  <c:v>1.6592</c:v>
                </c:pt>
                <c:pt idx="3566">
                  <c:v>1.6592</c:v>
                </c:pt>
                <c:pt idx="3567">
                  <c:v>1.6592</c:v>
                </c:pt>
                <c:pt idx="3568">
                  <c:v>1.6592</c:v>
                </c:pt>
                <c:pt idx="3569">
                  <c:v>1.6592</c:v>
                </c:pt>
                <c:pt idx="3570">
                  <c:v>1.6592</c:v>
                </c:pt>
                <c:pt idx="3571">
                  <c:v>1.6576</c:v>
                </c:pt>
                <c:pt idx="3572">
                  <c:v>1.6559999999999999</c:v>
                </c:pt>
                <c:pt idx="3573">
                  <c:v>1.6559999999999999</c:v>
                </c:pt>
                <c:pt idx="3574">
                  <c:v>1.6559999999999999</c:v>
                </c:pt>
                <c:pt idx="3575">
                  <c:v>1.6576</c:v>
                </c:pt>
                <c:pt idx="3576">
                  <c:v>1.6576</c:v>
                </c:pt>
                <c:pt idx="3577">
                  <c:v>1.6576</c:v>
                </c:pt>
                <c:pt idx="3578">
                  <c:v>1.6576</c:v>
                </c:pt>
                <c:pt idx="3579">
                  <c:v>1.6576</c:v>
                </c:pt>
                <c:pt idx="3580">
                  <c:v>1.6576</c:v>
                </c:pt>
                <c:pt idx="3581">
                  <c:v>1.6576</c:v>
                </c:pt>
                <c:pt idx="3582">
                  <c:v>1.6559999999999999</c:v>
                </c:pt>
                <c:pt idx="3583">
                  <c:v>1.6559999999999999</c:v>
                </c:pt>
                <c:pt idx="3584">
                  <c:v>1.6559999999999999</c:v>
                </c:pt>
                <c:pt idx="3585">
                  <c:v>1.6576</c:v>
                </c:pt>
                <c:pt idx="3586">
                  <c:v>1.6576</c:v>
                </c:pt>
                <c:pt idx="3587">
                  <c:v>1.6576</c:v>
                </c:pt>
                <c:pt idx="3588">
                  <c:v>1.6576</c:v>
                </c:pt>
                <c:pt idx="3589">
                  <c:v>1.6576</c:v>
                </c:pt>
                <c:pt idx="3590">
                  <c:v>1.6559999999999999</c:v>
                </c:pt>
                <c:pt idx="3591">
                  <c:v>1.6559999999999999</c:v>
                </c:pt>
                <c:pt idx="3592">
                  <c:v>1.6559999999999999</c:v>
                </c:pt>
                <c:pt idx="3593">
                  <c:v>1.6559999999999999</c:v>
                </c:pt>
                <c:pt idx="3594">
                  <c:v>1.6576</c:v>
                </c:pt>
                <c:pt idx="3595">
                  <c:v>1.6576</c:v>
                </c:pt>
                <c:pt idx="3596">
                  <c:v>1.6576</c:v>
                </c:pt>
                <c:pt idx="3597">
                  <c:v>1.6608000000000001</c:v>
                </c:pt>
                <c:pt idx="3598">
                  <c:v>1.6608000000000001</c:v>
                </c:pt>
                <c:pt idx="3599">
                  <c:v>1.6608000000000001</c:v>
                </c:pt>
                <c:pt idx="3600">
                  <c:v>1.6608000000000001</c:v>
                </c:pt>
                <c:pt idx="3601">
                  <c:v>1.6608000000000001</c:v>
                </c:pt>
                <c:pt idx="3602">
                  <c:v>1.6608000000000001</c:v>
                </c:pt>
                <c:pt idx="3603">
                  <c:v>1.6608000000000001</c:v>
                </c:pt>
                <c:pt idx="3604">
                  <c:v>1.6608000000000001</c:v>
                </c:pt>
                <c:pt idx="3605">
                  <c:v>1.6608000000000001</c:v>
                </c:pt>
                <c:pt idx="3606">
                  <c:v>1.6608000000000001</c:v>
                </c:pt>
                <c:pt idx="3607">
                  <c:v>1.6608000000000001</c:v>
                </c:pt>
                <c:pt idx="3608">
                  <c:v>1.6559999999999999</c:v>
                </c:pt>
                <c:pt idx="3609">
                  <c:v>1.6559999999999999</c:v>
                </c:pt>
                <c:pt idx="3610">
                  <c:v>1.6576</c:v>
                </c:pt>
                <c:pt idx="3611">
                  <c:v>1.6576</c:v>
                </c:pt>
                <c:pt idx="3612">
                  <c:v>1.6592</c:v>
                </c:pt>
                <c:pt idx="3613">
                  <c:v>1.6592</c:v>
                </c:pt>
                <c:pt idx="3614">
                  <c:v>1.6592</c:v>
                </c:pt>
                <c:pt idx="3615">
                  <c:v>1.6576</c:v>
                </c:pt>
                <c:pt idx="3616">
                  <c:v>1.6576</c:v>
                </c:pt>
                <c:pt idx="3617">
                  <c:v>1.6576</c:v>
                </c:pt>
                <c:pt idx="3618">
                  <c:v>1.6576</c:v>
                </c:pt>
                <c:pt idx="3619">
                  <c:v>1.6576</c:v>
                </c:pt>
                <c:pt idx="3620">
                  <c:v>1.6576</c:v>
                </c:pt>
                <c:pt idx="3621">
                  <c:v>1.6576</c:v>
                </c:pt>
                <c:pt idx="3622">
                  <c:v>1.6576</c:v>
                </c:pt>
                <c:pt idx="3623">
                  <c:v>1.6576</c:v>
                </c:pt>
                <c:pt idx="3624">
                  <c:v>1.6576</c:v>
                </c:pt>
                <c:pt idx="3625">
                  <c:v>1.6576</c:v>
                </c:pt>
                <c:pt idx="3626">
                  <c:v>1.6576</c:v>
                </c:pt>
                <c:pt idx="3627">
                  <c:v>1.6592</c:v>
                </c:pt>
                <c:pt idx="3628">
                  <c:v>1.6592</c:v>
                </c:pt>
                <c:pt idx="3629">
                  <c:v>1.6559999999999999</c:v>
                </c:pt>
                <c:pt idx="3630">
                  <c:v>1.6544000000000001</c:v>
                </c:pt>
                <c:pt idx="3631">
                  <c:v>1.6544000000000001</c:v>
                </c:pt>
                <c:pt idx="3632">
                  <c:v>1.6544000000000001</c:v>
                </c:pt>
                <c:pt idx="3633">
                  <c:v>1.6528</c:v>
                </c:pt>
                <c:pt idx="3634">
                  <c:v>1.6528</c:v>
                </c:pt>
                <c:pt idx="3635">
                  <c:v>1.6528</c:v>
                </c:pt>
                <c:pt idx="3636">
                  <c:v>1.6528</c:v>
                </c:pt>
                <c:pt idx="3637">
                  <c:v>1.6528</c:v>
                </c:pt>
                <c:pt idx="3638">
                  <c:v>1.6528</c:v>
                </c:pt>
                <c:pt idx="3639">
                  <c:v>1.6496</c:v>
                </c:pt>
                <c:pt idx="3640">
                  <c:v>1.6496</c:v>
                </c:pt>
                <c:pt idx="3641">
                  <c:v>1.6496</c:v>
                </c:pt>
                <c:pt idx="3642">
                  <c:v>1.6496</c:v>
                </c:pt>
                <c:pt idx="3643">
                  <c:v>1.6496</c:v>
                </c:pt>
                <c:pt idx="3644">
                  <c:v>1.6496</c:v>
                </c:pt>
                <c:pt idx="3645">
                  <c:v>1.6496</c:v>
                </c:pt>
                <c:pt idx="3646">
                  <c:v>1.6496</c:v>
                </c:pt>
                <c:pt idx="3647">
                  <c:v>1.6496</c:v>
                </c:pt>
                <c:pt idx="3648">
                  <c:v>1.6496</c:v>
                </c:pt>
                <c:pt idx="3649">
                  <c:v>1.6496</c:v>
                </c:pt>
                <c:pt idx="3650">
                  <c:v>1.6496</c:v>
                </c:pt>
                <c:pt idx="3651">
                  <c:v>1.6479999999999999</c:v>
                </c:pt>
                <c:pt idx="3652">
                  <c:v>1.6479999999999999</c:v>
                </c:pt>
                <c:pt idx="3653">
                  <c:v>1.6479999999999999</c:v>
                </c:pt>
                <c:pt idx="3654">
                  <c:v>1.6479999999999999</c:v>
                </c:pt>
                <c:pt idx="3655">
                  <c:v>1.6479999999999999</c:v>
                </c:pt>
                <c:pt idx="3656">
                  <c:v>1.6496</c:v>
                </c:pt>
                <c:pt idx="3657">
                  <c:v>1.6496</c:v>
                </c:pt>
                <c:pt idx="3658">
                  <c:v>1.6496</c:v>
                </c:pt>
                <c:pt idx="3659">
                  <c:v>1.6496</c:v>
                </c:pt>
                <c:pt idx="3660">
                  <c:v>1.6496</c:v>
                </c:pt>
                <c:pt idx="3661">
                  <c:v>1.6448</c:v>
                </c:pt>
                <c:pt idx="3662">
                  <c:v>1.6448</c:v>
                </c:pt>
                <c:pt idx="3663">
                  <c:v>1.6464000000000001</c:v>
                </c:pt>
                <c:pt idx="3664">
                  <c:v>1.6479999999999999</c:v>
                </c:pt>
                <c:pt idx="3665">
                  <c:v>1.6448</c:v>
                </c:pt>
                <c:pt idx="3666">
                  <c:v>1.6448</c:v>
                </c:pt>
                <c:pt idx="3667">
                  <c:v>1.6448</c:v>
                </c:pt>
                <c:pt idx="3668">
                  <c:v>1.6448</c:v>
                </c:pt>
                <c:pt idx="3669">
                  <c:v>1.6448</c:v>
                </c:pt>
                <c:pt idx="3670">
                  <c:v>1.6448</c:v>
                </c:pt>
                <c:pt idx="3671">
                  <c:v>1.6432</c:v>
                </c:pt>
                <c:pt idx="3672">
                  <c:v>1.6432</c:v>
                </c:pt>
                <c:pt idx="3673">
                  <c:v>1.6432</c:v>
                </c:pt>
                <c:pt idx="3674">
                  <c:v>1.6432</c:v>
                </c:pt>
                <c:pt idx="3675">
                  <c:v>1.6432</c:v>
                </c:pt>
                <c:pt idx="3676">
                  <c:v>1.6448</c:v>
                </c:pt>
                <c:pt idx="3677">
                  <c:v>1.6464000000000001</c:v>
                </c:pt>
                <c:pt idx="3678">
                  <c:v>1.6464000000000001</c:v>
                </c:pt>
                <c:pt idx="3679">
                  <c:v>1.6464000000000001</c:v>
                </c:pt>
                <c:pt idx="3680">
                  <c:v>1.6464000000000001</c:v>
                </c:pt>
                <c:pt idx="3681">
                  <c:v>1.6464000000000001</c:v>
                </c:pt>
                <c:pt idx="3682">
                  <c:v>1.6464000000000001</c:v>
                </c:pt>
                <c:pt idx="3683">
                  <c:v>1.6464000000000001</c:v>
                </c:pt>
                <c:pt idx="3684">
                  <c:v>1.6464000000000001</c:v>
                </c:pt>
                <c:pt idx="3685">
                  <c:v>1.6464000000000001</c:v>
                </c:pt>
                <c:pt idx="3686">
                  <c:v>1.6464000000000001</c:v>
                </c:pt>
                <c:pt idx="3687">
                  <c:v>1.6464000000000001</c:v>
                </c:pt>
                <c:pt idx="3688">
                  <c:v>1.6464000000000001</c:v>
                </c:pt>
                <c:pt idx="3689">
                  <c:v>1.6464000000000001</c:v>
                </c:pt>
                <c:pt idx="3690">
                  <c:v>1.6479999999999999</c:v>
                </c:pt>
                <c:pt idx="3691">
                  <c:v>1.6479999999999999</c:v>
                </c:pt>
                <c:pt idx="3692">
                  <c:v>1.6479999999999999</c:v>
                </c:pt>
                <c:pt idx="3693">
                  <c:v>1.6479999999999999</c:v>
                </c:pt>
                <c:pt idx="3694">
                  <c:v>1.6479999999999999</c:v>
                </c:pt>
                <c:pt idx="3695">
                  <c:v>1.6496</c:v>
                </c:pt>
                <c:pt idx="3696">
                  <c:v>1.6496</c:v>
                </c:pt>
                <c:pt idx="3697">
                  <c:v>1.6496</c:v>
                </c:pt>
                <c:pt idx="3698">
                  <c:v>1.6496</c:v>
                </c:pt>
                <c:pt idx="3699">
                  <c:v>1.6496</c:v>
                </c:pt>
                <c:pt idx="3700">
                  <c:v>1.6496</c:v>
                </c:pt>
                <c:pt idx="3701">
                  <c:v>1.6496</c:v>
                </c:pt>
                <c:pt idx="3702">
                  <c:v>1.6496</c:v>
                </c:pt>
                <c:pt idx="3703">
                  <c:v>1.6496</c:v>
                </c:pt>
                <c:pt idx="3704">
                  <c:v>1.6496</c:v>
                </c:pt>
                <c:pt idx="3705">
                  <c:v>1.6496</c:v>
                </c:pt>
                <c:pt idx="3706">
                  <c:v>1.6496</c:v>
                </c:pt>
                <c:pt idx="3707">
                  <c:v>1.6496</c:v>
                </c:pt>
                <c:pt idx="3708">
                  <c:v>1.6496</c:v>
                </c:pt>
                <c:pt idx="3709">
                  <c:v>1.6496</c:v>
                </c:pt>
                <c:pt idx="3710">
                  <c:v>1.6512</c:v>
                </c:pt>
                <c:pt idx="3711">
                  <c:v>1.6496</c:v>
                </c:pt>
                <c:pt idx="3712">
                  <c:v>1.6479999999999999</c:v>
                </c:pt>
                <c:pt idx="3713">
                  <c:v>1.6496</c:v>
                </c:pt>
                <c:pt idx="3714">
                  <c:v>1.6496</c:v>
                </c:pt>
                <c:pt idx="3715">
                  <c:v>1.6496</c:v>
                </c:pt>
                <c:pt idx="3716">
                  <c:v>1.6512</c:v>
                </c:pt>
                <c:pt idx="3717">
                  <c:v>1.6512</c:v>
                </c:pt>
                <c:pt idx="3718">
                  <c:v>1.6512</c:v>
                </c:pt>
                <c:pt idx="3719">
                  <c:v>1.6512</c:v>
                </c:pt>
                <c:pt idx="3720">
                  <c:v>1.6479999999999999</c:v>
                </c:pt>
                <c:pt idx="3721">
                  <c:v>1.6464000000000001</c:v>
                </c:pt>
                <c:pt idx="3722">
                  <c:v>1.6464000000000001</c:v>
                </c:pt>
                <c:pt idx="3723">
                  <c:v>1.6415999999999999</c:v>
                </c:pt>
                <c:pt idx="3724">
                  <c:v>1.64</c:v>
                </c:pt>
                <c:pt idx="3725">
                  <c:v>1.6384000000000001</c:v>
                </c:pt>
                <c:pt idx="3726">
                  <c:v>1.6384000000000001</c:v>
                </c:pt>
                <c:pt idx="3727">
                  <c:v>1.6384000000000001</c:v>
                </c:pt>
                <c:pt idx="3728">
                  <c:v>1.6384000000000001</c:v>
                </c:pt>
                <c:pt idx="3729">
                  <c:v>1.6384000000000001</c:v>
                </c:pt>
                <c:pt idx="3730">
                  <c:v>1.6384000000000001</c:v>
                </c:pt>
                <c:pt idx="3731">
                  <c:v>1.6384000000000001</c:v>
                </c:pt>
                <c:pt idx="3732">
                  <c:v>1.6384000000000001</c:v>
                </c:pt>
                <c:pt idx="3733">
                  <c:v>1.64</c:v>
                </c:pt>
                <c:pt idx="3734">
                  <c:v>1.6432</c:v>
                </c:pt>
                <c:pt idx="3735">
                  <c:v>1.6432</c:v>
                </c:pt>
                <c:pt idx="3736">
                  <c:v>1.6432</c:v>
                </c:pt>
                <c:pt idx="3737">
                  <c:v>1.6432</c:v>
                </c:pt>
                <c:pt idx="3738">
                  <c:v>1.6432</c:v>
                </c:pt>
                <c:pt idx="3739">
                  <c:v>1.6415999999999999</c:v>
                </c:pt>
                <c:pt idx="3740">
                  <c:v>1.6415999999999999</c:v>
                </c:pt>
                <c:pt idx="3741">
                  <c:v>1.64</c:v>
                </c:pt>
                <c:pt idx="3742">
                  <c:v>1.64</c:v>
                </c:pt>
                <c:pt idx="3743">
                  <c:v>1.64</c:v>
                </c:pt>
                <c:pt idx="3744">
                  <c:v>1.64</c:v>
                </c:pt>
                <c:pt idx="3745">
                  <c:v>1.64</c:v>
                </c:pt>
                <c:pt idx="3746">
                  <c:v>1.64</c:v>
                </c:pt>
                <c:pt idx="3747">
                  <c:v>1.6415999999999999</c:v>
                </c:pt>
                <c:pt idx="3748">
                  <c:v>1.6415999999999999</c:v>
                </c:pt>
                <c:pt idx="3749">
                  <c:v>1.6415999999999999</c:v>
                </c:pt>
                <c:pt idx="3750">
                  <c:v>1.6415999999999999</c:v>
                </c:pt>
                <c:pt idx="3751">
                  <c:v>1.6368</c:v>
                </c:pt>
                <c:pt idx="3752">
                  <c:v>1.6368</c:v>
                </c:pt>
                <c:pt idx="3753">
                  <c:v>1.6368</c:v>
                </c:pt>
                <c:pt idx="3754">
                  <c:v>1.6368</c:v>
                </c:pt>
                <c:pt idx="3755">
                  <c:v>1.6368</c:v>
                </c:pt>
                <c:pt idx="3756">
                  <c:v>1.6368</c:v>
                </c:pt>
                <c:pt idx="3757">
                  <c:v>1.6368</c:v>
                </c:pt>
                <c:pt idx="3758">
                  <c:v>1.6368</c:v>
                </c:pt>
                <c:pt idx="3759">
                  <c:v>1.6368</c:v>
                </c:pt>
                <c:pt idx="3760">
                  <c:v>1.6368</c:v>
                </c:pt>
                <c:pt idx="3761">
                  <c:v>1.6368</c:v>
                </c:pt>
                <c:pt idx="3762">
                  <c:v>1.6384000000000001</c:v>
                </c:pt>
                <c:pt idx="3763">
                  <c:v>1.6384000000000001</c:v>
                </c:pt>
                <c:pt idx="3764">
                  <c:v>1.6384000000000001</c:v>
                </c:pt>
                <c:pt idx="3765">
                  <c:v>1.6384000000000001</c:v>
                </c:pt>
                <c:pt idx="3766">
                  <c:v>1.6384000000000001</c:v>
                </c:pt>
                <c:pt idx="3767">
                  <c:v>1.6384000000000001</c:v>
                </c:pt>
                <c:pt idx="3768">
                  <c:v>1.6384000000000001</c:v>
                </c:pt>
                <c:pt idx="3769">
                  <c:v>1.6384000000000001</c:v>
                </c:pt>
                <c:pt idx="3770">
                  <c:v>1.6384000000000001</c:v>
                </c:pt>
                <c:pt idx="3771">
                  <c:v>1.6384000000000001</c:v>
                </c:pt>
                <c:pt idx="3772">
                  <c:v>1.6384000000000001</c:v>
                </c:pt>
                <c:pt idx="3773">
                  <c:v>1.6384000000000001</c:v>
                </c:pt>
                <c:pt idx="3774">
                  <c:v>1.6384000000000001</c:v>
                </c:pt>
                <c:pt idx="3775">
                  <c:v>1.6384000000000001</c:v>
                </c:pt>
                <c:pt idx="3776">
                  <c:v>1.6384000000000001</c:v>
                </c:pt>
                <c:pt idx="3777">
                  <c:v>1.6384000000000001</c:v>
                </c:pt>
                <c:pt idx="3778">
                  <c:v>1.64</c:v>
                </c:pt>
                <c:pt idx="3779">
                  <c:v>1.64</c:v>
                </c:pt>
                <c:pt idx="3780">
                  <c:v>1.64</c:v>
                </c:pt>
                <c:pt idx="3781">
                  <c:v>1.64</c:v>
                </c:pt>
                <c:pt idx="3782">
                  <c:v>1.6415999999999999</c:v>
                </c:pt>
                <c:pt idx="3783">
                  <c:v>1.6415999999999999</c:v>
                </c:pt>
                <c:pt idx="3784">
                  <c:v>1.6415999999999999</c:v>
                </c:pt>
                <c:pt idx="3785">
                  <c:v>1.6432</c:v>
                </c:pt>
                <c:pt idx="3786">
                  <c:v>1.6432</c:v>
                </c:pt>
                <c:pt idx="3787">
                  <c:v>1.6432</c:v>
                </c:pt>
                <c:pt idx="3788">
                  <c:v>1.6448</c:v>
                </c:pt>
                <c:pt idx="3789">
                  <c:v>1.6448</c:v>
                </c:pt>
                <c:pt idx="3790">
                  <c:v>1.6448</c:v>
                </c:pt>
                <c:pt idx="3791">
                  <c:v>1.6448</c:v>
                </c:pt>
                <c:pt idx="3792">
                  <c:v>1.6464000000000001</c:v>
                </c:pt>
                <c:pt idx="3793">
                  <c:v>1.6464000000000001</c:v>
                </c:pt>
                <c:pt idx="3794">
                  <c:v>1.6464000000000001</c:v>
                </c:pt>
                <c:pt idx="3795">
                  <c:v>1.6496</c:v>
                </c:pt>
                <c:pt idx="3796">
                  <c:v>1.6496</c:v>
                </c:pt>
                <c:pt idx="3797">
                  <c:v>1.6496</c:v>
                </c:pt>
                <c:pt idx="3798">
                  <c:v>1.6496</c:v>
                </c:pt>
                <c:pt idx="3799">
                  <c:v>1.6496</c:v>
                </c:pt>
                <c:pt idx="3800">
                  <c:v>1.6512</c:v>
                </c:pt>
                <c:pt idx="3801">
                  <c:v>1.6528</c:v>
                </c:pt>
                <c:pt idx="3802">
                  <c:v>1.6528</c:v>
                </c:pt>
                <c:pt idx="3803">
                  <c:v>1.6528</c:v>
                </c:pt>
                <c:pt idx="3804">
                  <c:v>1.6528</c:v>
                </c:pt>
                <c:pt idx="3805">
                  <c:v>1.6528</c:v>
                </c:pt>
                <c:pt idx="3806">
                  <c:v>1.6544000000000001</c:v>
                </c:pt>
                <c:pt idx="3807">
                  <c:v>1.6512</c:v>
                </c:pt>
                <c:pt idx="3808">
                  <c:v>1.6512</c:v>
                </c:pt>
                <c:pt idx="3809">
                  <c:v>1.6512</c:v>
                </c:pt>
                <c:pt idx="3810">
                  <c:v>1.6512</c:v>
                </c:pt>
                <c:pt idx="3811">
                  <c:v>1.6496</c:v>
                </c:pt>
                <c:pt idx="3812">
                  <c:v>1.6496</c:v>
                </c:pt>
                <c:pt idx="3813">
                  <c:v>1.6496</c:v>
                </c:pt>
                <c:pt idx="3814">
                  <c:v>1.6512</c:v>
                </c:pt>
                <c:pt idx="3815">
                  <c:v>1.6528</c:v>
                </c:pt>
                <c:pt idx="3816">
                  <c:v>1.6528</c:v>
                </c:pt>
                <c:pt idx="3817">
                  <c:v>1.6528</c:v>
                </c:pt>
                <c:pt idx="3818">
                  <c:v>1.6544000000000001</c:v>
                </c:pt>
                <c:pt idx="3819">
                  <c:v>1.6559999999999999</c:v>
                </c:pt>
                <c:pt idx="3820">
                  <c:v>1.6528</c:v>
                </c:pt>
                <c:pt idx="3821">
                  <c:v>1.6528</c:v>
                </c:pt>
                <c:pt idx="3822">
                  <c:v>1.6528</c:v>
                </c:pt>
                <c:pt idx="3823">
                  <c:v>1.6512</c:v>
                </c:pt>
                <c:pt idx="3824">
                  <c:v>1.6512</c:v>
                </c:pt>
                <c:pt idx="3825">
                  <c:v>1.6512</c:v>
                </c:pt>
                <c:pt idx="3826">
                  <c:v>1.6512</c:v>
                </c:pt>
                <c:pt idx="3827">
                  <c:v>1.6512</c:v>
                </c:pt>
                <c:pt idx="3828">
                  <c:v>1.6512</c:v>
                </c:pt>
                <c:pt idx="3829">
                  <c:v>1.6512</c:v>
                </c:pt>
                <c:pt idx="3830">
                  <c:v>1.6512</c:v>
                </c:pt>
                <c:pt idx="3831">
                  <c:v>1.6512</c:v>
                </c:pt>
                <c:pt idx="3832">
                  <c:v>1.6528</c:v>
                </c:pt>
                <c:pt idx="3833">
                  <c:v>1.6528</c:v>
                </c:pt>
                <c:pt idx="3834">
                  <c:v>1.6528</c:v>
                </c:pt>
                <c:pt idx="3835">
                  <c:v>1.6528</c:v>
                </c:pt>
                <c:pt idx="3836">
                  <c:v>1.6544000000000001</c:v>
                </c:pt>
                <c:pt idx="3837">
                  <c:v>1.6544000000000001</c:v>
                </c:pt>
                <c:pt idx="3838">
                  <c:v>1.6528</c:v>
                </c:pt>
                <c:pt idx="3839">
                  <c:v>1.6528</c:v>
                </c:pt>
                <c:pt idx="3840">
                  <c:v>1.6528</c:v>
                </c:pt>
                <c:pt idx="3841">
                  <c:v>1.6528</c:v>
                </c:pt>
                <c:pt idx="3842">
                  <c:v>1.6528</c:v>
                </c:pt>
                <c:pt idx="3843">
                  <c:v>1.6512</c:v>
                </c:pt>
                <c:pt idx="3844">
                  <c:v>1.6512</c:v>
                </c:pt>
                <c:pt idx="3845">
                  <c:v>1.6512</c:v>
                </c:pt>
                <c:pt idx="3846">
                  <c:v>1.6512</c:v>
                </c:pt>
                <c:pt idx="3847">
                  <c:v>1.6528</c:v>
                </c:pt>
                <c:pt idx="3848">
                  <c:v>1.6528</c:v>
                </c:pt>
                <c:pt idx="3849">
                  <c:v>1.6528</c:v>
                </c:pt>
                <c:pt idx="3850">
                  <c:v>1.6528</c:v>
                </c:pt>
                <c:pt idx="3851">
                  <c:v>1.6528</c:v>
                </c:pt>
                <c:pt idx="3852">
                  <c:v>1.6528</c:v>
                </c:pt>
                <c:pt idx="3853">
                  <c:v>1.6528</c:v>
                </c:pt>
                <c:pt idx="3854">
                  <c:v>1.6528</c:v>
                </c:pt>
                <c:pt idx="3855">
                  <c:v>1.6544000000000001</c:v>
                </c:pt>
                <c:pt idx="3856">
                  <c:v>1.6544000000000001</c:v>
                </c:pt>
                <c:pt idx="3857">
                  <c:v>1.6544000000000001</c:v>
                </c:pt>
                <c:pt idx="3858">
                  <c:v>1.6544000000000001</c:v>
                </c:pt>
                <c:pt idx="3859">
                  <c:v>1.6544000000000001</c:v>
                </c:pt>
                <c:pt idx="3860">
                  <c:v>1.6544000000000001</c:v>
                </c:pt>
                <c:pt idx="3861">
                  <c:v>1.6559999999999999</c:v>
                </c:pt>
                <c:pt idx="3862">
                  <c:v>1.6544000000000001</c:v>
                </c:pt>
                <c:pt idx="3863">
                  <c:v>1.6544000000000001</c:v>
                </c:pt>
                <c:pt idx="3864">
                  <c:v>1.6544000000000001</c:v>
                </c:pt>
                <c:pt idx="3865">
                  <c:v>1.6544000000000001</c:v>
                </c:pt>
                <c:pt idx="3866">
                  <c:v>1.6528</c:v>
                </c:pt>
                <c:pt idx="3867">
                  <c:v>1.6528</c:v>
                </c:pt>
                <c:pt idx="3868">
                  <c:v>1.6528</c:v>
                </c:pt>
                <c:pt idx="3869">
                  <c:v>1.6528</c:v>
                </c:pt>
                <c:pt idx="3870">
                  <c:v>1.6528</c:v>
                </c:pt>
                <c:pt idx="3871">
                  <c:v>1.6528</c:v>
                </c:pt>
                <c:pt idx="3872">
                  <c:v>1.6528</c:v>
                </c:pt>
                <c:pt idx="3873">
                  <c:v>1.6544000000000001</c:v>
                </c:pt>
                <c:pt idx="3874">
                  <c:v>1.6559999999999999</c:v>
                </c:pt>
                <c:pt idx="3875">
                  <c:v>1.6559999999999999</c:v>
                </c:pt>
                <c:pt idx="3876">
                  <c:v>1.6559999999999999</c:v>
                </c:pt>
                <c:pt idx="3877">
                  <c:v>1.6576</c:v>
                </c:pt>
                <c:pt idx="3878">
                  <c:v>1.6576</c:v>
                </c:pt>
                <c:pt idx="3879">
                  <c:v>1.6576</c:v>
                </c:pt>
                <c:pt idx="3880">
                  <c:v>1.6576</c:v>
                </c:pt>
                <c:pt idx="3881">
                  <c:v>1.6576</c:v>
                </c:pt>
                <c:pt idx="3882">
                  <c:v>1.6576</c:v>
                </c:pt>
                <c:pt idx="3883">
                  <c:v>1.6576</c:v>
                </c:pt>
                <c:pt idx="3884">
                  <c:v>1.6576</c:v>
                </c:pt>
                <c:pt idx="3885">
                  <c:v>1.6576</c:v>
                </c:pt>
                <c:pt idx="3886">
                  <c:v>1.6576</c:v>
                </c:pt>
                <c:pt idx="3887">
                  <c:v>1.6559999999999999</c:v>
                </c:pt>
                <c:pt idx="3888">
                  <c:v>1.6559999999999999</c:v>
                </c:pt>
                <c:pt idx="3889">
                  <c:v>1.6576</c:v>
                </c:pt>
                <c:pt idx="3890">
                  <c:v>1.6576</c:v>
                </c:pt>
                <c:pt idx="3891">
                  <c:v>1.6592</c:v>
                </c:pt>
                <c:pt idx="3892">
                  <c:v>1.6592</c:v>
                </c:pt>
                <c:pt idx="3893">
                  <c:v>1.6608000000000001</c:v>
                </c:pt>
                <c:pt idx="3894">
                  <c:v>1.6608000000000001</c:v>
                </c:pt>
                <c:pt idx="3895">
                  <c:v>1.6608000000000001</c:v>
                </c:pt>
                <c:pt idx="3896">
                  <c:v>1.6608000000000001</c:v>
                </c:pt>
                <c:pt idx="3897">
                  <c:v>1.6608000000000001</c:v>
                </c:pt>
                <c:pt idx="3898">
                  <c:v>1.6608000000000001</c:v>
                </c:pt>
                <c:pt idx="3899">
                  <c:v>1.6608000000000001</c:v>
                </c:pt>
                <c:pt idx="3900">
                  <c:v>1.6608000000000001</c:v>
                </c:pt>
                <c:pt idx="3901">
                  <c:v>1.6608000000000001</c:v>
                </c:pt>
                <c:pt idx="3902">
                  <c:v>1.6608000000000001</c:v>
                </c:pt>
                <c:pt idx="3903">
                  <c:v>1.6608000000000001</c:v>
                </c:pt>
                <c:pt idx="3904">
                  <c:v>1.6608000000000001</c:v>
                </c:pt>
                <c:pt idx="3905">
                  <c:v>1.6608000000000001</c:v>
                </c:pt>
                <c:pt idx="3906">
                  <c:v>1.6624000000000001</c:v>
                </c:pt>
                <c:pt idx="3907">
                  <c:v>1.6624000000000001</c:v>
                </c:pt>
                <c:pt idx="3908">
                  <c:v>1.6624000000000001</c:v>
                </c:pt>
                <c:pt idx="3909">
                  <c:v>1.6624000000000001</c:v>
                </c:pt>
                <c:pt idx="3910">
                  <c:v>1.6592</c:v>
                </c:pt>
                <c:pt idx="3911">
                  <c:v>1.6576</c:v>
                </c:pt>
                <c:pt idx="3912">
                  <c:v>1.6608000000000001</c:v>
                </c:pt>
                <c:pt idx="3913">
                  <c:v>1.6608000000000001</c:v>
                </c:pt>
                <c:pt idx="3914">
                  <c:v>1.6608000000000001</c:v>
                </c:pt>
                <c:pt idx="3915">
                  <c:v>1.6608000000000001</c:v>
                </c:pt>
                <c:pt idx="3916">
                  <c:v>1.6608000000000001</c:v>
                </c:pt>
                <c:pt idx="3917">
                  <c:v>1.6608000000000001</c:v>
                </c:pt>
                <c:pt idx="3918">
                  <c:v>1.6608000000000001</c:v>
                </c:pt>
                <c:pt idx="3919">
                  <c:v>1.6608000000000001</c:v>
                </c:pt>
                <c:pt idx="3920">
                  <c:v>1.6608000000000001</c:v>
                </c:pt>
                <c:pt idx="3921">
                  <c:v>1.6608000000000001</c:v>
                </c:pt>
                <c:pt idx="3922">
                  <c:v>1.6592</c:v>
                </c:pt>
                <c:pt idx="3923">
                  <c:v>1.6608000000000001</c:v>
                </c:pt>
                <c:pt idx="3924">
                  <c:v>1.6608000000000001</c:v>
                </c:pt>
                <c:pt idx="3925">
                  <c:v>1.6608000000000001</c:v>
                </c:pt>
                <c:pt idx="3926">
                  <c:v>1.6608000000000001</c:v>
                </c:pt>
                <c:pt idx="3927">
                  <c:v>1.6608000000000001</c:v>
                </c:pt>
                <c:pt idx="3928">
                  <c:v>1.6608000000000001</c:v>
                </c:pt>
                <c:pt idx="3929">
                  <c:v>1.6608000000000001</c:v>
                </c:pt>
                <c:pt idx="3930">
                  <c:v>1.6608000000000001</c:v>
                </c:pt>
                <c:pt idx="3931">
                  <c:v>1.6608000000000001</c:v>
                </c:pt>
                <c:pt idx="3932">
                  <c:v>1.6608000000000001</c:v>
                </c:pt>
                <c:pt idx="3933">
                  <c:v>1.6608000000000001</c:v>
                </c:pt>
                <c:pt idx="3934">
                  <c:v>1.6608000000000001</c:v>
                </c:pt>
                <c:pt idx="3935">
                  <c:v>1.6624000000000001</c:v>
                </c:pt>
                <c:pt idx="3936">
                  <c:v>1.6624000000000001</c:v>
                </c:pt>
                <c:pt idx="3937">
                  <c:v>1.6656</c:v>
                </c:pt>
                <c:pt idx="3938">
                  <c:v>1.6656</c:v>
                </c:pt>
                <c:pt idx="3939">
                  <c:v>1.6656</c:v>
                </c:pt>
                <c:pt idx="3940">
                  <c:v>1.6656</c:v>
                </c:pt>
                <c:pt idx="3941">
                  <c:v>1.6656</c:v>
                </c:pt>
                <c:pt idx="3942">
                  <c:v>1.6656</c:v>
                </c:pt>
                <c:pt idx="3943">
                  <c:v>1.6656</c:v>
                </c:pt>
                <c:pt idx="3944">
                  <c:v>1.6656</c:v>
                </c:pt>
                <c:pt idx="3945">
                  <c:v>1.6656</c:v>
                </c:pt>
                <c:pt idx="3946">
                  <c:v>1.6656</c:v>
                </c:pt>
                <c:pt idx="3947">
                  <c:v>1.6656</c:v>
                </c:pt>
                <c:pt idx="3948">
                  <c:v>1.6656</c:v>
                </c:pt>
                <c:pt idx="3949">
                  <c:v>1.6656</c:v>
                </c:pt>
                <c:pt idx="3950">
                  <c:v>1.6688000000000001</c:v>
                </c:pt>
                <c:pt idx="3951">
                  <c:v>1.6688000000000001</c:v>
                </c:pt>
                <c:pt idx="3952">
                  <c:v>1.6688000000000001</c:v>
                </c:pt>
                <c:pt idx="3953">
                  <c:v>1.6704000000000001</c:v>
                </c:pt>
                <c:pt idx="3954">
                  <c:v>1.6704000000000001</c:v>
                </c:pt>
                <c:pt idx="3955">
                  <c:v>1.6704000000000001</c:v>
                </c:pt>
                <c:pt idx="3956">
                  <c:v>1.6704000000000001</c:v>
                </c:pt>
                <c:pt idx="3957">
                  <c:v>1.6736</c:v>
                </c:pt>
                <c:pt idx="3958">
                  <c:v>1.6752</c:v>
                </c:pt>
                <c:pt idx="3959">
                  <c:v>1.6752</c:v>
                </c:pt>
                <c:pt idx="3960">
                  <c:v>1.6752</c:v>
                </c:pt>
                <c:pt idx="3961">
                  <c:v>1.6736</c:v>
                </c:pt>
                <c:pt idx="3962">
                  <c:v>1.6736</c:v>
                </c:pt>
                <c:pt idx="3963">
                  <c:v>1.6736</c:v>
                </c:pt>
                <c:pt idx="3964">
                  <c:v>1.6736</c:v>
                </c:pt>
                <c:pt idx="3965">
                  <c:v>1.6736</c:v>
                </c:pt>
                <c:pt idx="3966">
                  <c:v>1.6752</c:v>
                </c:pt>
                <c:pt idx="3967">
                  <c:v>1.6752</c:v>
                </c:pt>
                <c:pt idx="3968">
                  <c:v>1.6752</c:v>
                </c:pt>
                <c:pt idx="3969">
                  <c:v>1.6752</c:v>
                </c:pt>
                <c:pt idx="3970">
                  <c:v>1.6767999999999998</c:v>
                </c:pt>
                <c:pt idx="3971">
                  <c:v>1.6752</c:v>
                </c:pt>
                <c:pt idx="3972">
                  <c:v>1.6736</c:v>
                </c:pt>
                <c:pt idx="3973">
                  <c:v>1.6736</c:v>
                </c:pt>
                <c:pt idx="3974">
                  <c:v>1.6736</c:v>
                </c:pt>
                <c:pt idx="3975">
                  <c:v>1.6719999999999999</c:v>
                </c:pt>
                <c:pt idx="3976">
                  <c:v>1.6719999999999999</c:v>
                </c:pt>
                <c:pt idx="3977">
                  <c:v>1.6719999999999999</c:v>
                </c:pt>
                <c:pt idx="3978">
                  <c:v>1.6719999999999999</c:v>
                </c:pt>
                <c:pt idx="3979">
                  <c:v>1.6719999999999999</c:v>
                </c:pt>
                <c:pt idx="3980">
                  <c:v>1.6719999999999999</c:v>
                </c:pt>
                <c:pt idx="3981">
                  <c:v>1.6736</c:v>
                </c:pt>
                <c:pt idx="3982">
                  <c:v>1.6736</c:v>
                </c:pt>
                <c:pt idx="3983">
                  <c:v>1.6736</c:v>
                </c:pt>
                <c:pt idx="3984">
                  <c:v>1.6736</c:v>
                </c:pt>
                <c:pt idx="3985">
                  <c:v>1.6736</c:v>
                </c:pt>
                <c:pt idx="3986">
                  <c:v>1.6719999999999999</c:v>
                </c:pt>
                <c:pt idx="3987">
                  <c:v>1.6719999999999999</c:v>
                </c:pt>
                <c:pt idx="3988">
                  <c:v>1.6704000000000001</c:v>
                </c:pt>
                <c:pt idx="3989">
                  <c:v>1.6672</c:v>
                </c:pt>
                <c:pt idx="3990">
                  <c:v>1.6672</c:v>
                </c:pt>
                <c:pt idx="3991">
                  <c:v>1.6672</c:v>
                </c:pt>
                <c:pt idx="3992">
                  <c:v>1.6672</c:v>
                </c:pt>
                <c:pt idx="3993">
                  <c:v>1.6672</c:v>
                </c:pt>
                <c:pt idx="3994">
                  <c:v>1.6672</c:v>
                </c:pt>
                <c:pt idx="3995">
                  <c:v>1.6672</c:v>
                </c:pt>
                <c:pt idx="3996">
                  <c:v>1.6672</c:v>
                </c:pt>
                <c:pt idx="3997">
                  <c:v>1.6688000000000001</c:v>
                </c:pt>
                <c:pt idx="3998">
                  <c:v>1.6704000000000001</c:v>
                </c:pt>
                <c:pt idx="3999">
                  <c:v>1.6704000000000001</c:v>
                </c:pt>
                <c:pt idx="4000">
                  <c:v>1.6704000000000001</c:v>
                </c:pt>
                <c:pt idx="4001">
                  <c:v>1.6704000000000001</c:v>
                </c:pt>
                <c:pt idx="4002">
                  <c:v>1.6704000000000001</c:v>
                </c:pt>
                <c:pt idx="4003">
                  <c:v>1.6704000000000001</c:v>
                </c:pt>
                <c:pt idx="4004">
                  <c:v>1.6704000000000001</c:v>
                </c:pt>
                <c:pt idx="4005">
                  <c:v>1.6704000000000001</c:v>
                </c:pt>
                <c:pt idx="4006">
                  <c:v>1.6704000000000001</c:v>
                </c:pt>
                <c:pt idx="4007">
                  <c:v>1.6704000000000001</c:v>
                </c:pt>
                <c:pt idx="4008">
                  <c:v>1.6719999999999999</c:v>
                </c:pt>
                <c:pt idx="4009">
                  <c:v>1.6719999999999999</c:v>
                </c:pt>
                <c:pt idx="4010">
                  <c:v>1.6719999999999999</c:v>
                </c:pt>
                <c:pt idx="4011">
                  <c:v>1.6736</c:v>
                </c:pt>
                <c:pt idx="4012">
                  <c:v>1.6736</c:v>
                </c:pt>
                <c:pt idx="4013">
                  <c:v>1.6736</c:v>
                </c:pt>
                <c:pt idx="4014">
                  <c:v>1.6736</c:v>
                </c:pt>
                <c:pt idx="4015">
                  <c:v>1.6736</c:v>
                </c:pt>
                <c:pt idx="4016">
                  <c:v>1.6736</c:v>
                </c:pt>
                <c:pt idx="4017">
                  <c:v>1.6719999999999999</c:v>
                </c:pt>
                <c:pt idx="4018">
                  <c:v>1.6719999999999999</c:v>
                </c:pt>
                <c:pt idx="4019">
                  <c:v>1.6719999999999999</c:v>
                </c:pt>
                <c:pt idx="4020">
                  <c:v>1.6719999999999999</c:v>
                </c:pt>
                <c:pt idx="4021">
                  <c:v>1.6719999999999999</c:v>
                </c:pt>
                <c:pt idx="4022">
                  <c:v>1.6736</c:v>
                </c:pt>
                <c:pt idx="4023">
                  <c:v>1.6752</c:v>
                </c:pt>
                <c:pt idx="4024">
                  <c:v>1.6752</c:v>
                </c:pt>
                <c:pt idx="4025">
                  <c:v>1.6752</c:v>
                </c:pt>
                <c:pt idx="4026">
                  <c:v>1.6752</c:v>
                </c:pt>
                <c:pt idx="4027">
                  <c:v>1.6752</c:v>
                </c:pt>
                <c:pt idx="4028">
                  <c:v>1.6752</c:v>
                </c:pt>
                <c:pt idx="4029">
                  <c:v>1.6767999999999998</c:v>
                </c:pt>
                <c:pt idx="4030">
                  <c:v>1.6704000000000001</c:v>
                </c:pt>
                <c:pt idx="4031">
                  <c:v>1.6704000000000001</c:v>
                </c:pt>
                <c:pt idx="4032">
                  <c:v>1.6704000000000001</c:v>
                </c:pt>
                <c:pt idx="4033">
                  <c:v>1.6704000000000001</c:v>
                </c:pt>
                <c:pt idx="4034">
                  <c:v>1.6704000000000001</c:v>
                </c:pt>
                <c:pt idx="4035">
                  <c:v>1.6704000000000001</c:v>
                </c:pt>
                <c:pt idx="4036">
                  <c:v>1.6704000000000001</c:v>
                </c:pt>
                <c:pt idx="4037">
                  <c:v>1.6719999999999999</c:v>
                </c:pt>
                <c:pt idx="4038">
                  <c:v>1.6736</c:v>
                </c:pt>
                <c:pt idx="4039">
                  <c:v>1.6736</c:v>
                </c:pt>
                <c:pt idx="4040">
                  <c:v>1.6752</c:v>
                </c:pt>
                <c:pt idx="4041">
                  <c:v>1.6736</c:v>
                </c:pt>
                <c:pt idx="4042">
                  <c:v>1.6736</c:v>
                </c:pt>
                <c:pt idx="4043">
                  <c:v>1.6736</c:v>
                </c:pt>
                <c:pt idx="4044">
                  <c:v>1.6752</c:v>
                </c:pt>
                <c:pt idx="4045">
                  <c:v>1.6767999999999998</c:v>
                </c:pt>
                <c:pt idx="4046">
                  <c:v>1.6767999999999998</c:v>
                </c:pt>
                <c:pt idx="4047">
                  <c:v>1.6767999999999998</c:v>
                </c:pt>
                <c:pt idx="4048">
                  <c:v>1.6767999999999998</c:v>
                </c:pt>
                <c:pt idx="4049">
                  <c:v>1.6767999999999998</c:v>
                </c:pt>
                <c:pt idx="4050">
                  <c:v>1.6767999999999998</c:v>
                </c:pt>
                <c:pt idx="4051">
                  <c:v>1.6767999999999998</c:v>
                </c:pt>
                <c:pt idx="4052">
                  <c:v>1.6767999999999998</c:v>
                </c:pt>
                <c:pt idx="4053">
                  <c:v>1.6767999999999998</c:v>
                </c:pt>
                <c:pt idx="4054">
                  <c:v>1.6752</c:v>
                </c:pt>
                <c:pt idx="4055">
                  <c:v>1.6736</c:v>
                </c:pt>
                <c:pt idx="4056">
                  <c:v>1.6736</c:v>
                </c:pt>
                <c:pt idx="4057">
                  <c:v>1.6736</c:v>
                </c:pt>
                <c:pt idx="4058">
                  <c:v>1.6736</c:v>
                </c:pt>
                <c:pt idx="4059">
                  <c:v>1.6752</c:v>
                </c:pt>
                <c:pt idx="4060">
                  <c:v>1.6752</c:v>
                </c:pt>
                <c:pt idx="4061">
                  <c:v>1.6752</c:v>
                </c:pt>
                <c:pt idx="4062">
                  <c:v>1.6767999999999998</c:v>
                </c:pt>
                <c:pt idx="4063">
                  <c:v>1.6767999999999998</c:v>
                </c:pt>
                <c:pt idx="4064">
                  <c:v>1.6767999999999998</c:v>
                </c:pt>
                <c:pt idx="4065">
                  <c:v>1.68</c:v>
                </c:pt>
                <c:pt idx="4066">
                  <c:v>1.68</c:v>
                </c:pt>
                <c:pt idx="4067">
                  <c:v>1.68</c:v>
                </c:pt>
                <c:pt idx="4068">
                  <c:v>1.68</c:v>
                </c:pt>
                <c:pt idx="4069">
                  <c:v>1.6816</c:v>
                </c:pt>
                <c:pt idx="4070">
                  <c:v>1.6816</c:v>
                </c:pt>
                <c:pt idx="4071">
                  <c:v>1.6832</c:v>
                </c:pt>
                <c:pt idx="4072">
                  <c:v>1.6832</c:v>
                </c:pt>
                <c:pt idx="4073">
                  <c:v>1.6832</c:v>
                </c:pt>
                <c:pt idx="4074">
                  <c:v>1.6832</c:v>
                </c:pt>
                <c:pt idx="4075">
                  <c:v>1.6832</c:v>
                </c:pt>
                <c:pt idx="4076">
                  <c:v>1.6832</c:v>
                </c:pt>
                <c:pt idx="4077">
                  <c:v>1.6832</c:v>
                </c:pt>
                <c:pt idx="4078">
                  <c:v>1.6832</c:v>
                </c:pt>
                <c:pt idx="4079">
                  <c:v>1.6832</c:v>
                </c:pt>
                <c:pt idx="4080">
                  <c:v>1.6832</c:v>
                </c:pt>
                <c:pt idx="4081">
                  <c:v>1.6832</c:v>
                </c:pt>
                <c:pt idx="4082">
                  <c:v>1.6832</c:v>
                </c:pt>
                <c:pt idx="4083">
                  <c:v>1.6816</c:v>
                </c:pt>
                <c:pt idx="4084">
                  <c:v>1.6816</c:v>
                </c:pt>
                <c:pt idx="4085">
                  <c:v>1.6816</c:v>
                </c:pt>
                <c:pt idx="4086">
                  <c:v>1.6816</c:v>
                </c:pt>
                <c:pt idx="4087">
                  <c:v>1.6816</c:v>
                </c:pt>
                <c:pt idx="4088">
                  <c:v>1.6816</c:v>
                </c:pt>
                <c:pt idx="4089">
                  <c:v>1.6816</c:v>
                </c:pt>
                <c:pt idx="4090">
                  <c:v>1.6816</c:v>
                </c:pt>
                <c:pt idx="4091">
                  <c:v>1.6832</c:v>
                </c:pt>
                <c:pt idx="4092">
                  <c:v>1.6832</c:v>
                </c:pt>
                <c:pt idx="4093">
                  <c:v>1.6832</c:v>
                </c:pt>
                <c:pt idx="4094">
                  <c:v>1.6847999999999999</c:v>
                </c:pt>
                <c:pt idx="4095">
                  <c:v>1.6847999999999999</c:v>
                </c:pt>
                <c:pt idx="4096">
                  <c:v>1.6847999999999999</c:v>
                </c:pt>
                <c:pt idx="4097">
                  <c:v>1.6847999999999999</c:v>
                </c:pt>
                <c:pt idx="4098">
                  <c:v>1.6847999999999999</c:v>
                </c:pt>
                <c:pt idx="4099">
                  <c:v>1.6847999999999999</c:v>
                </c:pt>
                <c:pt idx="4100">
                  <c:v>1.6847999999999999</c:v>
                </c:pt>
                <c:pt idx="4101">
                  <c:v>1.6847999999999999</c:v>
                </c:pt>
                <c:pt idx="4102">
                  <c:v>1.6864000000000001</c:v>
                </c:pt>
                <c:pt idx="4103">
                  <c:v>1.6879999999999999</c:v>
                </c:pt>
                <c:pt idx="4104">
                  <c:v>1.6879999999999999</c:v>
                </c:pt>
                <c:pt idx="4105">
                  <c:v>1.6879999999999999</c:v>
                </c:pt>
                <c:pt idx="4106">
                  <c:v>1.6896</c:v>
                </c:pt>
                <c:pt idx="4107">
                  <c:v>1.6896</c:v>
                </c:pt>
                <c:pt idx="4108">
                  <c:v>1.6896</c:v>
                </c:pt>
                <c:pt idx="4109">
                  <c:v>1.6912</c:v>
                </c:pt>
                <c:pt idx="4110">
                  <c:v>1.6912</c:v>
                </c:pt>
                <c:pt idx="4111">
                  <c:v>1.6912</c:v>
                </c:pt>
                <c:pt idx="4112">
                  <c:v>1.6927999999999999</c:v>
                </c:pt>
                <c:pt idx="4113">
                  <c:v>1.6927999999999999</c:v>
                </c:pt>
                <c:pt idx="4114">
                  <c:v>1.6927999999999999</c:v>
                </c:pt>
                <c:pt idx="4115">
                  <c:v>1.6927999999999999</c:v>
                </c:pt>
                <c:pt idx="4116">
                  <c:v>1.6896</c:v>
                </c:pt>
                <c:pt idx="4117">
                  <c:v>1.6896</c:v>
                </c:pt>
                <c:pt idx="4118">
                  <c:v>1.6912</c:v>
                </c:pt>
                <c:pt idx="4119">
                  <c:v>1.6912</c:v>
                </c:pt>
                <c:pt idx="4120">
                  <c:v>1.6912</c:v>
                </c:pt>
                <c:pt idx="4121">
                  <c:v>1.6912</c:v>
                </c:pt>
                <c:pt idx="4122">
                  <c:v>1.6927999999999999</c:v>
                </c:pt>
                <c:pt idx="4123">
                  <c:v>1.6927999999999999</c:v>
                </c:pt>
                <c:pt idx="4124">
                  <c:v>1.6927999999999999</c:v>
                </c:pt>
                <c:pt idx="4125">
                  <c:v>1.6896</c:v>
                </c:pt>
                <c:pt idx="4126">
                  <c:v>1.6896</c:v>
                </c:pt>
                <c:pt idx="4127">
                  <c:v>1.6896</c:v>
                </c:pt>
                <c:pt idx="4128">
                  <c:v>1.6912</c:v>
                </c:pt>
                <c:pt idx="4129">
                  <c:v>1.6896</c:v>
                </c:pt>
                <c:pt idx="4130">
                  <c:v>1.6896</c:v>
                </c:pt>
                <c:pt idx="4131">
                  <c:v>1.6896</c:v>
                </c:pt>
                <c:pt idx="4132">
                  <c:v>1.6927999999999999</c:v>
                </c:pt>
                <c:pt idx="4133">
                  <c:v>1.6927999999999999</c:v>
                </c:pt>
                <c:pt idx="4134">
                  <c:v>1.6927999999999999</c:v>
                </c:pt>
                <c:pt idx="4135">
                  <c:v>1.6927999999999999</c:v>
                </c:pt>
                <c:pt idx="4136">
                  <c:v>1.6927999999999999</c:v>
                </c:pt>
                <c:pt idx="4137">
                  <c:v>1.6927999999999999</c:v>
                </c:pt>
                <c:pt idx="4138">
                  <c:v>1.6927999999999999</c:v>
                </c:pt>
                <c:pt idx="4139">
                  <c:v>1.6944000000000001</c:v>
                </c:pt>
                <c:pt idx="4140">
                  <c:v>1.6944000000000001</c:v>
                </c:pt>
                <c:pt idx="4141">
                  <c:v>1.696</c:v>
                </c:pt>
                <c:pt idx="4142">
                  <c:v>1.696</c:v>
                </c:pt>
                <c:pt idx="4143">
                  <c:v>1.696</c:v>
                </c:pt>
                <c:pt idx="4144">
                  <c:v>1.6976</c:v>
                </c:pt>
                <c:pt idx="4145">
                  <c:v>1.6976</c:v>
                </c:pt>
                <c:pt idx="4146">
                  <c:v>1.6976</c:v>
                </c:pt>
                <c:pt idx="4147">
                  <c:v>1.6976</c:v>
                </c:pt>
                <c:pt idx="4148">
                  <c:v>1.696</c:v>
                </c:pt>
                <c:pt idx="4149">
                  <c:v>1.6896</c:v>
                </c:pt>
                <c:pt idx="4150">
                  <c:v>1.6896</c:v>
                </c:pt>
                <c:pt idx="4151">
                  <c:v>1.6896</c:v>
                </c:pt>
                <c:pt idx="4152">
                  <c:v>1.6896</c:v>
                </c:pt>
                <c:pt idx="4153">
                  <c:v>1.6864000000000001</c:v>
                </c:pt>
                <c:pt idx="4154">
                  <c:v>1.6879999999999999</c:v>
                </c:pt>
                <c:pt idx="4155">
                  <c:v>1.6879999999999999</c:v>
                </c:pt>
                <c:pt idx="4156">
                  <c:v>1.6879999999999999</c:v>
                </c:pt>
                <c:pt idx="4157">
                  <c:v>1.6879999999999999</c:v>
                </c:pt>
                <c:pt idx="4158">
                  <c:v>1.6879999999999999</c:v>
                </c:pt>
                <c:pt idx="4159">
                  <c:v>1.6864000000000001</c:v>
                </c:pt>
                <c:pt idx="4160">
                  <c:v>1.6864000000000001</c:v>
                </c:pt>
                <c:pt idx="4161">
                  <c:v>1.6864000000000001</c:v>
                </c:pt>
                <c:pt idx="4162">
                  <c:v>1.6864000000000001</c:v>
                </c:pt>
                <c:pt idx="4163">
                  <c:v>1.6864000000000001</c:v>
                </c:pt>
                <c:pt idx="4164">
                  <c:v>1.6864000000000001</c:v>
                </c:pt>
                <c:pt idx="4165">
                  <c:v>1.6864000000000001</c:v>
                </c:pt>
                <c:pt idx="4166">
                  <c:v>1.6864000000000001</c:v>
                </c:pt>
                <c:pt idx="4167">
                  <c:v>1.6879999999999999</c:v>
                </c:pt>
                <c:pt idx="4168">
                  <c:v>1.6879999999999999</c:v>
                </c:pt>
                <c:pt idx="4169">
                  <c:v>1.6879999999999999</c:v>
                </c:pt>
                <c:pt idx="4170">
                  <c:v>1.6879999999999999</c:v>
                </c:pt>
                <c:pt idx="4171">
                  <c:v>1.6879999999999999</c:v>
                </c:pt>
                <c:pt idx="4172">
                  <c:v>1.6879999999999999</c:v>
                </c:pt>
                <c:pt idx="4173">
                  <c:v>1.6879999999999999</c:v>
                </c:pt>
                <c:pt idx="4174">
                  <c:v>1.6879999999999999</c:v>
                </c:pt>
                <c:pt idx="4175">
                  <c:v>1.6864000000000001</c:v>
                </c:pt>
                <c:pt idx="4176">
                  <c:v>1.6864000000000001</c:v>
                </c:pt>
                <c:pt idx="4177">
                  <c:v>1.6864000000000001</c:v>
                </c:pt>
                <c:pt idx="4178">
                  <c:v>1.6864000000000001</c:v>
                </c:pt>
                <c:pt idx="4179">
                  <c:v>1.6864000000000001</c:v>
                </c:pt>
                <c:pt idx="4180">
                  <c:v>1.6864000000000001</c:v>
                </c:pt>
                <c:pt idx="4181">
                  <c:v>1.6784000000000001</c:v>
                </c:pt>
                <c:pt idx="4182">
                  <c:v>1.6784000000000001</c:v>
                </c:pt>
                <c:pt idx="4183">
                  <c:v>1.6784000000000001</c:v>
                </c:pt>
                <c:pt idx="4184">
                  <c:v>1.6784000000000001</c:v>
                </c:pt>
                <c:pt idx="4185">
                  <c:v>1.6784000000000001</c:v>
                </c:pt>
                <c:pt idx="4186">
                  <c:v>1.6784000000000001</c:v>
                </c:pt>
                <c:pt idx="4187">
                  <c:v>1.6784000000000001</c:v>
                </c:pt>
                <c:pt idx="4188">
                  <c:v>1.6784000000000001</c:v>
                </c:pt>
                <c:pt idx="4189">
                  <c:v>1.6752</c:v>
                </c:pt>
                <c:pt idx="4190">
                  <c:v>1.6752</c:v>
                </c:pt>
                <c:pt idx="4191">
                  <c:v>1.6752</c:v>
                </c:pt>
                <c:pt idx="4192">
                  <c:v>1.6767999999999998</c:v>
                </c:pt>
                <c:pt idx="4193">
                  <c:v>1.6784000000000001</c:v>
                </c:pt>
                <c:pt idx="4194">
                  <c:v>1.6784000000000001</c:v>
                </c:pt>
                <c:pt idx="4195">
                  <c:v>1.6784000000000001</c:v>
                </c:pt>
                <c:pt idx="4196">
                  <c:v>1.6816</c:v>
                </c:pt>
                <c:pt idx="4197">
                  <c:v>1.6832</c:v>
                </c:pt>
                <c:pt idx="4198">
                  <c:v>1.6832</c:v>
                </c:pt>
                <c:pt idx="4199">
                  <c:v>1.6832</c:v>
                </c:pt>
                <c:pt idx="4200">
                  <c:v>1.6832</c:v>
                </c:pt>
                <c:pt idx="4201">
                  <c:v>1.6832</c:v>
                </c:pt>
                <c:pt idx="4202">
                  <c:v>1.6832</c:v>
                </c:pt>
                <c:pt idx="4203">
                  <c:v>1.6832</c:v>
                </c:pt>
                <c:pt idx="4204">
                  <c:v>1.6832</c:v>
                </c:pt>
                <c:pt idx="4205">
                  <c:v>1.6832</c:v>
                </c:pt>
                <c:pt idx="4206">
                  <c:v>1.6832</c:v>
                </c:pt>
                <c:pt idx="4207">
                  <c:v>1.6832</c:v>
                </c:pt>
                <c:pt idx="4208">
                  <c:v>1.6832</c:v>
                </c:pt>
                <c:pt idx="4209">
                  <c:v>1.6832</c:v>
                </c:pt>
                <c:pt idx="4210">
                  <c:v>1.6832</c:v>
                </c:pt>
                <c:pt idx="4211">
                  <c:v>1.6832</c:v>
                </c:pt>
                <c:pt idx="4212">
                  <c:v>1.6832</c:v>
                </c:pt>
                <c:pt idx="4213">
                  <c:v>1.6816</c:v>
                </c:pt>
                <c:pt idx="4214">
                  <c:v>1.6784000000000001</c:v>
                </c:pt>
                <c:pt idx="4215">
                  <c:v>1.6784000000000001</c:v>
                </c:pt>
                <c:pt idx="4216">
                  <c:v>1.6784000000000001</c:v>
                </c:pt>
                <c:pt idx="4217">
                  <c:v>1.6784000000000001</c:v>
                </c:pt>
                <c:pt idx="4218">
                  <c:v>1.68</c:v>
                </c:pt>
                <c:pt idx="4219">
                  <c:v>1.6816</c:v>
                </c:pt>
                <c:pt idx="4220">
                  <c:v>1.6816</c:v>
                </c:pt>
                <c:pt idx="4221">
                  <c:v>1.6816</c:v>
                </c:pt>
                <c:pt idx="4222">
                  <c:v>1.6816</c:v>
                </c:pt>
                <c:pt idx="4223">
                  <c:v>1.6816</c:v>
                </c:pt>
                <c:pt idx="4224">
                  <c:v>1.6816</c:v>
                </c:pt>
                <c:pt idx="4225">
                  <c:v>1.6816</c:v>
                </c:pt>
                <c:pt idx="4226">
                  <c:v>1.6832</c:v>
                </c:pt>
                <c:pt idx="4227">
                  <c:v>1.6832</c:v>
                </c:pt>
                <c:pt idx="4228">
                  <c:v>1.6832</c:v>
                </c:pt>
                <c:pt idx="4229">
                  <c:v>1.6832</c:v>
                </c:pt>
                <c:pt idx="4230">
                  <c:v>1.6736</c:v>
                </c:pt>
                <c:pt idx="4231">
                  <c:v>1.6752</c:v>
                </c:pt>
                <c:pt idx="4232">
                  <c:v>1.6752</c:v>
                </c:pt>
                <c:pt idx="4233">
                  <c:v>1.6752</c:v>
                </c:pt>
                <c:pt idx="4234">
                  <c:v>1.6767999999999998</c:v>
                </c:pt>
                <c:pt idx="4235">
                  <c:v>1.6767999999999998</c:v>
                </c:pt>
                <c:pt idx="4236">
                  <c:v>1.6784000000000001</c:v>
                </c:pt>
                <c:pt idx="4237">
                  <c:v>1.6784000000000001</c:v>
                </c:pt>
                <c:pt idx="4238">
                  <c:v>1.6784000000000001</c:v>
                </c:pt>
                <c:pt idx="4239">
                  <c:v>1.6784000000000001</c:v>
                </c:pt>
                <c:pt idx="4240">
                  <c:v>1.6784000000000001</c:v>
                </c:pt>
                <c:pt idx="4241">
                  <c:v>1.6784000000000001</c:v>
                </c:pt>
                <c:pt idx="4242">
                  <c:v>1.68</c:v>
                </c:pt>
                <c:pt idx="4243">
                  <c:v>1.68</c:v>
                </c:pt>
                <c:pt idx="4244">
                  <c:v>1.68</c:v>
                </c:pt>
                <c:pt idx="4245">
                  <c:v>1.68</c:v>
                </c:pt>
                <c:pt idx="4246">
                  <c:v>1.68</c:v>
                </c:pt>
                <c:pt idx="4247">
                  <c:v>1.68</c:v>
                </c:pt>
                <c:pt idx="4248">
                  <c:v>1.68</c:v>
                </c:pt>
                <c:pt idx="4249">
                  <c:v>1.68</c:v>
                </c:pt>
                <c:pt idx="4250">
                  <c:v>1.68</c:v>
                </c:pt>
                <c:pt idx="4251">
                  <c:v>1.6816</c:v>
                </c:pt>
                <c:pt idx="4252">
                  <c:v>1.6816</c:v>
                </c:pt>
                <c:pt idx="4253">
                  <c:v>1.6816</c:v>
                </c:pt>
                <c:pt idx="4254">
                  <c:v>1.6816</c:v>
                </c:pt>
                <c:pt idx="4255">
                  <c:v>1.6816</c:v>
                </c:pt>
                <c:pt idx="4256">
                  <c:v>1.6816</c:v>
                </c:pt>
                <c:pt idx="4257">
                  <c:v>1.6816</c:v>
                </c:pt>
                <c:pt idx="4258">
                  <c:v>1.6816</c:v>
                </c:pt>
                <c:pt idx="4259">
                  <c:v>1.6816</c:v>
                </c:pt>
                <c:pt idx="4260">
                  <c:v>1.6816</c:v>
                </c:pt>
                <c:pt idx="4261">
                  <c:v>1.6816</c:v>
                </c:pt>
                <c:pt idx="4262">
                  <c:v>1.6816</c:v>
                </c:pt>
                <c:pt idx="4263">
                  <c:v>1.6816</c:v>
                </c:pt>
                <c:pt idx="4264">
                  <c:v>1.6816</c:v>
                </c:pt>
                <c:pt idx="4265">
                  <c:v>1.6832</c:v>
                </c:pt>
                <c:pt idx="4266">
                  <c:v>1.6832</c:v>
                </c:pt>
                <c:pt idx="4267">
                  <c:v>1.6832</c:v>
                </c:pt>
                <c:pt idx="4268">
                  <c:v>1.6832</c:v>
                </c:pt>
                <c:pt idx="4269">
                  <c:v>1.6832</c:v>
                </c:pt>
                <c:pt idx="4270">
                  <c:v>1.6832</c:v>
                </c:pt>
                <c:pt idx="4271">
                  <c:v>1.6832</c:v>
                </c:pt>
                <c:pt idx="4272">
                  <c:v>1.6816</c:v>
                </c:pt>
                <c:pt idx="4273">
                  <c:v>1.6816</c:v>
                </c:pt>
                <c:pt idx="4274">
                  <c:v>1.6816</c:v>
                </c:pt>
                <c:pt idx="4275">
                  <c:v>1.6832</c:v>
                </c:pt>
                <c:pt idx="4276">
                  <c:v>1.6832</c:v>
                </c:pt>
                <c:pt idx="4277">
                  <c:v>1.6832</c:v>
                </c:pt>
                <c:pt idx="4278">
                  <c:v>1.6832</c:v>
                </c:pt>
                <c:pt idx="4279">
                  <c:v>1.6832</c:v>
                </c:pt>
                <c:pt idx="4280">
                  <c:v>1.6816</c:v>
                </c:pt>
                <c:pt idx="4281">
                  <c:v>1.6816</c:v>
                </c:pt>
                <c:pt idx="4282">
                  <c:v>1.6816</c:v>
                </c:pt>
                <c:pt idx="4283">
                  <c:v>1.6832</c:v>
                </c:pt>
                <c:pt idx="4284">
                  <c:v>1.6832</c:v>
                </c:pt>
                <c:pt idx="4285">
                  <c:v>1.6832</c:v>
                </c:pt>
                <c:pt idx="4286">
                  <c:v>1.6832</c:v>
                </c:pt>
                <c:pt idx="4287">
                  <c:v>1.6832</c:v>
                </c:pt>
                <c:pt idx="4288">
                  <c:v>1.6847999999999999</c:v>
                </c:pt>
                <c:pt idx="4289">
                  <c:v>1.6847999999999999</c:v>
                </c:pt>
                <c:pt idx="4290">
                  <c:v>1.6847999999999999</c:v>
                </c:pt>
                <c:pt idx="4291">
                  <c:v>1.6847999999999999</c:v>
                </c:pt>
                <c:pt idx="4292">
                  <c:v>1.6847999999999999</c:v>
                </c:pt>
                <c:pt idx="4293">
                  <c:v>1.6847999999999999</c:v>
                </c:pt>
                <c:pt idx="4294">
                  <c:v>1.6847999999999999</c:v>
                </c:pt>
                <c:pt idx="4295">
                  <c:v>1.6847999999999999</c:v>
                </c:pt>
                <c:pt idx="4296">
                  <c:v>1.6864000000000001</c:v>
                </c:pt>
                <c:pt idx="4297">
                  <c:v>1.6864000000000001</c:v>
                </c:pt>
                <c:pt idx="4298">
                  <c:v>1.6864000000000001</c:v>
                </c:pt>
                <c:pt idx="4299">
                  <c:v>1.6864000000000001</c:v>
                </c:pt>
                <c:pt idx="4300">
                  <c:v>1.6864000000000001</c:v>
                </c:pt>
                <c:pt idx="4301">
                  <c:v>1.6864000000000001</c:v>
                </c:pt>
                <c:pt idx="4302">
                  <c:v>1.6879999999999999</c:v>
                </c:pt>
                <c:pt idx="4303">
                  <c:v>1.6879999999999999</c:v>
                </c:pt>
                <c:pt idx="4304">
                  <c:v>1.6879999999999999</c:v>
                </c:pt>
                <c:pt idx="4305">
                  <c:v>1.6879999999999999</c:v>
                </c:pt>
                <c:pt idx="4306">
                  <c:v>1.6879999999999999</c:v>
                </c:pt>
                <c:pt idx="4307">
                  <c:v>1.6879999999999999</c:v>
                </c:pt>
                <c:pt idx="4308">
                  <c:v>1.6879999999999999</c:v>
                </c:pt>
                <c:pt idx="4309">
                  <c:v>1.6896</c:v>
                </c:pt>
                <c:pt idx="4310">
                  <c:v>1.6896</c:v>
                </c:pt>
                <c:pt idx="4311">
                  <c:v>1.6896</c:v>
                </c:pt>
                <c:pt idx="4312">
                  <c:v>1.6896</c:v>
                </c:pt>
                <c:pt idx="4313">
                  <c:v>1.6912</c:v>
                </c:pt>
                <c:pt idx="4314">
                  <c:v>1.6912</c:v>
                </c:pt>
                <c:pt idx="4315">
                  <c:v>1.6912</c:v>
                </c:pt>
                <c:pt idx="4316">
                  <c:v>1.6927999999999999</c:v>
                </c:pt>
                <c:pt idx="4317">
                  <c:v>1.6927999999999999</c:v>
                </c:pt>
                <c:pt idx="4318">
                  <c:v>1.6927999999999999</c:v>
                </c:pt>
                <c:pt idx="4319">
                  <c:v>1.6927999999999999</c:v>
                </c:pt>
                <c:pt idx="4320">
                  <c:v>1.6927999999999999</c:v>
                </c:pt>
                <c:pt idx="4321">
                  <c:v>1.6927999999999999</c:v>
                </c:pt>
                <c:pt idx="4322">
                  <c:v>1.6927999999999999</c:v>
                </c:pt>
                <c:pt idx="4323">
                  <c:v>1.6944000000000001</c:v>
                </c:pt>
                <c:pt idx="4324">
                  <c:v>1.6944000000000001</c:v>
                </c:pt>
                <c:pt idx="4325">
                  <c:v>1.696</c:v>
                </c:pt>
                <c:pt idx="4326">
                  <c:v>1.696</c:v>
                </c:pt>
                <c:pt idx="4327">
                  <c:v>1.696</c:v>
                </c:pt>
                <c:pt idx="4328">
                  <c:v>1.696</c:v>
                </c:pt>
                <c:pt idx="4329">
                  <c:v>1.6976</c:v>
                </c:pt>
                <c:pt idx="4330">
                  <c:v>1.6976</c:v>
                </c:pt>
                <c:pt idx="4331">
                  <c:v>1.6912</c:v>
                </c:pt>
                <c:pt idx="4332">
                  <c:v>1.6912</c:v>
                </c:pt>
                <c:pt idx="4333">
                  <c:v>1.6912</c:v>
                </c:pt>
                <c:pt idx="4334">
                  <c:v>1.6912</c:v>
                </c:pt>
                <c:pt idx="4335">
                  <c:v>1.6912</c:v>
                </c:pt>
                <c:pt idx="4336">
                  <c:v>1.6912</c:v>
                </c:pt>
                <c:pt idx="4337">
                  <c:v>1.6912</c:v>
                </c:pt>
                <c:pt idx="4338">
                  <c:v>1.6912</c:v>
                </c:pt>
                <c:pt idx="4339">
                  <c:v>1.6912</c:v>
                </c:pt>
                <c:pt idx="4340">
                  <c:v>1.6912</c:v>
                </c:pt>
                <c:pt idx="4341">
                  <c:v>1.6896</c:v>
                </c:pt>
                <c:pt idx="4342">
                  <c:v>1.6896</c:v>
                </c:pt>
                <c:pt idx="4343">
                  <c:v>1.6896</c:v>
                </c:pt>
                <c:pt idx="4344">
                  <c:v>1.6896</c:v>
                </c:pt>
                <c:pt idx="4345">
                  <c:v>1.6896</c:v>
                </c:pt>
                <c:pt idx="4346">
                  <c:v>1.6896</c:v>
                </c:pt>
                <c:pt idx="4347">
                  <c:v>1.6896</c:v>
                </c:pt>
                <c:pt idx="4348">
                  <c:v>1.6912</c:v>
                </c:pt>
                <c:pt idx="4349">
                  <c:v>1.6896</c:v>
                </c:pt>
                <c:pt idx="4350">
                  <c:v>1.6896</c:v>
                </c:pt>
                <c:pt idx="4351">
                  <c:v>1.6896</c:v>
                </c:pt>
                <c:pt idx="4352">
                  <c:v>1.6896</c:v>
                </c:pt>
                <c:pt idx="4353">
                  <c:v>1.6896</c:v>
                </c:pt>
                <c:pt idx="4354">
                  <c:v>1.6896</c:v>
                </c:pt>
                <c:pt idx="4355">
                  <c:v>1.6896</c:v>
                </c:pt>
                <c:pt idx="4356">
                  <c:v>1.6864000000000001</c:v>
                </c:pt>
                <c:pt idx="4357">
                  <c:v>1.6864000000000001</c:v>
                </c:pt>
                <c:pt idx="4358">
                  <c:v>1.6864000000000001</c:v>
                </c:pt>
                <c:pt idx="4359">
                  <c:v>1.6879999999999999</c:v>
                </c:pt>
                <c:pt idx="4360">
                  <c:v>1.6879999999999999</c:v>
                </c:pt>
                <c:pt idx="4361">
                  <c:v>1.6879999999999999</c:v>
                </c:pt>
                <c:pt idx="4362">
                  <c:v>1.6879999999999999</c:v>
                </c:pt>
                <c:pt idx="4363">
                  <c:v>1.6879999999999999</c:v>
                </c:pt>
                <c:pt idx="4364">
                  <c:v>1.6879999999999999</c:v>
                </c:pt>
                <c:pt idx="4365">
                  <c:v>1.6879999999999999</c:v>
                </c:pt>
                <c:pt idx="4366">
                  <c:v>1.6879999999999999</c:v>
                </c:pt>
                <c:pt idx="4367">
                  <c:v>1.6879999999999999</c:v>
                </c:pt>
                <c:pt idx="4368">
                  <c:v>1.6879999999999999</c:v>
                </c:pt>
                <c:pt idx="4369">
                  <c:v>1.6879999999999999</c:v>
                </c:pt>
                <c:pt idx="4370">
                  <c:v>1.6879999999999999</c:v>
                </c:pt>
                <c:pt idx="4371">
                  <c:v>1.6864000000000001</c:v>
                </c:pt>
                <c:pt idx="4372">
                  <c:v>1.6864000000000001</c:v>
                </c:pt>
                <c:pt idx="4373">
                  <c:v>1.6864000000000001</c:v>
                </c:pt>
                <c:pt idx="4374">
                  <c:v>1.6864000000000001</c:v>
                </c:pt>
                <c:pt idx="4375">
                  <c:v>1.6864000000000001</c:v>
                </c:pt>
                <c:pt idx="4376">
                  <c:v>1.6864000000000001</c:v>
                </c:pt>
                <c:pt idx="4377">
                  <c:v>1.6864000000000001</c:v>
                </c:pt>
                <c:pt idx="4378">
                  <c:v>1.6864000000000001</c:v>
                </c:pt>
                <c:pt idx="4379">
                  <c:v>1.6864000000000001</c:v>
                </c:pt>
                <c:pt idx="4380">
                  <c:v>1.6864000000000001</c:v>
                </c:pt>
                <c:pt idx="4381">
                  <c:v>1.6864000000000001</c:v>
                </c:pt>
                <c:pt idx="4382">
                  <c:v>1.6864000000000001</c:v>
                </c:pt>
                <c:pt idx="4383">
                  <c:v>1.6864000000000001</c:v>
                </c:pt>
                <c:pt idx="4384">
                  <c:v>1.6864000000000001</c:v>
                </c:pt>
                <c:pt idx="4385">
                  <c:v>1.6864000000000001</c:v>
                </c:pt>
                <c:pt idx="4386">
                  <c:v>1.6864000000000001</c:v>
                </c:pt>
                <c:pt idx="4387">
                  <c:v>1.6864000000000001</c:v>
                </c:pt>
                <c:pt idx="4388">
                  <c:v>1.6864000000000001</c:v>
                </c:pt>
                <c:pt idx="4389">
                  <c:v>1.6864000000000001</c:v>
                </c:pt>
                <c:pt idx="4390">
                  <c:v>1.6879999999999999</c:v>
                </c:pt>
                <c:pt idx="4391">
                  <c:v>1.6847999999999999</c:v>
                </c:pt>
                <c:pt idx="4392">
                  <c:v>1.6847999999999999</c:v>
                </c:pt>
                <c:pt idx="4393">
                  <c:v>1.6864000000000001</c:v>
                </c:pt>
                <c:pt idx="4394">
                  <c:v>1.6864000000000001</c:v>
                </c:pt>
                <c:pt idx="4395">
                  <c:v>1.6864000000000001</c:v>
                </c:pt>
                <c:pt idx="4396">
                  <c:v>1.6879999999999999</c:v>
                </c:pt>
                <c:pt idx="4397">
                  <c:v>1.6879999999999999</c:v>
                </c:pt>
                <c:pt idx="4398">
                  <c:v>1.6879999999999999</c:v>
                </c:pt>
                <c:pt idx="4399">
                  <c:v>1.6879999999999999</c:v>
                </c:pt>
                <c:pt idx="4400">
                  <c:v>1.6879999999999999</c:v>
                </c:pt>
                <c:pt idx="4401">
                  <c:v>1.6879999999999999</c:v>
                </c:pt>
                <c:pt idx="4402">
                  <c:v>1.6879999999999999</c:v>
                </c:pt>
                <c:pt idx="4403">
                  <c:v>1.6879999999999999</c:v>
                </c:pt>
                <c:pt idx="4404">
                  <c:v>1.6879999999999999</c:v>
                </c:pt>
                <c:pt idx="4405">
                  <c:v>1.6879999999999999</c:v>
                </c:pt>
                <c:pt idx="4406">
                  <c:v>1.6864000000000001</c:v>
                </c:pt>
                <c:pt idx="4407">
                  <c:v>1.6864000000000001</c:v>
                </c:pt>
                <c:pt idx="4408">
                  <c:v>1.6896</c:v>
                </c:pt>
                <c:pt idx="4409">
                  <c:v>1.6896</c:v>
                </c:pt>
                <c:pt idx="4410">
                  <c:v>1.6927999999999999</c:v>
                </c:pt>
                <c:pt idx="4411">
                  <c:v>1.6927999999999999</c:v>
                </c:pt>
                <c:pt idx="4412">
                  <c:v>1.6927999999999999</c:v>
                </c:pt>
                <c:pt idx="4413">
                  <c:v>1.6927999999999999</c:v>
                </c:pt>
                <c:pt idx="4414">
                  <c:v>1.6927999999999999</c:v>
                </c:pt>
                <c:pt idx="4415">
                  <c:v>1.6927999999999999</c:v>
                </c:pt>
                <c:pt idx="4416">
                  <c:v>1.6912</c:v>
                </c:pt>
                <c:pt idx="4417">
                  <c:v>1.6912</c:v>
                </c:pt>
                <c:pt idx="4418">
                  <c:v>1.6912</c:v>
                </c:pt>
                <c:pt idx="4419">
                  <c:v>1.6912</c:v>
                </c:pt>
                <c:pt idx="4420">
                  <c:v>1.6912</c:v>
                </c:pt>
                <c:pt idx="4421">
                  <c:v>1.6912</c:v>
                </c:pt>
                <c:pt idx="4422">
                  <c:v>1.6912</c:v>
                </c:pt>
                <c:pt idx="4423">
                  <c:v>1.6912</c:v>
                </c:pt>
                <c:pt idx="4424">
                  <c:v>1.6927999999999999</c:v>
                </c:pt>
                <c:pt idx="4425">
                  <c:v>1.6927999999999999</c:v>
                </c:pt>
                <c:pt idx="4426">
                  <c:v>1.6927999999999999</c:v>
                </c:pt>
                <c:pt idx="4427">
                  <c:v>1.6927999999999999</c:v>
                </c:pt>
                <c:pt idx="4428">
                  <c:v>1.6927999999999999</c:v>
                </c:pt>
                <c:pt idx="4429">
                  <c:v>1.6927999999999999</c:v>
                </c:pt>
                <c:pt idx="4430">
                  <c:v>1.6927999999999999</c:v>
                </c:pt>
                <c:pt idx="4431">
                  <c:v>1.6927999999999999</c:v>
                </c:pt>
                <c:pt idx="4432">
                  <c:v>1.6927999999999999</c:v>
                </c:pt>
                <c:pt idx="4433">
                  <c:v>1.6927999999999999</c:v>
                </c:pt>
                <c:pt idx="4434">
                  <c:v>1.6927999999999999</c:v>
                </c:pt>
                <c:pt idx="4435">
                  <c:v>1.6927999999999999</c:v>
                </c:pt>
                <c:pt idx="4436">
                  <c:v>1.6944000000000001</c:v>
                </c:pt>
                <c:pt idx="4437">
                  <c:v>1.6927999999999999</c:v>
                </c:pt>
                <c:pt idx="4438">
                  <c:v>1.6927999999999999</c:v>
                </c:pt>
                <c:pt idx="4439">
                  <c:v>1.6927999999999999</c:v>
                </c:pt>
                <c:pt idx="4440">
                  <c:v>1.6927999999999999</c:v>
                </c:pt>
                <c:pt idx="4441">
                  <c:v>1.6927999999999999</c:v>
                </c:pt>
                <c:pt idx="4442">
                  <c:v>1.6927999999999999</c:v>
                </c:pt>
                <c:pt idx="4443">
                  <c:v>1.6927999999999999</c:v>
                </c:pt>
                <c:pt idx="4444">
                  <c:v>1.6927999999999999</c:v>
                </c:pt>
                <c:pt idx="4445">
                  <c:v>1.6944000000000001</c:v>
                </c:pt>
                <c:pt idx="4446">
                  <c:v>1.6944000000000001</c:v>
                </c:pt>
                <c:pt idx="4447">
                  <c:v>1.6944000000000001</c:v>
                </c:pt>
                <c:pt idx="4448">
                  <c:v>1.6944000000000001</c:v>
                </c:pt>
                <c:pt idx="4449">
                  <c:v>1.6944000000000001</c:v>
                </c:pt>
                <c:pt idx="4450">
                  <c:v>1.6944000000000001</c:v>
                </c:pt>
                <c:pt idx="4451">
                  <c:v>1.6944000000000001</c:v>
                </c:pt>
                <c:pt idx="4452">
                  <c:v>1.6944000000000001</c:v>
                </c:pt>
                <c:pt idx="4453">
                  <c:v>1.6944000000000001</c:v>
                </c:pt>
                <c:pt idx="4454">
                  <c:v>1.6944000000000001</c:v>
                </c:pt>
                <c:pt idx="4455">
                  <c:v>1.6927999999999999</c:v>
                </c:pt>
                <c:pt idx="4456">
                  <c:v>1.6912</c:v>
                </c:pt>
                <c:pt idx="4457">
                  <c:v>1.6912</c:v>
                </c:pt>
                <c:pt idx="4458">
                  <c:v>1.6912</c:v>
                </c:pt>
                <c:pt idx="4459">
                  <c:v>1.6912</c:v>
                </c:pt>
                <c:pt idx="4460">
                  <c:v>1.6912</c:v>
                </c:pt>
                <c:pt idx="4461">
                  <c:v>1.6927999999999999</c:v>
                </c:pt>
                <c:pt idx="4462">
                  <c:v>1.6927999999999999</c:v>
                </c:pt>
                <c:pt idx="4463">
                  <c:v>1.6927999999999999</c:v>
                </c:pt>
                <c:pt idx="4464">
                  <c:v>1.6927999999999999</c:v>
                </c:pt>
                <c:pt idx="4465">
                  <c:v>1.6927999999999999</c:v>
                </c:pt>
                <c:pt idx="4466">
                  <c:v>1.6927999999999999</c:v>
                </c:pt>
                <c:pt idx="4467">
                  <c:v>1.6927999999999999</c:v>
                </c:pt>
                <c:pt idx="4468">
                  <c:v>1.6927999999999999</c:v>
                </c:pt>
                <c:pt idx="4469">
                  <c:v>1.6927999999999999</c:v>
                </c:pt>
                <c:pt idx="4470">
                  <c:v>1.6927999999999999</c:v>
                </c:pt>
                <c:pt idx="4471">
                  <c:v>1.6927999999999999</c:v>
                </c:pt>
                <c:pt idx="4472">
                  <c:v>1.6927999999999999</c:v>
                </c:pt>
                <c:pt idx="4473">
                  <c:v>1.6927999999999999</c:v>
                </c:pt>
                <c:pt idx="4474">
                  <c:v>1.6927999999999999</c:v>
                </c:pt>
                <c:pt idx="4475">
                  <c:v>1.6896</c:v>
                </c:pt>
                <c:pt idx="4476">
                  <c:v>1.6896</c:v>
                </c:pt>
                <c:pt idx="4477">
                  <c:v>1.6912</c:v>
                </c:pt>
                <c:pt idx="4478">
                  <c:v>1.6927999999999999</c:v>
                </c:pt>
                <c:pt idx="4479">
                  <c:v>1.6944000000000001</c:v>
                </c:pt>
                <c:pt idx="4480">
                  <c:v>1.6927999999999999</c:v>
                </c:pt>
                <c:pt idx="4481">
                  <c:v>1.6927999999999999</c:v>
                </c:pt>
                <c:pt idx="4482">
                  <c:v>1.6927999999999999</c:v>
                </c:pt>
                <c:pt idx="4483">
                  <c:v>1.6927999999999999</c:v>
                </c:pt>
                <c:pt idx="4484">
                  <c:v>1.6927999999999999</c:v>
                </c:pt>
                <c:pt idx="4485">
                  <c:v>1.6927999999999999</c:v>
                </c:pt>
                <c:pt idx="4486">
                  <c:v>1.6927999999999999</c:v>
                </c:pt>
                <c:pt idx="4487">
                  <c:v>1.6927999999999999</c:v>
                </c:pt>
                <c:pt idx="4488">
                  <c:v>1.696</c:v>
                </c:pt>
                <c:pt idx="4489">
                  <c:v>1.696</c:v>
                </c:pt>
                <c:pt idx="4490">
                  <c:v>1.696</c:v>
                </c:pt>
                <c:pt idx="4491">
                  <c:v>1.696</c:v>
                </c:pt>
                <c:pt idx="4492">
                  <c:v>1.6976</c:v>
                </c:pt>
                <c:pt idx="4493">
                  <c:v>1.6976</c:v>
                </c:pt>
                <c:pt idx="4494">
                  <c:v>1.6976</c:v>
                </c:pt>
                <c:pt idx="4495">
                  <c:v>1.6976</c:v>
                </c:pt>
                <c:pt idx="4496">
                  <c:v>1.6976</c:v>
                </c:pt>
                <c:pt idx="4497">
                  <c:v>1.6976</c:v>
                </c:pt>
                <c:pt idx="4498">
                  <c:v>1.6976</c:v>
                </c:pt>
                <c:pt idx="4499">
                  <c:v>1.6976</c:v>
                </c:pt>
                <c:pt idx="4500">
                  <c:v>1.6976</c:v>
                </c:pt>
                <c:pt idx="4501">
                  <c:v>1.6976</c:v>
                </c:pt>
                <c:pt idx="4502">
                  <c:v>1.6976</c:v>
                </c:pt>
                <c:pt idx="4503">
                  <c:v>1.696</c:v>
                </c:pt>
                <c:pt idx="4504">
                  <c:v>1.696</c:v>
                </c:pt>
                <c:pt idx="4505">
                  <c:v>1.696</c:v>
                </c:pt>
                <c:pt idx="4506">
                  <c:v>1.696</c:v>
                </c:pt>
                <c:pt idx="4507">
                  <c:v>1.696</c:v>
                </c:pt>
                <c:pt idx="4508">
                  <c:v>1.696</c:v>
                </c:pt>
                <c:pt idx="4509">
                  <c:v>1.6944000000000001</c:v>
                </c:pt>
                <c:pt idx="4510">
                  <c:v>1.6912</c:v>
                </c:pt>
                <c:pt idx="4511">
                  <c:v>1.6912</c:v>
                </c:pt>
                <c:pt idx="4512">
                  <c:v>1.6912</c:v>
                </c:pt>
                <c:pt idx="4513">
                  <c:v>1.6912</c:v>
                </c:pt>
                <c:pt idx="4514">
                  <c:v>1.6912</c:v>
                </c:pt>
                <c:pt idx="4515">
                  <c:v>1.6912</c:v>
                </c:pt>
                <c:pt idx="4516">
                  <c:v>1.6927999999999999</c:v>
                </c:pt>
                <c:pt idx="4517">
                  <c:v>1.6927999999999999</c:v>
                </c:pt>
                <c:pt idx="4518">
                  <c:v>1.6927999999999999</c:v>
                </c:pt>
                <c:pt idx="4519">
                  <c:v>1.6944000000000001</c:v>
                </c:pt>
                <c:pt idx="4520">
                  <c:v>1.6944000000000001</c:v>
                </c:pt>
                <c:pt idx="4521">
                  <c:v>1.6944000000000001</c:v>
                </c:pt>
                <c:pt idx="4522">
                  <c:v>1.6944000000000001</c:v>
                </c:pt>
                <c:pt idx="4523">
                  <c:v>1.6944000000000001</c:v>
                </c:pt>
                <c:pt idx="4524">
                  <c:v>1.6927999999999999</c:v>
                </c:pt>
                <c:pt idx="4525">
                  <c:v>1.6927999999999999</c:v>
                </c:pt>
                <c:pt idx="4526">
                  <c:v>1.6927999999999999</c:v>
                </c:pt>
                <c:pt idx="4527">
                  <c:v>1.6912</c:v>
                </c:pt>
                <c:pt idx="4528">
                  <c:v>1.6912</c:v>
                </c:pt>
                <c:pt idx="4529">
                  <c:v>1.6912</c:v>
                </c:pt>
                <c:pt idx="4530">
                  <c:v>1.6912</c:v>
                </c:pt>
                <c:pt idx="4531">
                  <c:v>1.6912</c:v>
                </c:pt>
                <c:pt idx="4532">
                  <c:v>1.6912</c:v>
                </c:pt>
                <c:pt idx="4533">
                  <c:v>1.6912</c:v>
                </c:pt>
                <c:pt idx="4534">
                  <c:v>1.6912</c:v>
                </c:pt>
                <c:pt idx="4535">
                  <c:v>1.6912</c:v>
                </c:pt>
                <c:pt idx="4536">
                  <c:v>1.6912</c:v>
                </c:pt>
                <c:pt idx="4537">
                  <c:v>1.6912</c:v>
                </c:pt>
                <c:pt idx="4538">
                  <c:v>1.6912</c:v>
                </c:pt>
                <c:pt idx="4539">
                  <c:v>1.6912</c:v>
                </c:pt>
                <c:pt idx="4540">
                  <c:v>1.6912</c:v>
                </c:pt>
                <c:pt idx="4541">
                  <c:v>1.6912</c:v>
                </c:pt>
                <c:pt idx="4542">
                  <c:v>1.6912</c:v>
                </c:pt>
                <c:pt idx="4543">
                  <c:v>1.6912</c:v>
                </c:pt>
                <c:pt idx="4544">
                  <c:v>1.6912</c:v>
                </c:pt>
                <c:pt idx="4545">
                  <c:v>1.6912</c:v>
                </c:pt>
                <c:pt idx="4546">
                  <c:v>1.6912</c:v>
                </c:pt>
                <c:pt idx="4547">
                  <c:v>1.6912</c:v>
                </c:pt>
                <c:pt idx="4548">
                  <c:v>1.6912</c:v>
                </c:pt>
                <c:pt idx="4549">
                  <c:v>1.6912</c:v>
                </c:pt>
                <c:pt idx="4550">
                  <c:v>1.6912</c:v>
                </c:pt>
                <c:pt idx="4551">
                  <c:v>1.6912</c:v>
                </c:pt>
                <c:pt idx="4552">
                  <c:v>1.6879999999999999</c:v>
                </c:pt>
                <c:pt idx="4553">
                  <c:v>1.6879999999999999</c:v>
                </c:pt>
                <c:pt idx="4554">
                  <c:v>1.6896</c:v>
                </c:pt>
                <c:pt idx="4555">
                  <c:v>1.6896</c:v>
                </c:pt>
                <c:pt idx="4556">
                  <c:v>1.6896</c:v>
                </c:pt>
                <c:pt idx="4557">
                  <c:v>1.6896</c:v>
                </c:pt>
                <c:pt idx="4558">
                  <c:v>1.6896</c:v>
                </c:pt>
                <c:pt idx="4559">
                  <c:v>1.6896</c:v>
                </c:pt>
                <c:pt idx="4560">
                  <c:v>1.6896</c:v>
                </c:pt>
                <c:pt idx="4561">
                  <c:v>1.6896</c:v>
                </c:pt>
                <c:pt idx="4562">
                  <c:v>1.6896</c:v>
                </c:pt>
                <c:pt idx="4563">
                  <c:v>1.6896</c:v>
                </c:pt>
                <c:pt idx="4564">
                  <c:v>1.6896</c:v>
                </c:pt>
                <c:pt idx="4565">
                  <c:v>1.6896</c:v>
                </c:pt>
                <c:pt idx="4566">
                  <c:v>1.6896</c:v>
                </c:pt>
                <c:pt idx="4567">
                  <c:v>1.6896</c:v>
                </c:pt>
                <c:pt idx="4568">
                  <c:v>1.6927999999999999</c:v>
                </c:pt>
                <c:pt idx="4569">
                  <c:v>1.6927999999999999</c:v>
                </c:pt>
                <c:pt idx="4570">
                  <c:v>1.6927999999999999</c:v>
                </c:pt>
                <c:pt idx="4571">
                  <c:v>1.6944000000000001</c:v>
                </c:pt>
                <c:pt idx="4572">
                  <c:v>1.6944000000000001</c:v>
                </c:pt>
                <c:pt idx="4573">
                  <c:v>1.6944000000000001</c:v>
                </c:pt>
                <c:pt idx="4574">
                  <c:v>1.6944000000000001</c:v>
                </c:pt>
                <c:pt idx="4575">
                  <c:v>1.6944000000000001</c:v>
                </c:pt>
                <c:pt idx="4576">
                  <c:v>1.6944000000000001</c:v>
                </c:pt>
                <c:pt idx="4577">
                  <c:v>1.6944000000000001</c:v>
                </c:pt>
                <c:pt idx="4578">
                  <c:v>1.696</c:v>
                </c:pt>
                <c:pt idx="4579">
                  <c:v>1.696</c:v>
                </c:pt>
                <c:pt idx="4580">
                  <c:v>1.696</c:v>
                </c:pt>
                <c:pt idx="4581">
                  <c:v>1.6976</c:v>
                </c:pt>
                <c:pt idx="4582">
                  <c:v>1.6976</c:v>
                </c:pt>
                <c:pt idx="4583">
                  <c:v>1.6976</c:v>
                </c:pt>
                <c:pt idx="4584">
                  <c:v>1.6976</c:v>
                </c:pt>
                <c:pt idx="4585">
                  <c:v>1.6976</c:v>
                </c:pt>
                <c:pt idx="4586">
                  <c:v>1.6976</c:v>
                </c:pt>
                <c:pt idx="4587">
                  <c:v>1.696</c:v>
                </c:pt>
                <c:pt idx="4588">
                  <c:v>1.696</c:v>
                </c:pt>
                <c:pt idx="4589">
                  <c:v>1.696</c:v>
                </c:pt>
                <c:pt idx="4590">
                  <c:v>1.696</c:v>
                </c:pt>
                <c:pt idx="4591">
                  <c:v>1.696</c:v>
                </c:pt>
                <c:pt idx="4592">
                  <c:v>1.696</c:v>
                </c:pt>
                <c:pt idx="4593">
                  <c:v>1.696</c:v>
                </c:pt>
                <c:pt idx="4594">
                  <c:v>1.696</c:v>
                </c:pt>
                <c:pt idx="4595">
                  <c:v>1.6976</c:v>
                </c:pt>
                <c:pt idx="4596">
                  <c:v>1.6976</c:v>
                </c:pt>
                <c:pt idx="4597">
                  <c:v>1.6976</c:v>
                </c:pt>
                <c:pt idx="4598">
                  <c:v>1.6976</c:v>
                </c:pt>
                <c:pt idx="4599">
                  <c:v>1.6976</c:v>
                </c:pt>
                <c:pt idx="4600">
                  <c:v>1.6992</c:v>
                </c:pt>
                <c:pt idx="4601">
                  <c:v>1.7007999999999999</c:v>
                </c:pt>
                <c:pt idx="4602">
                  <c:v>1.7007999999999999</c:v>
                </c:pt>
                <c:pt idx="4603">
                  <c:v>1.7007999999999999</c:v>
                </c:pt>
                <c:pt idx="4604">
                  <c:v>1.7007999999999999</c:v>
                </c:pt>
                <c:pt idx="4605">
                  <c:v>1.7007999999999999</c:v>
                </c:pt>
                <c:pt idx="4606">
                  <c:v>1.7007999999999999</c:v>
                </c:pt>
                <c:pt idx="4607">
                  <c:v>1.7007999999999999</c:v>
                </c:pt>
                <c:pt idx="4608">
                  <c:v>1.7007999999999999</c:v>
                </c:pt>
                <c:pt idx="4609">
                  <c:v>1.7007999999999999</c:v>
                </c:pt>
                <c:pt idx="4610">
                  <c:v>1.7007999999999999</c:v>
                </c:pt>
                <c:pt idx="4611">
                  <c:v>1.7007999999999999</c:v>
                </c:pt>
                <c:pt idx="4612">
                  <c:v>1.7007999999999999</c:v>
                </c:pt>
                <c:pt idx="4613">
                  <c:v>1.7007999999999999</c:v>
                </c:pt>
                <c:pt idx="4614">
                  <c:v>1.7007999999999999</c:v>
                </c:pt>
                <c:pt idx="4615">
                  <c:v>1.7007999999999999</c:v>
                </c:pt>
                <c:pt idx="4616">
                  <c:v>1.7007999999999999</c:v>
                </c:pt>
                <c:pt idx="4617">
                  <c:v>1.7024000000000001</c:v>
                </c:pt>
                <c:pt idx="4618">
                  <c:v>1.7024000000000001</c:v>
                </c:pt>
                <c:pt idx="4619">
                  <c:v>1.704</c:v>
                </c:pt>
                <c:pt idx="4620">
                  <c:v>1.704</c:v>
                </c:pt>
                <c:pt idx="4621">
                  <c:v>1.704</c:v>
                </c:pt>
                <c:pt idx="4622">
                  <c:v>1.704</c:v>
                </c:pt>
                <c:pt idx="4623">
                  <c:v>1.704</c:v>
                </c:pt>
                <c:pt idx="4624">
                  <c:v>1.704</c:v>
                </c:pt>
                <c:pt idx="4625">
                  <c:v>1.704</c:v>
                </c:pt>
                <c:pt idx="4626">
                  <c:v>1.7056</c:v>
                </c:pt>
                <c:pt idx="4627">
                  <c:v>1.7056</c:v>
                </c:pt>
                <c:pt idx="4628">
                  <c:v>1.7056</c:v>
                </c:pt>
                <c:pt idx="4629">
                  <c:v>1.7056</c:v>
                </c:pt>
                <c:pt idx="4630">
                  <c:v>1.7056</c:v>
                </c:pt>
                <c:pt idx="4631">
                  <c:v>1.7072000000000001</c:v>
                </c:pt>
                <c:pt idx="4632">
                  <c:v>1.7087999999999999</c:v>
                </c:pt>
                <c:pt idx="4633">
                  <c:v>1.7104000000000001</c:v>
                </c:pt>
                <c:pt idx="4634">
                  <c:v>1.7104000000000001</c:v>
                </c:pt>
                <c:pt idx="4635">
                  <c:v>1.7104000000000001</c:v>
                </c:pt>
                <c:pt idx="4636">
                  <c:v>1.7104000000000001</c:v>
                </c:pt>
                <c:pt idx="4637">
                  <c:v>1.7104000000000001</c:v>
                </c:pt>
                <c:pt idx="4638">
                  <c:v>1.7087999999999999</c:v>
                </c:pt>
                <c:pt idx="4639">
                  <c:v>1.704</c:v>
                </c:pt>
                <c:pt idx="4640">
                  <c:v>1.704</c:v>
                </c:pt>
                <c:pt idx="4641">
                  <c:v>1.704</c:v>
                </c:pt>
                <c:pt idx="4642">
                  <c:v>1.704</c:v>
                </c:pt>
                <c:pt idx="4643">
                  <c:v>1.704</c:v>
                </c:pt>
                <c:pt idx="4644">
                  <c:v>1.704</c:v>
                </c:pt>
                <c:pt idx="4645">
                  <c:v>1.704</c:v>
                </c:pt>
                <c:pt idx="4646">
                  <c:v>1.6992</c:v>
                </c:pt>
                <c:pt idx="4647">
                  <c:v>1.6976</c:v>
                </c:pt>
                <c:pt idx="4648">
                  <c:v>1.696</c:v>
                </c:pt>
                <c:pt idx="4649">
                  <c:v>1.696</c:v>
                </c:pt>
                <c:pt idx="4650">
                  <c:v>1.696</c:v>
                </c:pt>
                <c:pt idx="4651">
                  <c:v>1.696</c:v>
                </c:pt>
                <c:pt idx="4652">
                  <c:v>1.6976</c:v>
                </c:pt>
                <c:pt idx="4653">
                  <c:v>1.6976</c:v>
                </c:pt>
                <c:pt idx="4654">
                  <c:v>1.6976</c:v>
                </c:pt>
                <c:pt idx="4655">
                  <c:v>1.6976</c:v>
                </c:pt>
                <c:pt idx="4656">
                  <c:v>1.6976</c:v>
                </c:pt>
                <c:pt idx="4657">
                  <c:v>1.6976</c:v>
                </c:pt>
                <c:pt idx="4658">
                  <c:v>1.6976</c:v>
                </c:pt>
                <c:pt idx="4659">
                  <c:v>1.6976</c:v>
                </c:pt>
                <c:pt idx="4660">
                  <c:v>1.6976</c:v>
                </c:pt>
                <c:pt idx="4661">
                  <c:v>1.696</c:v>
                </c:pt>
                <c:pt idx="4662">
                  <c:v>1.696</c:v>
                </c:pt>
                <c:pt idx="4663">
                  <c:v>1.6879999999999999</c:v>
                </c:pt>
                <c:pt idx="4664">
                  <c:v>1.6879999999999999</c:v>
                </c:pt>
                <c:pt idx="4665">
                  <c:v>1.6879999999999999</c:v>
                </c:pt>
                <c:pt idx="4666">
                  <c:v>1.6879999999999999</c:v>
                </c:pt>
                <c:pt idx="4667">
                  <c:v>1.6879999999999999</c:v>
                </c:pt>
                <c:pt idx="4668">
                  <c:v>1.6896</c:v>
                </c:pt>
                <c:pt idx="4669">
                  <c:v>1.6896</c:v>
                </c:pt>
                <c:pt idx="4670">
                  <c:v>1.6912</c:v>
                </c:pt>
                <c:pt idx="4671">
                  <c:v>1.6896</c:v>
                </c:pt>
                <c:pt idx="4672">
                  <c:v>1.6896</c:v>
                </c:pt>
                <c:pt idx="4673">
                  <c:v>1.6896</c:v>
                </c:pt>
                <c:pt idx="4674">
                  <c:v>1.6896</c:v>
                </c:pt>
                <c:pt idx="4675">
                  <c:v>1.6896</c:v>
                </c:pt>
                <c:pt idx="4676">
                  <c:v>1.6912</c:v>
                </c:pt>
                <c:pt idx="4677">
                  <c:v>1.6912</c:v>
                </c:pt>
                <c:pt idx="4678">
                  <c:v>1.6912</c:v>
                </c:pt>
                <c:pt idx="4679">
                  <c:v>1.6912</c:v>
                </c:pt>
                <c:pt idx="4680">
                  <c:v>1.6912</c:v>
                </c:pt>
                <c:pt idx="4681">
                  <c:v>1.6912</c:v>
                </c:pt>
                <c:pt idx="4682">
                  <c:v>1.6927999999999999</c:v>
                </c:pt>
                <c:pt idx="4683">
                  <c:v>1.6927999999999999</c:v>
                </c:pt>
                <c:pt idx="4684">
                  <c:v>1.6944000000000001</c:v>
                </c:pt>
                <c:pt idx="4685">
                  <c:v>1.696</c:v>
                </c:pt>
                <c:pt idx="4686">
                  <c:v>1.696</c:v>
                </c:pt>
                <c:pt idx="4687">
                  <c:v>1.696</c:v>
                </c:pt>
                <c:pt idx="4688">
                  <c:v>1.696</c:v>
                </c:pt>
                <c:pt idx="4689">
                  <c:v>1.696</c:v>
                </c:pt>
                <c:pt idx="4690">
                  <c:v>1.696</c:v>
                </c:pt>
                <c:pt idx="4691">
                  <c:v>1.6976</c:v>
                </c:pt>
                <c:pt idx="4692">
                  <c:v>1.6976</c:v>
                </c:pt>
                <c:pt idx="4693">
                  <c:v>1.6976</c:v>
                </c:pt>
                <c:pt idx="4694">
                  <c:v>1.6896</c:v>
                </c:pt>
                <c:pt idx="4695">
                  <c:v>1.6896</c:v>
                </c:pt>
                <c:pt idx="4696">
                  <c:v>1.6912</c:v>
                </c:pt>
                <c:pt idx="4697">
                  <c:v>1.6912</c:v>
                </c:pt>
                <c:pt idx="4698">
                  <c:v>1.6912</c:v>
                </c:pt>
                <c:pt idx="4699">
                  <c:v>1.6912</c:v>
                </c:pt>
                <c:pt idx="4700">
                  <c:v>1.6912</c:v>
                </c:pt>
                <c:pt idx="4701">
                  <c:v>1.6896</c:v>
                </c:pt>
                <c:pt idx="4702">
                  <c:v>1.6896</c:v>
                </c:pt>
                <c:pt idx="4703">
                  <c:v>1.6896</c:v>
                </c:pt>
                <c:pt idx="4704">
                  <c:v>1.6879999999999999</c:v>
                </c:pt>
                <c:pt idx="4705">
                  <c:v>1.6896</c:v>
                </c:pt>
                <c:pt idx="4706">
                  <c:v>1.6896</c:v>
                </c:pt>
                <c:pt idx="4707">
                  <c:v>1.6896</c:v>
                </c:pt>
                <c:pt idx="4708">
                  <c:v>1.6912</c:v>
                </c:pt>
                <c:pt idx="4709">
                  <c:v>1.6912</c:v>
                </c:pt>
                <c:pt idx="4710">
                  <c:v>1.6912</c:v>
                </c:pt>
                <c:pt idx="4711">
                  <c:v>1.6927999999999999</c:v>
                </c:pt>
                <c:pt idx="4712">
                  <c:v>1.6864000000000001</c:v>
                </c:pt>
                <c:pt idx="4713">
                  <c:v>1.6864000000000001</c:v>
                </c:pt>
                <c:pt idx="4714">
                  <c:v>1.6864000000000001</c:v>
                </c:pt>
                <c:pt idx="4715">
                  <c:v>1.6864000000000001</c:v>
                </c:pt>
                <c:pt idx="4716">
                  <c:v>1.6864000000000001</c:v>
                </c:pt>
                <c:pt idx="4717">
                  <c:v>1.6864000000000001</c:v>
                </c:pt>
                <c:pt idx="4718">
                  <c:v>1.6816</c:v>
                </c:pt>
                <c:pt idx="4719">
                  <c:v>1.6816</c:v>
                </c:pt>
                <c:pt idx="4720">
                  <c:v>1.6816</c:v>
                </c:pt>
                <c:pt idx="4721">
                  <c:v>1.68</c:v>
                </c:pt>
                <c:pt idx="4722">
                  <c:v>1.6816</c:v>
                </c:pt>
                <c:pt idx="4723">
                  <c:v>1.6816</c:v>
                </c:pt>
                <c:pt idx="4724">
                  <c:v>1.6816</c:v>
                </c:pt>
                <c:pt idx="4725">
                  <c:v>1.6816</c:v>
                </c:pt>
                <c:pt idx="4726">
                  <c:v>1.6816</c:v>
                </c:pt>
                <c:pt idx="4727">
                  <c:v>1.6816</c:v>
                </c:pt>
                <c:pt idx="4728">
                  <c:v>1.6816</c:v>
                </c:pt>
                <c:pt idx="4729">
                  <c:v>1.6816</c:v>
                </c:pt>
                <c:pt idx="4730">
                  <c:v>1.6816</c:v>
                </c:pt>
                <c:pt idx="4731">
                  <c:v>1.6816</c:v>
                </c:pt>
                <c:pt idx="4732">
                  <c:v>1.6816</c:v>
                </c:pt>
                <c:pt idx="4733">
                  <c:v>1.6816</c:v>
                </c:pt>
                <c:pt idx="4734">
                  <c:v>1.6816</c:v>
                </c:pt>
                <c:pt idx="4735">
                  <c:v>1.6816</c:v>
                </c:pt>
                <c:pt idx="4736">
                  <c:v>1.6816</c:v>
                </c:pt>
                <c:pt idx="4737">
                  <c:v>1.6816</c:v>
                </c:pt>
                <c:pt idx="4738">
                  <c:v>1.6816</c:v>
                </c:pt>
                <c:pt idx="4739">
                  <c:v>1.6816</c:v>
                </c:pt>
                <c:pt idx="4740">
                  <c:v>1.6816</c:v>
                </c:pt>
                <c:pt idx="4741">
                  <c:v>1.6816</c:v>
                </c:pt>
                <c:pt idx="4742">
                  <c:v>1.6816</c:v>
                </c:pt>
                <c:pt idx="4743">
                  <c:v>1.6816</c:v>
                </c:pt>
                <c:pt idx="4744">
                  <c:v>1.6816</c:v>
                </c:pt>
                <c:pt idx="4745">
                  <c:v>1.6832</c:v>
                </c:pt>
                <c:pt idx="4746">
                  <c:v>1.6847999999999999</c:v>
                </c:pt>
                <c:pt idx="4747">
                  <c:v>1.6847999999999999</c:v>
                </c:pt>
                <c:pt idx="4748">
                  <c:v>1.6847999999999999</c:v>
                </c:pt>
                <c:pt idx="4749">
                  <c:v>1.6864000000000001</c:v>
                </c:pt>
                <c:pt idx="4750">
                  <c:v>1.6864000000000001</c:v>
                </c:pt>
                <c:pt idx="4751">
                  <c:v>1.6864000000000001</c:v>
                </c:pt>
                <c:pt idx="4752">
                  <c:v>1.6864000000000001</c:v>
                </c:pt>
                <c:pt idx="4753">
                  <c:v>1.6864000000000001</c:v>
                </c:pt>
                <c:pt idx="4754">
                  <c:v>1.6864000000000001</c:v>
                </c:pt>
                <c:pt idx="4755">
                  <c:v>1.6864000000000001</c:v>
                </c:pt>
                <c:pt idx="4756">
                  <c:v>1.6864000000000001</c:v>
                </c:pt>
                <c:pt idx="4757">
                  <c:v>1.6864000000000001</c:v>
                </c:pt>
                <c:pt idx="4758">
                  <c:v>1.6864000000000001</c:v>
                </c:pt>
                <c:pt idx="4759">
                  <c:v>1.6864000000000001</c:v>
                </c:pt>
                <c:pt idx="4760">
                  <c:v>1.6864000000000001</c:v>
                </c:pt>
                <c:pt idx="4761">
                  <c:v>1.6864000000000001</c:v>
                </c:pt>
                <c:pt idx="4762">
                  <c:v>1.6879999999999999</c:v>
                </c:pt>
                <c:pt idx="4763">
                  <c:v>1.6847999999999999</c:v>
                </c:pt>
                <c:pt idx="4764">
                  <c:v>1.6847999999999999</c:v>
                </c:pt>
                <c:pt idx="4765">
                  <c:v>1.6879999999999999</c:v>
                </c:pt>
                <c:pt idx="4766">
                  <c:v>1.6879999999999999</c:v>
                </c:pt>
                <c:pt idx="4767">
                  <c:v>1.6879999999999999</c:v>
                </c:pt>
                <c:pt idx="4768">
                  <c:v>1.6879999999999999</c:v>
                </c:pt>
                <c:pt idx="4769">
                  <c:v>1.6896</c:v>
                </c:pt>
                <c:pt idx="4770">
                  <c:v>1.6896</c:v>
                </c:pt>
                <c:pt idx="4771">
                  <c:v>1.6896</c:v>
                </c:pt>
                <c:pt idx="4772">
                  <c:v>1.6896</c:v>
                </c:pt>
                <c:pt idx="4773">
                  <c:v>1.6896</c:v>
                </c:pt>
                <c:pt idx="4774">
                  <c:v>1.6896</c:v>
                </c:pt>
                <c:pt idx="4775">
                  <c:v>1.6896</c:v>
                </c:pt>
                <c:pt idx="4776">
                  <c:v>1.6912</c:v>
                </c:pt>
                <c:pt idx="4777">
                  <c:v>1.6912</c:v>
                </c:pt>
                <c:pt idx="4778">
                  <c:v>1.6912</c:v>
                </c:pt>
                <c:pt idx="4779">
                  <c:v>1.6912</c:v>
                </c:pt>
                <c:pt idx="4780">
                  <c:v>1.6912</c:v>
                </c:pt>
                <c:pt idx="4781">
                  <c:v>1.6912</c:v>
                </c:pt>
                <c:pt idx="4782">
                  <c:v>1.6912</c:v>
                </c:pt>
                <c:pt idx="4783">
                  <c:v>1.6912</c:v>
                </c:pt>
                <c:pt idx="4784">
                  <c:v>1.6912</c:v>
                </c:pt>
                <c:pt idx="4785">
                  <c:v>1.6912</c:v>
                </c:pt>
                <c:pt idx="4786">
                  <c:v>1.6927999999999999</c:v>
                </c:pt>
                <c:pt idx="4787">
                  <c:v>1.6927999999999999</c:v>
                </c:pt>
                <c:pt idx="4788">
                  <c:v>1.6944000000000001</c:v>
                </c:pt>
                <c:pt idx="4789">
                  <c:v>1.6944000000000001</c:v>
                </c:pt>
                <c:pt idx="4790">
                  <c:v>1.6944000000000001</c:v>
                </c:pt>
                <c:pt idx="4791">
                  <c:v>1.6944000000000001</c:v>
                </c:pt>
                <c:pt idx="4792">
                  <c:v>1.6944000000000001</c:v>
                </c:pt>
                <c:pt idx="4793">
                  <c:v>1.6896</c:v>
                </c:pt>
                <c:pt idx="4794">
                  <c:v>1.6896</c:v>
                </c:pt>
                <c:pt idx="4795">
                  <c:v>1.6864000000000001</c:v>
                </c:pt>
                <c:pt idx="4796">
                  <c:v>1.6832</c:v>
                </c:pt>
                <c:pt idx="4797">
                  <c:v>1.6832</c:v>
                </c:pt>
                <c:pt idx="4798">
                  <c:v>1.6832</c:v>
                </c:pt>
                <c:pt idx="4799">
                  <c:v>1.6832</c:v>
                </c:pt>
                <c:pt idx="4800">
                  <c:v>1.6832</c:v>
                </c:pt>
                <c:pt idx="4801">
                  <c:v>1.6847999999999999</c:v>
                </c:pt>
                <c:pt idx="4802">
                  <c:v>1.6847999999999999</c:v>
                </c:pt>
                <c:pt idx="4803">
                  <c:v>1.6847999999999999</c:v>
                </c:pt>
                <c:pt idx="4804">
                  <c:v>1.6847999999999999</c:v>
                </c:pt>
                <c:pt idx="4805">
                  <c:v>1.6847999999999999</c:v>
                </c:pt>
                <c:pt idx="4806">
                  <c:v>1.6847999999999999</c:v>
                </c:pt>
                <c:pt idx="4807">
                  <c:v>1.6847999999999999</c:v>
                </c:pt>
                <c:pt idx="4808">
                  <c:v>1.6847999999999999</c:v>
                </c:pt>
                <c:pt idx="4809">
                  <c:v>1.6847999999999999</c:v>
                </c:pt>
                <c:pt idx="4810">
                  <c:v>1.6847999999999999</c:v>
                </c:pt>
                <c:pt idx="4811">
                  <c:v>1.6864000000000001</c:v>
                </c:pt>
                <c:pt idx="4812">
                  <c:v>1.6864000000000001</c:v>
                </c:pt>
                <c:pt idx="4813">
                  <c:v>1.6864000000000001</c:v>
                </c:pt>
                <c:pt idx="4814">
                  <c:v>1.6864000000000001</c:v>
                </c:pt>
                <c:pt idx="4815">
                  <c:v>1.6879999999999999</c:v>
                </c:pt>
                <c:pt idx="4816">
                  <c:v>1.6896</c:v>
                </c:pt>
                <c:pt idx="4817">
                  <c:v>1.6896</c:v>
                </c:pt>
                <c:pt idx="4818">
                  <c:v>1.6896</c:v>
                </c:pt>
                <c:pt idx="4819">
                  <c:v>1.6896</c:v>
                </c:pt>
                <c:pt idx="4820">
                  <c:v>1.6912</c:v>
                </c:pt>
                <c:pt idx="4821">
                  <c:v>1.6912</c:v>
                </c:pt>
                <c:pt idx="4822">
                  <c:v>1.6912</c:v>
                </c:pt>
                <c:pt idx="4823">
                  <c:v>1.6912</c:v>
                </c:pt>
                <c:pt idx="4824">
                  <c:v>1.6896</c:v>
                </c:pt>
                <c:pt idx="4825">
                  <c:v>1.6896</c:v>
                </c:pt>
                <c:pt idx="4826">
                  <c:v>1.6896</c:v>
                </c:pt>
                <c:pt idx="4827">
                  <c:v>1.6896</c:v>
                </c:pt>
                <c:pt idx="4828">
                  <c:v>1.6896</c:v>
                </c:pt>
                <c:pt idx="4829">
                  <c:v>1.6896</c:v>
                </c:pt>
                <c:pt idx="4830">
                  <c:v>1.6864000000000001</c:v>
                </c:pt>
                <c:pt idx="4831">
                  <c:v>1.6864000000000001</c:v>
                </c:pt>
                <c:pt idx="4832">
                  <c:v>1.6864000000000001</c:v>
                </c:pt>
                <c:pt idx="4833">
                  <c:v>1.6864000000000001</c:v>
                </c:pt>
                <c:pt idx="4834">
                  <c:v>1.6864000000000001</c:v>
                </c:pt>
                <c:pt idx="4835">
                  <c:v>1.6847999999999999</c:v>
                </c:pt>
                <c:pt idx="4836">
                  <c:v>1.6847999999999999</c:v>
                </c:pt>
                <c:pt idx="4837">
                  <c:v>1.6847999999999999</c:v>
                </c:pt>
                <c:pt idx="4838">
                  <c:v>1.6847999999999999</c:v>
                </c:pt>
                <c:pt idx="4839">
                  <c:v>1.6847999999999999</c:v>
                </c:pt>
                <c:pt idx="4840">
                  <c:v>1.6847999999999999</c:v>
                </c:pt>
                <c:pt idx="4841">
                  <c:v>1.6847999999999999</c:v>
                </c:pt>
                <c:pt idx="4842">
                  <c:v>1.6864000000000001</c:v>
                </c:pt>
                <c:pt idx="4843">
                  <c:v>1.6864000000000001</c:v>
                </c:pt>
                <c:pt idx="4844">
                  <c:v>1.6864000000000001</c:v>
                </c:pt>
                <c:pt idx="4845">
                  <c:v>1.6864000000000001</c:v>
                </c:pt>
                <c:pt idx="4846">
                  <c:v>1.6864000000000001</c:v>
                </c:pt>
                <c:pt idx="4847">
                  <c:v>1.6864000000000001</c:v>
                </c:pt>
                <c:pt idx="4848">
                  <c:v>1.6879999999999999</c:v>
                </c:pt>
                <c:pt idx="4849">
                  <c:v>1.6847999999999999</c:v>
                </c:pt>
                <c:pt idx="4850">
                  <c:v>1.6847999999999999</c:v>
                </c:pt>
                <c:pt idx="4851">
                  <c:v>1.6847999999999999</c:v>
                </c:pt>
                <c:pt idx="4852">
                  <c:v>1.6847999999999999</c:v>
                </c:pt>
                <c:pt idx="4853">
                  <c:v>1.6847999999999999</c:v>
                </c:pt>
                <c:pt idx="4854">
                  <c:v>1.6847999999999999</c:v>
                </c:pt>
                <c:pt idx="4855">
                  <c:v>1.6832</c:v>
                </c:pt>
                <c:pt idx="4856">
                  <c:v>1.6832</c:v>
                </c:pt>
                <c:pt idx="4857">
                  <c:v>1.6832</c:v>
                </c:pt>
                <c:pt idx="4858">
                  <c:v>1.6832</c:v>
                </c:pt>
                <c:pt idx="4859">
                  <c:v>1.68</c:v>
                </c:pt>
                <c:pt idx="4860">
                  <c:v>1.68</c:v>
                </c:pt>
                <c:pt idx="4861">
                  <c:v>1.6784000000000001</c:v>
                </c:pt>
                <c:pt idx="4862">
                  <c:v>1.68</c:v>
                </c:pt>
                <c:pt idx="4863">
                  <c:v>1.68</c:v>
                </c:pt>
                <c:pt idx="4864">
                  <c:v>1.68</c:v>
                </c:pt>
                <c:pt idx="4865">
                  <c:v>1.68</c:v>
                </c:pt>
                <c:pt idx="4866">
                  <c:v>1.6784000000000001</c:v>
                </c:pt>
                <c:pt idx="4867">
                  <c:v>1.6752</c:v>
                </c:pt>
                <c:pt idx="4868">
                  <c:v>1.6752</c:v>
                </c:pt>
                <c:pt idx="4869">
                  <c:v>1.6752</c:v>
                </c:pt>
                <c:pt idx="4870">
                  <c:v>1.6752</c:v>
                </c:pt>
                <c:pt idx="4871">
                  <c:v>1.6672</c:v>
                </c:pt>
                <c:pt idx="4872">
                  <c:v>1.6672</c:v>
                </c:pt>
                <c:pt idx="4873">
                  <c:v>1.6672</c:v>
                </c:pt>
                <c:pt idx="4874">
                  <c:v>1.6688000000000001</c:v>
                </c:pt>
                <c:pt idx="4875">
                  <c:v>1.6688000000000001</c:v>
                </c:pt>
                <c:pt idx="4876">
                  <c:v>1.6688000000000001</c:v>
                </c:pt>
                <c:pt idx="4877">
                  <c:v>1.6688000000000001</c:v>
                </c:pt>
                <c:pt idx="4878">
                  <c:v>1.6688000000000001</c:v>
                </c:pt>
                <c:pt idx="4879">
                  <c:v>1.6688000000000001</c:v>
                </c:pt>
                <c:pt idx="4880">
                  <c:v>1.6704000000000001</c:v>
                </c:pt>
                <c:pt idx="4881">
                  <c:v>1.6704000000000001</c:v>
                </c:pt>
                <c:pt idx="4882">
                  <c:v>1.6704000000000001</c:v>
                </c:pt>
                <c:pt idx="4883">
                  <c:v>1.6704000000000001</c:v>
                </c:pt>
                <c:pt idx="4884">
                  <c:v>1.6704000000000001</c:v>
                </c:pt>
                <c:pt idx="4885">
                  <c:v>1.6704000000000001</c:v>
                </c:pt>
                <c:pt idx="4886">
                  <c:v>1.6704000000000001</c:v>
                </c:pt>
                <c:pt idx="4887">
                  <c:v>1.6704000000000001</c:v>
                </c:pt>
                <c:pt idx="4888">
                  <c:v>1.6704000000000001</c:v>
                </c:pt>
                <c:pt idx="4889">
                  <c:v>1.6719999999999999</c:v>
                </c:pt>
                <c:pt idx="4890">
                  <c:v>1.6719999999999999</c:v>
                </c:pt>
                <c:pt idx="4891">
                  <c:v>1.6719999999999999</c:v>
                </c:pt>
                <c:pt idx="4892">
                  <c:v>1.6719999999999999</c:v>
                </c:pt>
                <c:pt idx="4893">
                  <c:v>1.6704000000000001</c:v>
                </c:pt>
                <c:pt idx="4894">
                  <c:v>1.6704000000000001</c:v>
                </c:pt>
                <c:pt idx="4895">
                  <c:v>1.6719999999999999</c:v>
                </c:pt>
                <c:pt idx="4896">
                  <c:v>1.6736</c:v>
                </c:pt>
                <c:pt idx="4897">
                  <c:v>1.6736</c:v>
                </c:pt>
                <c:pt idx="4898">
                  <c:v>1.6736</c:v>
                </c:pt>
                <c:pt idx="4899">
                  <c:v>1.6736</c:v>
                </c:pt>
                <c:pt idx="4900">
                  <c:v>1.6736</c:v>
                </c:pt>
                <c:pt idx="4901">
                  <c:v>1.6736</c:v>
                </c:pt>
                <c:pt idx="4902">
                  <c:v>1.6736</c:v>
                </c:pt>
                <c:pt idx="4903">
                  <c:v>1.6736</c:v>
                </c:pt>
                <c:pt idx="4904">
                  <c:v>1.6736</c:v>
                </c:pt>
                <c:pt idx="4905">
                  <c:v>1.6736</c:v>
                </c:pt>
                <c:pt idx="4906">
                  <c:v>1.6736</c:v>
                </c:pt>
                <c:pt idx="4907">
                  <c:v>1.6688000000000001</c:v>
                </c:pt>
                <c:pt idx="4908">
                  <c:v>1.6688000000000001</c:v>
                </c:pt>
                <c:pt idx="4909">
                  <c:v>1.6688000000000001</c:v>
                </c:pt>
                <c:pt idx="4910">
                  <c:v>1.6688000000000001</c:v>
                </c:pt>
                <c:pt idx="4911">
                  <c:v>1.6704000000000001</c:v>
                </c:pt>
                <c:pt idx="4912">
                  <c:v>1.6688000000000001</c:v>
                </c:pt>
                <c:pt idx="4913">
                  <c:v>1.6688000000000001</c:v>
                </c:pt>
                <c:pt idx="4914">
                  <c:v>1.6688000000000001</c:v>
                </c:pt>
                <c:pt idx="4915">
                  <c:v>1.6688000000000001</c:v>
                </c:pt>
                <c:pt idx="4916">
                  <c:v>1.6688000000000001</c:v>
                </c:pt>
                <c:pt idx="4917">
                  <c:v>1.6688000000000001</c:v>
                </c:pt>
                <c:pt idx="4918">
                  <c:v>1.6688000000000001</c:v>
                </c:pt>
                <c:pt idx="4919">
                  <c:v>1.6688000000000001</c:v>
                </c:pt>
                <c:pt idx="4920">
                  <c:v>1.6672</c:v>
                </c:pt>
                <c:pt idx="4921">
                  <c:v>1.6672</c:v>
                </c:pt>
                <c:pt idx="4922">
                  <c:v>1.6656</c:v>
                </c:pt>
                <c:pt idx="4923">
                  <c:v>1.6672</c:v>
                </c:pt>
                <c:pt idx="4924">
                  <c:v>1.6688000000000001</c:v>
                </c:pt>
                <c:pt idx="4925">
                  <c:v>1.6719999999999999</c:v>
                </c:pt>
                <c:pt idx="4926">
                  <c:v>1.6719999999999999</c:v>
                </c:pt>
                <c:pt idx="4927">
                  <c:v>1.6719999999999999</c:v>
                </c:pt>
                <c:pt idx="4928">
                  <c:v>1.6719999999999999</c:v>
                </c:pt>
                <c:pt idx="4929">
                  <c:v>1.6672</c:v>
                </c:pt>
                <c:pt idx="4930">
                  <c:v>1.6672</c:v>
                </c:pt>
                <c:pt idx="4931">
                  <c:v>1.6672</c:v>
                </c:pt>
                <c:pt idx="4932">
                  <c:v>1.6672</c:v>
                </c:pt>
                <c:pt idx="4933">
                  <c:v>1.6672</c:v>
                </c:pt>
                <c:pt idx="4934">
                  <c:v>1.6672</c:v>
                </c:pt>
                <c:pt idx="4935">
                  <c:v>1.6672</c:v>
                </c:pt>
                <c:pt idx="4936">
                  <c:v>1.6672</c:v>
                </c:pt>
                <c:pt idx="4937">
                  <c:v>1.6688000000000001</c:v>
                </c:pt>
                <c:pt idx="4938">
                  <c:v>1.6688000000000001</c:v>
                </c:pt>
                <c:pt idx="4939">
                  <c:v>1.6688000000000001</c:v>
                </c:pt>
                <c:pt idx="4940">
                  <c:v>1.6688000000000001</c:v>
                </c:pt>
                <c:pt idx="4941">
                  <c:v>1.6688000000000001</c:v>
                </c:pt>
                <c:pt idx="4942">
                  <c:v>1.6688000000000001</c:v>
                </c:pt>
                <c:pt idx="4943">
                  <c:v>1.6672</c:v>
                </c:pt>
                <c:pt idx="4944">
                  <c:v>1.6656</c:v>
                </c:pt>
                <c:pt idx="4945">
                  <c:v>1.6656</c:v>
                </c:pt>
                <c:pt idx="4946">
                  <c:v>1.6656</c:v>
                </c:pt>
                <c:pt idx="4947">
                  <c:v>1.6672</c:v>
                </c:pt>
                <c:pt idx="4948">
                  <c:v>1.6672</c:v>
                </c:pt>
                <c:pt idx="4949">
                  <c:v>1.6672</c:v>
                </c:pt>
                <c:pt idx="4950">
                  <c:v>1.6704000000000001</c:v>
                </c:pt>
                <c:pt idx="4951">
                  <c:v>1.6704000000000001</c:v>
                </c:pt>
                <c:pt idx="4952">
                  <c:v>1.6704000000000001</c:v>
                </c:pt>
                <c:pt idx="4953">
                  <c:v>1.6704000000000001</c:v>
                </c:pt>
                <c:pt idx="4954">
                  <c:v>1.6704000000000001</c:v>
                </c:pt>
                <c:pt idx="4955">
                  <c:v>1.6719999999999999</c:v>
                </c:pt>
                <c:pt idx="4956">
                  <c:v>1.6719999999999999</c:v>
                </c:pt>
                <c:pt idx="4957">
                  <c:v>1.6719999999999999</c:v>
                </c:pt>
                <c:pt idx="4958">
                  <c:v>1.6719999999999999</c:v>
                </c:pt>
                <c:pt idx="4959">
                  <c:v>1.6719999999999999</c:v>
                </c:pt>
                <c:pt idx="4960">
                  <c:v>1.6719999999999999</c:v>
                </c:pt>
                <c:pt idx="4961">
                  <c:v>1.6736</c:v>
                </c:pt>
                <c:pt idx="4962">
                  <c:v>1.6736</c:v>
                </c:pt>
                <c:pt idx="4963">
                  <c:v>1.6736</c:v>
                </c:pt>
                <c:pt idx="4964">
                  <c:v>1.6752</c:v>
                </c:pt>
                <c:pt idx="4965">
                  <c:v>1.6752</c:v>
                </c:pt>
                <c:pt idx="4966">
                  <c:v>1.6752</c:v>
                </c:pt>
                <c:pt idx="4967">
                  <c:v>1.6752</c:v>
                </c:pt>
                <c:pt idx="4968">
                  <c:v>1.6752</c:v>
                </c:pt>
                <c:pt idx="4969">
                  <c:v>1.6767999999999998</c:v>
                </c:pt>
                <c:pt idx="4970">
                  <c:v>1.6767999999999998</c:v>
                </c:pt>
                <c:pt idx="4971">
                  <c:v>1.6767999999999998</c:v>
                </c:pt>
                <c:pt idx="4972">
                  <c:v>1.6784000000000001</c:v>
                </c:pt>
                <c:pt idx="4973">
                  <c:v>1.6784000000000001</c:v>
                </c:pt>
                <c:pt idx="4974">
                  <c:v>1.6784000000000001</c:v>
                </c:pt>
                <c:pt idx="4975">
                  <c:v>1.6784000000000001</c:v>
                </c:pt>
                <c:pt idx="4976">
                  <c:v>1.6784000000000001</c:v>
                </c:pt>
                <c:pt idx="4977">
                  <c:v>1.6784000000000001</c:v>
                </c:pt>
                <c:pt idx="4978">
                  <c:v>1.68</c:v>
                </c:pt>
                <c:pt idx="4979">
                  <c:v>1.68</c:v>
                </c:pt>
                <c:pt idx="4980">
                  <c:v>1.68</c:v>
                </c:pt>
                <c:pt idx="4981">
                  <c:v>1.68</c:v>
                </c:pt>
                <c:pt idx="4982">
                  <c:v>1.68</c:v>
                </c:pt>
                <c:pt idx="4983">
                  <c:v>1.68</c:v>
                </c:pt>
                <c:pt idx="4984">
                  <c:v>1.68</c:v>
                </c:pt>
                <c:pt idx="4985">
                  <c:v>1.68</c:v>
                </c:pt>
                <c:pt idx="4986">
                  <c:v>1.68</c:v>
                </c:pt>
                <c:pt idx="4987">
                  <c:v>1.68</c:v>
                </c:pt>
                <c:pt idx="4988">
                  <c:v>1.6784000000000001</c:v>
                </c:pt>
                <c:pt idx="4989">
                  <c:v>1.6784000000000001</c:v>
                </c:pt>
                <c:pt idx="4990">
                  <c:v>1.6784000000000001</c:v>
                </c:pt>
                <c:pt idx="4991">
                  <c:v>1.6784000000000001</c:v>
                </c:pt>
                <c:pt idx="4992">
                  <c:v>1.6784000000000001</c:v>
                </c:pt>
                <c:pt idx="4993">
                  <c:v>1.6784000000000001</c:v>
                </c:pt>
                <c:pt idx="4994">
                  <c:v>1.6784000000000001</c:v>
                </c:pt>
                <c:pt idx="4995">
                  <c:v>1.6784000000000001</c:v>
                </c:pt>
                <c:pt idx="4996">
                  <c:v>1.68</c:v>
                </c:pt>
                <c:pt idx="4997">
                  <c:v>1.68</c:v>
                </c:pt>
                <c:pt idx="4998">
                  <c:v>1.68</c:v>
                </c:pt>
                <c:pt idx="4999">
                  <c:v>1.68</c:v>
                </c:pt>
                <c:pt idx="5000">
                  <c:v>1.68</c:v>
                </c:pt>
                <c:pt idx="5001">
                  <c:v>1.6784000000000001</c:v>
                </c:pt>
                <c:pt idx="5002">
                  <c:v>1.6784000000000001</c:v>
                </c:pt>
                <c:pt idx="5003">
                  <c:v>1.6784000000000001</c:v>
                </c:pt>
                <c:pt idx="5004">
                  <c:v>1.6784000000000001</c:v>
                </c:pt>
                <c:pt idx="5005">
                  <c:v>1.6784000000000001</c:v>
                </c:pt>
                <c:pt idx="5006">
                  <c:v>1.6784000000000001</c:v>
                </c:pt>
                <c:pt idx="5007">
                  <c:v>1.6784000000000001</c:v>
                </c:pt>
                <c:pt idx="5008">
                  <c:v>1.68</c:v>
                </c:pt>
                <c:pt idx="5009">
                  <c:v>1.68</c:v>
                </c:pt>
                <c:pt idx="5010">
                  <c:v>1.68</c:v>
                </c:pt>
                <c:pt idx="5011">
                  <c:v>1.68</c:v>
                </c:pt>
                <c:pt idx="5012">
                  <c:v>1.6816</c:v>
                </c:pt>
                <c:pt idx="5013">
                  <c:v>1.6832</c:v>
                </c:pt>
                <c:pt idx="5014">
                  <c:v>1.6832</c:v>
                </c:pt>
                <c:pt idx="5015">
                  <c:v>1.6832</c:v>
                </c:pt>
                <c:pt idx="5016">
                  <c:v>1.6832</c:v>
                </c:pt>
                <c:pt idx="5017">
                  <c:v>1.6832</c:v>
                </c:pt>
                <c:pt idx="5018">
                  <c:v>1.6832</c:v>
                </c:pt>
                <c:pt idx="5019">
                  <c:v>1.6832</c:v>
                </c:pt>
                <c:pt idx="5020">
                  <c:v>1.6832</c:v>
                </c:pt>
                <c:pt idx="5021">
                  <c:v>1.6832</c:v>
                </c:pt>
                <c:pt idx="5022">
                  <c:v>1.6847999999999999</c:v>
                </c:pt>
                <c:pt idx="5023">
                  <c:v>1.6847999999999999</c:v>
                </c:pt>
                <c:pt idx="5024">
                  <c:v>1.6847999999999999</c:v>
                </c:pt>
                <c:pt idx="5025">
                  <c:v>1.6847999999999999</c:v>
                </c:pt>
                <c:pt idx="5026">
                  <c:v>1.6847999999999999</c:v>
                </c:pt>
                <c:pt idx="5027">
                  <c:v>1.6847999999999999</c:v>
                </c:pt>
                <c:pt idx="5028">
                  <c:v>1.6847999999999999</c:v>
                </c:pt>
                <c:pt idx="5029">
                  <c:v>1.6847999999999999</c:v>
                </c:pt>
                <c:pt idx="5030">
                  <c:v>1.6847999999999999</c:v>
                </c:pt>
                <c:pt idx="5031">
                  <c:v>1.6847999999999999</c:v>
                </c:pt>
                <c:pt idx="5032">
                  <c:v>1.6864000000000001</c:v>
                </c:pt>
                <c:pt idx="5033">
                  <c:v>1.6864000000000001</c:v>
                </c:pt>
                <c:pt idx="5034">
                  <c:v>1.6864000000000001</c:v>
                </c:pt>
                <c:pt idx="5035">
                  <c:v>1.6864000000000001</c:v>
                </c:pt>
                <c:pt idx="5036">
                  <c:v>1.6864000000000001</c:v>
                </c:pt>
                <c:pt idx="5037">
                  <c:v>1.6864000000000001</c:v>
                </c:pt>
                <c:pt idx="5038">
                  <c:v>1.6864000000000001</c:v>
                </c:pt>
                <c:pt idx="5039">
                  <c:v>1.6864000000000001</c:v>
                </c:pt>
                <c:pt idx="5040">
                  <c:v>1.6864000000000001</c:v>
                </c:pt>
                <c:pt idx="5041">
                  <c:v>1.6864000000000001</c:v>
                </c:pt>
                <c:pt idx="5042">
                  <c:v>1.6864000000000001</c:v>
                </c:pt>
                <c:pt idx="5043">
                  <c:v>1.6864000000000001</c:v>
                </c:pt>
                <c:pt idx="5044">
                  <c:v>1.6864000000000001</c:v>
                </c:pt>
                <c:pt idx="5045">
                  <c:v>1.6896</c:v>
                </c:pt>
                <c:pt idx="5046">
                  <c:v>1.6896</c:v>
                </c:pt>
                <c:pt idx="5047">
                  <c:v>1.6896</c:v>
                </c:pt>
                <c:pt idx="5048">
                  <c:v>1.6912</c:v>
                </c:pt>
                <c:pt idx="5049">
                  <c:v>1.6912</c:v>
                </c:pt>
                <c:pt idx="5050">
                  <c:v>1.6912</c:v>
                </c:pt>
                <c:pt idx="5051">
                  <c:v>1.6879999999999999</c:v>
                </c:pt>
                <c:pt idx="5052">
                  <c:v>1.6879999999999999</c:v>
                </c:pt>
                <c:pt idx="5053">
                  <c:v>1.6879999999999999</c:v>
                </c:pt>
                <c:pt idx="5054">
                  <c:v>1.6879999999999999</c:v>
                </c:pt>
                <c:pt idx="5055">
                  <c:v>1.6879999999999999</c:v>
                </c:pt>
                <c:pt idx="5056">
                  <c:v>1.6879999999999999</c:v>
                </c:pt>
                <c:pt idx="5057">
                  <c:v>1.6879999999999999</c:v>
                </c:pt>
                <c:pt idx="5058">
                  <c:v>1.6879999999999999</c:v>
                </c:pt>
                <c:pt idx="5059">
                  <c:v>1.6896</c:v>
                </c:pt>
                <c:pt idx="5060">
                  <c:v>1.6896</c:v>
                </c:pt>
                <c:pt idx="5061">
                  <c:v>1.6896</c:v>
                </c:pt>
                <c:pt idx="5062">
                  <c:v>1.6896</c:v>
                </c:pt>
                <c:pt idx="5063">
                  <c:v>1.6896</c:v>
                </c:pt>
                <c:pt idx="5064">
                  <c:v>1.6912</c:v>
                </c:pt>
                <c:pt idx="5065">
                  <c:v>1.6912</c:v>
                </c:pt>
                <c:pt idx="5066">
                  <c:v>1.6912</c:v>
                </c:pt>
                <c:pt idx="5067">
                  <c:v>1.6912</c:v>
                </c:pt>
                <c:pt idx="5068">
                  <c:v>1.6912</c:v>
                </c:pt>
                <c:pt idx="5069">
                  <c:v>1.6927999999999999</c:v>
                </c:pt>
                <c:pt idx="5070">
                  <c:v>1.6927999999999999</c:v>
                </c:pt>
                <c:pt idx="5071">
                  <c:v>1.6927999999999999</c:v>
                </c:pt>
                <c:pt idx="5072">
                  <c:v>1.6944000000000001</c:v>
                </c:pt>
                <c:pt idx="5073">
                  <c:v>1.6944000000000001</c:v>
                </c:pt>
                <c:pt idx="5074">
                  <c:v>1.6944000000000001</c:v>
                </c:pt>
                <c:pt idx="5075">
                  <c:v>1.6944000000000001</c:v>
                </c:pt>
                <c:pt idx="5076">
                  <c:v>1.6944000000000001</c:v>
                </c:pt>
                <c:pt idx="5077">
                  <c:v>1.6944000000000001</c:v>
                </c:pt>
                <c:pt idx="5078">
                  <c:v>1.6944000000000001</c:v>
                </c:pt>
                <c:pt idx="5079">
                  <c:v>1.6944000000000001</c:v>
                </c:pt>
                <c:pt idx="5080">
                  <c:v>1.6944000000000001</c:v>
                </c:pt>
                <c:pt idx="5081">
                  <c:v>1.696</c:v>
                </c:pt>
                <c:pt idx="5082">
                  <c:v>1.696</c:v>
                </c:pt>
                <c:pt idx="5083">
                  <c:v>1.6944000000000001</c:v>
                </c:pt>
                <c:pt idx="5084">
                  <c:v>1.6944000000000001</c:v>
                </c:pt>
                <c:pt idx="5085">
                  <c:v>1.6944000000000001</c:v>
                </c:pt>
                <c:pt idx="5086">
                  <c:v>1.696</c:v>
                </c:pt>
                <c:pt idx="5087">
                  <c:v>1.696</c:v>
                </c:pt>
                <c:pt idx="5088">
                  <c:v>1.696</c:v>
                </c:pt>
                <c:pt idx="5089">
                  <c:v>1.696</c:v>
                </c:pt>
                <c:pt idx="5090">
                  <c:v>1.696</c:v>
                </c:pt>
                <c:pt idx="5091">
                  <c:v>1.696</c:v>
                </c:pt>
                <c:pt idx="5092">
                  <c:v>1.6976</c:v>
                </c:pt>
                <c:pt idx="5093">
                  <c:v>1.6976</c:v>
                </c:pt>
                <c:pt idx="5094">
                  <c:v>1.6976</c:v>
                </c:pt>
                <c:pt idx="5095">
                  <c:v>1.6992</c:v>
                </c:pt>
                <c:pt idx="5096">
                  <c:v>1.7024000000000001</c:v>
                </c:pt>
                <c:pt idx="5097">
                  <c:v>1.7024000000000001</c:v>
                </c:pt>
                <c:pt idx="5098">
                  <c:v>1.7024000000000001</c:v>
                </c:pt>
                <c:pt idx="5099">
                  <c:v>1.7024000000000001</c:v>
                </c:pt>
                <c:pt idx="5100">
                  <c:v>1.7024000000000001</c:v>
                </c:pt>
                <c:pt idx="5101">
                  <c:v>1.7007999999999999</c:v>
                </c:pt>
                <c:pt idx="5102">
                  <c:v>1.7024000000000001</c:v>
                </c:pt>
                <c:pt idx="5103">
                  <c:v>1.7024000000000001</c:v>
                </c:pt>
                <c:pt idx="5104">
                  <c:v>1.7024000000000001</c:v>
                </c:pt>
                <c:pt idx="5105">
                  <c:v>1.6976</c:v>
                </c:pt>
                <c:pt idx="5106">
                  <c:v>1.6992</c:v>
                </c:pt>
                <c:pt idx="5107">
                  <c:v>1.6992</c:v>
                </c:pt>
                <c:pt idx="5108">
                  <c:v>1.696</c:v>
                </c:pt>
                <c:pt idx="5109">
                  <c:v>1.696</c:v>
                </c:pt>
                <c:pt idx="5110">
                  <c:v>1.6976</c:v>
                </c:pt>
                <c:pt idx="5111">
                  <c:v>1.6992</c:v>
                </c:pt>
                <c:pt idx="5112">
                  <c:v>1.6976</c:v>
                </c:pt>
                <c:pt idx="5113">
                  <c:v>1.6976</c:v>
                </c:pt>
                <c:pt idx="5114">
                  <c:v>1.6976</c:v>
                </c:pt>
                <c:pt idx="5115">
                  <c:v>1.6976</c:v>
                </c:pt>
                <c:pt idx="5116">
                  <c:v>1.6976</c:v>
                </c:pt>
                <c:pt idx="5117">
                  <c:v>1.6976</c:v>
                </c:pt>
                <c:pt idx="5118">
                  <c:v>1.6992</c:v>
                </c:pt>
                <c:pt idx="5119">
                  <c:v>1.6992</c:v>
                </c:pt>
                <c:pt idx="5120">
                  <c:v>1.6992</c:v>
                </c:pt>
                <c:pt idx="5121">
                  <c:v>1.6992</c:v>
                </c:pt>
                <c:pt idx="5122">
                  <c:v>1.6992</c:v>
                </c:pt>
                <c:pt idx="5123">
                  <c:v>1.6992</c:v>
                </c:pt>
                <c:pt idx="5124">
                  <c:v>1.6976</c:v>
                </c:pt>
                <c:pt idx="5125">
                  <c:v>1.6976</c:v>
                </c:pt>
                <c:pt idx="5126">
                  <c:v>1.6976</c:v>
                </c:pt>
                <c:pt idx="5127">
                  <c:v>1.6976</c:v>
                </c:pt>
                <c:pt idx="5128">
                  <c:v>1.6976</c:v>
                </c:pt>
                <c:pt idx="5129">
                  <c:v>1.6992</c:v>
                </c:pt>
                <c:pt idx="5130">
                  <c:v>1.6992</c:v>
                </c:pt>
                <c:pt idx="5131">
                  <c:v>1.6992</c:v>
                </c:pt>
                <c:pt idx="5132">
                  <c:v>1.6992</c:v>
                </c:pt>
                <c:pt idx="5133">
                  <c:v>1.6992</c:v>
                </c:pt>
                <c:pt idx="5134">
                  <c:v>1.6992</c:v>
                </c:pt>
                <c:pt idx="5135">
                  <c:v>1.6992</c:v>
                </c:pt>
                <c:pt idx="5136">
                  <c:v>1.6992</c:v>
                </c:pt>
                <c:pt idx="5137">
                  <c:v>1.6992</c:v>
                </c:pt>
                <c:pt idx="5138">
                  <c:v>1.6992</c:v>
                </c:pt>
                <c:pt idx="5139">
                  <c:v>1.6992</c:v>
                </c:pt>
                <c:pt idx="5140">
                  <c:v>1.6992</c:v>
                </c:pt>
                <c:pt idx="5141">
                  <c:v>1.6976</c:v>
                </c:pt>
                <c:pt idx="5142">
                  <c:v>1.6976</c:v>
                </c:pt>
                <c:pt idx="5143">
                  <c:v>1.6992</c:v>
                </c:pt>
                <c:pt idx="5144">
                  <c:v>1.6992</c:v>
                </c:pt>
                <c:pt idx="5145">
                  <c:v>1.6992</c:v>
                </c:pt>
                <c:pt idx="5146">
                  <c:v>1.6992</c:v>
                </c:pt>
                <c:pt idx="5147">
                  <c:v>1.7007999999999999</c:v>
                </c:pt>
                <c:pt idx="5148">
                  <c:v>1.7007999999999999</c:v>
                </c:pt>
                <c:pt idx="5149">
                  <c:v>1.7007999999999999</c:v>
                </c:pt>
                <c:pt idx="5150">
                  <c:v>1.6992</c:v>
                </c:pt>
                <c:pt idx="5151">
                  <c:v>1.6992</c:v>
                </c:pt>
                <c:pt idx="5152">
                  <c:v>1.6992</c:v>
                </c:pt>
                <c:pt idx="5153">
                  <c:v>1.6992</c:v>
                </c:pt>
                <c:pt idx="5154">
                  <c:v>1.6992</c:v>
                </c:pt>
                <c:pt idx="5155">
                  <c:v>1.6992</c:v>
                </c:pt>
                <c:pt idx="5156">
                  <c:v>1.6992</c:v>
                </c:pt>
                <c:pt idx="5157">
                  <c:v>1.7024000000000001</c:v>
                </c:pt>
                <c:pt idx="5158">
                  <c:v>1.7024000000000001</c:v>
                </c:pt>
                <c:pt idx="5159">
                  <c:v>1.7024000000000001</c:v>
                </c:pt>
                <c:pt idx="5160">
                  <c:v>1.7024000000000001</c:v>
                </c:pt>
                <c:pt idx="5161">
                  <c:v>1.7024000000000001</c:v>
                </c:pt>
                <c:pt idx="5162">
                  <c:v>1.7024000000000001</c:v>
                </c:pt>
                <c:pt idx="5163">
                  <c:v>1.7024000000000001</c:v>
                </c:pt>
                <c:pt idx="5164">
                  <c:v>1.6976</c:v>
                </c:pt>
                <c:pt idx="5165">
                  <c:v>1.6976</c:v>
                </c:pt>
                <c:pt idx="5166">
                  <c:v>1.6992</c:v>
                </c:pt>
                <c:pt idx="5167">
                  <c:v>1.6992</c:v>
                </c:pt>
                <c:pt idx="5168">
                  <c:v>1.6992</c:v>
                </c:pt>
                <c:pt idx="5169">
                  <c:v>1.6992</c:v>
                </c:pt>
                <c:pt idx="5170">
                  <c:v>1.6992</c:v>
                </c:pt>
                <c:pt idx="5171">
                  <c:v>1.6992</c:v>
                </c:pt>
                <c:pt idx="5172">
                  <c:v>1.7024000000000001</c:v>
                </c:pt>
                <c:pt idx="5173">
                  <c:v>1.7024000000000001</c:v>
                </c:pt>
                <c:pt idx="5174">
                  <c:v>1.7024000000000001</c:v>
                </c:pt>
                <c:pt idx="5175">
                  <c:v>1.704</c:v>
                </c:pt>
                <c:pt idx="5176">
                  <c:v>1.704</c:v>
                </c:pt>
                <c:pt idx="5177">
                  <c:v>1.704</c:v>
                </c:pt>
                <c:pt idx="5178">
                  <c:v>1.7056</c:v>
                </c:pt>
                <c:pt idx="5179">
                  <c:v>1.7056</c:v>
                </c:pt>
                <c:pt idx="5180">
                  <c:v>1.7056</c:v>
                </c:pt>
                <c:pt idx="5181">
                  <c:v>1.7056</c:v>
                </c:pt>
                <c:pt idx="5182">
                  <c:v>1.7056</c:v>
                </c:pt>
                <c:pt idx="5183">
                  <c:v>1.7056</c:v>
                </c:pt>
                <c:pt idx="5184">
                  <c:v>1.7056</c:v>
                </c:pt>
                <c:pt idx="5185">
                  <c:v>1.7072000000000001</c:v>
                </c:pt>
                <c:pt idx="5186">
                  <c:v>1.7072000000000001</c:v>
                </c:pt>
                <c:pt idx="5187">
                  <c:v>1.7072000000000001</c:v>
                </c:pt>
                <c:pt idx="5188">
                  <c:v>1.7072000000000001</c:v>
                </c:pt>
                <c:pt idx="5189">
                  <c:v>1.7072000000000001</c:v>
                </c:pt>
                <c:pt idx="5190">
                  <c:v>1.7072000000000001</c:v>
                </c:pt>
                <c:pt idx="5191">
                  <c:v>1.7072000000000001</c:v>
                </c:pt>
                <c:pt idx="5192">
                  <c:v>1.7072000000000001</c:v>
                </c:pt>
                <c:pt idx="5193">
                  <c:v>1.7072000000000001</c:v>
                </c:pt>
                <c:pt idx="5194">
                  <c:v>1.7087999999999999</c:v>
                </c:pt>
                <c:pt idx="5195">
                  <c:v>1.7087999999999999</c:v>
                </c:pt>
                <c:pt idx="5196">
                  <c:v>1.7104000000000001</c:v>
                </c:pt>
                <c:pt idx="5197">
                  <c:v>1.7072000000000001</c:v>
                </c:pt>
                <c:pt idx="5198">
                  <c:v>1.7087999999999999</c:v>
                </c:pt>
                <c:pt idx="5199">
                  <c:v>1.7087999999999999</c:v>
                </c:pt>
                <c:pt idx="5200">
                  <c:v>1.7087999999999999</c:v>
                </c:pt>
                <c:pt idx="5201">
                  <c:v>1.7087999999999999</c:v>
                </c:pt>
                <c:pt idx="5202">
                  <c:v>1.7104000000000001</c:v>
                </c:pt>
                <c:pt idx="5203">
                  <c:v>1.7104000000000001</c:v>
                </c:pt>
                <c:pt idx="5204">
                  <c:v>1.7104000000000001</c:v>
                </c:pt>
                <c:pt idx="5205">
                  <c:v>1.7104000000000001</c:v>
                </c:pt>
                <c:pt idx="5206">
                  <c:v>1.7104000000000001</c:v>
                </c:pt>
                <c:pt idx="5207">
                  <c:v>1.7087999999999999</c:v>
                </c:pt>
                <c:pt idx="5208">
                  <c:v>1.7087999999999999</c:v>
                </c:pt>
                <c:pt idx="5209">
                  <c:v>1.7087999999999999</c:v>
                </c:pt>
                <c:pt idx="5210">
                  <c:v>1.7104000000000001</c:v>
                </c:pt>
                <c:pt idx="5211">
                  <c:v>1.7087999999999999</c:v>
                </c:pt>
                <c:pt idx="5212">
                  <c:v>1.7087999999999999</c:v>
                </c:pt>
                <c:pt idx="5213">
                  <c:v>1.7087999999999999</c:v>
                </c:pt>
                <c:pt idx="5214">
                  <c:v>1.7087999999999999</c:v>
                </c:pt>
                <c:pt idx="5215">
                  <c:v>1.7072000000000001</c:v>
                </c:pt>
                <c:pt idx="5216">
                  <c:v>1.7072000000000001</c:v>
                </c:pt>
                <c:pt idx="5217">
                  <c:v>1.7072000000000001</c:v>
                </c:pt>
                <c:pt idx="5218">
                  <c:v>1.7056</c:v>
                </c:pt>
                <c:pt idx="5219">
                  <c:v>1.7056</c:v>
                </c:pt>
                <c:pt idx="5220">
                  <c:v>1.7056</c:v>
                </c:pt>
                <c:pt idx="5221">
                  <c:v>1.7056</c:v>
                </c:pt>
                <c:pt idx="5222">
                  <c:v>1.7056</c:v>
                </c:pt>
                <c:pt idx="5223">
                  <c:v>1.7072000000000001</c:v>
                </c:pt>
                <c:pt idx="5224">
                  <c:v>1.7087999999999999</c:v>
                </c:pt>
                <c:pt idx="5225">
                  <c:v>1.7087999999999999</c:v>
                </c:pt>
                <c:pt idx="5226">
                  <c:v>1.7087999999999999</c:v>
                </c:pt>
                <c:pt idx="5227">
                  <c:v>1.712</c:v>
                </c:pt>
                <c:pt idx="5228">
                  <c:v>1.712</c:v>
                </c:pt>
                <c:pt idx="5229">
                  <c:v>1.712</c:v>
                </c:pt>
                <c:pt idx="5230">
                  <c:v>1.712</c:v>
                </c:pt>
                <c:pt idx="5231">
                  <c:v>1.712</c:v>
                </c:pt>
                <c:pt idx="5232">
                  <c:v>1.712</c:v>
                </c:pt>
                <c:pt idx="5233">
                  <c:v>1.712</c:v>
                </c:pt>
                <c:pt idx="5234">
                  <c:v>1.7136</c:v>
                </c:pt>
                <c:pt idx="5235">
                  <c:v>1.7136</c:v>
                </c:pt>
                <c:pt idx="5236">
                  <c:v>1.7136</c:v>
                </c:pt>
                <c:pt idx="5237">
                  <c:v>1.7136</c:v>
                </c:pt>
                <c:pt idx="5238">
                  <c:v>1.7136</c:v>
                </c:pt>
                <c:pt idx="5239">
                  <c:v>1.7136</c:v>
                </c:pt>
                <c:pt idx="5240">
                  <c:v>1.7136</c:v>
                </c:pt>
                <c:pt idx="5241">
                  <c:v>1.7136</c:v>
                </c:pt>
                <c:pt idx="5242">
                  <c:v>1.7136</c:v>
                </c:pt>
                <c:pt idx="5243">
                  <c:v>1.7136</c:v>
                </c:pt>
                <c:pt idx="5244">
                  <c:v>1.7136</c:v>
                </c:pt>
                <c:pt idx="5245">
                  <c:v>1.7152000000000001</c:v>
                </c:pt>
                <c:pt idx="5246">
                  <c:v>1.7152000000000001</c:v>
                </c:pt>
                <c:pt idx="5247">
                  <c:v>1.7152000000000001</c:v>
                </c:pt>
                <c:pt idx="5248">
                  <c:v>1.7152000000000001</c:v>
                </c:pt>
                <c:pt idx="5249">
                  <c:v>1.7152000000000001</c:v>
                </c:pt>
                <c:pt idx="5250">
                  <c:v>1.7152000000000001</c:v>
                </c:pt>
                <c:pt idx="5251">
                  <c:v>1.7152000000000001</c:v>
                </c:pt>
                <c:pt idx="5252">
                  <c:v>1.7152000000000001</c:v>
                </c:pt>
                <c:pt idx="5253">
                  <c:v>1.7152000000000001</c:v>
                </c:pt>
                <c:pt idx="5254">
                  <c:v>1.7152000000000001</c:v>
                </c:pt>
                <c:pt idx="5255">
                  <c:v>1.7152000000000001</c:v>
                </c:pt>
                <c:pt idx="5256">
                  <c:v>1.7087999999999999</c:v>
                </c:pt>
                <c:pt idx="5257">
                  <c:v>1.7087999999999999</c:v>
                </c:pt>
                <c:pt idx="5258">
                  <c:v>1.7087999999999999</c:v>
                </c:pt>
                <c:pt idx="5259">
                  <c:v>1.7087999999999999</c:v>
                </c:pt>
                <c:pt idx="5260">
                  <c:v>1.7087999999999999</c:v>
                </c:pt>
                <c:pt idx="5261">
                  <c:v>1.7087999999999999</c:v>
                </c:pt>
                <c:pt idx="5262">
                  <c:v>1.7087999999999999</c:v>
                </c:pt>
                <c:pt idx="5263">
                  <c:v>1.7087999999999999</c:v>
                </c:pt>
                <c:pt idx="5264">
                  <c:v>1.7072000000000001</c:v>
                </c:pt>
                <c:pt idx="5265">
                  <c:v>1.7056</c:v>
                </c:pt>
                <c:pt idx="5266">
                  <c:v>1.7056</c:v>
                </c:pt>
                <c:pt idx="5267">
                  <c:v>1.7056</c:v>
                </c:pt>
                <c:pt idx="5268">
                  <c:v>1.7056</c:v>
                </c:pt>
                <c:pt idx="5269">
                  <c:v>1.7056</c:v>
                </c:pt>
                <c:pt idx="5270">
                  <c:v>1.7056</c:v>
                </c:pt>
                <c:pt idx="5271">
                  <c:v>1.7056</c:v>
                </c:pt>
                <c:pt idx="5272">
                  <c:v>1.7056</c:v>
                </c:pt>
                <c:pt idx="5273">
                  <c:v>1.7056</c:v>
                </c:pt>
                <c:pt idx="5274">
                  <c:v>1.7056</c:v>
                </c:pt>
                <c:pt idx="5275">
                  <c:v>1.7056</c:v>
                </c:pt>
                <c:pt idx="5276">
                  <c:v>1.7056</c:v>
                </c:pt>
                <c:pt idx="5277">
                  <c:v>1.7056</c:v>
                </c:pt>
                <c:pt idx="5278">
                  <c:v>1.7056</c:v>
                </c:pt>
                <c:pt idx="5279">
                  <c:v>1.7056</c:v>
                </c:pt>
                <c:pt idx="5280">
                  <c:v>1.7072000000000001</c:v>
                </c:pt>
                <c:pt idx="5281">
                  <c:v>1.7072000000000001</c:v>
                </c:pt>
                <c:pt idx="5282">
                  <c:v>1.7087999999999999</c:v>
                </c:pt>
                <c:pt idx="5283">
                  <c:v>1.7087999999999999</c:v>
                </c:pt>
                <c:pt idx="5284">
                  <c:v>1.7104000000000001</c:v>
                </c:pt>
                <c:pt idx="5285">
                  <c:v>1.7087999999999999</c:v>
                </c:pt>
                <c:pt idx="5286">
                  <c:v>1.7087999999999999</c:v>
                </c:pt>
                <c:pt idx="5287">
                  <c:v>1.7087999999999999</c:v>
                </c:pt>
                <c:pt idx="5288">
                  <c:v>1.7087999999999999</c:v>
                </c:pt>
                <c:pt idx="5289">
                  <c:v>1.7087999999999999</c:v>
                </c:pt>
                <c:pt idx="5290">
                  <c:v>1.7087999999999999</c:v>
                </c:pt>
                <c:pt idx="5291">
                  <c:v>1.7087999999999999</c:v>
                </c:pt>
                <c:pt idx="5292">
                  <c:v>1.7087999999999999</c:v>
                </c:pt>
                <c:pt idx="5293">
                  <c:v>1.7087999999999999</c:v>
                </c:pt>
                <c:pt idx="5294">
                  <c:v>1.7087999999999999</c:v>
                </c:pt>
                <c:pt idx="5295">
                  <c:v>1.7087999999999999</c:v>
                </c:pt>
                <c:pt idx="5296">
                  <c:v>1.7087999999999999</c:v>
                </c:pt>
                <c:pt idx="5297">
                  <c:v>1.7087999999999999</c:v>
                </c:pt>
                <c:pt idx="5298">
                  <c:v>1.7087999999999999</c:v>
                </c:pt>
                <c:pt idx="5299">
                  <c:v>1.7087999999999999</c:v>
                </c:pt>
                <c:pt idx="5300">
                  <c:v>1.7087999999999999</c:v>
                </c:pt>
                <c:pt idx="5301">
                  <c:v>1.7087999999999999</c:v>
                </c:pt>
                <c:pt idx="5302">
                  <c:v>1.7087999999999999</c:v>
                </c:pt>
                <c:pt idx="5303">
                  <c:v>1.7104000000000001</c:v>
                </c:pt>
                <c:pt idx="5304">
                  <c:v>1.7104000000000001</c:v>
                </c:pt>
                <c:pt idx="5305">
                  <c:v>1.7104000000000001</c:v>
                </c:pt>
                <c:pt idx="5306">
                  <c:v>1.7104000000000001</c:v>
                </c:pt>
                <c:pt idx="5307">
                  <c:v>1.7104000000000001</c:v>
                </c:pt>
                <c:pt idx="5308">
                  <c:v>1.7104000000000001</c:v>
                </c:pt>
                <c:pt idx="5309">
                  <c:v>1.7104000000000001</c:v>
                </c:pt>
                <c:pt idx="5310">
                  <c:v>1.7104000000000001</c:v>
                </c:pt>
                <c:pt idx="5311">
                  <c:v>1.7087999999999999</c:v>
                </c:pt>
                <c:pt idx="5312">
                  <c:v>1.7087999999999999</c:v>
                </c:pt>
                <c:pt idx="5313">
                  <c:v>1.7087999999999999</c:v>
                </c:pt>
                <c:pt idx="5314">
                  <c:v>1.7087999999999999</c:v>
                </c:pt>
                <c:pt idx="5315">
                  <c:v>1.7087999999999999</c:v>
                </c:pt>
                <c:pt idx="5316">
                  <c:v>1.7104000000000001</c:v>
                </c:pt>
                <c:pt idx="5317">
                  <c:v>1.7104000000000001</c:v>
                </c:pt>
                <c:pt idx="5318">
                  <c:v>1.7104000000000001</c:v>
                </c:pt>
                <c:pt idx="5319">
                  <c:v>1.7104000000000001</c:v>
                </c:pt>
                <c:pt idx="5320">
                  <c:v>1.7104000000000001</c:v>
                </c:pt>
                <c:pt idx="5321">
                  <c:v>1.7087999999999999</c:v>
                </c:pt>
                <c:pt idx="5322">
                  <c:v>1.7072000000000001</c:v>
                </c:pt>
                <c:pt idx="5323">
                  <c:v>1.7072000000000001</c:v>
                </c:pt>
                <c:pt idx="5324">
                  <c:v>1.7072000000000001</c:v>
                </c:pt>
                <c:pt idx="5325">
                  <c:v>1.7072000000000001</c:v>
                </c:pt>
                <c:pt idx="5326">
                  <c:v>1.7104000000000001</c:v>
                </c:pt>
                <c:pt idx="5327">
                  <c:v>1.712</c:v>
                </c:pt>
                <c:pt idx="5328">
                  <c:v>1.712</c:v>
                </c:pt>
                <c:pt idx="5329">
                  <c:v>1.712</c:v>
                </c:pt>
                <c:pt idx="5330">
                  <c:v>1.712</c:v>
                </c:pt>
                <c:pt idx="5331">
                  <c:v>1.7136</c:v>
                </c:pt>
                <c:pt idx="5332">
                  <c:v>1.7136</c:v>
                </c:pt>
                <c:pt idx="5333">
                  <c:v>1.7136</c:v>
                </c:pt>
                <c:pt idx="5334">
                  <c:v>1.7136</c:v>
                </c:pt>
                <c:pt idx="5335">
                  <c:v>1.7136</c:v>
                </c:pt>
                <c:pt idx="5336">
                  <c:v>1.7152000000000001</c:v>
                </c:pt>
                <c:pt idx="5337">
                  <c:v>1.7152000000000001</c:v>
                </c:pt>
                <c:pt idx="5338">
                  <c:v>1.7152000000000001</c:v>
                </c:pt>
                <c:pt idx="5339">
                  <c:v>1.7152000000000001</c:v>
                </c:pt>
                <c:pt idx="5340">
                  <c:v>1.7152000000000001</c:v>
                </c:pt>
                <c:pt idx="5341">
                  <c:v>1.7152000000000001</c:v>
                </c:pt>
                <c:pt idx="5342">
                  <c:v>1.7152000000000001</c:v>
                </c:pt>
                <c:pt idx="5343">
                  <c:v>1.7152000000000001</c:v>
                </c:pt>
                <c:pt idx="5344">
                  <c:v>1.7152000000000001</c:v>
                </c:pt>
                <c:pt idx="5345">
                  <c:v>1.7152000000000001</c:v>
                </c:pt>
                <c:pt idx="5346">
                  <c:v>1.7152000000000001</c:v>
                </c:pt>
                <c:pt idx="5347">
                  <c:v>1.7167999999999999</c:v>
                </c:pt>
                <c:pt idx="5348">
                  <c:v>1.7184000000000001</c:v>
                </c:pt>
                <c:pt idx="5349">
                  <c:v>1.7184000000000001</c:v>
                </c:pt>
                <c:pt idx="5350">
                  <c:v>1.7184000000000001</c:v>
                </c:pt>
                <c:pt idx="5351">
                  <c:v>1.7184000000000001</c:v>
                </c:pt>
                <c:pt idx="5352">
                  <c:v>1.7184000000000001</c:v>
                </c:pt>
                <c:pt idx="5353">
                  <c:v>1.7184000000000001</c:v>
                </c:pt>
                <c:pt idx="5354">
                  <c:v>1.7184000000000001</c:v>
                </c:pt>
                <c:pt idx="5355">
                  <c:v>1.7184000000000001</c:v>
                </c:pt>
                <c:pt idx="5356">
                  <c:v>1.7184000000000001</c:v>
                </c:pt>
                <c:pt idx="5357">
                  <c:v>1.7152000000000001</c:v>
                </c:pt>
                <c:pt idx="5358">
                  <c:v>1.7152000000000001</c:v>
                </c:pt>
                <c:pt idx="5359">
                  <c:v>1.7152000000000001</c:v>
                </c:pt>
                <c:pt idx="5360">
                  <c:v>1.7152000000000001</c:v>
                </c:pt>
                <c:pt idx="5361">
                  <c:v>1.7167999999999999</c:v>
                </c:pt>
                <c:pt idx="5362">
                  <c:v>1.7167999999999999</c:v>
                </c:pt>
                <c:pt idx="5363">
                  <c:v>1.7167999999999999</c:v>
                </c:pt>
                <c:pt idx="5364">
                  <c:v>1.7136</c:v>
                </c:pt>
                <c:pt idx="5365">
                  <c:v>1.7136</c:v>
                </c:pt>
                <c:pt idx="5366">
                  <c:v>1.7136</c:v>
                </c:pt>
                <c:pt idx="5367">
                  <c:v>1.7152000000000001</c:v>
                </c:pt>
                <c:pt idx="5368">
                  <c:v>1.7152000000000001</c:v>
                </c:pt>
                <c:pt idx="5369">
                  <c:v>1.7152000000000001</c:v>
                </c:pt>
                <c:pt idx="5370">
                  <c:v>1.7152000000000001</c:v>
                </c:pt>
                <c:pt idx="5371">
                  <c:v>1.7152000000000001</c:v>
                </c:pt>
                <c:pt idx="5372">
                  <c:v>1.7152000000000001</c:v>
                </c:pt>
                <c:pt idx="5373">
                  <c:v>1.7152000000000001</c:v>
                </c:pt>
                <c:pt idx="5374">
                  <c:v>1.7152000000000001</c:v>
                </c:pt>
                <c:pt idx="5375">
                  <c:v>1.7152000000000001</c:v>
                </c:pt>
                <c:pt idx="5376">
                  <c:v>1.7152000000000001</c:v>
                </c:pt>
                <c:pt idx="5377">
                  <c:v>1.7152000000000001</c:v>
                </c:pt>
                <c:pt idx="5378">
                  <c:v>1.7152000000000001</c:v>
                </c:pt>
                <c:pt idx="5379">
                  <c:v>1.7152000000000001</c:v>
                </c:pt>
                <c:pt idx="5380">
                  <c:v>1.7152000000000001</c:v>
                </c:pt>
                <c:pt idx="5381">
                  <c:v>1.7152000000000001</c:v>
                </c:pt>
                <c:pt idx="5382">
                  <c:v>1.7152000000000001</c:v>
                </c:pt>
                <c:pt idx="5383">
                  <c:v>1.7152000000000001</c:v>
                </c:pt>
                <c:pt idx="5384">
                  <c:v>1.7167999999999999</c:v>
                </c:pt>
                <c:pt idx="5385">
                  <c:v>1.7167999999999999</c:v>
                </c:pt>
                <c:pt idx="5386">
                  <c:v>1.7167999999999999</c:v>
                </c:pt>
                <c:pt idx="5387">
                  <c:v>1.7167999999999999</c:v>
                </c:pt>
                <c:pt idx="5388">
                  <c:v>1.7167999999999999</c:v>
                </c:pt>
                <c:pt idx="5389">
                  <c:v>1.7167999999999999</c:v>
                </c:pt>
                <c:pt idx="5390">
                  <c:v>1.72</c:v>
                </c:pt>
                <c:pt idx="5391">
                  <c:v>1.72</c:v>
                </c:pt>
                <c:pt idx="5392">
                  <c:v>1.72</c:v>
                </c:pt>
                <c:pt idx="5393">
                  <c:v>1.7184000000000001</c:v>
                </c:pt>
                <c:pt idx="5394">
                  <c:v>1.7184000000000001</c:v>
                </c:pt>
                <c:pt idx="5395">
                  <c:v>1.7184000000000001</c:v>
                </c:pt>
                <c:pt idx="5396">
                  <c:v>1.7184000000000001</c:v>
                </c:pt>
                <c:pt idx="5397">
                  <c:v>1.7184000000000001</c:v>
                </c:pt>
                <c:pt idx="5398">
                  <c:v>1.7184000000000001</c:v>
                </c:pt>
                <c:pt idx="5399">
                  <c:v>1.7184000000000001</c:v>
                </c:pt>
                <c:pt idx="5400">
                  <c:v>1.7184000000000001</c:v>
                </c:pt>
                <c:pt idx="5401">
                  <c:v>1.7184000000000001</c:v>
                </c:pt>
                <c:pt idx="5402">
                  <c:v>1.7184000000000001</c:v>
                </c:pt>
                <c:pt idx="5403">
                  <c:v>1.7184000000000001</c:v>
                </c:pt>
                <c:pt idx="5404">
                  <c:v>1.7184000000000001</c:v>
                </c:pt>
                <c:pt idx="5405">
                  <c:v>1.7184000000000001</c:v>
                </c:pt>
                <c:pt idx="5406">
                  <c:v>1.7184000000000001</c:v>
                </c:pt>
                <c:pt idx="5407">
                  <c:v>1.7184000000000001</c:v>
                </c:pt>
                <c:pt idx="5408">
                  <c:v>1.7184000000000001</c:v>
                </c:pt>
                <c:pt idx="5409">
                  <c:v>1.7184000000000001</c:v>
                </c:pt>
                <c:pt idx="5410">
                  <c:v>1.7184000000000001</c:v>
                </c:pt>
                <c:pt idx="5411">
                  <c:v>1.7184000000000001</c:v>
                </c:pt>
                <c:pt idx="5412">
                  <c:v>1.7184000000000001</c:v>
                </c:pt>
                <c:pt idx="5413">
                  <c:v>1.7184000000000001</c:v>
                </c:pt>
                <c:pt idx="5414">
                  <c:v>1.7184000000000001</c:v>
                </c:pt>
                <c:pt idx="5415">
                  <c:v>1.7184000000000001</c:v>
                </c:pt>
                <c:pt idx="5416">
                  <c:v>1.7184000000000001</c:v>
                </c:pt>
                <c:pt idx="5417">
                  <c:v>1.7184000000000001</c:v>
                </c:pt>
                <c:pt idx="5418">
                  <c:v>1.7184000000000001</c:v>
                </c:pt>
                <c:pt idx="5419">
                  <c:v>1.7184000000000001</c:v>
                </c:pt>
                <c:pt idx="5420">
                  <c:v>1.7184000000000001</c:v>
                </c:pt>
                <c:pt idx="5421">
                  <c:v>1.7184000000000001</c:v>
                </c:pt>
                <c:pt idx="5422">
                  <c:v>1.7184000000000001</c:v>
                </c:pt>
                <c:pt idx="5423">
                  <c:v>1.7184000000000001</c:v>
                </c:pt>
                <c:pt idx="5424">
                  <c:v>1.7184000000000001</c:v>
                </c:pt>
                <c:pt idx="5425">
                  <c:v>1.7184000000000001</c:v>
                </c:pt>
                <c:pt idx="5426">
                  <c:v>1.7184000000000001</c:v>
                </c:pt>
                <c:pt idx="5427">
                  <c:v>1.72</c:v>
                </c:pt>
                <c:pt idx="5428">
                  <c:v>1.72</c:v>
                </c:pt>
                <c:pt idx="5429">
                  <c:v>1.7184000000000001</c:v>
                </c:pt>
                <c:pt idx="5430">
                  <c:v>1.7184000000000001</c:v>
                </c:pt>
                <c:pt idx="5431">
                  <c:v>1.7184000000000001</c:v>
                </c:pt>
                <c:pt idx="5432">
                  <c:v>1.7184000000000001</c:v>
                </c:pt>
                <c:pt idx="5433">
                  <c:v>1.72</c:v>
                </c:pt>
                <c:pt idx="5434">
                  <c:v>1.7184000000000001</c:v>
                </c:pt>
                <c:pt idx="5435">
                  <c:v>1.72</c:v>
                </c:pt>
                <c:pt idx="5436">
                  <c:v>1.72</c:v>
                </c:pt>
                <c:pt idx="5437">
                  <c:v>1.72</c:v>
                </c:pt>
                <c:pt idx="5438">
                  <c:v>1.72</c:v>
                </c:pt>
                <c:pt idx="5439">
                  <c:v>1.72</c:v>
                </c:pt>
                <c:pt idx="5440">
                  <c:v>1.72</c:v>
                </c:pt>
                <c:pt idx="5441">
                  <c:v>1.72</c:v>
                </c:pt>
                <c:pt idx="5442">
                  <c:v>1.72</c:v>
                </c:pt>
                <c:pt idx="5443">
                  <c:v>1.72</c:v>
                </c:pt>
                <c:pt idx="5444">
                  <c:v>1.72</c:v>
                </c:pt>
                <c:pt idx="5445">
                  <c:v>1.72</c:v>
                </c:pt>
                <c:pt idx="5446">
                  <c:v>1.72</c:v>
                </c:pt>
                <c:pt idx="5447">
                  <c:v>1.72</c:v>
                </c:pt>
                <c:pt idx="5448">
                  <c:v>1.72</c:v>
                </c:pt>
                <c:pt idx="5449">
                  <c:v>1.72</c:v>
                </c:pt>
                <c:pt idx="5450">
                  <c:v>1.72</c:v>
                </c:pt>
                <c:pt idx="5451">
                  <c:v>1.72</c:v>
                </c:pt>
                <c:pt idx="5452">
                  <c:v>1.7216</c:v>
                </c:pt>
                <c:pt idx="5453">
                  <c:v>1.7216</c:v>
                </c:pt>
                <c:pt idx="5454">
                  <c:v>1.7216</c:v>
                </c:pt>
                <c:pt idx="5455">
                  <c:v>1.7216</c:v>
                </c:pt>
                <c:pt idx="5456">
                  <c:v>1.7216</c:v>
                </c:pt>
                <c:pt idx="5457">
                  <c:v>1.7232000000000001</c:v>
                </c:pt>
                <c:pt idx="5458">
                  <c:v>1.7247999999999999</c:v>
                </c:pt>
                <c:pt idx="5459">
                  <c:v>1.7247999999999999</c:v>
                </c:pt>
                <c:pt idx="5460">
                  <c:v>1.7247999999999999</c:v>
                </c:pt>
                <c:pt idx="5461">
                  <c:v>1.7247999999999999</c:v>
                </c:pt>
                <c:pt idx="5462">
                  <c:v>1.7247999999999999</c:v>
                </c:pt>
                <c:pt idx="5463">
                  <c:v>1.7247999999999999</c:v>
                </c:pt>
                <c:pt idx="5464">
                  <c:v>1.7247999999999999</c:v>
                </c:pt>
                <c:pt idx="5465">
                  <c:v>1.7247999999999999</c:v>
                </c:pt>
                <c:pt idx="5466">
                  <c:v>1.7247999999999999</c:v>
                </c:pt>
                <c:pt idx="5467">
                  <c:v>1.7247999999999999</c:v>
                </c:pt>
                <c:pt idx="5468">
                  <c:v>1.7247999999999999</c:v>
                </c:pt>
                <c:pt idx="5469">
                  <c:v>1.7247999999999999</c:v>
                </c:pt>
                <c:pt idx="5470">
                  <c:v>1.7247999999999999</c:v>
                </c:pt>
                <c:pt idx="5471">
                  <c:v>1.7247999999999999</c:v>
                </c:pt>
                <c:pt idx="5472">
                  <c:v>1.7247999999999999</c:v>
                </c:pt>
                <c:pt idx="5473">
                  <c:v>1.7264000000000002</c:v>
                </c:pt>
                <c:pt idx="5474">
                  <c:v>1.7216</c:v>
                </c:pt>
                <c:pt idx="5475">
                  <c:v>1.7216</c:v>
                </c:pt>
                <c:pt idx="5476">
                  <c:v>1.7216</c:v>
                </c:pt>
                <c:pt idx="5477">
                  <c:v>1.7216</c:v>
                </c:pt>
                <c:pt idx="5478">
                  <c:v>1.7216</c:v>
                </c:pt>
                <c:pt idx="5479">
                  <c:v>1.7216</c:v>
                </c:pt>
                <c:pt idx="5480">
                  <c:v>1.7216</c:v>
                </c:pt>
                <c:pt idx="5481">
                  <c:v>1.7232000000000001</c:v>
                </c:pt>
                <c:pt idx="5482">
                  <c:v>1.7232000000000001</c:v>
                </c:pt>
                <c:pt idx="5483">
                  <c:v>1.7216</c:v>
                </c:pt>
                <c:pt idx="5484">
                  <c:v>1.7216</c:v>
                </c:pt>
                <c:pt idx="5485">
                  <c:v>1.7264000000000002</c:v>
                </c:pt>
                <c:pt idx="5486">
                  <c:v>1.7264000000000002</c:v>
                </c:pt>
                <c:pt idx="5487">
                  <c:v>1.728</c:v>
                </c:pt>
                <c:pt idx="5488">
                  <c:v>1.728</c:v>
                </c:pt>
                <c:pt idx="5489">
                  <c:v>1.7247999999999999</c:v>
                </c:pt>
                <c:pt idx="5490">
                  <c:v>1.7232000000000001</c:v>
                </c:pt>
                <c:pt idx="5491">
                  <c:v>1.7232000000000001</c:v>
                </c:pt>
                <c:pt idx="5492">
                  <c:v>1.7232000000000001</c:v>
                </c:pt>
                <c:pt idx="5493">
                  <c:v>1.7232000000000001</c:v>
                </c:pt>
                <c:pt idx="5494">
                  <c:v>1.7232000000000001</c:v>
                </c:pt>
                <c:pt idx="5495">
                  <c:v>1.7232000000000001</c:v>
                </c:pt>
                <c:pt idx="5496">
                  <c:v>1.7232000000000001</c:v>
                </c:pt>
                <c:pt idx="5497">
                  <c:v>1.7232000000000001</c:v>
                </c:pt>
                <c:pt idx="5498">
                  <c:v>1.7232000000000001</c:v>
                </c:pt>
                <c:pt idx="5499">
                  <c:v>1.7232000000000001</c:v>
                </c:pt>
                <c:pt idx="5500">
                  <c:v>1.7232000000000001</c:v>
                </c:pt>
                <c:pt idx="5501">
                  <c:v>1.7232000000000001</c:v>
                </c:pt>
                <c:pt idx="5502">
                  <c:v>1.7232000000000001</c:v>
                </c:pt>
                <c:pt idx="5503">
                  <c:v>1.7232000000000001</c:v>
                </c:pt>
                <c:pt idx="5504">
                  <c:v>1.7232000000000001</c:v>
                </c:pt>
                <c:pt idx="5505">
                  <c:v>1.7232000000000001</c:v>
                </c:pt>
                <c:pt idx="5506">
                  <c:v>1.7184000000000001</c:v>
                </c:pt>
                <c:pt idx="5507">
                  <c:v>1.7184000000000001</c:v>
                </c:pt>
                <c:pt idx="5508">
                  <c:v>1.7184000000000001</c:v>
                </c:pt>
                <c:pt idx="5509">
                  <c:v>1.7184000000000001</c:v>
                </c:pt>
                <c:pt idx="5510">
                  <c:v>1.7184000000000001</c:v>
                </c:pt>
                <c:pt idx="5511">
                  <c:v>1.7184000000000001</c:v>
                </c:pt>
                <c:pt idx="5512">
                  <c:v>1.7184000000000001</c:v>
                </c:pt>
                <c:pt idx="5513">
                  <c:v>1.7184000000000001</c:v>
                </c:pt>
                <c:pt idx="5514">
                  <c:v>1.7184000000000001</c:v>
                </c:pt>
                <c:pt idx="5515">
                  <c:v>1.7136</c:v>
                </c:pt>
                <c:pt idx="5516">
                  <c:v>1.7136</c:v>
                </c:pt>
                <c:pt idx="5517">
                  <c:v>1.7136</c:v>
                </c:pt>
                <c:pt idx="5518">
                  <c:v>1.7136</c:v>
                </c:pt>
                <c:pt idx="5519">
                  <c:v>1.7136</c:v>
                </c:pt>
                <c:pt idx="5520">
                  <c:v>1.7087999999999999</c:v>
                </c:pt>
                <c:pt idx="5521">
                  <c:v>1.704</c:v>
                </c:pt>
                <c:pt idx="5522">
                  <c:v>1.704</c:v>
                </c:pt>
                <c:pt idx="5523">
                  <c:v>1.704</c:v>
                </c:pt>
                <c:pt idx="5524">
                  <c:v>1.704</c:v>
                </c:pt>
                <c:pt idx="5525">
                  <c:v>1.704</c:v>
                </c:pt>
                <c:pt idx="5526">
                  <c:v>1.704</c:v>
                </c:pt>
                <c:pt idx="5527">
                  <c:v>1.704</c:v>
                </c:pt>
                <c:pt idx="5528">
                  <c:v>1.704</c:v>
                </c:pt>
                <c:pt idx="5529">
                  <c:v>1.704</c:v>
                </c:pt>
                <c:pt idx="5530">
                  <c:v>1.704</c:v>
                </c:pt>
                <c:pt idx="5531">
                  <c:v>1.704</c:v>
                </c:pt>
                <c:pt idx="5532">
                  <c:v>1.704</c:v>
                </c:pt>
                <c:pt idx="5533">
                  <c:v>1.704</c:v>
                </c:pt>
                <c:pt idx="5534">
                  <c:v>1.704</c:v>
                </c:pt>
                <c:pt idx="5535">
                  <c:v>1.704</c:v>
                </c:pt>
                <c:pt idx="5536">
                  <c:v>1.704</c:v>
                </c:pt>
                <c:pt idx="5537">
                  <c:v>1.704</c:v>
                </c:pt>
                <c:pt idx="5538">
                  <c:v>1.7056</c:v>
                </c:pt>
                <c:pt idx="5539">
                  <c:v>1.7056</c:v>
                </c:pt>
                <c:pt idx="5540">
                  <c:v>1.7056</c:v>
                </c:pt>
                <c:pt idx="5541">
                  <c:v>1.7056</c:v>
                </c:pt>
                <c:pt idx="5542">
                  <c:v>1.7056</c:v>
                </c:pt>
                <c:pt idx="5543">
                  <c:v>1.7056</c:v>
                </c:pt>
                <c:pt idx="5544">
                  <c:v>1.7056</c:v>
                </c:pt>
                <c:pt idx="5545">
                  <c:v>1.7056</c:v>
                </c:pt>
                <c:pt idx="5546">
                  <c:v>1.7072000000000001</c:v>
                </c:pt>
                <c:pt idx="5547">
                  <c:v>1.7072000000000001</c:v>
                </c:pt>
                <c:pt idx="5548">
                  <c:v>1.7072000000000001</c:v>
                </c:pt>
                <c:pt idx="5549">
                  <c:v>1.7072000000000001</c:v>
                </c:pt>
                <c:pt idx="5550">
                  <c:v>1.7072000000000001</c:v>
                </c:pt>
                <c:pt idx="5551">
                  <c:v>1.7072000000000001</c:v>
                </c:pt>
                <c:pt idx="5552">
                  <c:v>1.7072000000000001</c:v>
                </c:pt>
                <c:pt idx="5553">
                  <c:v>1.7072000000000001</c:v>
                </c:pt>
                <c:pt idx="5554">
                  <c:v>1.7056</c:v>
                </c:pt>
                <c:pt idx="5555">
                  <c:v>1.7056</c:v>
                </c:pt>
                <c:pt idx="5556">
                  <c:v>1.7056</c:v>
                </c:pt>
                <c:pt idx="5557">
                  <c:v>1.7056</c:v>
                </c:pt>
                <c:pt idx="5558">
                  <c:v>1.7056</c:v>
                </c:pt>
                <c:pt idx="5559">
                  <c:v>1.7056</c:v>
                </c:pt>
                <c:pt idx="5560">
                  <c:v>1.7056</c:v>
                </c:pt>
                <c:pt idx="5561">
                  <c:v>1.7056</c:v>
                </c:pt>
                <c:pt idx="5562">
                  <c:v>1.704</c:v>
                </c:pt>
                <c:pt idx="5563">
                  <c:v>1.704</c:v>
                </c:pt>
                <c:pt idx="5564">
                  <c:v>1.704</c:v>
                </c:pt>
                <c:pt idx="5565">
                  <c:v>1.704</c:v>
                </c:pt>
                <c:pt idx="5566">
                  <c:v>1.704</c:v>
                </c:pt>
                <c:pt idx="5567">
                  <c:v>1.704</c:v>
                </c:pt>
                <c:pt idx="5568">
                  <c:v>1.704</c:v>
                </c:pt>
                <c:pt idx="5569">
                  <c:v>1.704</c:v>
                </c:pt>
                <c:pt idx="5570">
                  <c:v>1.704</c:v>
                </c:pt>
                <c:pt idx="5571">
                  <c:v>1.704</c:v>
                </c:pt>
                <c:pt idx="5572">
                  <c:v>1.704</c:v>
                </c:pt>
                <c:pt idx="5573">
                  <c:v>1.704</c:v>
                </c:pt>
                <c:pt idx="5574">
                  <c:v>1.704</c:v>
                </c:pt>
                <c:pt idx="5575">
                  <c:v>1.704</c:v>
                </c:pt>
                <c:pt idx="5576">
                  <c:v>1.704</c:v>
                </c:pt>
                <c:pt idx="5577">
                  <c:v>1.704</c:v>
                </c:pt>
                <c:pt idx="5578">
                  <c:v>1.704</c:v>
                </c:pt>
                <c:pt idx="5579">
                  <c:v>1.704</c:v>
                </c:pt>
                <c:pt idx="5580">
                  <c:v>1.7072000000000001</c:v>
                </c:pt>
                <c:pt idx="5581">
                  <c:v>1.7072000000000001</c:v>
                </c:pt>
                <c:pt idx="5582">
                  <c:v>1.7072000000000001</c:v>
                </c:pt>
                <c:pt idx="5583">
                  <c:v>1.7024000000000001</c:v>
                </c:pt>
                <c:pt idx="5584">
                  <c:v>1.7024000000000001</c:v>
                </c:pt>
                <c:pt idx="5585">
                  <c:v>1.7024000000000001</c:v>
                </c:pt>
                <c:pt idx="5586">
                  <c:v>1.6992</c:v>
                </c:pt>
                <c:pt idx="5587">
                  <c:v>1.6992</c:v>
                </c:pt>
                <c:pt idx="5588">
                  <c:v>1.6992</c:v>
                </c:pt>
                <c:pt idx="5589">
                  <c:v>1.6992</c:v>
                </c:pt>
                <c:pt idx="5590">
                  <c:v>1.6992</c:v>
                </c:pt>
                <c:pt idx="5591">
                  <c:v>1.6992</c:v>
                </c:pt>
                <c:pt idx="5592">
                  <c:v>1.6992</c:v>
                </c:pt>
                <c:pt idx="5593">
                  <c:v>1.6992</c:v>
                </c:pt>
                <c:pt idx="5594">
                  <c:v>1.6976</c:v>
                </c:pt>
                <c:pt idx="5595">
                  <c:v>1.6976</c:v>
                </c:pt>
                <c:pt idx="5596">
                  <c:v>1.6976</c:v>
                </c:pt>
                <c:pt idx="5597">
                  <c:v>1.6976</c:v>
                </c:pt>
                <c:pt idx="5598">
                  <c:v>1.6976</c:v>
                </c:pt>
                <c:pt idx="5599">
                  <c:v>1.6976</c:v>
                </c:pt>
                <c:pt idx="5600">
                  <c:v>1.6976</c:v>
                </c:pt>
                <c:pt idx="5601">
                  <c:v>1.6976</c:v>
                </c:pt>
                <c:pt idx="5602">
                  <c:v>1.6976</c:v>
                </c:pt>
                <c:pt idx="5603">
                  <c:v>1.6992</c:v>
                </c:pt>
                <c:pt idx="5604">
                  <c:v>1.6976</c:v>
                </c:pt>
                <c:pt idx="5605">
                  <c:v>1.6879999999999999</c:v>
                </c:pt>
                <c:pt idx="5606">
                  <c:v>1.6879999999999999</c:v>
                </c:pt>
                <c:pt idx="5607">
                  <c:v>1.6879999999999999</c:v>
                </c:pt>
                <c:pt idx="5608">
                  <c:v>1.6847999999999999</c:v>
                </c:pt>
                <c:pt idx="5609">
                  <c:v>1.6847999999999999</c:v>
                </c:pt>
                <c:pt idx="5610">
                  <c:v>1.6847999999999999</c:v>
                </c:pt>
                <c:pt idx="5611">
                  <c:v>1.6847999999999999</c:v>
                </c:pt>
                <c:pt idx="5612">
                  <c:v>1.6847999999999999</c:v>
                </c:pt>
                <c:pt idx="5613">
                  <c:v>1.6847999999999999</c:v>
                </c:pt>
                <c:pt idx="5614">
                  <c:v>1.6832</c:v>
                </c:pt>
                <c:pt idx="5615">
                  <c:v>1.6832</c:v>
                </c:pt>
                <c:pt idx="5616">
                  <c:v>1.6832</c:v>
                </c:pt>
                <c:pt idx="5617">
                  <c:v>1.6832</c:v>
                </c:pt>
                <c:pt idx="5618">
                  <c:v>1.6847999999999999</c:v>
                </c:pt>
                <c:pt idx="5619">
                  <c:v>1.6847999999999999</c:v>
                </c:pt>
                <c:pt idx="5620">
                  <c:v>1.6832</c:v>
                </c:pt>
                <c:pt idx="5621">
                  <c:v>1.6832</c:v>
                </c:pt>
                <c:pt idx="5622">
                  <c:v>1.6832</c:v>
                </c:pt>
                <c:pt idx="5623">
                  <c:v>1.6832</c:v>
                </c:pt>
                <c:pt idx="5624">
                  <c:v>1.6832</c:v>
                </c:pt>
                <c:pt idx="5625">
                  <c:v>1.6832</c:v>
                </c:pt>
                <c:pt idx="5626">
                  <c:v>1.6832</c:v>
                </c:pt>
                <c:pt idx="5627">
                  <c:v>1.6832</c:v>
                </c:pt>
                <c:pt idx="5628">
                  <c:v>1.6832</c:v>
                </c:pt>
                <c:pt idx="5629">
                  <c:v>1.6832</c:v>
                </c:pt>
                <c:pt idx="5630">
                  <c:v>1.6832</c:v>
                </c:pt>
                <c:pt idx="5631">
                  <c:v>1.6832</c:v>
                </c:pt>
                <c:pt idx="5632">
                  <c:v>1.6832</c:v>
                </c:pt>
                <c:pt idx="5633">
                  <c:v>1.6832</c:v>
                </c:pt>
                <c:pt idx="5634">
                  <c:v>1.6832</c:v>
                </c:pt>
                <c:pt idx="5635">
                  <c:v>1.6832</c:v>
                </c:pt>
                <c:pt idx="5636">
                  <c:v>1.6832</c:v>
                </c:pt>
                <c:pt idx="5637">
                  <c:v>1.6832</c:v>
                </c:pt>
                <c:pt idx="5638">
                  <c:v>1.6832</c:v>
                </c:pt>
                <c:pt idx="5639">
                  <c:v>1.6832</c:v>
                </c:pt>
                <c:pt idx="5640">
                  <c:v>1.6832</c:v>
                </c:pt>
                <c:pt idx="5641">
                  <c:v>1.6832</c:v>
                </c:pt>
                <c:pt idx="5642">
                  <c:v>1.6832</c:v>
                </c:pt>
                <c:pt idx="5643">
                  <c:v>1.6832</c:v>
                </c:pt>
                <c:pt idx="5644">
                  <c:v>1.6832</c:v>
                </c:pt>
                <c:pt idx="5645">
                  <c:v>1.6832</c:v>
                </c:pt>
                <c:pt idx="5646">
                  <c:v>1.6832</c:v>
                </c:pt>
                <c:pt idx="5647">
                  <c:v>1.6832</c:v>
                </c:pt>
                <c:pt idx="5648">
                  <c:v>1.6847999999999999</c:v>
                </c:pt>
                <c:pt idx="5649">
                  <c:v>1.6847999999999999</c:v>
                </c:pt>
                <c:pt idx="5650">
                  <c:v>1.6847999999999999</c:v>
                </c:pt>
                <c:pt idx="5651">
                  <c:v>1.6864000000000001</c:v>
                </c:pt>
                <c:pt idx="5652">
                  <c:v>1.6864000000000001</c:v>
                </c:pt>
                <c:pt idx="5653">
                  <c:v>1.6864000000000001</c:v>
                </c:pt>
                <c:pt idx="5654">
                  <c:v>1.6864000000000001</c:v>
                </c:pt>
                <c:pt idx="5655">
                  <c:v>1.6864000000000001</c:v>
                </c:pt>
                <c:pt idx="5656">
                  <c:v>1.6864000000000001</c:v>
                </c:pt>
                <c:pt idx="5657">
                  <c:v>1.6864000000000001</c:v>
                </c:pt>
                <c:pt idx="5658">
                  <c:v>1.6879999999999999</c:v>
                </c:pt>
                <c:pt idx="5659">
                  <c:v>1.6879999999999999</c:v>
                </c:pt>
                <c:pt idx="5660">
                  <c:v>1.6864000000000001</c:v>
                </c:pt>
                <c:pt idx="5661">
                  <c:v>1.6864000000000001</c:v>
                </c:pt>
                <c:pt idx="5662">
                  <c:v>1.6864000000000001</c:v>
                </c:pt>
                <c:pt idx="5663">
                  <c:v>1.6816</c:v>
                </c:pt>
                <c:pt idx="5664">
                  <c:v>1.6816</c:v>
                </c:pt>
                <c:pt idx="5665">
                  <c:v>1.6816</c:v>
                </c:pt>
                <c:pt idx="5666">
                  <c:v>1.6832</c:v>
                </c:pt>
                <c:pt idx="5667">
                  <c:v>1.6847999999999999</c:v>
                </c:pt>
                <c:pt idx="5668">
                  <c:v>1.6847999999999999</c:v>
                </c:pt>
                <c:pt idx="5669">
                  <c:v>1.6847999999999999</c:v>
                </c:pt>
                <c:pt idx="5670">
                  <c:v>1.6847999999999999</c:v>
                </c:pt>
                <c:pt idx="5671">
                  <c:v>1.6847999999999999</c:v>
                </c:pt>
                <c:pt idx="5672">
                  <c:v>1.6847999999999999</c:v>
                </c:pt>
                <c:pt idx="5673">
                  <c:v>1.6847999999999999</c:v>
                </c:pt>
                <c:pt idx="5674">
                  <c:v>1.6847999999999999</c:v>
                </c:pt>
                <c:pt idx="5675">
                  <c:v>1.6864000000000001</c:v>
                </c:pt>
                <c:pt idx="5676">
                  <c:v>1.6864000000000001</c:v>
                </c:pt>
                <c:pt idx="5677">
                  <c:v>1.6864000000000001</c:v>
                </c:pt>
                <c:pt idx="5678">
                  <c:v>1.6864000000000001</c:v>
                </c:pt>
                <c:pt idx="5679">
                  <c:v>1.6864000000000001</c:v>
                </c:pt>
                <c:pt idx="5680">
                  <c:v>1.6864000000000001</c:v>
                </c:pt>
                <c:pt idx="5681">
                  <c:v>1.6864000000000001</c:v>
                </c:pt>
                <c:pt idx="5682">
                  <c:v>1.6864000000000001</c:v>
                </c:pt>
                <c:pt idx="5683">
                  <c:v>1.6864000000000001</c:v>
                </c:pt>
                <c:pt idx="5684">
                  <c:v>1.6864000000000001</c:v>
                </c:pt>
                <c:pt idx="5685">
                  <c:v>1.6864000000000001</c:v>
                </c:pt>
                <c:pt idx="5686">
                  <c:v>1.6864000000000001</c:v>
                </c:pt>
                <c:pt idx="5687">
                  <c:v>1.6816</c:v>
                </c:pt>
                <c:pt idx="5688">
                  <c:v>1.6816</c:v>
                </c:pt>
                <c:pt idx="5689">
                  <c:v>1.6816</c:v>
                </c:pt>
                <c:pt idx="5690">
                  <c:v>1.6816</c:v>
                </c:pt>
                <c:pt idx="5691">
                  <c:v>1.6816</c:v>
                </c:pt>
                <c:pt idx="5692">
                  <c:v>1.6816</c:v>
                </c:pt>
                <c:pt idx="5693">
                  <c:v>1.6816</c:v>
                </c:pt>
                <c:pt idx="5694">
                  <c:v>1.6816</c:v>
                </c:pt>
                <c:pt idx="5695">
                  <c:v>1.6816</c:v>
                </c:pt>
                <c:pt idx="5696">
                  <c:v>1.6816</c:v>
                </c:pt>
                <c:pt idx="5697">
                  <c:v>1.6816</c:v>
                </c:pt>
                <c:pt idx="5698">
                  <c:v>1.6816</c:v>
                </c:pt>
                <c:pt idx="5699">
                  <c:v>1.6832</c:v>
                </c:pt>
                <c:pt idx="5700">
                  <c:v>1.6832</c:v>
                </c:pt>
                <c:pt idx="5701">
                  <c:v>1.6832</c:v>
                </c:pt>
                <c:pt idx="5702">
                  <c:v>1.6832</c:v>
                </c:pt>
                <c:pt idx="5703">
                  <c:v>1.6784000000000001</c:v>
                </c:pt>
                <c:pt idx="5704">
                  <c:v>1.6784000000000001</c:v>
                </c:pt>
                <c:pt idx="5705">
                  <c:v>1.6784000000000001</c:v>
                </c:pt>
                <c:pt idx="5706">
                  <c:v>1.6784000000000001</c:v>
                </c:pt>
                <c:pt idx="5707">
                  <c:v>1.6784000000000001</c:v>
                </c:pt>
                <c:pt idx="5708">
                  <c:v>1.6784000000000001</c:v>
                </c:pt>
                <c:pt idx="5709">
                  <c:v>1.6784000000000001</c:v>
                </c:pt>
                <c:pt idx="5710">
                  <c:v>1.68</c:v>
                </c:pt>
                <c:pt idx="5711">
                  <c:v>1.6816</c:v>
                </c:pt>
                <c:pt idx="5712">
                  <c:v>1.6816</c:v>
                </c:pt>
                <c:pt idx="5713">
                  <c:v>1.6816</c:v>
                </c:pt>
                <c:pt idx="5714">
                  <c:v>1.6832</c:v>
                </c:pt>
                <c:pt idx="5715">
                  <c:v>1.6816</c:v>
                </c:pt>
                <c:pt idx="5716">
                  <c:v>1.6816</c:v>
                </c:pt>
                <c:pt idx="5717">
                  <c:v>1.6816</c:v>
                </c:pt>
                <c:pt idx="5718">
                  <c:v>1.6832</c:v>
                </c:pt>
                <c:pt idx="5719">
                  <c:v>1.6832</c:v>
                </c:pt>
                <c:pt idx="5720">
                  <c:v>1.6832</c:v>
                </c:pt>
                <c:pt idx="5721">
                  <c:v>1.6832</c:v>
                </c:pt>
                <c:pt idx="5722">
                  <c:v>1.6832</c:v>
                </c:pt>
                <c:pt idx="5723">
                  <c:v>1.6832</c:v>
                </c:pt>
                <c:pt idx="5724">
                  <c:v>1.6832</c:v>
                </c:pt>
                <c:pt idx="5725">
                  <c:v>1.6832</c:v>
                </c:pt>
                <c:pt idx="5726">
                  <c:v>1.68</c:v>
                </c:pt>
                <c:pt idx="5727">
                  <c:v>1.6767999999999998</c:v>
                </c:pt>
                <c:pt idx="5728">
                  <c:v>1.6752</c:v>
                </c:pt>
                <c:pt idx="5729">
                  <c:v>1.6752</c:v>
                </c:pt>
                <c:pt idx="5730">
                  <c:v>1.6752</c:v>
                </c:pt>
                <c:pt idx="5731">
                  <c:v>1.6752</c:v>
                </c:pt>
                <c:pt idx="5732">
                  <c:v>1.6719999999999999</c:v>
                </c:pt>
                <c:pt idx="5733">
                  <c:v>1.6719999999999999</c:v>
                </c:pt>
                <c:pt idx="5734">
                  <c:v>1.6719999999999999</c:v>
                </c:pt>
                <c:pt idx="5735">
                  <c:v>1.6719999999999999</c:v>
                </c:pt>
                <c:pt idx="5736">
                  <c:v>1.6736</c:v>
                </c:pt>
                <c:pt idx="5737">
                  <c:v>1.6736</c:v>
                </c:pt>
                <c:pt idx="5738">
                  <c:v>1.6736</c:v>
                </c:pt>
                <c:pt idx="5739">
                  <c:v>1.6736</c:v>
                </c:pt>
                <c:pt idx="5740">
                  <c:v>1.6736</c:v>
                </c:pt>
                <c:pt idx="5741">
                  <c:v>1.6736</c:v>
                </c:pt>
                <c:pt idx="5742">
                  <c:v>1.6736</c:v>
                </c:pt>
                <c:pt idx="5743">
                  <c:v>1.6736</c:v>
                </c:pt>
                <c:pt idx="5744">
                  <c:v>1.6736</c:v>
                </c:pt>
                <c:pt idx="5745">
                  <c:v>1.6752</c:v>
                </c:pt>
                <c:pt idx="5746">
                  <c:v>1.6752</c:v>
                </c:pt>
                <c:pt idx="5747">
                  <c:v>1.6752</c:v>
                </c:pt>
                <c:pt idx="5748">
                  <c:v>1.6752</c:v>
                </c:pt>
                <c:pt idx="5749">
                  <c:v>1.6767999999999998</c:v>
                </c:pt>
                <c:pt idx="5750">
                  <c:v>1.6767999999999998</c:v>
                </c:pt>
                <c:pt idx="5751">
                  <c:v>1.6767999999999998</c:v>
                </c:pt>
                <c:pt idx="5752">
                  <c:v>1.6767999999999998</c:v>
                </c:pt>
                <c:pt idx="5753">
                  <c:v>1.6784000000000001</c:v>
                </c:pt>
                <c:pt idx="5754">
                  <c:v>1.6784000000000001</c:v>
                </c:pt>
                <c:pt idx="5755">
                  <c:v>1.6784000000000001</c:v>
                </c:pt>
                <c:pt idx="5756">
                  <c:v>1.6784000000000001</c:v>
                </c:pt>
                <c:pt idx="5757">
                  <c:v>1.6784000000000001</c:v>
                </c:pt>
                <c:pt idx="5758">
                  <c:v>1.6784000000000001</c:v>
                </c:pt>
                <c:pt idx="5759">
                  <c:v>1.6784000000000001</c:v>
                </c:pt>
                <c:pt idx="5760">
                  <c:v>1.6784000000000001</c:v>
                </c:pt>
                <c:pt idx="5761">
                  <c:v>1.6784000000000001</c:v>
                </c:pt>
                <c:pt idx="5762">
                  <c:v>1.6784000000000001</c:v>
                </c:pt>
                <c:pt idx="5763">
                  <c:v>1.6784000000000001</c:v>
                </c:pt>
                <c:pt idx="5764">
                  <c:v>1.6784000000000001</c:v>
                </c:pt>
                <c:pt idx="5765">
                  <c:v>1.6784000000000001</c:v>
                </c:pt>
                <c:pt idx="5766">
                  <c:v>1.6767999999999998</c:v>
                </c:pt>
                <c:pt idx="5767">
                  <c:v>1.6767999999999998</c:v>
                </c:pt>
                <c:pt idx="5768">
                  <c:v>1.6767999999999998</c:v>
                </c:pt>
                <c:pt idx="5769">
                  <c:v>1.6767999999999998</c:v>
                </c:pt>
                <c:pt idx="5770">
                  <c:v>1.6767999999999998</c:v>
                </c:pt>
                <c:pt idx="5771">
                  <c:v>1.6767999999999998</c:v>
                </c:pt>
                <c:pt idx="5772">
                  <c:v>1.6767999999999998</c:v>
                </c:pt>
                <c:pt idx="5773">
                  <c:v>1.6767999999999998</c:v>
                </c:pt>
                <c:pt idx="5774">
                  <c:v>1.6767999999999998</c:v>
                </c:pt>
                <c:pt idx="5775">
                  <c:v>1.6767999999999998</c:v>
                </c:pt>
                <c:pt idx="5776">
                  <c:v>1.6767999999999998</c:v>
                </c:pt>
                <c:pt idx="5777">
                  <c:v>1.6784000000000001</c:v>
                </c:pt>
                <c:pt idx="5778">
                  <c:v>1.6784000000000001</c:v>
                </c:pt>
                <c:pt idx="5779">
                  <c:v>1.6784000000000001</c:v>
                </c:pt>
                <c:pt idx="5780">
                  <c:v>1.6784000000000001</c:v>
                </c:pt>
                <c:pt idx="5781">
                  <c:v>1.6767999999999998</c:v>
                </c:pt>
                <c:pt idx="5782">
                  <c:v>1.6767999999999998</c:v>
                </c:pt>
                <c:pt idx="5783">
                  <c:v>1.6752</c:v>
                </c:pt>
                <c:pt idx="5784">
                  <c:v>1.6767999999999998</c:v>
                </c:pt>
                <c:pt idx="5785">
                  <c:v>1.68</c:v>
                </c:pt>
                <c:pt idx="5786">
                  <c:v>1.68</c:v>
                </c:pt>
                <c:pt idx="5787">
                  <c:v>1.6784000000000001</c:v>
                </c:pt>
                <c:pt idx="5788">
                  <c:v>1.6784000000000001</c:v>
                </c:pt>
                <c:pt idx="5789">
                  <c:v>1.6784000000000001</c:v>
                </c:pt>
                <c:pt idx="5790">
                  <c:v>1.6784000000000001</c:v>
                </c:pt>
                <c:pt idx="5791">
                  <c:v>1.6767999999999998</c:v>
                </c:pt>
                <c:pt idx="5792">
                  <c:v>1.6767999999999998</c:v>
                </c:pt>
                <c:pt idx="5793">
                  <c:v>1.6767999999999998</c:v>
                </c:pt>
                <c:pt idx="5794">
                  <c:v>1.6767999999999998</c:v>
                </c:pt>
                <c:pt idx="5795">
                  <c:v>1.6767999999999998</c:v>
                </c:pt>
                <c:pt idx="5796">
                  <c:v>1.6767999999999998</c:v>
                </c:pt>
                <c:pt idx="5797">
                  <c:v>1.6784000000000001</c:v>
                </c:pt>
                <c:pt idx="5798">
                  <c:v>1.6784000000000001</c:v>
                </c:pt>
                <c:pt idx="5799">
                  <c:v>1.6784000000000001</c:v>
                </c:pt>
                <c:pt idx="5800">
                  <c:v>1.6784000000000001</c:v>
                </c:pt>
                <c:pt idx="5801">
                  <c:v>1.68</c:v>
                </c:pt>
                <c:pt idx="5802">
                  <c:v>1.68</c:v>
                </c:pt>
                <c:pt idx="5803">
                  <c:v>1.68</c:v>
                </c:pt>
                <c:pt idx="5804">
                  <c:v>1.68</c:v>
                </c:pt>
                <c:pt idx="5805">
                  <c:v>1.68</c:v>
                </c:pt>
                <c:pt idx="5806">
                  <c:v>1.68</c:v>
                </c:pt>
                <c:pt idx="5807">
                  <c:v>1.6752</c:v>
                </c:pt>
                <c:pt idx="5808">
                  <c:v>1.6752</c:v>
                </c:pt>
                <c:pt idx="5809">
                  <c:v>1.6752</c:v>
                </c:pt>
                <c:pt idx="5810">
                  <c:v>1.6752</c:v>
                </c:pt>
                <c:pt idx="5811">
                  <c:v>1.6752</c:v>
                </c:pt>
                <c:pt idx="5812">
                  <c:v>1.6736</c:v>
                </c:pt>
                <c:pt idx="5813">
                  <c:v>1.6752</c:v>
                </c:pt>
                <c:pt idx="5814">
                  <c:v>1.6736</c:v>
                </c:pt>
                <c:pt idx="5815">
                  <c:v>1.6736</c:v>
                </c:pt>
                <c:pt idx="5816">
                  <c:v>1.6736</c:v>
                </c:pt>
                <c:pt idx="5817">
                  <c:v>1.6736</c:v>
                </c:pt>
                <c:pt idx="5818">
                  <c:v>1.6736</c:v>
                </c:pt>
                <c:pt idx="5819">
                  <c:v>1.6752</c:v>
                </c:pt>
                <c:pt idx="5820">
                  <c:v>1.6752</c:v>
                </c:pt>
                <c:pt idx="5821">
                  <c:v>1.6752</c:v>
                </c:pt>
                <c:pt idx="5822">
                  <c:v>1.6752</c:v>
                </c:pt>
                <c:pt idx="5823">
                  <c:v>1.6752</c:v>
                </c:pt>
                <c:pt idx="5824">
                  <c:v>1.6752</c:v>
                </c:pt>
                <c:pt idx="5825">
                  <c:v>1.6784000000000001</c:v>
                </c:pt>
                <c:pt idx="5826">
                  <c:v>1.6752</c:v>
                </c:pt>
                <c:pt idx="5827">
                  <c:v>1.6736</c:v>
                </c:pt>
                <c:pt idx="5828">
                  <c:v>1.6736</c:v>
                </c:pt>
                <c:pt idx="5829">
                  <c:v>1.6736</c:v>
                </c:pt>
                <c:pt idx="5830">
                  <c:v>1.6736</c:v>
                </c:pt>
                <c:pt idx="5831">
                  <c:v>1.6736</c:v>
                </c:pt>
                <c:pt idx="5832">
                  <c:v>1.6736</c:v>
                </c:pt>
                <c:pt idx="5833">
                  <c:v>1.6752</c:v>
                </c:pt>
                <c:pt idx="5834">
                  <c:v>1.6752</c:v>
                </c:pt>
                <c:pt idx="5835">
                  <c:v>1.6752</c:v>
                </c:pt>
                <c:pt idx="5836">
                  <c:v>1.6752</c:v>
                </c:pt>
                <c:pt idx="5837">
                  <c:v>1.6752</c:v>
                </c:pt>
                <c:pt idx="5838">
                  <c:v>1.6752</c:v>
                </c:pt>
                <c:pt idx="5839">
                  <c:v>1.6752</c:v>
                </c:pt>
                <c:pt idx="5840">
                  <c:v>1.6752</c:v>
                </c:pt>
                <c:pt idx="5841">
                  <c:v>1.6767999999999998</c:v>
                </c:pt>
                <c:pt idx="5842">
                  <c:v>1.6767999999999998</c:v>
                </c:pt>
                <c:pt idx="5843">
                  <c:v>1.6767999999999998</c:v>
                </c:pt>
                <c:pt idx="5844">
                  <c:v>1.6736</c:v>
                </c:pt>
                <c:pt idx="5845">
                  <c:v>1.6736</c:v>
                </c:pt>
                <c:pt idx="5846">
                  <c:v>1.6736</c:v>
                </c:pt>
                <c:pt idx="5847">
                  <c:v>1.6736</c:v>
                </c:pt>
                <c:pt idx="5848">
                  <c:v>1.6736</c:v>
                </c:pt>
                <c:pt idx="5849">
                  <c:v>1.6736</c:v>
                </c:pt>
                <c:pt idx="5850">
                  <c:v>1.6736</c:v>
                </c:pt>
                <c:pt idx="5851">
                  <c:v>1.6736</c:v>
                </c:pt>
                <c:pt idx="5852">
                  <c:v>1.6736</c:v>
                </c:pt>
                <c:pt idx="5853">
                  <c:v>1.6736</c:v>
                </c:pt>
                <c:pt idx="5854">
                  <c:v>1.6752</c:v>
                </c:pt>
                <c:pt idx="5855">
                  <c:v>1.6752</c:v>
                </c:pt>
                <c:pt idx="5856">
                  <c:v>1.6752</c:v>
                </c:pt>
                <c:pt idx="5857">
                  <c:v>1.6767999999999998</c:v>
                </c:pt>
                <c:pt idx="5858">
                  <c:v>1.6767999999999998</c:v>
                </c:pt>
                <c:pt idx="5859">
                  <c:v>1.6767999999999998</c:v>
                </c:pt>
                <c:pt idx="5860">
                  <c:v>1.6767999999999998</c:v>
                </c:pt>
                <c:pt idx="5861">
                  <c:v>1.6767999999999998</c:v>
                </c:pt>
                <c:pt idx="5862">
                  <c:v>1.6752</c:v>
                </c:pt>
                <c:pt idx="5863">
                  <c:v>1.6752</c:v>
                </c:pt>
                <c:pt idx="5864">
                  <c:v>1.6752</c:v>
                </c:pt>
                <c:pt idx="5865">
                  <c:v>1.6752</c:v>
                </c:pt>
                <c:pt idx="5866">
                  <c:v>1.6752</c:v>
                </c:pt>
                <c:pt idx="5867">
                  <c:v>1.6752</c:v>
                </c:pt>
                <c:pt idx="5868">
                  <c:v>1.6767999999999998</c:v>
                </c:pt>
                <c:pt idx="5869">
                  <c:v>1.6767999999999998</c:v>
                </c:pt>
                <c:pt idx="5870">
                  <c:v>1.6767999999999998</c:v>
                </c:pt>
                <c:pt idx="5871">
                  <c:v>1.6704000000000001</c:v>
                </c:pt>
                <c:pt idx="5872">
                  <c:v>1.6704000000000001</c:v>
                </c:pt>
                <c:pt idx="5873">
                  <c:v>1.6704000000000001</c:v>
                </c:pt>
                <c:pt idx="5874">
                  <c:v>1.6704000000000001</c:v>
                </c:pt>
                <c:pt idx="5875">
                  <c:v>1.6704000000000001</c:v>
                </c:pt>
                <c:pt idx="5876">
                  <c:v>1.6704000000000001</c:v>
                </c:pt>
                <c:pt idx="5877">
                  <c:v>1.6704000000000001</c:v>
                </c:pt>
                <c:pt idx="5878">
                  <c:v>1.6704000000000001</c:v>
                </c:pt>
                <c:pt idx="5879">
                  <c:v>1.6704000000000001</c:v>
                </c:pt>
                <c:pt idx="5880">
                  <c:v>1.6704000000000001</c:v>
                </c:pt>
                <c:pt idx="5881">
                  <c:v>1.6704000000000001</c:v>
                </c:pt>
                <c:pt idx="5882">
                  <c:v>1.6704000000000001</c:v>
                </c:pt>
                <c:pt idx="5883">
                  <c:v>1.6704000000000001</c:v>
                </c:pt>
                <c:pt idx="5884">
                  <c:v>1.6704000000000001</c:v>
                </c:pt>
                <c:pt idx="5885">
                  <c:v>1.6704000000000001</c:v>
                </c:pt>
                <c:pt idx="5886">
                  <c:v>1.6704000000000001</c:v>
                </c:pt>
                <c:pt idx="5887">
                  <c:v>1.6704000000000001</c:v>
                </c:pt>
                <c:pt idx="5888">
                  <c:v>1.6704000000000001</c:v>
                </c:pt>
                <c:pt idx="5889">
                  <c:v>1.6704000000000001</c:v>
                </c:pt>
                <c:pt idx="5890">
                  <c:v>1.6704000000000001</c:v>
                </c:pt>
                <c:pt idx="5891">
                  <c:v>1.6704000000000001</c:v>
                </c:pt>
                <c:pt idx="5892">
                  <c:v>1.6704000000000001</c:v>
                </c:pt>
                <c:pt idx="5893">
                  <c:v>1.6704000000000001</c:v>
                </c:pt>
                <c:pt idx="5894">
                  <c:v>1.6704000000000001</c:v>
                </c:pt>
                <c:pt idx="5895">
                  <c:v>1.6704000000000001</c:v>
                </c:pt>
                <c:pt idx="5896">
                  <c:v>1.6704000000000001</c:v>
                </c:pt>
                <c:pt idx="5897">
                  <c:v>1.6704000000000001</c:v>
                </c:pt>
                <c:pt idx="5898">
                  <c:v>1.6704000000000001</c:v>
                </c:pt>
                <c:pt idx="5899">
                  <c:v>1.6704000000000001</c:v>
                </c:pt>
                <c:pt idx="5900">
                  <c:v>1.6704000000000001</c:v>
                </c:pt>
                <c:pt idx="5901">
                  <c:v>1.6704000000000001</c:v>
                </c:pt>
                <c:pt idx="5902">
                  <c:v>1.6704000000000001</c:v>
                </c:pt>
                <c:pt idx="5903">
                  <c:v>1.6704000000000001</c:v>
                </c:pt>
                <c:pt idx="5904">
                  <c:v>1.6704000000000001</c:v>
                </c:pt>
                <c:pt idx="5905">
                  <c:v>1.6704000000000001</c:v>
                </c:pt>
                <c:pt idx="5906">
                  <c:v>1.6704000000000001</c:v>
                </c:pt>
                <c:pt idx="5907">
                  <c:v>1.6704000000000001</c:v>
                </c:pt>
                <c:pt idx="5908">
                  <c:v>1.6719999999999999</c:v>
                </c:pt>
                <c:pt idx="5909">
                  <c:v>1.6719999999999999</c:v>
                </c:pt>
                <c:pt idx="5910">
                  <c:v>1.6736</c:v>
                </c:pt>
                <c:pt idx="5911">
                  <c:v>1.6736</c:v>
                </c:pt>
                <c:pt idx="5912">
                  <c:v>1.6736</c:v>
                </c:pt>
                <c:pt idx="5913">
                  <c:v>1.6736</c:v>
                </c:pt>
                <c:pt idx="5914">
                  <c:v>1.6736</c:v>
                </c:pt>
                <c:pt idx="5915">
                  <c:v>1.6736</c:v>
                </c:pt>
                <c:pt idx="5916">
                  <c:v>1.6736</c:v>
                </c:pt>
                <c:pt idx="5917">
                  <c:v>1.6736</c:v>
                </c:pt>
                <c:pt idx="5918">
                  <c:v>1.6736</c:v>
                </c:pt>
                <c:pt idx="5919">
                  <c:v>1.6736</c:v>
                </c:pt>
                <c:pt idx="5920">
                  <c:v>1.6736</c:v>
                </c:pt>
                <c:pt idx="5921">
                  <c:v>1.6752</c:v>
                </c:pt>
                <c:pt idx="5922">
                  <c:v>1.6736</c:v>
                </c:pt>
                <c:pt idx="5923">
                  <c:v>1.6736</c:v>
                </c:pt>
                <c:pt idx="5924">
                  <c:v>1.6719999999999999</c:v>
                </c:pt>
                <c:pt idx="5925">
                  <c:v>1.6719999999999999</c:v>
                </c:pt>
                <c:pt idx="5926">
                  <c:v>1.6719999999999999</c:v>
                </c:pt>
                <c:pt idx="5927">
                  <c:v>1.6719999999999999</c:v>
                </c:pt>
                <c:pt idx="5928">
                  <c:v>1.6719999999999999</c:v>
                </c:pt>
                <c:pt idx="5929">
                  <c:v>1.6719999999999999</c:v>
                </c:pt>
                <c:pt idx="5930">
                  <c:v>1.6719999999999999</c:v>
                </c:pt>
                <c:pt idx="5931">
                  <c:v>1.6719999999999999</c:v>
                </c:pt>
                <c:pt idx="5932">
                  <c:v>1.6719999999999999</c:v>
                </c:pt>
                <c:pt idx="5933">
                  <c:v>1.6719999999999999</c:v>
                </c:pt>
                <c:pt idx="5934">
                  <c:v>1.6719999999999999</c:v>
                </c:pt>
                <c:pt idx="5935">
                  <c:v>1.6719999999999999</c:v>
                </c:pt>
                <c:pt idx="5936">
                  <c:v>1.6719999999999999</c:v>
                </c:pt>
                <c:pt idx="5937">
                  <c:v>1.6719999999999999</c:v>
                </c:pt>
                <c:pt idx="5938">
                  <c:v>1.6719999999999999</c:v>
                </c:pt>
                <c:pt idx="5939">
                  <c:v>1.6719999999999999</c:v>
                </c:pt>
                <c:pt idx="5940">
                  <c:v>1.6719999999999999</c:v>
                </c:pt>
                <c:pt idx="5941">
                  <c:v>1.6719999999999999</c:v>
                </c:pt>
                <c:pt idx="5942">
                  <c:v>1.6719999999999999</c:v>
                </c:pt>
                <c:pt idx="5943">
                  <c:v>1.6719999999999999</c:v>
                </c:pt>
                <c:pt idx="5944">
                  <c:v>1.6736</c:v>
                </c:pt>
                <c:pt idx="5945">
                  <c:v>1.6736</c:v>
                </c:pt>
                <c:pt idx="5946">
                  <c:v>1.6736</c:v>
                </c:pt>
                <c:pt idx="5947">
                  <c:v>1.6736</c:v>
                </c:pt>
                <c:pt idx="5948">
                  <c:v>1.6736</c:v>
                </c:pt>
                <c:pt idx="5949">
                  <c:v>1.6736</c:v>
                </c:pt>
                <c:pt idx="5950">
                  <c:v>1.6736</c:v>
                </c:pt>
                <c:pt idx="5951">
                  <c:v>1.6736</c:v>
                </c:pt>
                <c:pt idx="5952">
                  <c:v>1.6736</c:v>
                </c:pt>
                <c:pt idx="5953">
                  <c:v>1.6736</c:v>
                </c:pt>
                <c:pt idx="5954">
                  <c:v>1.6736</c:v>
                </c:pt>
                <c:pt idx="5955">
                  <c:v>1.6736</c:v>
                </c:pt>
                <c:pt idx="5956">
                  <c:v>1.6736</c:v>
                </c:pt>
                <c:pt idx="5957">
                  <c:v>1.6752</c:v>
                </c:pt>
                <c:pt idx="5958">
                  <c:v>1.6767999999999998</c:v>
                </c:pt>
                <c:pt idx="5959">
                  <c:v>1.6767999999999998</c:v>
                </c:pt>
                <c:pt idx="5960">
                  <c:v>1.6767999999999998</c:v>
                </c:pt>
                <c:pt idx="5961">
                  <c:v>1.6767999999999998</c:v>
                </c:pt>
                <c:pt idx="5962">
                  <c:v>1.6784000000000001</c:v>
                </c:pt>
                <c:pt idx="5963">
                  <c:v>1.68</c:v>
                </c:pt>
                <c:pt idx="5964">
                  <c:v>1.6816</c:v>
                </c:pt>
                <c:pt idx="5965">
                  <c:v>1.6816</c:v>
                </c:pt>
                <c:pt idx="5966">
                  <c:v>1.6816</c:v>
                </c:pt>
                <c:pt idx="5967">
                  <c:v>1.6816</c:v>
                </c:pt>
                <c:pt idx="5968">
                  <c:v>1.6816</c:v>
                </c:pt>
                <c:pt idx="5969">
                  <c:v>1.6816</c:v>
                </c:pt>
                <c:pt idx="5970">
                  <c:v>1.6816</c:v>
                </c:pt>
                <c:pt idx="5971">
                  <c:v>1.6832</c:v>
                </c:pt>
                <c:pt idx="5972">
                  <c:v>1.6832</c:v>
                </c:pt>
                <c:pt idx="5973">
                  <c:v>1.6832</c:v>
                </c:pt>
                <c:pt idx="5974">
                  <c:v>1.6832</c:v>
                </c:pt>
                <c:pt idx="5975">
                  <c:v>1.6832</c:v>
                </c:pt>
                <c:pt idx="5976">
                  <c:v>1.6832</c:v>
                </c:pt>
                <c:pt idx="5977">
                  <c:v>1.6832</c:v>
                </c:pt>
                <c:pt idx="5978">
                  <c:v>1.6832</c:v>
                </c:pt>
                <c:pt idx="5979">
                  <c:v>1.6832</c:v>
                </c:pt>
                <c:pt idx="5980">
                  <c:v>1.6832</c:v>
                </c:pt>
                <c:pt idx="5981">
                  <c:v>1.6832</c:v>
                </c:pt>
                <c:pt idx="5982">
                  <c:v>1.6832</c:v>
                </c:pt>
                <c:pt idx="5983">
                  <c:v>1.6847999999999999</c:v>
                </c:pt>
                <c:pt idx="5984">
                  <c:v>1.6847999999999999</c:v>
                </c:pt>
                <c:pt idx="5985">
                  <c:v>1.6847999999999999</c:v>
                </c:pt>
                <c:pt idx="5986">
                  <c:v>1.6847999999999999</c:v>
                </c:pt>
                <c:pt idx="5987">
                  <c:v>1.6847999999999999</c:v>
                </c:pt>
                <c:pt idx="5988">
                  <c:v>1.6847999999999999</c:v>
                </c:pt>
                <c:pt idx="5989">
                  <c:v>1.6847999999999999</c:v>
                </c:pt>
                <c:pt idx="5990">
                  <c:v>1.6816</c:v>
                </c:pt>
                <c:pt idx="5991">
                  <c:v>1.6816</c:v>
                </c:pt>
                <c:pt idx="5992">
                  <c:v>1.6816</c:v>
                </c:pt>
                <c:pt idx="5993">
                  <c:v>1.6816</c:v>
                </c:pt>
                <c:pt idx="5994">
                  <c:v>1.6816</c:v>
                </c:pt>
                <c:pt idx="5995">
                  <c:v>1.6816</c:v>
                </c:pt>
                <c:pt idx="5996">
                  <c:v>1.6816</c:v>
                </c:pt>
                <c:pt idx="5997">
                  <c:v>1.6816</c:v>
                </c:pt>
                <c:pt idx="5998">
                  <c:v>1.6816</c:v>
                </c:pt>
                <c:pt idx="5999">
                  <c:v>1.6816</c:v>
                </c:pt>
                <c:pt idx="6000">
                  <c:v>1.6816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[1]D_500K!$AE$1</c:f>
              <c:strCache>
                <c:ptCount val="1"/>
                <c:pt idx="0">
                  <c:v>Fitted [H2]/[H2]0</c:v>
                </c:pt>
              </c:strCache>
            </c:strRef>
          </c:tx>
          <c:spPr>
            <a:ln w="38100" cap="rnd">
              <a:solidFill>
                <a:srgbClr val="93CDDD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[1]D_500K!$S$2:$S$6002</c:f>
              <c:numCache>
                <c:formatCode>General</c:formatCode>
                <c:ptCount val="60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</c:numCache>
            </c:numRef>
          </c:xVal>
          <c:yVal>
            <c:numRef>
              <c:f>[1]D_500K!$AE$2:$AE$6002</c:f>
              <c:numCache>
                <c:formatCode>General</c:formatCode>
                <c:ptCount val="6001"/>
                <c:pt idx="0">
                  <c:v>1</c:v>
                </c:pt>
                <c:pt idx="1">
                  <c:v>0.99702841119999996</c:v>
                </c:pt>
                <c:pt idx="2">
                  <c:v>0.99392926079999999</c:v>
                </c:pt>
                <c:pt idx="3">
                  <c:v>0.9908385488</c:v>
                </c:pt>
                <c:pt idx="4">
                  <c:v>0.98775627519999998</c:v>
                </c:pt>
                <c:pt idx="5">
                  <c:v>0.98468244000000005</c:v>
                </c:pt>
                <c:pt idx="6">
                  <c:v>0.98161704319999998</c:v>
                </c:pt>
                <c:pt idx="7">
                  <c:v>0.97856008480000001</c:v>
                </c:pt>
                <c:pt idx="8">
                  <c:v>0.97551156480000001</c:v>
                </c:pt>
                <c:pt idx="9">
                  <c:v>0.97247148319999999</c:v>
                </c:pt>
                <c:pt idx="10">
                  <c:v>0.96943984000000005</c:v>
                </c:pt>
                <c:pt idx="11">
                  <c:v>0.96641663519999998</c:v>
                </c:pt>
                <c:pt idx="12">
                  <c:v>0.96340186880000001</c:v>
                </c:pt>
                <c:pt idx="13">
                  <c:v>0.9603955408</c:v>
                </c:pt>
                <c:pt idx="14">
                  <c:v>0.95739765120000009</c:v>
                </c:pt>
                <c:pt idx="15">
                  <c:v>0.95440819999999982</c:v>
                </c:pt>
                <c:pt idx="16">
                  <c:v>0.95142718720000008</c:v>
                </c:pt>
                <c:pt idx="17">
                  <c:v>0.94845461279999999</c:v>
                </c:pt>
                <c:pt idx="18">
                  <c:v>0.94549047679999987</c:v>
                </c:pt>
                <c:pt idx="19">
                  <c:v>0.94253477919999984</c:v>
                </c:pt>
                <c:pt idx="20">
                  <c:v>0.9395875199999999</c:v>
                </c:pt>
                <c:pt idx="21">
                  <c:v>0.93664869919999993</c:v>
                </c:pt>
                <c:pt idx="22">
                  <c:v>0.93371831679999995</c:v>
                </c:pt>
                <c:pt idx="23">
                  <c:v>0.93079637279999994</c:v>
                </c:pt>
                <c:pt idx="24">
                  <c:v>0.92788286720000002</c:v>
                </c:pt>
                <c:pt idx="25">
                  <c:v>0.92497779999999985</c:v>
                </c:pt>
                <c:pt idx="26">
                  <c:v>0.92208117119999999</c:v>
                </c:pt>
                <c:pt idx="27">
                  <c:v>0.9191929808</c:v>
                </c:pt>
                <c:pt idx="28">
                  <c:v>0.91631322879999988</c:v>
                </c:pt>
                <c:pt idx="29">
                  <c:v>0.91344191519999995</c:v>
                </c:pt>
                <c:pt idx="30">
                  <c:v>0.91057904000000001</c:v>
                </c:pt>
                <c:pt idx="31">
                  <c:v>0.90772460319999992</c:v>
                </c:pt>
                <c:pt idx="32">
                  <c:v>0.90487860479999993</c:v>
                </c:pt>
                <c:pt idx="33">
                  <c:v>0.90204104480000002</c:v>
                </c:pt>
                <c:pt idx="34">
                  <c:v>0.89921192319999999</c:v>
                </c:pt>
                <c:pt idx="35">
                  <c:v>0.89639123999999992</c:v>
                </c:pt>
                <c:pt idx="36">
                  <c:v>0.89357899520000006</c:v>
                </c:pt>
                <c:pt idx="37">
                  <c:v>0.89077518880000006</c:v>
                </c:pt>
                <c:pt idx="38">
                  <c:v>0.88797982079999993</c:v>
                </c:pt>
                <c:pt idx="39">
                  <c:v>0.8851928912</c:v>
                </c:pt>
                <c:pt idx="40">
                  <c:v>0.88241440000000004</c:v>
                </c:pt>
                <c:pt idx="41">
                  <c:v>0.87964434719999995</c:v>
                </c:pt>
                <c:pt idx="42">
                  <c:v>0.87688273279999995</c:v>
                </c:pt>
                <c:pt idx="43">
                  <c:v>0.87412955680000004</c:v>
                </c:pt>
                <c:pt idx="44">
                  <c:v>0.87138481919999988</c:v>
                </c:pt>
                <c:pt idx="45">
                  <c:v>0.86864851999999992</c:v>
                </c:pt>
                <c:pt idx="46">
                  <c:v>0.86592065920000005</c:v>
                </c:pt>
                <c:pt idx="47">
                  <c:v>0.86320123680000005</c:v>
                </c:pt>
                <c:pt idx="48">
                  <c:v>0.86049025279999991</c:v>
                </c:pt>
                <c:pt idx="49">
                  <c:v>0.85778770719999986</c:v>
                </c:pt>
                <c:pt idx="50">
                  <c:v>0.8550935999999999</c:v>
                </c:pt>
                <c:pt idx="51">
                  <c:v>0.85240793120000002</c:v>
                </c:pt>
                <c:pt idx="52">
                  <c:v>0.84973070079999991</c:v>
                </c:pt>
                <c:pt idx="53">
                  <c:v>0.8470619088000001</c:v>
                </c:pt>
                <c:pt idx="54">
                  <c:v>0.84440155519999993</c:v>
                </c:pt>
                <c:pt idx="55">
                  <c:v>0.84174963999999985</c:v>
                </c:pt>
                <c:pt idx="56">
                  <c:v>0.83910616319999998</c:v>
                </c:pt>
                <c:pt idx="57">
                  <c:v>0.83647112479999997</c:v>
                </c:pt>
                <c:pt idx="58">
                  <c:v>0.83384452479999993</c:v>
                </c:pt>
                <c:pt idx="59">
                  <c:v>0.83122636319999987</c:v>
                </c:pt>
                <c:pt idx="60">
                  <c:v>0.82861664000000002</c:v>
                </c:pt>
                <c:pt idx="61">
                  <c:v>0.82601535519999991</c:v>
                </c:pt>
                <c:pt idx="62">
                  <c:v>0.8234225087999999</c:v>
                </c:pt>
                <c:pt idx="63">
                  <c:v>0.82083810079999997</c:v>
                </c:pt>
                <c:pt idx="64">
                  <c:v>0.81826213120000002</c:v>
                </c:pt>
                <c:pt idx="65">
                  <c:v>0.81569459999999994</c:v>
                </c:pt>
                <c:pt idx="66">
                  <c:v>0.81313550720000005</c:v>
                </c:pt>
                <c:pt idx="67">
                  <c:v>0.81058485280000003</c:v>
                </c:pt>
                <c:pt idx="68">
                  <c:v>0.80804263679999999</c:v>
                </c:pt>
                <c:pt idx="69">
                  <c:v>0.80550885919999993</c:v>
                </c:pt>
                <c:pt idx="70">
                  <c:v>0.80298351999999995</c:v>
                </c:pt>
                <c:pt idx="71">
                  <c:v>0.80046661919999995</c:v>
                </c:pt>
                <c:pt idx="72">
                  <c:v>0.79795815679999993</c:v>
                </c:pt>
                <c:pt idx="73">
                  <c:v>0.7954581328</c:v>
                </c:pt>
                <c:pt idx="74">
                  <c:v>0.79296654720000004</c:v>
                </c:pt>
                <c:pt idx="75">
                  <c:v>0.79048339999999995</c:v>
                </c:pt>
                <c:pt idx="76">
                  <c:v>0.78800869120000006</c:v>
                </c:pt>
                <c:pt idx="77">
                  <c:v>0.78554242079999992</c:v>
                </c:pt>
                <c:pt idx="78">
                  <c:v>0.78308458879999998</c:v>
                </c:pt>
                <c:pt idx="79">
                  <c:v>0.78063519519999991</c:v>
                </c:pt>
                <c:pt idx="80">
                  <c:v>0.77819424000000004</c:v>
                </c:pt>
                <c:pt idx="81">
                  <c:v>0.77576172319999992</c:v>
                </c:pt>
                <c:pt idx="82">
                  <c:v>0.7733376448</c:v>
                </c:pt>
                <c:pt idx="83">
                  <c:v>0.77092200479999995</c:v>
                </c:pt>
                <c:pt idx="84">
                  <c:v>0.7685148032000001</c:v>
                </c:pt>
                <c:pt idx="85">
                  <c:v>0.76611603999999989</c:v>
                </c:pt>
                <c:pt idx="86">
                  <c:v>0.7637257152000001</c:v>
                </c:pt>
                <c:pt idx="87">
                  <c:v>0.76134382879999996</c:v>
                </c:pt>
                <c:pt idx="88">
                  <c:v>0.7589703807999999</c:v>
                </c:pt>
                <c:pt idx="89">
                  <c:v>0.75660537119999993</c:v>
                </c:pt>
                <c:pt idx="90">
                  <c:v>0.75424879999999994</c:v>
                </c:pt>
                <c:pt idx="91">
                  <c:v>0.75190066719999993</c:v>
                </c:pt>
                <c:pt idx="92">
                  <c:v>0.74956097280000011</c:v>
                </c:pt>
                <c:pt idx="93">
                  <c:v>0.74722971680000005</c:v>
                </c:pt>
                <c:pt idx="94">
                  <c:v>0.74490689919999997</c:v>
                </c:pt>
                <c:pt idx="95">
                  <c:v>0.74259251999999987</c:v>
                </c:pt>
                <c:pt idx="96">
                  <c:v>0.74028657919999996</c:v>
                </c:pt>
                <c:pt idx="97">
                  <c:v>0.73798907680000003</c:v>
                </c:pt>
                <c:pt idx="98">
                  <c:v>0.73570001279999986</c:v>
                </c:pt>
                <c:pt idx="99">
                  <c:v>0.73341938719999999</c:v>
                </c:pt>
                <c:pt idx="100">
                  <c:v>0.7311472</c:v>
                </c:pt>
                <c:pt idx="101">
                  <c:v>0.72888345119999998</c:v>
                </c:pt>
                <c:pt idx="102">
                  <c:v>0.72662814079999993</c:v>
                </c:pt>
                <c:pt idx="103">
                  <c:v>0.72438126880000009</c:v>
                </c:pt>
                <c:pt idx="104">
                  <c:v>0.72214283519999989</c:v>
                </c:pt>
                <c:pt idx="105">
                  <c:v>0.71991284</c:v>
                </c:pt>
                <c:pt idx="106">
                  <c:v>0.71769128320000009</c:v>
                </c:pt>
                <c:pt idx="107">
                  <c:v>0.71547816480000004</c:v>
                </c:pt>
                <c:pt idx="108">
                  <c:v>0.71327348479999986</c:v>
                </c:pt>
                <c:pt idx="109">
                  <c:v>0.71107724319999999</c:v>
                </c:pt>
                <c:pt idx="110">
                  <c:v>0.70888943999999987</c:v>
                </c:pt>
                <c:pt idx="111">
                  <c:v>0.70671007519999995</c:v>
                </c:pt>
                <c:pt idx="112">
                  <c:v>0.7045391487999999</c:v>
                </c:pt>
                <c:pt idx="113">
                  <c:v>0.70237666080000005</c:v>
                </c:pt>
                <c:pt idx="114">
                  <c:v>0.70022261119999996</c:v>
                </c:pt>
                <c:pt idx="115">
                  <c:v>0.69807699999999995</c:v>
                </c:pt>
                <c:pt idx="116">
                  <c:v>0.69593982719999992</c:v>
                </c:pt>
                <c:pt idx="117">
                  <c:v>0.69381109280000008</c:v>
                </c:pt>
                <c:pt idx="118">
                  <c:v>0.6916907967999999</c:v>
                </c:pt>
                <c:pt idx="119">
                  <c:v>0.68957893919999991</c:v>
                </c:pt>
                <c:pt idx="120">
                  <c:v>0.68747552000000001</c:v>
                </c:pt>
                <c:pt idx="121">
                  <c:v>0.68538053920000008</c:v>
                </c:pt>
                <c:pt idx="122">
                  <c:v>0.68329399679999991</c:v>
                </c:pt>
                <c:pt idx="123">
                  <c:v>0.68121589280000006</c:v>
                </c:pt>
                <c:pt idx="124">
                  <c:v>0.67914622719999995</c:v>
                </c:pt>
                <c:pt idx="125">
                  <c:v>0.67656714564438369</c:v>
                </c:pt>
                <c:pt idx="126">
                  <c:v>0.67409701737347849</c:v>
                </c:pt>
                <c:pt idx="127">
                  <c:v>0.67165225133194051</c:v>
                </c:pt>
                <c:pt idx="128">
                  <c:v>0.6692324040862736</c:v>
                </c:pt>
                <c:pt idx="129">
                  <c:v>0.66683704326253113</c:v>
                </c:pt>
                <c:pt idx="130">
                  <c:v>0.66446574718838747</c:v>
                </c:pt>
                <c:pt idx="131">
                  <c:v>0.6621181045494241</c:v>
                </c:pt>
                <c:pt idx="132">
                  <c:v>0.65979371405895815</c:v>
                </c:pt>
                <c:pt idx="133">
                  <c:v>0.65749218414078525</c:v>
                </c:pt>
                <c:pt idx="134">
                  <c:v>0.65521313262423986</c:v>
                </c:pt>
                <c:pt idx="135">
                  <c:v>0.65295618645100384</c:v>
                </c:pt>
                <c:pt idx="136">
                  <c:v>0.65072098139313328</c:v>
                </c:pt>
                <c:pt idx="137">
                  <c:v>0.64850716178178947</c:v>
                </c:pt>
                <c:pt idx="138">
                  <c:v>0.64631438024620047</c:v>
                </c:pt>
                <c:pt idx="139">
                  <c:v>0.64414229746238982</c:v>
                </c:pt>
                <c:pt idx="140">
                  <c:v>0.64199058191124536</c:v>
                </c:pt>
                <c:pt idx="141">
                  <c:v>0.63985890964551551</c:v>
                </c:pt>
                <c:pt idx="142">
                  <c:v>0.63774696406534193</c:v>
                </c:pt>
                <c:pt idx="143">
                  <c:v>0.63565443570196067</c:v>
                </c:pt>
                <c:pt idx="144">
                  <c:v>0.63358102200921995</c:v>
                </c:pt>
                <c:pt idx="145">
                  <c:v>0.63152642716257823</c:v>
                </c:pt>
                <c:pt idx="146">
                  <c:v>0.62949036186526686</c:v>
                </c:pt>
                <c:pt idx="147">
                  <c:v>0.62747254316131595</c:v>
                </c:pt>
                <c:pt idx="148">
                  <c:v>0.62547269425515295</c:v>
                </c:pt>
                <c:pt idx="149">
                  <c:v>0.62349054433750306</c:v>
                </c:pt>
                <c:pt idx="150">
                  <c:v>0.6215258284173294</c:v>
                </c:pt>
                <c:pt idx="151">
                  <c:v>0.61957828715956764</c:v>
                </c:pt>
                <c:pt idx="152">
                  <c:v>0.6176476667284132</c:v>
                </c:pt>
                <c:pt idx="153">
                  <c:v>0.61573371863594362</c:v>
                </c:pt>
                <c:pt idx="154">
                  <c:v>0.61383619959585356</c:v>
                </c:pt>
                <c:pt idx="155">
                  <c:v>0.61195487138210436</c:v>
                </c:pt>
                <c:pt idx="156">
                  <c:v>0.61008950069228751</c:v>
                </c:pt>
                <c:pt idx="157">
                  <c:v>0.60823985901552136</c:v>
                </c:pt>
                <c:pt idx="158">
                  <c:v>0.60640572250469604</c:v>
                </c:pt>
                <c:pt idx="159">
                  <c:v>0.60458687185290605</c:v>
                </c:pt>
                <c:pt idx="160">
                  <c:v>0.60278309217389825</c:v>
                </c:pt>
                <c:pt idx="161">
                  <c:v>0.60099417288638912</c:v>
                </c:pt>
                <c:pt idx="162">
                  <c:v>0.59921990760209887</c:v>
                </c:pt>
                <c:pt idx="163">
                  <c:v>0.59746009401736044</c:v>
                </c:pt>
                <c:pt idx="164">
                  <c:v>0.59571453380817063</c:v>
                </c:pt>
                <c:pt idx="165">
                  <c:v>0.59398303252855345</c:v>
                </c:pt>
                <c:pt idx="166">
                  <c:v>0.59226539951210999</c:v>
                </c:pt>
                <c:pt idx="167">
                  <c:v>0.59056144777663822</c:v>
                </c:pt>
                <c:pt idx="168">
                  <c:v>0.58887099393171038</c:v>
                </c:pt>
                <c:pt idx="169">
                  <c:v>0.58719385808909574</c:v>
                </c:pt>
                <c:pt idx="170">
                  <c:v>0.58552986377592897</c:v>
                </c:pt>
                <c:pt idx="171">
                  <c:v>0.58387883785052275</c:v>
                </c:pt>
                <c:pt idx="172">
                  <c:v>0.58224061042072728</c:v>
                </c:pt>
                <c:pt idx="173">
                  <c:v>0.58061501476475097</c:v>
                </c:pt>
                <c:pt idx="174">
                  <c:v>0.57900188725434742</c:v>
                </c:pt>
                <c:pt idx="175">
                  <c:v>0.57740106728029039</c:v>
                </c:pt>
                <c:pt idx="176">
                  <c:v>0.57581239718005395</c:v>
                </c:pt>
                <c:pt idx="177">
                  <c:v>0.57423572216761976</c:v>
                </c:pt>
                <c:pt idx="178">
                  <c:v>0.57267089026533946</c:v>
                </c:pt>
                <c:pt idx="179">
                  <c:v>0.57111775223777927</c:v>
                </c:pt>
                <c:pt idx="180">
                  <c:v>0.56957616152747848</c:v>
                </c:pt>
                <c:pt idx="181">
                  <c:v>0.56804597419255742</c:v>
                </c:pt>
                <c:pt idx="182">
                  <c:v>0.56652704884611138</c:v>
                </c:pt>
                <c:pt idx="183">
                  <c:v>0.56501924659732872</c:v>
                </c:pt>
                <c:pt idx="184">
                  <c:v>0.56352243099427723</c:v>
                </c:pt>
                <c:pt idx="185">
                  <c:v>0.56203646796830031</c:v>
                </c:pt>
                <c:pt idx="186">
                  <c:v>0.56056122577997236</c:v>
                </c:pt>
                <c:pt idx="187">
                  <c:v>0.55909657496655796</c:v>
                </c:pt>
                <c:pt idx="188">
                  <c:v>0.55764238829092838</c:v>
                </c:pt>
                <c:pt idx="189">
                  <c:v>0.55619854069188579</c:v>
                </c:pt>
                <c:pt idx="190">
                  <c:v>0.55476490923584998</c:v>
                </c:pt>
                <c:pt idx="191">
                  <c:v>0.55334137306986286</c:v>
                </c:pt>
                <c:pt idx="192">
                  <c:v>0.55192781337586816</c:v>
                </c:pt>
                <c:pt idx="193">
                  <c:v>0.55052411332622664</c:v>
                </c:pt>
                <c:pt idx="194">
                  <c:v>0.54913015804042398</c:v>
                </c:pt>
                <c:pt idx="195">
                  <c:v>0.54774583454293857</c:v>
                </c:pt>
                <c:pt idx="196">
                  <c:v>0.54637103172222667</c:v>
                </c:pt>
                <c:pt idx="197">
                  <c:v>0.54500564029079412</c:v>
                </c:pt>
                <c:pt idx="198">
                  <c:v>0.54364955274631876</c:v>
                </c:pt>
                <c:pt idx="199">
                  <c:v>0.54230266333379129</c:v>
                </c:pt>
                <c:pt idx="200">
                  <c:v>0.54096486800864163</c:v>
                </c:pt>
                <c:pt idx="201">
                  <c:v>0.53963606440082268</c:v>
                </c:pt>
                <c:pt idx="202">
                  <c:v>0.53831615177982006</c:v>
                </c:pt>
                <c:pt idx="203">
                  <c:v>0.53700503102056074</c:v>
                </c:pt>
                <c:pt idx="204">
                  <c:v>0.53570260457019225</c:v>
                </c:pt>
                <c:pt idx="205">
                  <c:v>0.53440877641570728</c:v>
                </c:pt>
                <c:pt idx="206">
                  <c:v>0.53312345205238654</c:v>
                </c:pt>
                <c:pt idx="207">
                  <c:v>0.53184653845303698</c:v>
                </c:pt>
                <c:pt idx="208">
                  <c:v>0.53057794403800151</c:v>
                </c:pt>
                <c:pt idx="209">
                  <c:v>0.529317578645916</c:v>
                </c:pt>
                <c:pt idx="210">
                  <c:v>0.52806535350519179</c:v>
                </c:pt>
                <c:pt idx="211">
                  <c:v>0.5268211812062038</c:v>
                </c:pt>
                <c:pt idx="212">
                  <c:v>0.52558497567416296</c:v>
                </c:pt>
                <c:pt idx="213">
                  <c:v>0.5243566521426507</c:v>
                </c:pt>
                <c:pt idx="214">
                  <c:v>0.52313612712780089</c:v>
                </c:pt>
                <c:pt idx="215">
                  <c:v>0.52192331840310568</c:v>
                </c:pt>
                <c:pt idx="216">
                  <c:v>0.52071814497483071</c:v>
                </c:pt>
                <c:pt idx="217">
                  <c:v>0.51952052705802032</c:v>
                </c:pt>
                <c:pt idx="218">
                  <c:v>0.51833038605307802</c:v>
                </c:pt>
                <c:pt idx="219">
                  <c:v>0.51714764452290329</c:v>
                </c:pt>
                <c:pt idx="220">
                  <c:v>0.51597222617057059</c:v>
                </c:pt>
                <c:pt idx="221">
                  <c:v>0.51480405581753552</c:v>
                </c:pt>
                <c:pt idx="222">
                  <c:v>0.51364305938235288</c:v>
                </c:pt>
                <c:pt idx="223">
                  <c:v>0.5124891638598924</c:v>
                </c:pt>
                <c:pt idx="224">
                  <c:v>0.51134229730103731</c:v>
                </c:pt>
                <c:pt idx="225">
                  <c:v>0.51020238879285573</c:v>
                </c:pt>
                <c:pt idx="226">
                  <c:v>0.50906936843922812</c:v>
                </c:pt>
                <c:pt idx="227">
                  <c:v>0.50794316734191924</c:v>
                </c:pt>
                <c:pt idx="228">
                  <c:v>0.50682371758208555</c:v>
                </c:pt>
                <c:pt idx="229">
                  <c:v>0.5057109522022013</c:v>
                </c:pt>
                <c:pt idx="230">
                  <c:v>0.50460480518839579</c:v>
                </c:pt>
                <c:pt idx="231">
                  <c:v>0.50350521145318938</c:v>
                </c:pt>
                <c:pt idx="232">
                  <c:v>0.50241210681861814</c:v>
                </c:pt>
                <c:pt idx="233">
                  <c:v>0.50132542799973445</c:v>
                </c:pt>
                <c:pt idx="234">
                  <c:v>0.50024511258847815</c:v>
                </c:pt>
                <c:pt idx="235">
                  <c:v>0.4991710990379038</c:v>
                </c:pt>
                <c:pt idx="236">
                  <c:v>0.49810332664675716</c:v>
                </c:pt>
                <c:pt idx="237">
                  <c:v>0.49704173554439102</c:v>
                </c:pt>
                <c:pt idx="238">
                  <c:v>0.49598626667601309</c:v>
                </c:pt>
                <c:pt idx="239">
                  <c:v>0.49493686178825341</c:v>
                </c:pt>
                <c:pt idx="240">
                  <c:v>0.49389346341504781</c:v>
                </c:pt>
                <c:pt idx="241">
                  <c:v>0.49285601486382574</c:v>
                </c:pt>
                <c:pt idx="242">
                  <c:v>0.49182446020199649</c:v>
                </c:pt>
                <c:pt idx="243">
                  <c:v>0.49079874424372566</c:v>
                </c:pt>
                <c:pt idx="244">
                  <c:v>0.48977881253699362</c:v>
                </c:pt>
                <c:pt idx="245">
                  <c:v>0.4887646113509308</c:v>
                </c:pt>
                <c:pt idx="246">
                  <c:v>0.48775608766342088</c:v>
                </c:pt>
                <c:pt idx="247">
                  <c:v>0.48675318914896598</c:v>
                </c:pt>
                <c:pt idx="248">
                  <c:v>0.48575586416680783</c:v>
                </c:pt>
                <c:pt idx="249">
                  <c:v>0.48476406174929648</c:v>
                </c:pt>
                <c:pt idx="250">
                  <c:v>0.48377773159050408</c:v>
                </c:pt>
                <c:pt idx="251">
                  <c:v>0.48279682403507274</c:v>
                </c:pt>
                <c:pt idx="252">
                  <c:v>0.48182129006729629</c:v>
                </c:pt>
                <c:pt idx="253">
                  <c:v>0.48085108130042442</c:v>
                </c:pt>
                <c:pt idx="254">
                  <c:v>0.479886149966189</c:v>
                </c:pt>
                <c:pt idx="255">
                  <c:v>0.47892644890454333</c:v>
                </c:pt>
                <c:pt idx="256">
                  <c:v>0.47797193155361117</c:v>
                </c:pt>
                <c:pt idx="257">
                  <c:v>0.47702255193983978</c:v>
                </c:pt>
                <c:pt idx="258">
                  <c:v>0.47607826466835251</c:v>
                </c:pt>
                <c:pt idx="259">
                  <c:v>0.47513902491349541</c:v>
                </c:pt>
                <c:pt idx="260">
                  <c:v>0.47420478840957397</c:v>
                </c:pt>
                <c:pt idx="261">
                  <c:v>0.47327551144177499</c:v>
                </c:pt>
                <c:pt idx="262">
                  <c:v>0.47235115083726947</c:v>
                </c:pt>
                <c:pt idx="263">
                  <c:v>0.47143166395649211</c:v>
                </c:pt>
                <c:pt idx="264">
                  <c:v>0.47051700868459312</c:v>
                </c:pt>
                <c:pt idx="265">
                  <c:v>0.46960714342305876</c:v>
                </c:pt>
                <c:pt idx="266">
                  <c:v>0.46870202708149589</c:v>
                </c:pt>
                <c:pt idx="267">
                  <c:v>0.46780161906957812</c:v>
                </c:pt>
                <c:pt idx="268">
                  <c:v>0.4669058792891474</c:v>
                </c:pt>
                <c:pt idx="269">
                  <c:v>0.46601476812647041</c:v>
                </c:pt>
                <c:pt idx="270">
                  <c:v>0.46512824644464412</c:v>
                </c:pt>
                <c:pt idx="271">
                  <c:v>0.46424627557614745</c:v>
                </c:pt>
                <c:pt idx="272">
                  <c:v>0.46336881731553592</c:v>
                </c:pt>
                <c:pt idx="273">
                  <c:v>0.46249583391227711</c:v>
                </c:pt>
                <c:pt idx="274">
                  <c:v>0.46162728806372133</c:v>
                </c:pt>
                <c:pt idx="275">
                  <c:v>0.46076314290820602</c:v>
                </c:pt>
                <c:pt idx="276">
                  <c:v>0.45990336201829207</c:v>
                </c:pt>
                <c:pt idx="277">
                  <c:v>0.45904790939412532</c:v>
                </c:pt>
                <c:pt idx="278">
                  <c:v>0.45819674945692485</c:v>
                </c:pt>
                <c:pt idx="279">
                  <c:v>0.45734984704259207</c:v>
                </c:pt>
                <c:pt idx="280">
                  <c:v>0.45650716739543973</c:v>
                </c:pt>
                <c:pt idx="281">
                  <c:v>0.45566867616203649</c:v>
                </c:pt>
                <c:pt idx="282">
                  <c:v>0.45483433938516671</c:v>
                </c:pt>
                <c:pt idx="283">
                  <c:v>0.45400412349790042</c:v>
                </c:pt>
                <c:pt idx="284">
                  <c:v>0.45317799531777453</c:v>
                </c:pt>
                <c:pt idx="285">
                  <c:v>0.45235592204107739</c:v>
                </c:pt>
                <c:pt idx="286">
                  <c:v>0.45153787123724182</c:v>
                </c:pt>
                <c:pt idx="287">
                  <c:v>0.45072381084333574</c:v>
                </c:pt>
                <c:pt idx="288">
                  <c:v>0.44991370915865719</c:v>
                </c:pt>
                <c:pt idx="289">
                  <c:v>0.44910753483942351</c:v>
                </c:pt>
                <c:pt idx="290">
                  <c:v>0.44830525689355816</c:v>
                </c:pt>
                <c:pt idx="291">
                  <c:v>0.44750684467557084</c:v>
                </c:pt>
                <c:pt idx="292">
                  <c:v>0.44671226788152807</c:v>
                </c:pt>
                <c:pt idx="293">
                  <c:v>0.44592149654411595</c:v>
                </c:pt>
                <c:pt idx="294">
                  <c:v>0.44513450102778768</c:v>
                </c:pt>
                <c:pt idx="295">
                  <c:v>0.444351252023999</c:v>
                </c:pt>
                <c:pt idx="296">
                  <c:v>0.44357172054652766</c:v>
                </c:pt>
                <c:pt idx="297">
                  <c:v>0.44279587792687414</c:v>
                </c:pt>
                <c:pt idx="298">
                  <c:v>0.44202369580974427</c:v>
                </c:pt>
                <c:pt idx="299">
                  <c:v>0.44125514614860945</c:v>
                </c:pt>
                <c:pt idx="300">
                  <c:v>0.44049020120134641</c:v>
                </c:pt>
                <c:pt idx="301">
                  <c:v>0.4397288335259496</c:v>
                </c:pt>
                <c:pt idx="302">
                  <c:v>0.4389710159763206</c:v>
                </c:pt>
                <c:pt idx="303">
                  <c:v>0.43821672169812881</c:v>
                </c:pt>
                <c:pt idx="304">
                  <c:v>0.43746592412474339</c:v>
                </c:pt>
                <c:pt idx="305">
                  <c:v>0.43671859697323501</c:v>
                </c:pt>
                <c:pt idx="306">
                  <c:v>0.43597471424044604</c:v>
                </c:pt>
                <c:pt idx="307">
                  <c:v>0.4352342501991277</c:v>
                </c:pt>
                <c:pt idx="308">
                  <c:v>0.43449717939414245</c:v>
                </c:pt>
                <c:pt idx="309">
                  <c:v>0.43376347663873083</c:v>
                </c:pt>
                <c:pt idx="310">
                  <c:v>0.43303311701084124</c:v>
                </c:pt>
                <c:pt idx="311">
                  <c:v>0.43230607584952152</c:v>
                </c:pt>
                <c:pt idx="312">
                  <c:v>0.4315823287513707</c:v>
                </c:pt>
                <c:pt idx="313">
                  <c:v>0.43086185156705031</c:v>
                </c:pt>
                <c:pt idx="314">
                  <c:v>0.43014462039785384</c:v>
                </c:pt>
                <c:pt idx="315">
                  <c:v>0.42943061159233265</c:v>
                </c:pt>
                <c:pt idx="316">
                  <c:v>0.42871980174297802</c:v>
                </c:pt>
                <c:pt idx="317">
                  <c:v>0.4280121676829583</c:v>
                </c:pt>
                <c:pt idx="318">
                  <c:v>0.42730768648290934</c:v>
                </c:pt>
                <c:pt idx="319">
                  <c:v>0.42660633544777699</c:v>
                </c:pt>
                <c:pt idx="320">
                  <c:v>0.42590809211371206</c:v>
                </c:pt>
                <c:pt idx="321">
                  <c:v>0.42521293424501583</c:v>
                </c:pt>
                <c:pt idx="322">
                  <c:v>0.42452083983113448</c:v>
                </c:pt>
                <c:pt idx="323">
                  <c:v>0.42383178708370312</c:v>
                </c:pt>
                <c:pt idx="324">
                  <c:v>0.42314575443363578</c:v>
                </c:pt>
                <c:pt idx="325">
                  <c:v>0.42246272052826522</c:v>
                </c:pt>
                <c:pt idx="326">
                  <c:v>0.42178266422852517</c:v>
                </c:pt>
                <c:pt idx="327">
                  <c:v>0.42110556460618043</c:v>
                </c:pt>
                <c:pt idx="328">
                  <c:v>0.42043140094109971</c:v>
                </c:pt>
                <c:pt idx="329">
                  <c:v>0.41976015271857164</c:v>
                </c:pt>
                <c:pt idx="330">
                  <c:v>0.41909179962666487</c:v>
                </c:pt>
                <c:pt idx="331">
                  <c:v>0.41842632155362769</c:v>
                </c:pt>
                <c:pt idx="332">
                  <c:v>0.41776369858533058</c:v>
                </c:pt>
                <c:pt idx="333">
                  <c:v>0.41710391100274763</c:v>
                </c:pt>
                <c:pt idx="334">
                  <c:v>0.41644693927947812</c:v>
                </c:pt>
                <c:pt idx="335">
                  <c:v>0.41579276407930682</c:v>
                </c:pt>
                <c:pt idx="336">
                  <c:v>0.41514136625380144</c:v>
                </c:pt>
                <c:pt idx="337">
                  <c:v>0.41449272683994853</c:v>
                </c:pt>
                <c:pt idx="338">
                  <c:v>0.41384682705782483</c:v>
                </c:pt>
                <c:pt idx="339">
                  <c:v>0.4132036483083058</c:v>
                </c:pt>
                <c:pt idx="340">
                  <c:v>0.41256317217080823</c:v>
                </c:pt>
                <c:pt idx="341">
                  <c:v>0.41192538040106796</c:v>
                </c:pt>
                <c:pt idx="342">
                  <c:v>0.41129025492895255</c:v>
                </c:pt>
                <c:pt idx="343">
                  <c:v>0.41065777785630475</c:v>
                </c:pt>
                <c:pt idx="344">
                  <c:v>0.41002793145482203</c:v>
                </c:pt>
                <c:pt idx="345">
                  <c:v>0.40940069816396574</c:v>
                </c:pt>
                <c:pt idx="346">
                  <c:v>0.4087760605889032</c:v>
                </c:pt>
                <c:pt idx="347">
                  <c:v>0.40815400149848008</c:v>
                </c:pt>
                <c:pt idx="348">
                  <c:v>0.40753450382322404</c:v>
                </c:pt>
                <c:pt idx="349">
                  <c:v>0.40691755065337781</c:v>
                </c:pt>
                <c:pt idx="350">
                  <c:v>0.40630312523696127</c:v>
                </c:pt>
                <c:pt idx="351">
                  <c:v>0.40569121097786343</c:v>
                </c:pt>
                <c:pt idx="352">
                  <c:v>0.40508179143396228</c:v>
                </c:pt>
                <c:pt idx="353">
                  <c:v>0.40447485031527219</c:v>
                </c:pt>
                <c:pt idx="354">
                  <c:v>0.40387037148211913</c:v>
                </c:pt>
                <c:pt idx="355">
                  <c:v>0.40326833894334252</c:v>
                </c:pt>
                <c:pt idx="356">
                  <c:v>0.40266873685452426</c:v>
                </c:pt>
                <c:pt idx="357">
                  <c:v>0.40207154951624191</c:v>
                </c:pt>
                <c:pt idx="358">
                  <c:v>0.40147676137235022</c:v>
                </c:pt>
                <c:pt idx="359">
                  <c:v>0.40088435700828462</c:v>
                </c:pt>
                <c:pt idx="360">
                  <c:v>0.40029432114939195</c:v>
                </c:pt>
                <c:pt idx="361">
                  <c:v>0.39970663865928385</c:v>
                </c:pt>
                <c:pt idx="362">
                  <c:v>0.39912129453821404</c:v>
                </c:pt>
                <c:pt idx="363">
                  <c:v>0.3985382739214805</c:v>
                </c:pt>
                <c:pt idx="364">
                  <c:v>0.39795756207784838</c:v>
                </c:pt>
                <c:pt idx="365">
                  <c:v>0.39737914440799738</c:v>
                </c:pt>
                <c:pt idx="366">
                  <c:v>0.39680300644299055</c:v>
                </c:pt>
                <c:pt idx="367">
                  <c:v>0.39622913384276442</c:v>
                </c:pt>
                <c:pt idx="368">
                  <c:v>0.39565751239464203</c:v>
                </c:pt>
                <c:pt idx="369">
                  <c:v>0.39508812801186571</c:v>
                </c:pt>
                <c:pt idx="370">
                  <c:v>0.39452096673215131</c:v>
                </c:pt>
                <c:pt idx="371">
                  <c:v>0.39395601471626257</c:v>
                </c:pt>
                <c:pt idx="372">
                  <c:v>0.39339325824660598</c:v>
                </c:pt>
                <c:pt idx="373">
                  <c:v>0.39283268372584451</c:v>
                </c:pt>
                <c:pt idx="374">
                  <c:v>0.39227427767553152</c:v>
                </c:pt>
                <c:pt idx="375">
                  <c:v>0.39171802673476397</c:v>
                </c:pt>
                <c:pt idx="376">
                  <c:v>0.39116391765885283</c:v>
                </c:pt>
                <c:pt idx="377">
                  <c:v>0.39061193731801402</c:v>
                </c:pt>
                <c:pt idx="378">
                  <c:v>0.39006207269607651</c:v>
                </c:pt>
                <c:pt idx="379">
                  <c:v>0.38951431088920752</c:v>
                </c:pt>
                <c:pt idx="380">
                  <c:v>0.38896863910465646</c:v>
                </c:pt>
                <c:pt idx="381">
                  <c:v>0.38842504465951605</c:v>
                </c:pt>
                <c:pt idx="382">
                  <c:v>0.38788351497949952</c:v>
                </c:pt>
                <c:pt idx="383">
                  <c:v>0.38734403759773545</c:v>
                </c:pt>
                <c:pt idx="384">
                  <c:v>0.38680660015357865</c:v>
                </c:pt>
                <c:pt idx="385">
                  <c:v>0.38627119039143715</c:v>
                </c:pt>
                <c:pt idx="386">
                  <c:v>0.38573779615961518</c:v>
                </c:pt>
                <c:pt idx="387">
                  <c:v>0.38520640540917217</c:v>
                </c:pt>
                <c:pt idx="388">
                  <c:v>0.38467700619279682</c:v>
                </c:pt>
                <c:pt idx="389">
                  <c:v>0.38414958666369559</c:v>
                </c:pt>
                <c:pt idx="390">
                  <c:v>0.38362413507449811</c:v>
                </c:pt>
                <c:pt idx="391">
                  <c:v>0.38310063977617492</c:v>
                </c:pt>
                <c:pt idx="392">
                  <c:v>0.38257908921697159</c:v>
                </c:pt>
                <c:pt idx="393">
                  <c:v>0.38205947194135542</c:v>
                </c:pt>
                <c:pt idx="394">
                  <c:v>0.38154177658897775</c:v>
                </c:pt>
                <c:pt idx="395">
                  <c:v>0.38102599189364889</c:v>
                </c:pt>
                <c:pt idx="396">
                  <c:v>0.38051210668232693</c:v>
                </c:pt>
                <c:pt idx="397">
                  <c:v>0.38000010987411986</c:v>
                </c:pt>
                <c:pt idx="398">
                  <c:v>0.37948999047930126</c:v>
                </c:pt>
                <c:pt idx="399">
                  <c:v>0.37898173759833803</c:v>
                </c:pt>
                <c:pt idx="400">
                  <c:v>0.37847534042093184</c:v>
                </c:pt>
                <c:pt idx="401">
                  <c:v>0.37797078822507241</c:v>
                </c:pt>
                <c:pt idx="402">
                  <c:v>0.37746807037610325</c:v>
                </c:pt>
                <c:pt idx="403">
                  <c:v>0.37696717632579996</c:v>
                </c:pt>
                <c:pt idx="404">
                  <c:v>0.37646809561146005</c:v>
                </c:pt>
                <c:pt idx="405">
                  <c:v>0.37597081785500441</c:v>
                </c:pt>
                <c:pt idx="406">
                  <c:v>0.37547533276209116</c:v>
                </c:pt>
                <c:pt idx="407">
                  <c:v>0.37498163012124003</c:v>
                </c:pt>
                <c:pt idx="408">
                  <c:v>0.3744896998029682</c:v>
                </c:pt>
                <c:pt idx="409">
                  <c:v>0.37399953175893746</c:v>
                </c:pt>
                <c:pt idx="410">
                  <c:v>0.37351111602111281</c:v>
                </c:pt>
                <c:pt idx="411">
                  <c:v>0.3730244427009301</c:v>
                </c:pt>
                <c:pt idx="412">
                  <c:v>0.37253950198847591</c:v>
                </c:pt>
                <c:pt idx="413">
                  <c:v>0.37205628415167735</c:v>
                </c:pt>
                <c:pt idx="414">
                  <c:v>0.3715747795355015</c:v>
                </c:pt>
                <c:pt idx="415">
                  <c:v>0.37109497856116569</c:v>
                </c:pt>
                <c:pt idx="416">
                  <c:v>0.37061687172535801</c:v>
                </c:pt>
                <c:pt idx="417">
                  <c:v>0.37014044959946601</c:v>
                </c:pt>
                <c:pt idx="418">
                  <c:v>0.36966570282881694</c:v>
                </c:pt>
                <c:pt idx="419">
                  <c:v>0.36919262213192711</c:v>
                </c:pt>
                <c:pt idx="420">
                  <c:v>0.36872119829975908</c:v>
                </c:pt>
                <c:pt idx="421">
                  <c:v>0.36825142219499007</c:v>
                </c:pt>
                <c:pt idx="422">
                  <c:v>0.36778328475128841</c:v>
                </c:pt>
                <c:pt idx="423">
                  <c:v>0.3673167769725994</c:v>
                </c:pt>
                <c:pt idx="424">
                  <c:v>0.36685188993243939</c:v>
                </c:pt>
                <c:pt idx="425">
                  <c:v>0.36638861477319939</c:v>
                </c:pt>
                <c:pt idx="426">
                  <c:v>0.36592694270545623</c:v>
                </c:pt>
                <c:pt idx="427">
                  <c:v>0.3654668650072937</c:v>
                </c:pt>
                <c:pt idx="428">
                  <c:v>0.36500837302363004</c:v>
                </c:pt>
                <c:pt idx="429">
                  <c:v>0.36455145816555556</c:v>
                </c:pt>
                <c:pt idx="430">
                  <c:v>0.36409611190967689</c:v>
                </c:pt>
                <c:pt idx="431">
                  <c:v>0.36364232579746997</c:v>
                </c:pt>
                <c:pt idx="432">
                  <c:v>0.36319009143464082</c:v>
                </c:pt>
                <c:pt idx="433">
                  <c:v>0.36273940049049386</c:v>
                </c:pt>
                <c:pt idx="434">
                  <c:v>0.36229024469730781</c:v>
                </c:pt>
                <c:pt idx="435">
                  <c:v>0.36184261584971933</c:v>
                </c:pt>
                <c:pt idx="436">
                  <c:v>0.36139650580411409</c:v>
                </c:pt>
                <c:pt idx="437">
                  <c:v>0.36095190647802505</c:v>
                </c:pt>
                <c:pt idx="438">
                  <c:v>0.36050880984953754</c:v>
                </c:pt>
                <c:pt idx="439">
                  <c:v>0.3600672079567025</c:v>
                </c:pt>
                <c:pt idx="440">
                  <c:v>0.35962709289695521</c:v>
                </c:pt>
                <c:pt idx="441">
                  <c:v>0.3591884568265431</c:v>
                </c:pt>
                <c:pt idx="442">
                  <c:v>0.35875129195995725</c:v>
                </c:pt>
                <c:pt idx="443">
                  <c:v>0.3583155905693739</c:v>
                </c:pt>
                <c:pt idx="444">
                  <c:v>0.35788134498410057</c:v>
                </c:pt>
                <c:pt idx="445">
                  <c:v>0.35744854759002892</c:v>
                </c:pt>
                <c:pt idx="446">
                  <c:v>0.35701719082909461</c:v>
                </c:pt>
                <c:pt idx="447">
                  <c:v>0.35658726719874301</c:v>
                </c:pt>
                <c:pt idx="448">
                  <c:v>0.35615876925140161</c:v>
                </c:pt>
                <c:pt idx="449">
                  <c:v>0.35573168959395834</c:v>
                </c:pt>
                <c:pt idx="450">
                  <c:v>0.35530602088724567</c:v>
                </c:pt>
                <c:pt idx="451">
                  <c:v>0.35488175584553139</c:v>
                </c:pt>
                <c:pt idx="452">
                  <c:v>0.3544588872360146</c:v>
                </c:pt>
                <c:pt idx="453">
                  <c:v>0.35403740787832821</c:v>
                </c:pt>
                <c:pt idx="454">
                  <c:v>0.35361731064404639</c:v>
                </c:pt>
                <c:pt idx="455">
                  <c:v>0.35319858845619867</c:v>
                </c:pt>
                <c:pt idx="456">
                  <c:v>0.35278123428878871</c:v>
                </c:pt>
                <c:pt idx="457">
                  <c:v>0.35236524116631934</c:v>
                </c:pt>
                <c:pt idx="458">
                  <c:v>0.35195060216332241</c:v>
                </c:pt>
                <c:pt idx="459">
                  <c:v>0.35153731040389424</c:v>
                </c:pt>
                <c:pt idx="460">
                  <c:v>0.35112535906123699</c:v>
                </c:pt>
                <c:pt idx="461">
                  <c:v>0.35071474135720393</c:v>
                </c:pt>
                <c:pt idx="462">
                  <c:v>0.35030545056185142</c:v>
                </c:pt>
                <c:pt idx="463">
                  <c:v>0.34989747999299425</c:v>
                </c:pt>
                <c:pt idx="464">
                  <c:v>0.349490823015768</c:v>
                </c:pt>
                <c:pt idx="465">
                  <c:v>0.34908547304219462</c:v>
                </c:pt>
                <c:pt idx="466">
                  <c:v>0.34868142353075338</c:v>
                </c:pt>
                <c:pt idx="467">
                  <c:v>0.34827866798595741</c:v>
                </c:pt>
                <c:pt idx="468">
                  <c:v>0.34787719995793431</c:v>
                </c:pt>
                <c:pt idx="469">
                  <c:v>0.34747701304201117</c:v>
                </c:pt>
                <c:pt idx="470">
                  <c:v>0.34707810087830454</c:v>
                </c:pt>
                <c:pt idx="471">
                  <c:v>0.34668045715131585</c:v>
                </c:pt>
                <c:pt idx="472">
                  <c:v>0.34628407558952978</c:v>
                </c:pt>
                <c:pt idx="473">
                  <c:v>0.34588894996501757</c:v>
                </c:pt>
                <c:pt idx="474">
                  <c:v>0.34549507409304592</c:v>
                </c:pt>
                <c:pt idx="475">
                  <c:v>0.34510244183168859</c:v>
                </c:pt>
                <c:pt idx="476">
                  <c:v>0.34471104708144262</c:v>
                </c:pt>
                <c:pt idx="477">
                  <c:v>0.34432088378485048</c:v>
                </c:pt>
                <c:pt idx="478">
                  <c:v>0.34393194592612319</c:v>
                </c:pt>
                <c:pt idx="479">
                  <c:v>0.34354422753077091</c:v>
                </c:pt>
                <c:pt idx="480">
                  <c:v>0.3431577226652347</c:v>
                </c:pt>
                <c:pt idx="481">
                  <c:v>0.34277242543652492</c:v>
                </c:pt>
                <c:pt idx="482">
                  <c:v>0.34238832999186153</c:v>
                </c:pt>
                <c:pt idx="483">
                  <c:v>0.34200543051831916</c:v>
                </c:pt>
                <c:pt idx="484">
                  <c:v>0.34162372124247575</c:v>
                </c:pt>
                <c:pt idx="485">
                  <c:v>0.34124319643006573</c:v>
                </c:pt>
                <c:pt idx="486">
                  <c:v>0.34086385038563549</c:v>
                </c:pt>
                <c:pt idx="487">
                  <c:v>0.34048567745220476</c:v>
                </c:pt>
                <c:pt idx="488">
                  <c:v>0.34010867201092865</c:v>
                </c:pt>
                <c:pt idx="489">
                  <c:v>0.33973282848076652</c:v>
                </c:pt>
                <c:pt idx="490">
                  <c:v>0.33935814131815201</c:v>
                </c:pt>
                <c:pt idx="491">
                  <c:v>0.33898460501666772</c:v>
                </c:pt>
                <c:pt idx="492">
                  <c:v>0.33861221410672299</c:v>
                </c:pt>
                <c:pt idx="493">
                  <c:v>0.33824096315523539</c:v>
                </c:pt>
                <c:pt idx="494">
                  <c:v>0.3378708467653152</c:v>
                </c:pt>
                <c:pt idx="495">
                  <c:v>0.33750185957595374</c:v>
                </c:pt>
                <c:pt idx="496">
                  <c:v>0.33713399626171481</c:v>
                </c:pt>
                <c:pt idx="497">
                  <c:v>0.33676725153242854</c:v>
                </c:pt>
                <c:pt idx="498">
                  <c:v>0.3364016201328901</c:v>
                </c:pt>
                <c:pt idx="499">
                  <c:v>0.33603709684256045</c:v>
                </c:pt>
                <c:pt idx="500">
                  <c:v>0.33567367647527058</c:v>
                </c:pt>
                <c:pt idx="501">
                  <c:v>0.33531135387892813</c:v>
                </c:pt>
                <c:pt idx="502">
                  <c:v>0.33495012393522849</c:v>
                </c:pt>
                <c:pt idx="503">
                  <c:v>0.33458998155936814</c:v>
                </c:pt>
                <c:pt idx="504">
                  <c:v>0.33423092169976032</c:v>
                </c:pt>
                <c:pt idx="505">
                  <c:v>0.33387293933775469</c:v>
                </c:pt>
                <c:pt idx="506">
                  <c:v>0.33351602948736014</c:v>
                </c:pt>
                <c:pt idx="507">
                  <c:v>0.33316018719496854</c:v>
                </c:pt>
                <c:pt idx="508">
                  <c:v>0.33280540753908372</c:v>
                </c:pt>
                <c:pt idx="509">
                  <c:v>0.33245168563005212</c:v>
                </c:pt>
                <c:pt idx="510">
                  <c:v>0.33209901660979552</c:v>
                </c:pt>
                <c:pt idx="511">
                  <c:v>0.33174739565154787</c:v>
                </c:pt>
                <c:pt idx="512">
                  <c:v>0.33139681795959497</c:v>
                </c:pt>
                <c:pt idx="513">
                  <c:v>0.33104727876901402</c:v>
                </c:pt>
                <c:pt idx="514">
                  <c:v>0.33069877334542008</c:v>
                </c:pt>
                <c:pt idx="515">
                  <c:v>0.33035129698471155</c:v>
                </c:pt>
                <c:pt idx="516">
                  <c:v>0.33000484501282018</c:v>
                </c:pt>
                <c:pt idx="517">
                  <c:v>0.32965941278546301</c:v>
                </c:pt>
                <c:pt idx="518">
                  <c:v>0.32931499568789685</c:v>
                </c:pt>
                <c:pt idx="519">
                  <c:v>0.32897158913467484</c:v>
                </c:pt>
                <c:pt idx="520">
                  <c:v>0.32862918856940676</c:v>
                </c:pt>
                <c:pt idx="521">
                  <c:v>0.32828778946451997</c:v>
                </c:pt>
                <c:pt idx="522">
                  <c:v>0.32794738732102463</c:v>
                </c:pt>
                <c:pt idx="523">
                  <c:v>0.32760797766827943</c:v>
                </c:pt>
                <c:pt idx="524">
                  <c:v>0.32726955606376107</c:v>
                </c:pt>
                <c:pt idx="525">
                  <c:v>0.32693211809283573</c:v>
                </c:pt>
                <c:pt idx="526">
                  <c:v>0.32659565936853174</c:v>
                </c:pt>
                <c:pt idx="527">
                  <c:v>0.32626017553131664</c:v>
                </c:pt>
                <c:pt idx="528">
                  <c:v>0.32592566224887448</c:v>
                </c:pt>
                <c:pt idx="529">
                  <c:v>0.32559211521588605</c:v>
                </c:pt>
                <c:pt idx="530">
                  <c:v>0.32525953015381176</c:v>
                </c:pt>
                <c:pt idx="531">
                  <c:v>0.32492790281067568</c:v>
                </c:pt>
                <c:pt idx="532">
                  <c:v>0.32459722896085291</c:v>
                </c:pt>
                <c:pt idx="533">
                  <c:v>0.32426750440485802</c:v>
                </c:pt>
                <c:pt idx="534">
                  <c:v>0.32393872496913578</c:v>
                </c:pt>
                <c:pt idx="535">
                  <c:v>0.32361088650585462</c:v>
                </c:pt>
                <c:pt idx="536">
                  <c:v>0.32328398489270121</c:v>
                </c:pt>
                <c:pt idx="537">
                  <c:v>0.32295801603267776</c:v>
                </c:pt>
                <c:pt idx="538">
                  <c:v>0.32263297585390061</c:v>
                </c:pt>
                <c:pt idx="539">
                  <c:v>0.32230886030940165</c:v>
                </c:pt>
                <c:pt idx="540">
                  <c:v>0.32198566537693074</c:v>
                </c:pt>
                <c:pt idx="541">
                  <c:v>0.3216633870587608</c:v>
                </c:pt>
                <c:pt idx="542">
                  <c:v>0.32134202138149459</c:v>
                </c:pt>
                <c:pt idx="543">
                  <c:v>0.32102156439587287</c:v>
                </c:pt>
                <c:pt idx="544">
                  <c:v>0.32070201217658495</c:v>
                </c:pt>
                <c:pt idx="545">
                  <c:v>0.3203833608220813</c:v>
                </c:pt>
                <c:pt idx="546">
                  <c:v>0.32006560645438709</c:v>
                </c:pt>
                <c:pt idx="547">
                  <c:v>0.31974874521891844</c:v>
                </c:pt>
                <c:pt idx="548">
                  <c:v>0.31943277328429937</c:v>
                </c:pt>
                <c:pt idx="549">
                  <c:v>0.31911768684218206</c:v>
                </c:pt>
                <c:pt idx="550">
                  <c:v>0.31880348210706716</c:v>
                </c:pt>
                <c:pt idx="551">
                  <c:v>0.31849015531612707</c:v>
                </c:pt>
                <c:pt idx="552">
                  <c:v>0.31817770272903001</c:v>
                </c:pt>
                <c:pt idx="553">
                  <c:v>0.31786612062776609</c:v>
                </c:pt>
                <c:pt idx="554">
                  <c:v>0.31755540531647608</c:v>
                </c:pt>
                <c:pt idx="555">
                  <c:v>0.31724555312127939</c:v>
                </c:pt>
                <c:pt idx="556">
                  <c:v>0.31693656039010609</c:v>
                </c:pt>
                <c:pt idx="557">
                  <c:v>0.31662842349252918</c:v>
                </c:pt>
                <c:pt idx="558">
                  <c:v>0.31632113881959883</c:v>
                </c:pt>
                <c:pt idx="559">
                  <c:v>0.31601470278367805</c:v>
                </c:pt>
                <c:pt idx="560">
                  <c:v>0.31570911181828054</c:v>
                </c:pt>
                <c:pt idx="561">
                  <c:v>0.31540436237790842</c:v>
                </c:pt>
                <c:pt idx="562">
                  <c:v>0.31510045093789379</c:v>
                </c:pt>
                <c:pt idx="563">
                  <c:v>0.31479737399423974</c:v>
                </c:pt>
                <c:pt idx="564">
                  <c:v>0.31449512806346402</c:v>
                </c:pt>
                <c:pt idx="565">
                  <c:v>0.31419370968244353</c:v>
                </c:pt>
                <c:pt idx="566">
                  <c:v>0.31389311540826081</c:v>
                </c:pt>
                <c:pt idx="567">
                  <c:v>0.31359334181805132</c:v>
                </c:pt>
                <c:pt idx="568">
                  <c:v>0.31329438550885336</c:v>
                </c:pt>
                <c:pt idx="569">
                  <c:v>0.31299624309745688</c:v>
                </c:pt>
                <c:pt idx="570">
                  <c:v>0.31269891122025689</c:v>
                </c:pt>
                <c:pt idx="571">
                  <c:v>0.3124023865331062</c:v>
                </c:pt>
                <c:pt idx="572">
                  <c:v>0.31210666571116907</c:v>
                </c:pt>
                <c:pt idx="573">
                  <c:v>0.31181174544877827</c:v>
                </c:pt>
                <c:pt idx="574">
                  <c:v>0.31151762245929165</c:v>
                </c:pt>
                <c:pt idx="575">
                  <c:v>0.31122429347495079</c:v>
                </c:pt>
                <c:pt idx="576">
                  <c:v>0.31093175524674077</c:v>
                </c:pt>
                <c:pt idx="577">
                  <c:v>0.31064000454425084</c:v>
                </c:pt>
                <c:pt idx="578">
                  <c:v>0.31034903815553788</c:v>
                </c:pt>
                <c:pt idx="579">
                  <c:v>0.31005885288698831</c:v>
                </c:pt>
                <c:pt idx="580">
                  <c:v>0.30976944556318448</c:v>
                </c:pt>
                <c:pt idx="581">
                  <c:v>0.30948081302676989</c:v>
                </c:pt>
                <c:pt idx="582">
                  <c:v>0.30919295213831638</c:v>
                </c:pt>
                <c:pt idx="583">
                  <c:v>0.30890585977619317</c:v>
                </c:pt>
                <c:pt idx="584">
                  <c:v>0.30861953283643556</c:v>
                </c:pt>
                <c:pt idx="585">
                  <c:v>0.30833396823261694</c:v>
                </c:pt>
                <c:pt idx="586">
                  <c:v>0.30804916289571954</c:v>
                </c:pt>
                <c:pt idx="587">
                  <c:v>0.30776511377400845</c:v>
                </c:pt>
                <c:pt idx="588">
                  <c:v>0.3074818178329054</c:v>
                </c:pt>
                <c:pt idx="589">
                  <c:v>0.30719927205486436</c:v>
                </c:pt>
                <c:pt idx="590">
                  <c:v>0.30691747343924797</c:v>
                </c:pt>
                <c:pt idx="591">
                  <c:v>0.30663641900220479</c:v>
                </c:pt>
                <c:pt idx="592">
                  <c:v>0.30635610577654854</c:v>
                </c:pt>
                <c:pt idx="593">
                  <c:v>0.30607653081163738</c:v>
                </c:pt>
                <c:pt idx="594">
                  <c:v>0.30579769117325523</c:v>
                </c:pt>
                <c:pt idx="595">
                  <c:v>0.30551958394349293</c:v>
                </c:pt>
                <c:pt idx="596">
                  <c:v>0.3052422062206317</c:v>
                </c:pt>
                <c:pt idx="597">
                  <c:v>0.30496555511902712</c:v>
                </c:pt>
                <c:pt idx="598">
                  <c:v>0.30468962776899333</c:v>
                </c:pt>
                <c:pt idx="599">
                  <c:v>0.30441442131669028</c:v>
                </c:pt>
                <c:pt idx="600">
                  <c:v>0.30413993292400954</c:v>
                </c:pt>
                <c:pt idx="601">
                  <c:v>0.30386615976846298</c:v>
                </c:pt>
                <c:pt idx="602">
                  <c:v>0.30359309904307119</c:v>
                </c:pt>
                <c:pt idx="603">
                  <c:v>0.30332074795625363</c:v>
                </c:pt>
                <c:pt idx="604">
                  <c:v>0.30304910373171989</c:v>
                </c:pt>
                <c:pt idx="605">
                  <c:v>0.30277816360836091</c:v>
                </c:pt>
                <c:pt idx="606">
                  <c:v>0.30250792484014183</c:v>
                </c:pt>
                <c:pt idx="607">
                  <c:v>0.30223838469599607</c:v>
                </c:pt>
                <c:pt idx="608">
                  <c:v>0.3019695404597198</c:v>
                </c:pt>
                <c:pt idx="609">
                  <c:v>0.30170138942986702</c:v>
                </c:pt>
                <c:pt idx="610">
                  <c:v>0.30143392891964632</c:v>
                </c:pt>
                <c:pt idx="611">
                  <c:v>0.30116715625681878</c:v>
                </c:pt>
                <c:pt idx="612">
                  <c:v>0.30090106878359479</c:v>
                </c:pt>
                <c:pt idx="613">
                  <c:v>0.30063566385653445</c:v>
                </c:pt>
                <c:pt idx="614">
                  <c:v>0.30037093884644689</c:v>
                </c:pt>
                <c:pt idx="615">
                  <c:v>0.30010689113829114</c:v>
                </c:pt>
                <c:pt idx="616">
                  <c:v>0.29984351813107762</c:v>
                </c:pt>
                <c:pt idx="617">
                  <c:v>0.29958081723777102</c:v>
                </c:pt>
                <c:pt idx="618">
                  <c:v>0.29931878588519334</c:v>
                </c:pt>
                <c:pt idx="619">
                  <c:v>0.29905742151392778</c:v>
                </c:pt>
                <c:pt idx="620">
                  <c:v>0.29879672157822451</c:v>
                </c:pt>
                <c:pt idx="621">
                  <c:v>0.29853668354590546</c:v>
                </c:pt>
                <c:pt idx="622">
                  <c:v>0.29827730489827142</c:v>
                </c:pt>
                <c:pt idx="623">
                  <c:v>0.29801858313000928</c:v>
                </c:pt>
                <c:pt idx="624">
                  <c:v>0.29776051574910012</c:v>
                </c:pt>
                <c:pt idx="625">
                  <c:v>0.29750310027672816</c:v>
                </c:pt>
                <c:pt idx="626">
                  <c:v>0.29724633424719044</c:v>
                </c:pt>
                <c:pt idx="627">
                  <c:v>0.29699021520780716</c:v>
                </c:pt>
                <c:pt idx="628">
                  <c:v>0.29673474071883282</c:v>
                </c:pt>
                <c:pt idx="629">
                  <c:v>0.29647990835336813</c:v>
                </c:pt>
                <c:pt idx="630">
                  <c:v>0.29622571569727307</c:v>
                </c:pt>
                <c:pt idx="631">
                  <c:v>0.29597216034907936</c:v>
                </c:pt>
                <c:pt idx="632">
                  <c:v>0.29571923991990606</c:v>
                </c:pt>
                <c:pt idx="633">
                  <c:v>0.29546695203337259</c:v>
                </c:pt>
                <c:pt idx="634">
                  <c:v>0.29521529432551569</c:v>
                </c:pt>
                <c:pt idx="635">
                  <c:v>0.29496426444470453</c:v>
                </c:pt>
                <c:pt idx="636">
                  <c:v>0.29471386005155903</c:v>
                </c:pt>
                <c:pt idx="637">
                  <c:v>0.29446407881886577</c:v>
                </c:pt>
                <c:pt idx="638">
                  <c:v>0.29421491843149772</c:v>
                </c:pt>
                <c:pt idx="639">
                  <c:v>0.29396637658633262</c:v>
                </c:pt>
                <c:pt idx="640">
                  <c:v>0.29371845099217209</c:v>
                </c:pt>
                <c:pt idx="641">
                  <c:v>0.29347113936966318</c:v>
                </c:pt>
                <c:pt idx="642">
                  <c:v>0.29322443945121784</c:v>
                </c:pt>
                <c:pt idx="643">
                  <c:v>0.292978348980936</c:v>
                </c:pt>
                <c:pt idx="644">
                  <c:v>0.29273286571452634</c:v>
                </c:pt>
                <c:pt idx="645">
                  <c:v>0.29248798741923016</c:v>
                </c:pt>
                <c:pt idx="646">
                  <c:v>0.29224371187374482</c:v>
                </c:pt>
                <c:pt idx="647">
                  <c:v>0.29200003686814718</c:v>
                </c:pt>
                <c:pt idx="648">
                  <c:v>0.29175696020381897</c:v>
                </c:pt>
                <c:pt idx="649">
                  <c:v>0.29151447969337213</c:v>
                </c:pt>
                <c:pt idx="650">
                  <c:v>0.2912725931605743</c:v>
                </c:pt>
                <c:pt idx="651">
                  <c:v>0.29103129844027564</c:v>
                </c:pt>
                <c:pt idx="652">
                  <c:v>0.29079059337833618</c:v>
                </c:pt>
                <c:pt idx="653">
                  <c:v>0.29055047583155313</c:v>
                </c:pt>
                <c:pt idx="654">
                  <c:v>0.29031094366758947</c:v>
                </c:pt>
                <c:pt idx="655">
                  <c:v>0.29007199476490292</c:v>
                </c:pt>
                <c:pt idx="656">
                  <c:v>0.28983362701267501</c:v>
                </c:pt>
                <c:pt idx="657">
                  <c:v>0.28959583831074148</c:v>
                </c:pt>
                <c:pt idx="658">
                  <c:v>0.28935862656952288</c:v>
                </c:pt>
                <c:pt idx="659">
                  <c:v>0.28912198970995534</c:v>
                </c:pt>
                <c:pt idx="660">
                  <c:v>0.28888592566342264</c:v>
                </c:pt>
                <c:pt idx="661">
                  <c:v>0.28865043237168814</c:v>
                </c:pt>
                <c:pt idx="662">
                  <c:v>0.2884155077868279</c:v>
                </c:pt>
                <c:pt idx="663">
                  <c:v>0.28818114987116394</c:v>
                </c:pt>
                <c:pt idx="664">
                  <c:v>0.28794735659719745</c:v>
                </c:pt>
                <c:pt idx="665">
                  <c:v>0.28771412594754403</c:v>
                </c:pt>
                <c:pt idx="666">
                  <c:v>0.28748145591486812</c:v>
                </c:pt>
                <c:pt idx="667">
                  <c:v>0.28724934450181855</c:v>
                </c:pt>
                <c:pt idx="668">
                  <c:v>0.2870177897209642</c:v>
                </c:pt>
                <c:pt idx="669">
                  <c:v>0.28678678959473064</c:v>
                </c:pt>
                <c:pt idx="670">
                  <c:v>0.28655634215533704</c:v>
                </c:pt>
                <c:pt idx="671">
                  <c:v>0.28632644544473351</c:v>
                </c:pt>
                <c:pt idx="672">
                  <c:v>0.28609709751453877</c:v>
                </c:pt>
                <c:pt idx="673">
                  <c:v>0.28586829642597922</c:v>
                </c:pt>
                <c:pt idx="674">
                  <c:v>0.28564004024982681</c:v>
                </c:pt>
                <c:pt idx="675">
                  <c:v>0.28541232706633951</c:v>
                </c:pt>
                <c:pt idx="676">
                  <c:v>0.28518515496520019</c:v>
                </c:pt>
                <c:pt idx="677">
                  <c:v>0.28495852204545719</c:v>
                </c:pt>
                <c:pt idx="678">
                  <c:v>0.28473242641546537</c:v>
                </c:pt>
                <c:pt idx="679">
                  <c:v>0.28450686619282711</c:v>
                </c:pt>
                <c:pt idx="680">
                  <c:v>0.28428183950433361</c:v>
                </c:pt>
                <c:pt idx="681">
                  <c:v>0.28405734448590758</c:v>
                </c:pt>
                <c:pt idx="682">
                  <c:v>0.28383337928254576</c:v>
                </c:pt>
                <c:pt idx="683">
                  <c:v>0.28360994204826151</c:v>
                </c:pt>
                <c:pt idx="684">
                  <c:v>0.28338703094602863</c:v>
                </c:pt>
                <c:pt idx="685">
                  <c:v>0.28316464414772469</c:v>
                </c:pt>
                <c:pt idx="686">
                  <c:v>0.28294277983407634</c:v>
                </c:pt>
                <c:pt idx="687">
                  <c:v>0.28272143619460333</c:v>
                </c:pt>
                <c:pt idx="688">
                  <c:v>0.28250061142756294</c:v>
                </c:pt>
                <c:pt idx="689">
                  <c:v>0.28228030373989793</c:v>
                </c:pt>
                <c:pt idx="690">
                  <c:v>0.28206051134717997</c:v>
                </c:pt>
                <c:pt idx="691">
                  <c:v>0.2818412324735573</c:v>
                </c:pt>
                <c:pt idx="692">
                  <c:v>0.2816224653517016</c:v>
                </c:pt>
                <c:pt idx="693">
                  <c:v>0.28140420822275475</c:v>
                </c:pt>
                <c:pt idx="694">
                  <c:v>0.28118645933627695</c:v>
                </c:pt>
                <c:pt idx="695">
                  <c:v>0.28096921695019411</c:v>
                </c:pt>
                <c:pt idx="696">
                  <c:v>0.28075247933074704</c:v>
                </c:pt>
                <c:pt idx="697">
                  <c:v>0.2805362447524396</c:v>
                </c:pt>
                <c:pt idx="698">
                  <c:v>0.28032051149798781</c:v>
                </c:pt>
                <c:pt idx="699">
                  <c:v>0.28010527785827055</c:v>
                </c:pt>
                <c:pt idx="700">
                  <c:v>0.27989054213227832</c:v>
                </c:pt>
                <c:pt idx="701">
                  <c:v>0.2796763026270635</c:v>
                </c:pt>
                <c:pt idx="702">
                  <c:v>0.27946255765769246</c:v>
                </c:pt>
                <c:pt idx="703">
                  <c:v>0.27924930554719501</c:v>
                </c:pt>
                <c:pt idx="704">
                  <c:v>0.27903654462651684</c:v>
                </c:pt>
                <c:pt idx="705">
                  <c:v>0.27882427323447095</c:v>
                </c:pt>
                <c:pt idx="706">
                  <c:v>0.27861248971768959</c:v>
                </c:pt>
                <c:pt idx="707">
                  <c:v>0.27840119243057782</c:v>
                </c:pt>
                <c:pt idx="708">
                  <c:v>0.27819037973526473</c:v>
                </c:pt>
                <c:pt idx="709">
                  <c:v>0.27798005000155823</c:v>
                </c:pt>
                <c:pt idx="710">
                  <c:v>0.27777020160689775</c:v>
                </c:pt>
                <c:pt idx="711">
                  <c:v>0.2775608329363084</c:v>
                </c:pt>
                <c:pt idx="712">
                  <c:v>0.27735194238235522</c:v>
                </c:pt>
                <c:pt idx="713">
                  <c:v>0.27714352834509742</c:v>
                </c:pt>
                <c:pt idx="714">
                  <c:v>0.27693558923204453</c:v>
                </c:pt>
                <c:pt idx="715">
                  <c:v>0.27672812345810988</c:v>
                </c:pt>
                <c:pt idx="716">
                  <c:v>0.27652112944556734</c:v>
                </c:pt>
                <c:pt idx="717">
                  <c:v>0.27631460562400756</c:v>
                </c:pt>
                <c:pt idx="718">
                  <c:v>0.27610855043029275</c:v>
                </c:pt>
                <c:pt idx="719">
                  <c:v>0.27590296230851508</c:v>
                </c:pt>
                <c:pt idx="720">
                  <c:v>0.27569783970995193</c:v>
                </c:pt>
                <c:pt idx="721">
                  <c:v>0.2754931810930239</c:v>
                </c:pt>
                <c:pt idx="722">
                  <c:v>0.27528898492325288</c:v>
                </c:pt>
                <c:pt idx="723">
                  <c:v>0.2750852496732184</c:v>
                </c:pt>
                <c:pt idx="724">
                  <c:v>0.27488197382251683</c:v>
                </c:pt>
                <c:pt idx="725">
                  <c:v>0.27467915585772001</c:v>
                </c:pt>
                <c:pt idx="726">
                  <c:v>0.27447679427233279</c:v>
                </c:pt>
                <c:pt idx="727">
                  <c:v>0.27427488756675322</c:v>
                </c:pt>
                <c:pt idx="728">
                  <c:v>0.27407343424823161</c:v>
                </c:pt>
                <c:pt idx="729">
                  <c:v>0.27387243283082985</c:v>
                </c:pt>
                <c:pt idx="730">
                  <c:v>0.27367188183538133</c:v>
                </c:pt>
                <c:pt idx="731">
                  <c:v>0.27347177978945153</c:v>
                </c:pt>
                <c:pt idx="732">
                  <c:v>0.2732721252272986</c:v>
                </c:pt>
                <c:pt idx="733">
                  <c:v>0.27307291668983297</c:v>
                </c:pt>
                <c:pt idx="734">
                  <c:v>0.27287415272458032</c:v>
                </c:pt>
                <c:pt idx="735">
                  <c:v>0.27267583188564104</c:v>
                </c:pt>
                <c:pt idx="736">
                  <c:v>0.27247795273365305</c:v>
                </c:pt>
                <c:pt idx="737">
                  <c:v>0.27228051383575369</c:v>
                </c:pt>
                <c:pt idx="738">
                  <c:v>0.2720835137655408</c:v>
                </c:pt>
                <c:pt idx="739">
                  <c:v>0.2718869511030364</c:v>
                </c:pt>
                <c:pt idx="740">
                  <c:v>0.27169082443464848</c:v>
                </c:pt>
                <c:pt idx="741">
                  <c:v>0.27149513235313499</c:v>
                </c:pt>
                <c:pt idx="742">
                  <c:v>0.27129987345756601</c:v>
                </c:pt>
                <c:pt idx="743">
                  <c:v>0.27110504635328753</c:v>
                </c:pt>
                <c:pt idx="744">
                  <c:v>0.27091064965188583</c:v>
                </c:pt>
                <c:pt idx="745">
                  <c:v>0.27071668197115067</c:v>
                </c:pt>
                <c:pt idx="746">
                  <c:v>0.27052314193504001</c:v>
                </c:pt>
                <c:pt idx="747">
                  <c:v>0.27033002817364427</c:v>
                </c:pt>
                <c:pt idx="748">
                  <c:v>0.27013733932315154</c:v>
                </c:pt>
                <c:pt idx="749">
                  <c:v>0.26994507402581192</c:v>
                </c:pt>
                <c:pt idx="750">
                  <c:v>0.26975323092990355</c:v>
                </c:pt>
                <c:pt idx="751">
                  <c:v>0.26956180868969726</c:v>
                </c:pt>
                <c:pt idx="752">
                  <c:v>0.26937080596542334</c:v>
                </c:pt>
                <c:pt idx="753">
                  <c:v>0.2691802214232365</c:v>
                </c:pt>
                <c:pt idx="754">
                  <c:v>0.26899005373518298</c:v>
                </c:pt>
                <c:pt idx="755">
                  <c:v>0.26880030157916601</c:v>
                </c:pt>
                <c:pt idx="756">
                  <c:v>0.26861096363891351</c:v>
                </c:pt>
                <c:pt idx="757">
                  <c:v>0.26842203860394448</c:v>
                </c:pt>
                <c:pt idx="758">
                  <c:v>0.26823352516953658</c:v>
                </c:pt>
                <c:pt idx="759">
                  <c:v>0.26804542203669274</c:v>
                </c:pt>
                <c:pt idx="760">
                  <c:v>0.26785772791210938</c:v>
                </c:pt>
                <c:pt idx="761">
                  <c:v>0.26767044150814406</c:v>
                </c:pt>
                <c:pt idx="762">
                  <c:v>0.26748356154278385</c:v>
                </c:pt>
                <c:pt idx="763">
                  <c:v>0.26729708673961311</c:v>
                </c:pt>
                <c:pt idx="764">
                  <c:v>0.26711101582778263</c:v>
                </c:pt>
                <c:pt idx="765">
                  <c:v>0.26692534754197728</c:v>
                </c:pt>
                <c:pt idx="766">
                  <c:v>0.26674008062238613</c:v>
                </c:pt>
                <c:pt idx="767">
                  <c:v>0.26655521381467079</c:v>
                </c:pt>
                <c:pt idx="768">
                  <c:v>0.26637074586993542</c:v>
                </c:pt>
                <c:pt idx="769">
                  <c:v>0.26618667554469549</c:v>
                </c:pt>
                <c:pt idx="770">
                  <c:v>0.26600300160084867</c:v>
                </c:pt>
                <c:pt idx="771">
                  <c:v>0.26581972280564325</c:v>
                </c:pt>
                <c:pt idx="772">
                  <c:v>0.26563683793164999</c:v>
                </c:pt>
                <c:pt idx="773">
                  <c:v>0.26545434575673138</c:v>
                </c:pt>
                <c:pt idx="774">
                  <c:v>0.26527224506401287</c:v>
                </c:pt>
                <c:pt idx="775">
                  <c:v>0.26509053464185323</c:v>
                </c:pt>
                <c:pt idx="776">
                  <c:v>0.26490921328381567</c:v>
                </c:pt>
                <c:pt idx="777">
                  <c:v>0.26472827978863955</c:v>
                </c:pt>
                <c:pt idx="778">
                  <c:v>0.2645477329602105</c:v>
                </c:pt>
                <c:pt idx="779">
                  <c:v>0.26436757160753366</c:v>
                </c:pt>
                <c:pt idx="780">
                  <c:v>0.26418779454470398</c:v>
                </c:pt>
                <c:pt idx="781">
                  <c:v>0.26400840059087916</c:v>
                </c:pt>
                <c:pt idx="782">
                  <c:v>0.26382938857025123</c:v>
                </c:pt>
                <c:pt idx="783">
                  <c:v>0.2636507573120197</c:v>
                </c:pt>
                <c:pt idx="784">
                  <c:v>0.26347250565036262</c:v>
                </c:pt>
                <c:pt idx="785">
                  <c:v>0.26329463242441092</c:v>
                </c:pt>
                <c:pt idx="786">
                  <c:v>0.26311713647821994</c:v>
                </c:pt>
                <c:pt idx="787">
                  <c:v>0.26294001666074396</c:v>
                </c:pt>
                <c:pt idx="788">
                  <c:v>0.26276327182580755</c:v>
                </c:pt>
                <c:pt idx="789">
                  <c:v>0.26258690083208119</c:v>
                </c:pt>
                <c:pt idx="790">
                  <c:v>0.26241090254305344</c:v>
                </c:pt>
                <c:pt idx="791">
                  <c:v>0.2622352758270044</c:v>
                </c:pt>
                <c:pt idx="792">
                  <c:v>0.26206001955698116</c:v>
                </c:pt>
                <c:pt idx="793">
                  <c:v>0.26188513261077129</c:v>
                </c:pt>
                <c:pt idx="794">
                  <c:v>0.26171061387087574</c:v>
                </c:pt>
                <c:pt idx="795">
                  <c:v>0.26153646222448634</c:v>
                </c:pt>
                <c:pt idx="796">
                  <c:v>0.26136267656345735</c:v>
                </c:pt>
                <c:pt idx="797">
                  <c:v>0.26118925578428243</c:v>
                </c:pt>
                <c:pt idx="798">
                  <c:v>0.26101619878806803</c:v>
                </c:pt>
                <c:pt idx="799">
                  <c:v>0.26084350448051002</c:v>
                </c:pt>
                <c:pt idx="800">
                  <c:v>0.26067117177186833</c:v>
                </c:pt>
                <c:pt idx="801">
                  <c:v>0.26049919957694201</c:v>
                </c:pt>
                <c:pt idx="802">
                  <c:v>0.26032758681504525</c:v>
                </c:pt>
                <c:pt idx="803">
                  <c:v>0.26015633240998404</c:v>
                </c:pt>
                <c:pt idx="804">
                  <c:v>0.25998543529003026</c:v>
                </c:pt>
                <c:pt idx="805">
                  <c:v>0.25981489438789912</c:v>
                </c:pt>
                <c:pt idx="806">
                  <c:v>0.25964470864072575</c:v>
                </c:pt>
                <c:pt idx="807">
                  <c:v>0.25947487699004068</c:v>
                </c:pt>
                <c:pt idx="808">
                  <c:v>0.25930539838174627</c:v>
                </c:pt>
                <c:pt idx="809">
                  <c:v>0.25913627176609488</c:v>
                </c:pt>
                <c:pt idx="810">
                  <c:v>0.25896749609766406</c:v>
                </c:pt>
                <c:pt idx="811">
                  <c:v>0.25879907033533484</c:v>
                </c:pt>
                <c:pt idx="812">
                  <c:v>0.25863099344226809</c:v>
                </c:pt>
                <c:pt idx="813">
                  <c:v>0.25846326438588246</c:v>
                </c:pt>
                <c:pt idx="814">
                  <c:v>0.25829588213783167</c:v>
                </c:pt>
                <c:pt idx="815">
                  <c:v>0.25812884567398198</c:v>
                </c:pt>
                <c:pt idx="816">
                  <c:v>0.25796215397439004</c:v>
                </c:pt>
                <c:pt idx="817">
                  <c:v>0.25779580602328078</c:v>
                </c:pt>
                <c:pt idx="818">
                  <c:v>0.25762980080902559</c:v>
                </c:pt>
                <c:pt idx="819">
                  <c:v>0.25746413732412049</c:v>
                </c:pt>
                <c:pt idx="820">
                  <c:v>0.25729881456516446</c:v>
                </c:pt>
                <c:pt idx="821">
                  <c:v>0.25713383153283775</c:v>
                </c:pt>
                <c:pt idx="822">
                  <c:v>0.256969187231881</c:v>
                </c:pt>
                <c:pt idx="823">
                  <c:v>0.25680488067107327</c:v>
                </c:pt>
                <c:pt idx="824">
                  <c:v>0.25664091086321172</c:v>
                </c:pt>
                <c:pt idx="825">
                  <c:v>0.25647727682508958</c:v>
                </c:pt>
                <c:pt idx="826">
                  <c:v>0.25631397757747687</c:v>
                </c:pt>
                <c:pt idx="827">
                  <c:v>0.25615101214509783</c:v>
                </c:pt>
                <c:pt idx="828">
                  <c:v>0.25598837955661224</c:v>
                </c:pt>
                <c:pt idx="829">
                  <c:v>0.25582607884459363</c:v>
                </c:pt>
                <c:pt idx="830">
                  <c:v>0.25566410904550901</c:v>
                </c:pt>
                <c:pt idx="831">
                  <c:v>0.25550246919969988</c:v>
                </c:pt>
                <c:pt idx="832">
                  <c:v>0.25534115835136062</c:v>
                </c:pt>
                <c:pt idx="833">
                  <c:v>0.25518017554851996</c:v>
                </c:pt>
                <c:pt idx="834">
                  <c:v>0.25501951984302035</c:v>
                </c:pt>
                <c:pt idx="835">
                  <c:v>0.25485919029049786</c:v>
                </c:pt>
                <c:pt idx="836">
                  <c:v>0.25469918595036434</c:v>
                </c:pt>
                <c:pt idx="837">
                  <c:v>0.254539505885786</c:v>
                </c:pt>
                <c:pt idx="838">
                  <c:v>0.25438014916366553</c:v>
                </c:pt>
                <c:pt idx="839">
                  <c:v>0.25422111485462207</c:v>
                </c:pt>
                <c:pt idx="840">
                  <c:v>0.25406240203297265</c:v>
                </c:pt>
                <c:pt idx="841">
                  <c:v>0.25390400977671324</c:v>
                </c:pt>
                <c:pt idx="842">
                  <c:v>0.25374593716749938</c:v>
                </c:pt>
                <c:pt idx="843">
                  <c:v>0.25358818329062821</c:v>
                </c:pt>
                <c:pt idx="844">
                  <c:v>0.25343074723501946</c:v>
                </c:pt>
                <c:pt idx="845">
                  <c:v>0.25327362809319676</c:v>
                </c:pt>
                <c:pt idx="846">
                  <c:v>0.25311682496126964</c:v>
                </c:pt>
                <c:pt idx="847">
                  <c:v>0.25296033693891601</c:v>
                </c:pt>
                <c:pt idx="848">
                  <c:v>0.25280416312936216</c:v>
                </c:pt>
                <c:pt idx="849">
                  <c:v>0.25264830263936672</c:v>
                </c:pt>
                <c:pt idx="850">
                  <c:v>0.25249275457920101</c:v>
                </c:pt>
                <c:pt idx="851">
                  <c:v>0.25233751806263299</c:v>
                </c:pt>
                <c:pt idx="852">
                  <c:v>0.25218259220690825</c:v>
                </c:pt>
                <c:pt idx="853">
                  <c:v>0.25202797613273248</c:v>
                </c:pt>
                <c:pt idx="854">
                  <c:v>0.2518736689642555</c:v>
                </c:pt>
                <c:pt idx="855">
                  <c:v>0.25171966982905203</c:v>
                </c:pt>
                <c:pt idx="856">
                  <c:v>0.25156597785810531</c:v>
                </c:pt>
                <c:pt idx="857">
                  <c:v>0.25141259218579032</c:v>
                </c:pt>
                <c:pt idx="858">
                  <c:v>0.25125951194985591</c:v>
                </c:pt>
                <c:pt idx="859">
                  <c:v>0.25110673629140817</c:v>
                </c:pt>
                <c:pt idx="860">
                  <c:v>0.25095426435489432</c:v>
                </c:pt>
                <c:pt idx="861">
                  <c:v>0.25080209528808461</c:v>
                </c:pt>
                <c:pt idx="862">
                  <c:v>0.25065022824205735</c:v>
                </c:pt>
                <c:pt idx="863">
                  <c:v>0.25049866237118046</c:v>
                </c:pt>
                <c:pt idx="864">
                  <c:v>0.25034739683309715</c:v>
                </c:pt>
                <c:pt idx="865">
                  <c:v>0.25019643078870801</c:v>
                </c:pt>
                <c:pt idx="866">
                  <c:v>0.25004576340215545</c:v>
                </c:pt>
                <c:pt idx="867">
                  <c:v>0.24989539384080739</c:v>
                </c:pt>
                <c:pt idx="868">
                  <c:v>0.24974532127524157</c:v>
                </c:pt>
                <c:pt idx="869">
                  <c:v>0.24959554487922883</c:v>
                </c:pt>
                <c:pt idx="870">
                  <c:v>0.2494460638297186</c:v>
                </c:pt>
                <c:pt idx="871">
                  <c:v>0.24929687730682196</c:v>
                </c:pt>
                <c:pt idx="872">
                  <c:v>0.24914798449379652</c:v>
                </c:pt>
                <c:pt idx="873">
                  <c:v>0.24899938457703064</c:v>
                </c:pt>
                <c:pt idx="874">
                  <c:v>0.24885107674602874</c:v>
                </c:pt>
                <c:pt idx="875">
                  <c:v>0.24870306019339483</c:v>
                </c:pt>
                <c:pt idx="876">
                  <c:v>0.24855533411481798</c:v>
                </c:pt>
                <c:pt idx="877">
                  <c:v>0.24840789770905708</c:v>
                </c:pt>
                <c:pt idx="878">
                  <c:v>0.24826075017792534</c:v>
                </c:pt>
                <c:pt idx="879">
                  <c:v>0.24811389072627565</c:v>
                </c:pt>
                <c:pt idx="880">
                  <c:v>0.2479673185619862</c:v>
                </c:pt>
                <c:pt idx="881">
                  <c:v>0.24782103289594459</c:v>
                </c:pt>
                <c:pt idx="882">
                  <c:v>0.24767503294203391</c:v>
                </c:pt>
                <c:pt idx="883">
                  <c:v>0.24752931791711741</c:v>
                </c:pt>
                <c:pt idx="884">
                  <c:v>0.2473838870410251</c:v>
                </c:pt>
                <c:pt idx="885">
                  <c:v>0.24723873953653799</c:v>
                </c:pt>
                <c:pt idx="886">
                  <c:v>0.24709387462937502</c:v>
                </c:pt>
                <c:pt idx="887">
                  <c:v>0.24694929154817691</c:v>
                </c:pt>
                <c:pt idx="888">
                  <c:v>0.24680498952449448</c:v>
                </c:pt>
                <c:pt idx="889">
                  <c:v>0.24666096779277252</c:v>
                </c:pt>
                <c:pt idx="890">
                  <c:v>0.24651722559033623</c:v>
                </c:pt>
                <c:pt idx="891">
                  <c:v>0.24637376215737811</c:v>
                </c:pt>
                <c:pt idx="892">
                  <c:v>0.24623057673694296</c:v>
                </c:pt>
                <c:pt idx="893">
                  <c:v>0.24608766857491485</c:v>
                </c:pt>
                <c:pt idx="894">
                  <c:v>0.24594503692000336</c:v>
                </c:pt>
                <c:pt idx="895">
                  <c:v>0.2458026810237294</c:v>
                </c:pt>
                <c:pt idx="896">
                  <c:v>0.24566060014041222</c:v>
                </c:pt>
                <c:pt idx="897">
                  <c:v>0.24551879352715578</c:v>
                </c:pt>
                <c:pt idx="898">
                  <c:v>0.24537726044383557</c:v>
                </c:pt>
                <c:pt idx="899">
                  <c:v>0.24523600015308483</c:v>
                </c:pt>
                <c:pt idx="900">
                  <c:v>0.24509501192028188</c:v>
                </c:pt>
                <c:pt idx="901">
                  <c:v>0.24495429501353663</c:v>
                </c:pt>
                <c:pt idx="902">
                  <c:v>0.24481384870367764</c:v>
                </c:pt>
                <c:pt idx="903">
                  <c:v>0.24467367226423897</c:v>
                </c:pt>
                <c:pt idx="904">
                  <c:v>0.24453376497144758</c:v>
                </c:pt>
                <c:pt idx="905">
                  <c:v>0.24439412610420999</c:v>
                </c:pt>
                <c:pt idx="906">
                  <c:v>0.24425475494410046</c:v>
                </c:pt>
                <c:pt idx="907">
                  <c:v>0.24411565077534692</c:v>
                </c:pt>
                <c:pt idx="908">
                  <c:v>0.2439768128848197</c:v>
                </c:pt>
                <c:pt idx="909">
                  <c:v>0.24383824056201803</c:v>
                </c:pt>
                <c:pt idx="910">
                  <c:v>0.24369993309905816</c:v>
                </c:pt>
                <c:pt idx="911">
                  <c:v>0.2435618897906606</c:v>
                </c:pt>
                <c:pt idx="912">
                  <c:v>0.24342410993413813</c:v>
                </c:pt>
                <c:pt idx="913">
                  <c:v>0.24328659282938314</c:v>
                </c:pt>
                <c:pt idx="914">
                  <c:v>0.24314933777885545</c:v>
                </c:pt>
                <c:pt idx="915">
                  <c:v>0.24301234408757136</c:v>
                </c:pt>
                <c:pt idx="916">
                  <c:v>0.24287561106308977</c:v>
                </c:pt>
                <c:pt idx="917">
                  <c:v>0.24273913801550118</c:v>
                </c:pt>
                <c:pt idx="918">
                  <c:v>0.24260292425741592</c:v>
                </c:pt>
                <c:pt idx="919">
                  <c:v>0.24246696910395241</c:v>
                </c:pt>
                <c:pt idx="920">
                  <c:v>0.24233127187272452</c:v>
                </c:pt>
                <c:pt idx="921">
                  <c:v>0.2421958318838307</c:v>
                </c:pt>
                <c:pt idx="922">
                  <c:v>0.24206064845984213</c:v>
                </c:pt>
                <c:pt idx="923">
                  <c:v>0.2419257209257912</c:v>
                </c:pt>
                <c:pt idx="924">
                  <c:v>0.24179104860915948</c:v>
                </c:pt>
                <c:pt idx="925">
                  <c:v>0.24165663083986755</c:v>
                </c:pt>
                <c:pt idx="926">
                  <c:v>0.24152246695026183</c:v>
                </c:pt>
                <c:pt idx="927">
                  <c:v>0.2413885562751053</c:v>
                </c:pt>
                <c:pt idx="928">
                  <c:v>0.24125489815156437</c:v>
                </c:pt>
                <c:pt idx="929">
                  <c:v>0.24112149191919882</c:v>
                </c:pt>
                <c:pt idx="930">
                  <c:v>0.24098833691995095</c:v>
                </c:pt>
                <c:pt idx="931">
                  <c:v>0.24085543249813299</c:v>
                </c:pt>
                <c:pt idx="932">
                  <c:v>0.2407227780004185</c:v>
                </c:pt>
                <c:pt idx="933">
                  <c:v>0.24059037277582865</c:v>
                </c:pt>
                <c:pt idx="934">
                  <c:v>0.24045821617572408</c:v>
                </c:pt>
                <c:pt idx="935">
                  <c:v>0.24032630755379217</c:v>
                </c:pt>
                <c:pt idx="936">
                  <c:v>0.24019464626603662</c:v>
                </c:pt>
                <c:pt idx="937">
                  <c:v>0.24006323167076807</c:v>
                </c:pt>
                <c:pt idx="938">
                  <c:v>0.23993206312859172</c:v>
                </c:pt>
                <c:pt idx="939">
                  <c:v>0.23980114000239797</c:v>
                </c:pt>
                <c:pt idx="940">
                  <c:v>0.23967046165735162</c:v>
                </c:pt>
                <c:pt idx="941">
                  <c:v>0.23954002746088082</c:v>
                </c:pt>
                <c:pt idx="942">
                  <c:v>0.23940983678266781</c:v>
                </c:pt>
                <c:pt idx="943">
                  <c:v>0.23927988899463776</c:v>
                </c:pt>
                <c:pt idx="944">
                  <c:v>0.23915018347094866</c:v>
                </c:pt>
                <c:pt idx="945">
                  <c:v>0.23902071958798132</c:v>
                </c:pt>
                <c:pt idx="946">
                  <c:v>0.23889149672432949</c:v>
                </c:pt>
                <c:pt idx="947">
                  <c:v>0.23876251426078846</c:v>
                </c:pt>
                <c:pt idx="948">
                  <c:v>0.23863377158034693</c:v>
                </c:pt>
                <c:pt idx="949">
                  <c:v>0.23850526806817554</c:v>
                </c:pt>
                <c:pt idx="950">
                  <c:v>0.23837700311161769</c:v>
                </c:pt>
                <c:pt idx="951">
                  <c:v>0.23824897610017901</c:v>
                </c:pt>
                <c:pt idx="952">
                  <c:v>0.23812118642551855</c:v>
                </c:pt>
                <c:pt idx="953">
                  <c:v>0.23799363348143807</c:v>
                </c:pt>
                <c:pt idx="954">
                  <c:v>0.2378663166638729</c:v>
                </c:pt>
                <c:pt idx="955">
                  <c:v>0.23773923537088229</c:v>
                </c:pt>
                <c:pt idx="956">
                  <c:v>0.23761238900263926</c:v>
                </c:pt>
                <c:pt idx="957">
                  <c:v>0.23748577696142137</c:v>
                </c:pt>
                <c:pt idx="958">
                  <c:v>0.2373593986516018</c:v>
                </c:pt>
                <c:pt idx="959">
                  <c:v>0.23723325347963919</c:v>
                </c:pt>
                <c:pt idx="960">
                  <c:v>0.23710734085406779</c:v>
                </c:pt>
                <c:pt idx="961">
                  <c:v>0.23698166018548983</c:v>
                </c:pt>
                <c:pt idx="962">
                  <c:v>0.23685621088656472</c:v>
                </c:pt>
                <c:pt idx="963">
                  <c:v>0.23673099237200029</c:v>
                </c:pt>
                <c:pt idx="964">
                  <c:v>0.2366060040585436</c:v>
                </c:pt>
                <c:pt idx="965">
                  <c:v>0.23648124536497209</c:v>
                </c:pt>
                <c:pt idx="966">
                  <c:v>0.23635671571208383</c:v>
                </c:pt>
                <c:pt idx="967">
                  <c:v>0.23623241452268906</c:v>
                </c:pt>
                <c:pt idx="968">
                  <c:v>0.23610834122160135</c:v>
                </c:pt>
                <c:pt idx="969">
                  <c:v>0.23598449523562773</c:v>
                </c:pt>
                <c:pt idx="970">
                  <c:v>0.23586087599356115</c:v>
                </c:pt>
                <c:pt idx="971">
                  <c:v>0.23573748292617017</c:v>
                </c:pt>
                <c:pt idx="972">
                  <c:v>0.2356143154661916</c:v>
                </c:pt>
                <c:pt idx="973">
                  <c:v>0.23549137304832113</c:v>
                </c:pt>
                <c:pt idx="974">
                  <c:v>0.23536865510920371</c:v>
                </c:pt>
                <c:pt idx="975">
                  <c:v>0.23524616108742663</c:v>
                </c:pt>
                <c:pt idx="976">
                  <c:v>0.23512389042351003</c:v>
                </c:pt>
                <c:pt idx="977">
                  <c:v>0.23500184255989778</c:v>
                </c:pt>
                <c:pt idx="978">
                  <c:v>0.23488001694095062</c:v>
                </c:pt>
                <c:pt idx="979">
                  <c:v>0.2347584130129356</c:v>
                </c:pt>
                <c:pt idx="980">
                  <c:v>0.23463703022401944</c:v>
                </c:pt>
                <c:pt idx="981">
                  <c:v>0.23451586802425947</c:v>
                </c:pt>
                <c:pt idx="982">
                  <c:v>0.23439492586559482</c:v>
                </c:pt>
                <c:pt idx="983">
                  <c:v>0.23427420320183887</c:v>
                </c:pt>
                <c:pt idx="984">
                  <c:v>0.23415369948867129</c:v>
                </c:pt>
                <c:pt idx="985">
                  <c:v>0.2340334141836285</c:v>
                </c:pt>
                <c:pt idx="986">
                  <c:v>0.23391334674609682</c:v>
                </c:pt>
                <c:pt idx="987">
                  <c:v>0.23379349663730392</c:v>
                </c:pt>
                <c:pt idx="988">
                  <c:v>0.23367386332031043</c:v>
                </c:pt>
                <c:pt idx="989">
                  <c:v>0.2335544462600028</c:v>
                </c:pt>
                <c:pt idx="990">
                  <c:v>0.23343524492308443</c:v>
                </c:pt>
                <c:pt idx="991">
                  <c:v>0.23331625877806805</c:v>
                </c:pt>
                <c:pt idx="992">
                  <c:v>0.23319748729526787</c:v>
                </c:pt>
                <c:pt idx="993">
                  <c:v>0.23307892994679219</c:v>
                </c:pt>
                <c:pt idx="994">
                  <c:v>0.23296058620653406</c:v>
                </c:pt>
                <c:pt idx="995">
                  <c:v>0.23284245555016611</c:v>
                </c:pt>
                <c:pt idx="996">
                  <c:v>0.23272453745512992</c:v>
                </c:pt>
                <c:pt idx="997">
                  <c:v>0.23260683140063088</c:v>
                </c:pt>
                <c:pt idx="998">
                  <c:v>0.23248933686762843</c:v>
                </c:pt>
                <c:pt idx="999">
                  <c:v>0.23237205333883015</c:v>
                </c:pt>
                <c:pt idx="1000">
                  <c:v>0.23225498029868333</c:v>
                </c:pt>
                <c:pt idx="1001">
                  <c:v>0.23213811723336755</c:v>
                </c:pt>
                <c:pt idx="1002">
                  <c:v>0.23202146363078718</c:v>
                </c:pt>
                <c:pt idx="1003">
                  <c:v>0.23190501898056415</c:v>
                </c:pt>
                <c:pt idx="1004">
                  <c:v>0.23178878277403056</c:v>
                </c:pt>
                <c:pt idx="1005">
                  <c:v>0.2316727545042209</c:v>
                </c:pt>
                <c:pt idx="1006">
                  <c:v>0.23155693366586552</c:v>
                </c:pt>
                <c:pt idx="1007">
                  <c:v>0.23144131975538237</c:v>
                </c:pt>
                <c:pt idx="1008">
                  <c:v>0.23132591227087063</c:v>
                </c:pt>
                <c:pt idx="1009">
                  <c:v>0.23121071071210259</c:v>
                </c:pt>
                <c:pt idx="1010">
                  <c:v>0.2310957145805175</c:v>
                </c:pt>
                <c:pt idx="1011">
                  <c:v>0.23098092337921367</c:v>
                </c:pt>
                <c:pt idx="1012">
                  <c:v>0.23086633661294201</c:v>
                </c:pt>
                <c:pt idx="1013">
                  <c:v>0.23075195378809843</c:v>
                </c:pt>
                <c:pt idx="1014">
                  <c:v>0.2306377744127168</c:v>
                </c:pt>
                <c:pt idx="1015">
                  <c:v>0.23052379799646247</c:v>
                </c:pt>
                <c:pt idx="1016">
                  <c:v>0.23041002405062488</c:v>
                </c:pt>
                <c:pt idx="1017">
                  <c:v>0.23029645208811059</c:v>
                </c:pt>
                <c:pt idx="1018">
                  <c:v>0.23018308162343737</c:v>
                </c:pt>
                <c:pt idx="1019">
                  <c:v>0.23006991217272593</c:v>
                </c:pt>
                <c:pt idx="1020">
                  <c:v>0.22995694325369384</c:v>
                </c:pt>
                <c:pt idx="1021">
                  <c:v>0.22984417438564878</c:v>
                </c:pt>
                <c:pt idx="1022">
                  <c:v>0.22973160508948229</c:v>
                </c:pt>
                <c:pt idx="1023">
                  <c:v>0.22961923488766162</c:v>
                </c:pt>
                <c:pt idx="1024">
                  <c:v>0.22950706330422491</c:v>
                </c:pt>
                <c:pt idx="1025">
                  <c:v>0.22939508986477272</c:v>
                </c:pt>
                <c:pt idx="1026">
                  <c:v>0.22928331409646308</c:v>
                </c:pt>
                <c:pt idx="1027">
                  <c:v>0.22917173552800379</c:v>
                </c:pt>
                <c:pt idx="1028">
                  <c:v>0.2290603536896465</c:v>
                </c:pt>
                <c:pt idx="1029">
                  <c:v>0.22894916811318</c:v>
                </c:pt>
                <c:pt idx="1030">
                  <c:v>0.22883817833192363</c:v>
                </c:pt>
                <c:pt idx="1031">
                  <c:v>0.22872738388072117</c:v>
                </c:pt>
                <c:pt idx="1032">
                  <c:v>0.2286167842959341</c:v>
                </c:pt>
                <c:pt idx="1033">
                  <c:v>0.22850637911543595</c:v>
                </c:pt>
                <c:pt idx="1034">
                  <c:v>0.22839616787860451</c:v>
                </c:pt>
                <c:pt idx="1035">
                  <c:v>0.22828615012631759</c:v>
                </c:pt>
                <c:pt idx="1036">
                  <c:v>0.22817632540094446</c:v>
                </c:pt>
                <c:pt idx="1037">
                  <c:v>0.22806669324634185</c:v>
                </c:pt>
                <c:pt idx="1038">
                  <c:v>0.22795725320784635</c:v>
                </c:pt>
                <c:pt idx="1039">
                  <c:v>0.22784800483226797</c:v>
                </c:pt>
                <c:pt idx="1040">
                  <c:v>0.22773894766788577</c:v>
                </c:pt>
                <c:pt idx="1041">
                  <c:v>0.22763008126443959</c:v>
                </c:pt>
                <c:pt idx="1042">
                  <c:v>0.22752140517312552</c:v>
                </c:pt>
                <c:pt idx="1043">
                  <c:v>0.22741291894658941</c:v>
                </c:pt>
                <c:pt idx="1044">
                  <c:v>0.22730462213892058</c:v>
                </c:pt>
                <c:pt idx="1045">
                  <c:v>0.22719651430564602</c:v>
                </c:pt>
                <c:pt idx="1046">
                  <c:v>0.22708859500372433</c:v>
                </c:pt>
                <c:pt idx="1047">
                  <c:v>0.2269808637915405</c:v>
                </c:pt>
                <c:pt idx="1048">
                  <c:v>0.22687332022889906</c:v>
                </c:pt>
                <c:pt idx="1049">
                  <c:v>0.22676596387701842</c:v>
                </c:pt>
                <c:pt idx="1050">
                  <c:v>0.22665879429852578</c:v>
                </c:pt>
                <c:pt idx="1051">
                  <c:v>0.22655181105744993</c:v>
                </c:pt>
                <c:pt idx="1052">
                  <c:v>0.22644501371921757</c:v>
                </c:pt>
                <c:pt idx="1053">
                  <c:v>0.22633840185064519</c:v>
                </c:pt>
                <c:pt idx="1054">
                  <c:v>0.22623197501993514</c:v>
                </c:pt>
                <c:pt idx="1055">
                  <c:v>0.22612573279666889</c:v>
                </c:pt>
                <c:pt idx="1056">
                  <c:v>0.22601967475180199</c:v>
                </c:pt>
                <c:pt idx="1057">
                  <c:v>0.22591380045765846</c:v>
                </c:pt>
                <c:pt idx="1058">
                  <c:v>0.22580810948792451</c:v>
                </c:pt>
                <c:pt idx="1059">
                  <c:v>0.22570260141764351</c:v>
                </c:pt>
                <c:pt idx="1060">
                  <c:v>0.22559727582321096</c:v>
                </c:pt>
                <c:pt idx="1061">
                  <c:v>0.22549213228236734</c:v>
                </c:pt>
                <c:pt idx="1062">
                  <c:v>0.22538717037419434</c:v>
                </c:pt>
                <c:pt idx="1063">
                  <c:v>0.22528238967910846</c:v>
                </c:pt>
                <c:pt idx="1064">
                  <c:v>0.22517778977885627</c:v>
                </c:pt>
                <c:pt idx="1065">
                  <c:v>0.22507337025650764</c:v>
                </c:pt>
                <c:pt idx="1066">
                  <c:v>0.22496913069645233</c:v>
                </c:pt>
                <c:pt idx="1067">
                  <c:v>0.22486507068439249</c:v>
                </c:pt>
                <c:pt idx="1068">
                  <c:v>0.22476118980733958</c:v>
                </c:pt>
                <c:pt idx="1069">
                  <c:v>0.22465748765360724</c:v>
                </c:pt>
                <c:pt idx="1070">
                  <c:v>0.2245539638128064</c:v>
                </c:pt>
                <c:pt idx="1071">
                  <c:v>0.22445061787584092</c:v>
                </c:pt>
                <c:pt idx="1072">
                  <c:v>0.22434744943490154</c:v>
                </c:pt>
                <c:pt idx="1073">
                  <c:v>0.22424445808346075</c:v>
                </c:pt>
                <c:pt idx="1074">
                  <c:v>0.22414164341626794</c:v>
                </c:pt>
                <c:pt idx="1075">
                  <c:v>0.22403900502934426</c:v>
                </c:pt>
                <c:pt idx="1076">
                  <c:v>0.22393654251997724</c:v>
                </c:pt>
                <c:pt idx="1077">
                  <c:v>0.22383425548671509</c:v>
                </c:pt>
                <c:pt idx="1078">
                  <c:v>0.22373214352936355</c:v>
                </c:pt>
                <c:pt idx="1079">
                  <c:v>0.22363020624897884</c:v>
                </c:pt>
                <c:pt idx="1080">
                  <c:v>0.22352844324786361</c:v>
                </c:pt>
                <c:pt idx="1081">
                  <c:v>0.22342685412956148</c:v>
                </c:pt>
                <c:pt idx="1082">
                  <c:v>0.22332543849885292</c:v>
                </c:pt>
                <c:pt idx="1083">
                  <c:v>0.22322419596174911</c:v>
                </c:pt>
                <c:pt idx="1084">
                  <c:v>0.22312312612548812</c:v>
                </c:pt>
                <c:pt idx="1085">
                  <c:v>0.22302222859852924</c:v>
                </c:pt>
                <c:pt idx="1086">
                  <c:v>0.22292150299054872</c:v>
                </c:pt>
                <c:pt idx="1087">
                  <c:v>0.22282094891243406</c:v>
                </c:pt>
                <c:pt idx="1088">
                  <c:v>0.22272056597628018</c:v>
                </c:pt>
                <c:pt idx="1089">
                  <c:v>0.22262035379538417</c:v>
                </c:pt>
                <c:pt idx="1090">
                  <c:v>0.22252031198424005</c:v>
                </c:pt>
                <c:pt idx="1091">
                  <c:v>0.22242044015853474</c:v>
                </c:pt>
                <c:pt idx="1092">
                  <c:v>0.22232073793514348</c:v>
                </c:pt>
                <c:pt idx="1093">
                  <c:v>0.22222120493212355</c:v>
                </c:pt>
                <c:pt idx="1094">
                  <c:v>0.22212184076871205</c:v>
                </c:pt>
                <c:pt idx="1095">
                  <c:v>0.22202264506531896</c:v>
                </c:pt>
                <c:pt idx="1096">
                  <c:v>0.22192361744352371</c:v>
                </c:pt>
                <c:pt idx="1097">
                  <c:v>0.22182475752607037</c:v>
                </c:pt>
                <c:pt idx="1098">
                  <c:v>0.22172606493686312</c:v>
                </c:pt>
                <c:pt idx="1099">
                  <c:v>0.22162753930096102</c:v>
                </c:pt>
                <c:pt idx="1100">
                  <c:v>0.22152918024457438</c:v>
                </c:pt>
                <c:pt idx="1101">
                  <c:v>0.22143098739506017</c:v>
                </c:pt>
                <c:pt idx="1102">
                  <c:v>0.22133296038091596</c:v>
                </c:pt>
                <c:pt idx="1103">
                  <c:v>0.22123509883177775</c:v>
                </c:pt>
                <c:pt idx="1104">
                  <c:v>0.22113740237841403</c:v>
                </c:pt>
                <c:pt idx="1105">
                  <c:v>0.22103987065272163</c:v>
                </c:pt>
                <c:pt idx="1106">
                  <c:v>0.22094250328772114</c:v>
                </c:pt>
                <c:pt idx="1107">
                  <c:v>0.22084529991755317</c:v>
                </c:pt>
                <c:pt idx="1108">
                  <c:v>0.22074826017747334</c:v>
                </c:pt>
                <c:pt idx="1109">
                  <c:v>0.22065138370384774</c:v>
                </c:pt>
                <c:pt idx="1110">
                  <c:v>0.22055467013414953</c:v>
                </c:pt>
                <c:pt idx="1111">
                  <c:v>0.22045811910695393</c:v>
                </c:pt>
                <c:pt idx="1112">
                  <c:v>0.2203617302619337</c:v>
                </c:pt>
                <c:pt idx="1113">
                  <c:v>0.22026550323985528</c:v>
                </c:pt>
                <c:pt idx="1114">
                  <c:v>0.2201694376825746</c:v>
                </c:pt>
                <c:pt idx="1115">
                  <c:v>0.22007353323303283</c:v>
                </c:pt>
                <c:pt idx="1116">
                  <c:v>0.21997778953525166</c:v>
                </c:pt>
                <c:pt idx="1117">
                  <c:v>0.21988220623432972</c:v>
                </c:pt>
                <c:pt idx="1118">
                  <c:v>0.21978678297643792</c:v>
                </c:pt>
                <c:pt idx="1119">
                  <c:v>0.21969151940881607</c:v>
                </c:pt>
                <c:pt idx="1120">
                  <c:v>0.21959641517976736</c:v>
                </c:pt>
                <c:pt idx="1121">
                  <c:v>0.21950146993865588</c:v>
                </c:pt>
                <c:pt idx="1122">
                  <c:v>0.21940668333590127</c:v>
                </c:pt>
                <c:pt idx="1123">
                  <c:v>0.21931205502297518</c:v>
                </c:pt>
                <c:pt idx="1124">
                  <c:v>0.21921758465239724</c:v>
                </c:pt>
                <c:pt idx="1125">
                  <c:v>0.21912327187773081</c:v>
                </c:pt>
                <c:pt idx="1126">
                  <c:v>0.21902911635357908</c:v>
                </c:pt>
                <c:pt idx="1127">
                  <c:v>0.218935117735581</c:v>
                </c:pt>
                <c:pt idx="1128">
                  <c:v>0.21884127568040754</c:v>
                </c:pt>
                <c:pt idx="1129">
                  <c:v>0.21874758984575737</c:v>
                </c:pt>
                <c:pt idx="1130">
                  <c:v>0.21865405989035275</c:v>
                </c:pt>
                <c:pt idx="1131">
                  <c:v>0.21856068547393653</c:v>
                </c:pt>
                <c:pt idx="1132">
                  <c:v>0.2184674662572674</c:v>
                </c:pt>
                <c:pt idx="1133">
                  <c:v>0.21837440190211591</c:v>
                </c:pt>
                <c:pt idx="1134">
                  <c:v>0.21828149207126149</c:v>
                </c:pt>
                <c:pt idx="1135">
                  <c:v>0.21818873642848752</c:v>
                </c:pt>
                <c:pt idx="1136">
                  <c:v>0.21809613463857846</c:v>
                </c:pt>
                <c:pt idx="1137">
                  <c:v>0.21800368636731501</c:v>
                </c:pt>
                <c:pt idx="1138">
                  <c:v>0.21791139128147161</c:v>
                </c:pt>
                <c:pt idx="1139">
                  <c:v>0.21781924904881123</c:v>
                </c:pt>
                <c:pt idx="1140">
                  <c:v>0.21772725933808282</c:v>
                </c:pt>
                <c:pt idx="1141">
                  <c:v>0.21763542181901641</c:v>
                </c:pt>
                <c:pt idx="1142">
                  <c:v>0.21754373616232073</c:v>
                </c:pt>
                <c:pt idx="1143">
                  <c:v>0.21745220203967847</c:v>
                </c:pt>
                <c:pt idx="1144">
                  <c:v>0.21736081912374255</c:v>
                </c:pt>
                <c:pt idx="1145">
                  <c:v>0.2172695870881334</c:v>
                </c:pt>
                <c:pt idx="1146">
                  <c:v>0.21717850560743432</c:v>
                </c:pt>
                <c:pt idx="1147">
                  <c:v>0.2170875743571882</c:v>
                </c:pt>
                <c:pt idx="1148">
                  <c:v>0.21699679301389374</c:v>
                </c:pt>
                <c:pt idx="1149">
                  <c:v>0.21690616125500276</c:v>
                </c:pt>
                <c:pt idx="1150">
                  <c:v>0.21681567875891467</c:v>
                </c:pt>
                <c:pt idx="1151">
                  <c:v>0.216725345204975</c:v>
                </c:pt>
                <c:pt idx="1152">
                  <c:v>0.21663516027347038</c:v>
                </c:pt>
                <c:pt idx="1153">
                  <c:v>0.21654512364562589</c:v>
                </c:pt>
                <c:pt idx="1154">
                  <c:v>0.21645523500360081</c:v>
                </c:pt>
                <c:pt idx="1155">
                  <c:v>0.21636549403048552</c:v>
                </c:pt>
                <c:pt idx="1156">
                  <c:v>0.21627590041029834</c:v>
                </c:pt>
                <c:pt idx="1157">
                  <c:v>0.21618645382798093</c:v>
                </c:pt>
                <c:pt idx="1158">
                  <c:v>0.21609715396939616</c:v>
                </c:pt>
                <c:pt idx="1159">
                  <c:v>0.2160080005213236</c:v>
                </c:pt>
                <c:pt idx="1160">
                  <c:v>0.21591899317145702</c:v>
                </c:pt>
                <c:pt idx="1161">
                  <c:v>0.21583013160840006</c:v>
                </c:pt>
                <c:pt idx="1162">
                  <c:v>0.21574141552166362</c:v>
                </c:pt>
                <c:pt idx="1163">
                  <c:v>0.21565284460166151</c:v>
                </c:pt>
                <c:pt idx="1164">
                  <c:v>0.21556441853970837</c:v>
                </c:pt>
                <c:pt idx="1165">
                  <c:v>0.21547613702801527</c:v>
                </c:pt>
                <c:pt idx="1166">
                  <c:v>0.21538799975968703</c:v>
                </c:pt>
                <c:pt idx="1167">
                  <c:v>0.21530000642871777</c:v>
                </c:pt>
                <c:pt idx="1168">
                  <c:v>0.21521215672998942</c:v>
                </c:pt>
                <c:pt idx="1169">
                  <c:v>0.21512445035926686</c:v>
                </c:pt>
                <c:pt idx="1170">
                  <c:v>0.21503688701319573</c:v>
                </c:pt>
                <c:pt idx="1171">
                  <c:v>0.21494946638929788</c:v>
                </c:pt>
                <c:pt idx="1172">
                  <c:v>0.21486218818596933</c:v>
                </c:pt>
                <c:pt idx="1173">
                  <c:v>0.21477505210247683</c:v>
                </c:pt>
                <c:pt idx="1174">
                  <c:v>0.21468805783895398</c:v>
                </c:pt>
                <c:pt idx="1175">
                  <c:v>0.2146012050963986</c:v>
                </c:pt>
                <c:pt idx="1176">
                  <c:v>0.21451449357666946</c:v>
                </c:pt>
                <c:pt idx="1177">
                  <c:v>0.2144279229824832</c:v>
                </c:pt>
                <c:pt idx="1178">
                  <c:v>0.21434149301741029</c:v>
                </c:pt>
                <c:pt idx="1179">
                  <c:v>0.21425520338587342</c:v>
                </c:pt>
                <c:pt idx="1180">
                  <c:v>0.21416905379314313</c:v>
                </c:pt>
                <c:pt idx="1181">
                  <c:v>0.21408304394533526</c:v>
                </c:pt>
                <c:pt idx="1182">
                  <c:v>0.21399717354940753</c:v>
                </c:pt>
                <c:pt idx="1183">
                  <c:v>0.21391144231315701</c:v>
                </c:pt>
                <c:pt idx="1184">
                  <c:v>0.21382584994521572</c:v>
                </c:pt>
                <c:pt idx="1185">
                  <c:v>0.2137403961550495</c:v>
                </c:pt>
                <c:pt idx="1186">
                  <c:v>0.21365508065295324</c:v>
                </c:pt>
                <c:pt idx="1187">
                  <c:v>0.21356990315004906</c:v>
                </c:pt>
                <c:pt idx="1188">
                  <c:v>0.21348486335828237</c:v>
                </c:pt>
                <c:pt idx="1189">
                  <c:v>0.21339996099041986</c:v>
                </c:pt>
                <c:pt idx="1190">
                  <c:v>0.21331519576004501</c:v>
                </c:pt>
                <c:pt idx="1191">
                  <c:v>0.21323056738155674</c:v>
                </c:pt>
                <c:pt idx="1192">
                  <c:v>0.21314607557016546</c:v>
                </c:pt>
                <c:pt idx="1193">
                  <c:v>0.21306172004189022</c:v>
                </c:pt>
                <c:pt idx="1194">
                  <c:v>0.2129775005135561</c:v>
                </c:pt>
                <c:pt idx="1195">
                  <c:v>0.21289341670279111</c:v>
                </c:pt>
                <c:pt idx="1196">
                  <c:v>0.21280946832802328</c:v>
                </c:pt>
                <c:pt idx="1197">
                  <c:v>0.2127256551084776</c:v>
                </c:pt>
                <c:pt idx="1198">
                  <c:v>0.21264197676417307</c:v>
                </c:pt>
                <c:pt idx="1199">
                  <c:v>0.21255843301592067</c:v>
                </c:pt>
                <c:pt idx="1200">
                  <c:v>0.21247502358531903</c:v>
                </c:pt>
                <c:pt idx="1201">
                  <c:v>0.21239174819475296</c:v>
                </c:pt>
                <c:pt idx="1202">
                  <c:v>0.21230860656738987</c:v>
                </c:pt>
                <c:pt idx="1203">
                  <c:v>0.21222559842717698</c:v>
                </c:pt>
                <c:pt idx="1204">
                  <c:v>0.21214272349883895</c:v>
                </c:pt>
                <c:pt idx="1205">
                  <c:v>0.21205998150787439</c:v>
                </c:pt>
                <c:pt idx="1206">
                  <c:v>0.21197737218055357</c:v>
                </c:pt>
                <c:pt idx="1207">
                  <c:v>0.21189489524391553</c:v>
                </c:pt>
                <c:pt idx="1208">
                  <c:v>0.21181255042576544</c:v>
                </c:pt>
                <c:pt idx="1209">
                  <c:v>0.2117303374546716</c:v>
                </c:pt>
                <c:pt idx="1210">
                  <c:v>0.21164825605996265</c:v>
                </c:pt>
                <c:pt idx="1211">
                  <c:v>0.21156630597172546</c:v>
                </c:pt>
                <c:pt idx="1212">
                  <c:v>0.2114844869208011</c:v>
                </c:pt>
                <c:pt idx="1213">
                  <c:v>0.21140279863878386</c:v>
                </c:pt>
                <c:pt idx="1214">
                  <c:v>0.21132124085801735</c:v>
                </c:pt>
                <c:pt idx="1215">
                  <c:v>0.21123981331159189</c:v>
                </c:pt>
                <c:pt idx="1216">
                  <c:v>0.21115851573334249</c:v>
                </c:pt>
                <c:pt idx="1217">
                  <c:v>0.21107734785784565</c:v>
                </c:pt>
                <c:pt idx="1218">
                  <c:v>0.21099630942041664</c:v>
                </c:pt>
                <c:pt idx="1219">
                  <c:v>0.21091540015710769</c:v>
                </c:pt>
                <c:pt idx="1220">
                  <c:v>0.210834619804704</c:v>
                </c:pt>
                <c:pt idx="1221">
                  <c:v>0.21075396810072244</c:v>
                </c:pt>
                <c:pt idx="1222">
                  <c:v>0.21067344478340824</c:v>
                </c:pt>
                <c:pt idx="1223">
                  <c:v>0.21059304959173261</c:v>
                </c:pt>
                <c:pt idx="1224">
                  <c:v>0.21051278226538966</c:v>
                </c:pt>
                <c:pt idx="1225">
                  <c:v>0.2104326425447951</c:v>
                </c:pt>
                <c:pt idx="1226">
                  <c:v>0.21035263017108241</c:v>
                </c:pt>
                <c:pt idx="1227">
                  <c:v>0.21027274488610084</c:v>
                </c:pt>
                <c:pt idx="1228">
                  <c:v>0.21019298643241227</c:v>
                </c:pt>
                <c:pt idx="1229">
                  <c:v>0.21011335455329033</c:v>
                </c:pt>
                <c:pt idx="1230">
                  <c:v>0.21003384899271582</c:v>
                </c:pt>
                <c:pt idx="1231">
                  <c:v>0.20995446949537547</c:v>
                </c:pt>
                <c:pt idx="1232">
                  <c:v>0.20987521580665913</c:v>
                </c:pt>
                <c:pt idx="1233">
                  <c:v>0.20979608767265734</c:v>
                </c:pt>
                <c:pt idx="1234">
                  <c:v>0.20971708484015869</c:v>
                </c:pt>
                <c:pt idx="1235">
                  <c:v>0.20963820705664762</c:v>
                </c:pt>
                <c:pt idx="1236">
                  <c:v>0.20955945407030213</c:v>
                </c:pt>
                <c:pt idx="1237">
                  <c:v>0.20948082562999032</c:v>
                </c:pt>
                <c:pt idx="1238">
                  <c:v>0.20940232148526899</c:v>
                </c:pt>
                <c:pt idx="1239">
                  <c:v>0.20932394138638136</c:v>
                </c:pt>
                <c:pt idx="1240">
                  <c:v>0.20924568508425404</c:v>
                </c:pt>
                <c:pt idx="1241">
                  <c:v>0.20916755233049447</c:v>
                </c:pt>
                <c:pt idx="1242">
                  <c:v>0.20908954287738926</c:v>
                </c:pt>
                <c:pt idx="1243">
                  <c:v>0.2090116564779014</c:v>
                </c:pt>
                <c:pt idx="1244">
                  <c:v>0.20893389288566744</c:v>
                </c:pt>
                <c:pt idx="1245">
                  <c:v>0.20885625185499679</c:v>
                </c:pt>
                <c:pt idx="1246">
                  <c:v>0.20877873314086695</c:v>
                </c:pt>
                <c:pt idx="1247">
                  <c:v>0.20870133649892336</c:v>
                </c:pt>
                <c:pt idx="1248">
                  <c:v>0.20862406168547573</c:v>
                </c:pt>
                <c:pt idx="1249">
                  <c:v>0.20854690845749627</c:v>
                </c:pt>
                <c:pt idx="1250">
                  <c:v>0.20846987657261745</c:v>
                </c:pt>
                <c:pt idx="1251">
                  <c:v>0.20839296578912905</c:v>
                </c:pt>
                <c:pt idx="1252">
                  <c:v>0.20831617586597684</c:v>
                </c:pt>
                <c:pt idx="1253">
                  <c:v>0.20823950656275969</c:v>
                </c:pt>
                <c:pt idx="1254">
                  <c:v>0.20816295763972739</c:v>
                </c:pt>
                <c:pt idx="1255">
                  <c:v>0.20808652885777854</c:v>
                </c:pt>
                <c:pt idx="1256">
                  <c:v>0.20801021997845801</c:v>
                </c:pt>
                <c:pt idx="1257">
                  <c:v>0.20793403076395481</c:v>
                </c:pt>
                <c:pt idx="1258">
                  <c:v>0.20785796097710049</c:v>
                </c:pt>
                <c:pt idx="1259">
                  <c:v>0.20778201038136598</c:v>
                </c:pt>
                <c:pt idx="1260">
                  <c:v>0.20770617874085961</c:v>
                </c:pt>
                <c:pt idx="1261">
                  <c:v>0.20763046582032546</c:v>
                </c:pt>
                <c:pt idx="1262">
                  <c:v>0.2075548713851407</c:v>
                </c:pt>
                <c:pt idx="1263">
                  <c:v>0.20747939520131353</c:v>
                </c:pt>
                <c:pt idx="1264">
                  <c:v>0.20740403703548049</c:v>
                </c:pt>
                <c:pt idx="1265">
                  <c:v>0.20732879665490556</c:v>
                </c:pt>
                <c:pt idx="1266">
                  <c:v>0.20725367382747664</c:v>
                </c:pt>
                <c:pt idx="1267">
                  <c:v>0.20717866832170426</c:v>
                </c:pt>
                <c:pt idx="1268">
                  <c:v>0.20710377990671924</c:v>
                </c:pt>
                <c:pt idx="1269">
                  <c:v>0.20702900835227012</c:v>
                </c:pt>
                <c:pt idx="1270">
                  <c:v>0.20695435342872201</c:v>
                </c:pt>
                <c:pt idx="1271">
                  <c:v>0.20687981490705346</c:v>
                </c:pt>
                <c:pt idx="1272">
                  <c:v>0.2068053925588548</c:v>
                </c:pt>
                <c:pt idx="1273">
                  <c:v>0.20673108615632629</c:v>
                </c:pt>
                <c:pt idx="1274">
                  <c:v>0.20665689547227578</c:v>
                </c:pt>
                <c:pt idx="1275">
                  <c:v>0.20658282028011643</c:v>
                </c:pt>
                <c:pt idx="1276">
                  <c:v>0.20650886035386487</c:v>
                </c:pt>
                <c:pt idx="1277">
                  <c:v>0.20643501546813944</c:v>
                </c:pt>
                <c:pt idx="1278">
                  <c:v>0.20636128539815746</c:v>
                </c:pt>
                <c:pt idx="1279">
                  <c:v>0.20628766991973374</c:v>
                </c:pt>
                <c:pt idx="1280">
                  <c:v>0.20621416880927843</c:v>
                </c:pt>
                <c:pt idx="1281">
                  <c:v>0.20614078184379503</c:v>
                </c:pt>
                <c:pt idx="1282">
                  <c:v>0.20606750880087821</c:v>
                </c:pt>
                <c:pt idx="1283">
                  <c:v>0.20599434945871151</c:v>
                </c:pt>
                <c:pt idx="1284">
                  <c:v>0.20592130359606614</c:v>
                </c:pt>
                <c:pt idx="1285">
                  <c:v>0.20584837099229872</c:v>
                </c:pt>
                <c:pt idx="1286">
                  <c:v>0.20577555142734888</c:v>
                </c:pt>
                <c:pt idx="1287">
                  <c:v>0.20570284468173702</c:v>
                </c:pt>
                <c:pt idx="1288">
                  <c:v>0.20563025053656428</c:v>
                </c:pt>
                <c:pt idx="1289">
                  <c:v>0.20555776877350768</c:v>
                </c:pt>
                <c:pt idx="1290">
                  <c:v>0.20548539917482053</c:v>
                </c:pt>
                <c:pt idx="1291">
                  <c:v>0.20541314152332951</c:v>
                </c:pt>
                <c:pt idx="1292">
                  <c:v>0.2053409956024326</c:v>
                </c:pt>
                <c:pt idx="1293">
                  <c:v>0.20526896119609792</c:v>
                </c:pt>
                <c:pt idx="1294">
                  <c:v>0.20519703808886089</c:v>
                </c:pt>
                <c:pt idx="1295">
                  <c:v>0.20512522606582262</c:v>
                </c:pt>
                <c:pt idx="1296">
                  <c:v>0.20505352491264842</c:v>
                </c:pt>
                <c:pt idx="1297">
                  <c:v>0.20498193441556584</c:v>
                </c:pt>
                <c:pt idx="1298">
                  <c:v>0.20491045436136182</c:v>
                </c:pt>
                <c:pt idx="1299">
                  <c:v>0.20483908453738253</c:v>
                </c:pt>
                <c:pt idx="1300">
                  <c:v>0.20476782473152969</c:v>
                </c:pt>
                <c:pt idx="1301">
                  <c:v>0.2046966747322598</c:v>
                </c:pt>
                <c:pt idx="1302">
                  <c:v>0.20462563432858252</c:v>
                </c:pt>
                <c:pt idx="1303">
                  <c:v>0.20455470331005729</c:v>
                </c:pt>
                <c:pt idx="1304">
                  <c:v>0.20448388146679355</c:v>
                </c:pt>
                <c:pt idx="1305">
                  <c:v>0.20441316858944719</c:v>
                </c:pt>
                <c:pt idx="1306">
                  <c:v>0.20434256446922017</c:v>
                </c:pt>
                <c:pt idx="1307">
                  <c:v>0.20427206889785701</c:v>
                </c:pt>
                <c:pt idx="1308">
                  <c:v>0.20420168166764494</c:v>
                </c:pt>
                <c:pt idx="1309">
                  <c:v>0.20413140257140991</c:v>
                </c:pt>
                <c:pt idx="1310">
                  <c:v>0.20406123140251708</c:v>
                </c:pt>
                <c:pt idx="1311">
                  <c:v>0.2039911679548676</c:v>
                </c:pt>
                <c:pt idx="1312">
                  <c:v>0.20392121202289651</c:v>
                </c:pt>
                <c:pt idx="1313">
                  <c:v>0.2038513634015727</c:v>
                </c:pt>
                <c:pt idx="1314">
                  <c:v>0.20378162188639487</c:v>
                </c:pt>
                <c:pt idx="1315">
                  <c:v>0.20371198727339232</c:v>
                </c:pt>
                <c:pt idx="1316">
                  <c:v>0.20364245935912043</c:v>
                </c:pt>
                <c:pt idx="1317">
                  <c:v>0.20357303794066114</c:v>
                </c:pt>
                <c:pt idx="1318">
                  <c:v>0.20350372281562021</c:v>
                </c:pt>
                <c:pt idx="1319">
                  <c:v>0.20343451378212593</c:v>
                </c:pt>
                <c:pt idx="1320">
                  <c:v>0.20336541063882663</c:v>
                </c:pt>
                <c:pt idx="1321">
                  <c:v>0.20329641318488983</c:v>
                </c:pt>
                <c:pt idx="1322">
                  <c:v>0.20322752121999979</c:v>
                </c:pt>
                <c:pt idx="1323">
                  <c:v>0.20315873454435679</c:v>
                </c:pt>
                <c:pt idx="1324">
                  <c:v>0.20309005295867444</c:v>
                </c:pt>
                <c:pt idx="1325">
                  <c:v>0.20302147626417844</c:v>
                </c:pt>
                <c:pt idx="1326">
                  <c:v>0.20295300426260474</c:v>
                </c:pt>
                <c:pt idx="1327">
                  <c:v>0.20288463675619828</c:v>
                </c:pt>
                <c:pt idx="1328">
                  <c:v>0.20281637354771051</c:v>
                </c:pt>
                <c:pt idx="1329">
                  <c:v>0.20274821444039884</c:v>
                </c:pt>
                <c:pt idx="1330">
                  <c:v>0.20268015923802352</c:v>
                </c:pt>
                <c:pt idx="1331">
                  <c:v>0.20261220774484798</c:v>
                </c:pt>
                <c:pt idx="1332">
                  <c:v>0.20254435976563509</c:v>
                </c:pt>
                <c:pt idx="1333">
                  <c:v>0.20247661510564671</c:v>
                </c:pt>
                <c:pt idx="1334">
                  <c:v>0.20240897357064222</c:v>
                </c:pt>
                <c:pt idx="1335">
                  <c:v>0.20234143496687595</c:v>
                </c:pt>
                <c:pt idx="1336">
                  <c:v>0.2022739991010967</c:v>
                </c:pt>
                <c:pt idx="1337">
                  <c:v>0.20220666578054478</c:v>
                </c:pt>
                <c:pt idx="1338">
                  <c:v>0.20213943481295207</c:v>
                </c:pt>
                <c:pt idx="1339">
                  <c:v>0.202072306006539</c:v>
                </c:pt>
                <c:pt idx="1340">
                  <c:v>0.20200527917001357</c:v>
                </c:pt>
                <c:pt idx="1341">
                  <c:v>0.20193835411256975</c:v>
                </c:pt>
                <c:pt idx="1342">
                  <c:v>0.20187153064388572</c:v>
                </c:pt>
                <c:pt idx="1343">
                  <c:v>0.20180480857412245</c:v>
                </c:pt>
                <c:pt idx="1344">
                  <c:v>0.20173818771392246</c:v>
                </c:pt>
                <c:pt idx="1345">
                  <c:v>0.20167166787440721</c:v>
                </c:pt>
                <c:pt idx="1346">
                  <c:v>0.20160524886717673</c:v>
                </c:pt>
                <c:pt idx="1347">
                  <c:v>0.20153893050430777</c:v>
                </c:pt>
                <c:pt idx="1348">
                  <c:v>0.20147271259835145</c:v>
                </c:pt>
                <c:pt idx="1349">
                  <c:v>0.20140659496233279</c:v>
                </c:pt>
                <c:pt idx="1350">
                  <c:v>0.20134057740974873</c:v>
                </c:pt>
                <c:pt idx="1351">
                  <c:v>0.20127465975456629</c:v>
                </c:pt>
                <c:pt idx="1352">
                  <c:v>0.20120884181122181</c:v>
                </c:pt>
                <c:pt idx="1353">
                  <c:v>0.20114312339461873</c:v>
                </c:pt>
                <c:pt idx="1354">
                  <c:v>0.20107750432012625</c:v>
                </c:pt>
                <c:pt idx="1355">
                  <c:v>0.20101198440357815</c:v>
                </c:pt>
                <c:pt idx="1356">
                  <c:v>0.20094656346127118</c:v>
                </c:pt>
                <c:pt idx="1357">
                  <c:v>0.20088124130996357</c:v>
                </c:pt>
                <c:pt idx="1358">
                  <c:v>0.20081601776687291</c:v>
                </c:pt>
                <c:pt idx="1359">
                  <c:v>0.20075089264967569</c:v>
                </c:pt>
                <c:pt idx="1360">
                  <c:v>0.20068586577650513</c:v>
                </c:pt>
                <c:pt idx="1361">
                  <c:v>0.20062093696595037</c:v>
                </c:pt>
                <c:pt idx="1362">
                  <c:v>0.20055610603705401</c:v>
                </c:pt>
                <c:pt idx="1363">
                  <c:v>0.20049137280931176</c:v>
                </c:pt>
                <c:pt idx="1364">
                  <c:v>0.20042673710266989</c:v>
                </c:pt>
                <c:pt idx="1365">
                  <c:v>0.20036219873752498</c:v>
                </c:pt>
                <c:pt idx="1366">
                  <c:v>0.20029775753472182</c:v>
                </c:pt>
                <c:pt idx="1367">
                  <c:v>0.20023341331555156</c:v>
                </c:pt>
                <c:pt idx="1368">
                  <c:v>0.20016916590175104</c:v>
                </c:pt>
                <c:pt idx="1369">
                  <c:v>0.20010501511550133</c:v>
                </c:pt>
                <c:pt idx="1370">
                  <c:v>0.2000409607794254</c:v>
                </c:pt>
                <c:pt idx="1371">
                  <c:v>0.19997700271658833</c:v>
                </c:pt>
                <c:pt idx="1372">
                  <c:v>0.19991314075049446</c:v>
                </c:pt>
                <c:pt idx="1373">
                  <c:v>0.19984937470508618</c:v>
                </c:pt>
                <c:pt idx="1374">
                  <c:v>0.19978570440474339</c:v>
                </c:pt>
                <c:pt idx="1375">
                  <c:v>0.19972212967428174</c:v>
                </c:pt>
                <c:pt idx="1376">
                  <c:v>0.19965865033895022</c:v>
                </c:pt>
                <c:pt idx="1377">
                  <c:v>0.19959526622443166</c:v>
                </c:pt>
                <c:pt idx="1378">
                  <c:v>0.19953197715683973</c:v>
                </c:pt>
                <c:pt idx="1379">
                  <c:v>0.19946878296271847</c:v>
                </c:pt>
                <c:pt idx="1380">
                  <c:v>0.19940568346904047</c:v>
                </c:pt>
                <c:pt idx="1381">
                  <c:v>0.19934267850320578</c:v>
                </c:pt>
                <c:pt idx="1382">
                  <c:v>0.19927976789304092</c:v>
                </c:pt>
                <c:pt idx="1383">
                  <c:v>0.19921695146679633</c:v>
                </c:pt>
                <c:pt idx="1384">
                  <c:v>0.19915422905314642</c:v>
                </c:pt>
                <c:pt idx="1385">
                  <c:v>0.19909160048118735</c:v>
                </c:pt>
                <c:pt idx="1386">
                  <c:v>0.19902906558043607</c:v>
                </c:pt>
                <c:pt idx="1387">
                  <c:v>0.19896662418082883</c:v>
                </c:pt>
                <c:pt idx="1388">
                  <c:v>0.19890427611272013</c:v>
                </c:pt>
                <c:pt idx="1389">
                  <c:v>0.19884202120688099</c:v>
                </c:pt>
                <c:pt idx="1390">
                  <c:v>0.19877985929449801</c:v>
                </c:pt>
                <c:pt idx="1391">
                  <c:v>0.1987177902071719</c:v>
                </c:pt>
                <c:pt idx="1392">
                  <c:v>0.19865581377691638</c:v>
                </c:pt>
                <c:pt idx="1393">
                  <c:v>0.19859392983615601</c:v>
                </c:pt>
                <c:pt idx="1394">
                  <c:v>0.19853213821772625</c:v>
                </c:pt>
                <c:pt idx="1395">
                  <c:v>0.19847043875487191</c:v>
                </c:pt>
                <c:pt idx="1396">
                  <c:v>0.19840883128124415</c:v>
                </c:pt>
                <c:pt idx="1397">
                  <c:v>0.19834731563090191</c:v>
                </c:pt>
                <c:pt idx="1398">
                  <c:v>0.19828589163830873</c:v>
                </c:pt>
                <c:pt idx="1399">
                  <c:v>0.19822455913833198</c:v>
                </c:pt>
                <c:pt idx="1400">
                  <c:v>0.19816331796624148</c:v>
                </c:pt>
                <c:pt idx="1401">
                  <c:v>0.19810216795770919</c:v>
                </c:pt>
                <c:pt idx="1402">
                  <c:v>0.19804110894880603</c:v>
                </c:pt>
                <c:pt idx="1403">
                  <c:v>0.19798014077600282</c:v>
                </c:pt>
                <c:pt idx="1404">
                  <c:v>0.19791926327616785</c:v>
                </c:pt>
                <c:pt idx="1405">
                  <c:v>0.19785847628656542</c:v>
                </c:pt>
                <c:pt idx="1406">
                  <c:v>0.19779777964485493</c:v>
                </c:pt>
                <c:pt idx="1407">
                  <c:v>0.19773717318909018</c:v>
                </c:pt>
                <c:pt idx="1408">
                  <c:v>0.19767665675771776</c:v>
                </c:pt>
                <c:pt idx="1409">
                  <c:v>0.19761623018957528</c:v>
                </c:pt>
                <c:pt idx="1410">
                  <c:v>0.19755589332389081</c:v>
                </c:pt>
                <c:pt idx="1411">
                  <c:v>0.19749564600028191</c:v>
                </c:pt>
                <c:pt idx="1412">
                  <c:v>0.19743548805875344</c:v>
                </c:pt>
                <c:pt idx="1413">
                  <c:v>0.19737541933969738</c:v>
                </c:pt>
                <c:pt idx="1414">
                  <c:v>0.19731543968389098</c:v>
                </c:pt>
                <c:pt idx="1415">
                  <c:v>0.19725554893249581</c:v>
                </c:pt>
                <c:pt idx="1416">
                  <c:v>0.19719574692705669</c:v>
                </c:pt>
                <c:pt idx="1417">
                  <c:v>0.19713603350950018</c:v>
                </c:pt>
                <c:pt idx="1418">
                  <c:v>0.19707640852213421</c:v>
                </c:pt>
                <c:pt idx="1419">
                  <c:v>0.19701687180764543</c:v>
                </c:pt>
                <c:pt idx="1420">
                  <c:v>0.19695742320909926</c:v>
                </c:pt>
                <c:pt idx="1421">
                  <c:v>0.19689806256993869</c:v>
                </c:pt>
                <c:pt idx="1422">
                  <c:v>0.19683878973398236</c:v>
                </c:pt>
                <c:pt idx="1423">
                  <c:v>0.19677960454542459</c:v>
                </c:pt>
                <c:pt idx="1424">
                  <c:v>0.19672050684883233</c:v>
                </c:pt>
                <c:pt idx="1425">
                  <c:v>0.19666149648914633</c:v>
                </c:pt>
                <c:pt idx="1426">
                  <c:v>0.19660257331167805</c:v>
                </c:pt>
                <c:pt idx="1427">
                  <c:v>0.1965437371621099</c:v>
                </c:pt>
                <c:pt idx="1428">
                  <c:v>0.19648498788649341</c:v>
                </c:pt>
                <c:pt idx="1429">
                  <c:v>0.19642632533124765</c:v>
                </c:pt>
                <c:pt idx="1430">
                  <c:v>0.19636774934315987</c:v>
                </c:pt>
                <c:pt idx="1431">
                  <c:v>0.19630925976938168</c:v>
                </c:pt>
                <c:pt idx="1432">
                  <c:v>0.19625085645743093</c:v>
                </c:pt>
                <c:pt idx="1433">
                  <c:v>0.19619253925518784</c:v>
                </c:pt>
                <c:pt idx="1434">
                  <c:v>0.19613430801089657</c:v>
                </c:pt>
                <c:pt idx="1435">
                  <c:v>0.19607616257316135</c:v>
                </c:pt>
                <c:pt idx="1436">
                  <c:v>0.19601810279094717</c:v>
                </c:pt>
                <c:pt idx="1437">
                  <c:v>0.19596012851357886</c:v>
                </c:pt>
                <c:pt idx="1438">
                  <c:v>0.19590223959073888</c:v>
                </c:pt>
                <c:pt idx="1439">
                  <c:v>0.19584443587246675</c:v>
                </c:pt>
                <c:pt idx="1440">
                  <c:v>0.1957867172091578</c:v>
                </c:pt>
                <c:pt idx="1441">
                  <c:v>0.19572908345156315</c:v>
                </c:pt>
                <c:pt idx="1442">
                  <c:v>0.19567153445078644</c:v>
                </c:pt>
                <c:pt idx="1443">
                  <c:v>0.19561407005828541</c:v>
                </c:pt>
                <c:pt idx="1444">
                  <c:v>0.19555669012586827</c:v>
                </c:pt>
                <c:pt idx="1445">
                  <c:v>0.19549939450569456</c:v>
                </c:pt>
                <c:pt idx="1446">
                  <c:v>0.19544218305027333</c:v>
                </c:pt>
                <c:pt idx="1447">
                  <c:v>0.19538505561246233</c:v>
                </c:pt>
                <c:pt idx="1448">
                  <c:v>0.19532801204546593</c:v>
                </c:pt>
                <c:pt idx="1449">
                  <c:v>0.19527105220283603</c:v>
                </c:pt>
                <c:pt idx="1450">
                  <c:v>0.19521417593846888</c:v>
                </c:pt>
                <c:pt idx="1451">
                  <c:v>0.19515738310660571</c:v>
                </c:pt>
                <c:pt idx="1452">
                  <c:v>0.19510067356183128</c:v>
                </c:pt>
                <c:pt idx="1453">
                  <c:v>0.19504404715907162</c:v>
                </c:pt>
                <c:pt idx="1454">
                  <c:v>0.19498750375359475</c:v>
                </c:pt>
                <c:pt idx="1455">
                  <c:v>0.19493104320100885</c:v>
                </c:pt>
                <c:pt idx="1456">
                  <c:v>0.19487466535726117</c:v>
                </c:pt>
                <c:pt idx="1457">
                  <c:v>0.19481837007863703</c:v>
                </c:pt>
                <c:pt idx="1458">
                  <c:v>0.19476215722175891</c:v>
                </c:pt>
                <c:pt idx="1459">
                  <c:v>0.1947060266435858</c:v>
                </c:pt>
                <c:pt idx="1460">
                  <c:v>0.19464997820141139</c:v>
                </c:pt>
                <c:pt idx="1461">
                  <c:v>0.1945940117528637</c:v>
                </c:pt>
                <c:pt idx="1462">
                  <c:v>0.19453812715590413</c:v>
                </c:pt>
                <c:pt idx="1463">
                  <c:v>0.19448232426882567</c:v>
                </c:pt>
                <c:pt idx="1464">
                  <c:v>0.1944266029502528</c:v>
                </c:pt>
                <c:pt idx="1465">
                  <c:v>0.1943709630591402</c:v>
                </c:pt>
                <c:pt idx="1466">
                  <c:v>0.19431540445477175</c:v>
                </c:pt>
                <c:pt idx="1467">
                  <c:v>0.19425992699675954</c:v>
                </c:pt>
                <c:pt idx="1468">
                  <c:v>0.19420453054504241</c:v>
                </c:pt>
                <c:pt idx="1469">
                  <c:v>0.19414921495988618</c:v>
                </c:pt>
                <c:pt idx="1470">
                  <c:v>0.19409398010188159</c:v>
                </c:pt>
                <c:pt idx="1471">
                  <c:v>0.19403882583194354</c:v>
                </c:pt>
                <c:pt idx="1472">
                  <c:v>0.19398375201131046</c:v>
                </c:pt>
                <c:pt idx="1473">
                  <c:v>0.19392875850154359</c:v>
                </c:pt>
                <c:pt idx="1474">
                  <c:v>0.19387384516452472</c:v>
                </c:pt>
                <c:pt idx="1475">
                  <c:v>0.19381901186245681</c:v>
                </c:pt>
                <c:pt idx="1476">
                  <c:v>0.19376425845786208</c:v>
                </c:pt>
                <c:pt idx="1477">
                  <c:v>0.19370958481358139</c:v>
                </c:pt>
                <c:pt idx="1478">
                  <c:v>0.19365499079277357</c:v>
                </c:pt>
                <c:pt idx="1479">
                  <c:v>0.19360047625891355</c:v>
                </c:pt>
                <c:pt idx="1480">
                  <c:v>0.19354604107579212</c:v>
                </c:pt>
                <c:pt idx="1481">
                  <c:v>0.19349168510751541</c:v>
                </c:pt>
                <c:pt idx="1482">
                  <c:v>0.1934374082185035</c:v>
                </c:pt>
                <c:pt idx="1483">
                  <c:v>0.19338321027348854</c:v>
                </c:pt>
                <c:pt idx="1484">
                  <c:v>0.19332909113751579</c:v>
                </c:pt>
                <c:pt idx="1485">
                  <c:v>0.19327505067594097</c:v>
                </c:pt>
                <c:pt idx="1486">
                  <c:v>0.19322108875443031</c:v>
                </c:pt>
                <c:pt idx="1487">
                  <c:v>0.19316720523895947</c:v>
                </c:pt>
                <c:pt idx="1488">
                  <c:v>0.19311339999581206</c:v>
                </c:pt>
                <c:pt idx="1489">
                  <c:v>0.19305967289157991</c:v>
                </c:pt>
                <c:pt idx="1490">
                  <c:v>0.19300602379316081</c:v>
                </c:pt>
                <c:pt idx="1491">
                  <c:v>0.19295245256775853</c:v>
                </c:pt>
                <c:pt idx="1492">
                  <c:v>0.1928989590828819</c:v>
                </c:pt>
                <c:pt idx="1493">
                  <c:v>0.19284554320634265</c:v>
                </c:pt>
                <c:pt idx="1494">
                  <c:v>0.19279220480625703</c:v>
                </c:pt>
                <c:pt idx="1495">
                  <c:v>0.19273894375104236</c:v>
                </c:pt>
                <c:pt idx="1496">
                  <c:v>0.19268575990941758</c:v>
                </c:pt>
                <c:pt idx="1497">
                  <c:v>0.19263265315040179</c:v>
                </c:pt>
                <c:pt idx="1498">
                  <c:v>0.1925796233433141</c:v>
                </c:pt>
                <c:pt idx="1499">
                  <c:v>0.19252667035777143</c:v>
                </c:pt>
                <c:pt idx="1500">
                  <c:v>0.1924737940636892</c:v>
                </c:pt>
                <c:pt idx="1501">
                  <c:v>0.19242099433127954</c:v>
                </c:pt>
                <c:pt idx="1502">
                  <c:v>0.19236827103105031</c:v>
                </c:pt>
                <c:pt idx="1503">
                  <c:v>0.19231562403380462</c:v>
                </c:pt>
                <c:pt idx="1504">
                  <c:v>0.19226305321064024</c:v>
                </c:pt>
                <c:pt idx="1505">
                  <c:v>0.19221055843294801</c:v>
                </c:pt>
                <c:pt idx="1506">
                  <c:v>0.19215813957241165</c:v>
                </c:pt>
                <c:pt idx="1507">
                  <c:v>0.19210579650100623</c:v>
                </c:pt>
                <c:pt idx="1508">
                  <c:v>0.19205352909099815</c:v>
                </c:pt>
                <c:pt idx="1509">
                  <c:v>0.19200133721494353</c:v>
                </c:pt>
                <c:pt idx="1510">
                  <c:v>0.19194922074568785</c:v>
                </c:pt>
                <c:pt idx="1511">
                  <c:v>0.19189717955636523</c:v>
                </c:pt>
                <c:pt idx="1512">
                  <c:v>0.19184521352039691</c:v>
                </c:pt>
                <c:pt idx="1513">
                  <c:v>0.19179332251149073</c:v>
                </c:pt>
                <c:pt idx="1514">
                  <c:v>0.19174150640364132</c:v>
                </c:pt>
                <c:pt idx="1515">
                  <c:v>0.19168976507112723</c:v>
                </c:pt>
                <c:pt idx="1516">
                  <c:v>0.19163809838851203</c:v>
                </c:pt>
                <c:pt idx="1517">
                  <c:v>0.19158650623064227</c:v>
                </c:pt>
                <c:pt idx="1518">
                  <c:v>0.19153498847264758</c:v>
                </c:pt>
                <c:pt idx="1519">
                  <c:v>0.19148354498993889</c:v>
                </c:pt>
                <c:pt idx="1520">
                  <c:v>0.19143217565820816</c:v>
                </c:pt>
                <c:pt idx="1521">
                  <c:v>0.19138088035342798</c:v>
                </c:pt>
                <c:pt idx="1522">
                  <c:v>0.19132965895184986</c:v>
                </c:pt>
                <c:pt idx="1523">
                  <c:v>0.19127851133000376</c:v>
                </c:pt>
                <c:pt idx="1524">
                  <c:v>0.19122743736469794</c:v>
                </c:pt>
                <c:pt idx="1525">
                  <c:v>0.19117643693301692</c:v>
                </c:pt>
                <c:pt idx="1526">
                  <c:v>0.1911255099123223</c:v>
                </c:pt>
                <c:pt idx="1527">
                  <c:v>0.19107465618025016</c:v>
                </c:pt>
                <c:pt idx="1528">
                  <c:v>0.19102387561471199</c:v>
                </c:pt>
                <c:pt idx="1529">
                  <c:v>0.190973168093892</c:v>
                </c:pt>
                <c:pt idx="1530">
                  <c:v>0.19092253349624866</c:v>
                </c:pt>
                <c:pt idx="1531">
                  <c:v>0.19087197170051148</c:v>
                </c:pt>
                <c:pt idx="1532">
                  <c:v>0.19082148258568271</c:v>
                </c:pt>
                <c:pt idx="1533">
                  <c:v>0.19077106603103447</c:v>
                </c:pt>
                <c:pt idx="1534">
                  <c:v>0.1907207219161087</c:v>
                </c:pt>
                <c:pt idx="1535">
                  <c:v>0.19067045012071673</c:v>
                </c:pt>
                <c:pt idx="1536">
                  <c:v>0.19062025052493844</c:v>
                </c:pt>
                <c:pt idx="1537">
                  <c:v>0.19057012300912107</c:v>
                </c:pt>
                <c:pt idx="1538">
                  <c:v>0.19052006745387881</c:v>
                </c:pt>
                <c:pt idx="1539">
                  <c:v>0.19047008374009214</c:v>
                </c:pt>
                <c:pt idx="1540">
                  <c:v>0.19042017174890635</c:v>
                </c:pt>
                <c:pt idx="1541">
                  <c:v>0.19037033136173181</c:v>
                </c:pt>
                <c:pt idx="1542">
                  <c:v>0.19032056246024284</c:v>
                </c:pt>
                <c:pt idx="1543">
                  <c:v>0.19027086492637602</c:v>
                </c:pt>
                <c:pt idx="1544">
                  <c:v>0.19022123864233118</c:v>
                </c:pt>
                <c:pt idx="1545">
                  <c:v>0.1901716834905692</c:v>
                </c:pt>
                <c:pt idx="1546">
                  <c:v>0.190122199353812</c:v>
                </c:pt>
                <c:pt idx="1547">
                  <c:v>0.19007278611504194</c:v>
                </c:pt>
                <c:pt idx="1548">
                  <c:v>0.19002344365749979</c:v>
                </c:pt>
                <c:pt idx="1549">
                  <c:v>0.18997417186468646</c:v>
                </c:pt>
                <c:pt idx="1550">
                  <c:v>0.18992497062035921</c:v>
                </c:pt>
                <c:pt idx="1551">
                  <c:v>0.18987583980853356</c:v>
                </c:pt>
                <c:pt idx="1552">
                  <c:v>0.18982677931348099</c:v>
                </c:pt>
                <c:pt idx="1553">
                  <c:v>0.18977778901972919</c:v>
                </c:pt>
                <c:pt idx="1554">
                  <c:v>0.18972886881206011</c:v>
                </c:pt>
                <c:pt idx="1555">
                  <c:v>0.18968001857551098</c:v>
                </c:pt>
                <c:pt idx="1556">
                  <c:v>0.18963123819537145</c:v>
                </c:pt>
                <c:pt idx="1557">
                  <c:v>0.18958252755718547</c:v>
                </c:pt>
                <c:pt idx="1558">
                  <c:v>0.18953388654674769</c:v>
                </c:pt>
                <c:pt idx="1559">
                  <c:v>0.18948531505010544</c:v>
                </c:pt>
                <c:pt idx="1560">
                  <c:v>0.18943681295355588</c:v>
                </c:pt>
                <c:pt idx="1561">
                  <c:v>0.1893883801436467</c:v>
                </c:pt>
                <c:pt idx="1562">
                  <c:v>0.18934001650717516</c:v>
                </c:pt>
                <c:pt idx="1563">
                  <c:v>0.18929172193118632</c:v>
                </c:pt>
                <c:pt idx="1564">
                  <c:v>0.18924349630297399</c:v>
                </c:pt>
                <c:pt idx="1565">
                  <c:v>0.18919533951007894</c:v>
                </c:pt>
                <c:pt idx="1566">
                  <c:v>0.18914725144028866</c:v>
                </c:pt>
                <c:pt idx="1567">
                  <c:v>0.18909923198163631</c:v>
                </c:pt>
                <c:pt idx="1568">
                  <c:v>0.18905128102239996</c:v>
                </c:pt>
                <c:pt idx="1569">
                  <c:v>0.18900339845110317</c:v>
                </c:pt>
                <c:pt idx="1570">
                  <c:v>0.18895558415651237</c:v>
                </c:pt>
                <c:pt idx="1571">
                  <c:v>0.18890783802763747</c:v>
                </c:pt>
                <c:pt idx="1572">
                  <c:v>0.1888601599537309</c:v>
                </c:pt>
                <c:pt idx="1573">
                  <c:v>0.18881254982428686</c:v>
                </c:pt>
                <c:pt idx="1574">
                  <c:v>0.18876500752904041</c:v>
                </c:pt>
                <c:pt idx="1575">
                  <c:v>0.18871753295796759</c:v>
                </c:pt>
                <c:pt idx="1576">
                  <c:v>0.18867012600128374</c:v>
                </c:pt>
                <c:pt idx="1577">
                  <c:v>0.18862278654944362</c:v>
                </c:pt>
                <c:pt idx="1578">
                  <c:v>0.18857551449314019</c:v>
                </c:pt>
                <c:pt idx="1579">
                  <c:v>0.18852830972330434</c:v>
                </c:pt>
                <c:pt idx="1580">
                  <c:v>0.18848117213110402</c:v>
                </c:pt>
                <c:pt idx="1581">
                  <c:v>0.18843410160794383</c:v>
                </c:pt>
                <c:pt idx="1582">
                  <c:v>0.18838709804546419</c:v>
                </c:pt>
                <c:pt idx="1583">
                  <c:v>0.18834016133554007</c:v>
                </c:pt>
                <c:pt idx="1584">
                  <c:v>0.18829329137028186</c:v>
                </c:pt>
                <c:pt idx="1585">
                  <c:v>0.1882464880420332</c:v>
                </c:pt>
                <c:pt idx="1586">
                  <c:v>0.18819975124337124</c:v>
                </c:pt>
                <c:pt idx="1587">
                  <c:v>0.18815308086710569</c:v>
                </c:pt>
                <c:pt idx="1588">
                  <c:v>0.18810647680627801</c:v>
                </c:pt>
                <c:pt idx="1589">
                  <c:v>0.18805993895416123</c:v>
                </c:pt>
                <c:pt idx="1590">
                  <c:v>0.18801346720425874</c:v>
                </c:pt>
                <c:pt idx="1591">
                  <c:v>0.18796706145030384</c:v>
                </c:pt>
                <c:pt idx="1592">
                  <c:v>0.18792072158625991</c:v>
                </c:pt>
                <c:pt idx="1593">
                  <c:v>0.18787444750631846</c:v>
                </c:pt>
                <c:pt idx="1594">
                  <c:v>0.18782823910489913</c:v>
                </c:pt>
                <c:pt idx="1595">
                  <c:v>0.18778209627664966</c:v>
                </c:pt>
                <c:pt idx="1596">
                  <c:v>0.18773601891644431</c:v>
                </c:pt>
                <c:pt idx="1597">
                  <c:v>0.18769000691938312</c:v>
                </c:pt>
                <c:pt idx="1598">
                  <c:v>0.18764406018079216</c:v>
                </c:pt>
                <c:pt idx="1599">
                  <c:v>0.18759817859622308</c:v>
                </c:pt>
                <c:pt idx="1600">
                  <c:v>0.18755236206145104</c:v>
                </c:pt>
                <c:pt idx="1601">
                  <c:v>0.18750661047247547</c:v>
                </c:pt>
                <c:pt idx="1602">
                  <c:v>0.18746092372551867</c:v>
                </c:pt>
                <c:pt idx="1603">
                  <c:v>0.18741530171702619</c:v>
                </c:pt>
                <c:pt idx="1604">
                  <c:v>0.1873697443436646</c:v>
                </c:pt>
                <c:pt idx="1605">
                  <c:v>0.18732425150232235</c:v>
                </c:pt>
                <c:pt idx="1606">
                  <c:v>0.18727882309010851</c:v>
                </c:pt>
                <c:pt idx="1607">
                  <c:v>0.18723345900435265</c:v>
                </c:pt>
                <c:pt idx="1608">
                  <c:v>0.18718815914260312</c:v>
                </c:pt>
                <c:pt idx="1609">
                  <c:v>0.1871429234026282</c:v>
                </c:pt>
                <c:pt idx="1610">
                  <c:v>0.18709775168241344</c:v>
                </c:pt>
                <c:pt idx="1611">
                  <c:v>0.18705264388016316</c:v>
                </c:pt>
                <c:pt idx="1612">
                  <c:v>0.18700759989429799</c:v>
                </c:pt>
                <c:pt idx="1613">
                  <c:v>0.18696261962345578</c:v>
                </c:pt>
                <c:pt idx="1614">
                  <c:v>0.18691770296649007</c:v>
                </c:pt>
                <c:pt idx="1615">
                  <c:v>0.18687284982246968</c:v>
                </c:pt>
                <c:pt idx="1616">
                  <c:v>0.18682806009067895</c:v>
                </c:pt>
                <c:pt idx="1617">
                  <c:v>0.18678333367061531</c:v>
                </c:pt>
                <c:pt idx="1618">
                  <c:v>0.18673867046199052</c:v>
                </c:pt>
                <c:pt idx="1619">
                  <c:v>0.18669407036472968</c:v>
                </c:pt>
                <c:pt idx="1620">
                  <c:v>0.18664953327897002</c:v>
                </c:pt>
                <c:pt idx="1621">
                  <c:v>0.18660505910506026</c:v>
                </c:pt>
                <c:pt idx="1622">
                  <c:v>0.18656064774356126</c:v>
                </c:pt>
                <c:pt idx="1623">
                  <c:v>0.18651629909524434</c:v>
                </c:pt>
                <c:pt idx="1624">
                  <c:v>0.18647201306109104</c:v>
                </c:pt>
                <c:pt idx="1625">
                  <c:v>0.18642778954229244</c:v>
                </c:pt>
                <c:pt idx="1626">
                  <c:v>0.18638362844024892</c:v>
                </c:pt>
                <c:pt idx="1627">
                  <c:v>0.18633952965656919</c:v>
                </c:pt>
                <c:pt idx="1628">
                  <c:v>0.18629549309306992</c:v>
                </c:pt>
                <c:pt idx="1629">
                  <c:v>0.18625151865177508</c:v>
                </c:pt>
                <c:pt idx="1630">
                  <c:v>0.18620760623491583</c:v>
                </c:pt>
                <c:pt idx="1631">
                  <c:v>0.18616375574492905</c:v>
                </c:pt>
                <c:pt idx="1632">
                  <c:v>0.18611996708445838</c:v>
                </c:pt>
                <c:pt idx="1633">
                  <c:v>0.18607624015635121</c:v>
                </c:pt>
                <c:pt idx="1634">
                  <c:v>0.18603257486366068</c:v>
                </c:pt>
                <c:pt idx="1635">
                  <c:v>0.18598897110964344</c:v>
                </c:pt>
                <c:pt idx="1636">
                  <c:v>0.18594542879775997</c:v>
                </c:pt>
                <c:pt idx="1637">
                  <c:v>0.18590194783167352</c:v>
                </c:pt>
                <c:pt idx="1638">
                  <c:v>0.18585852811524967</c:v>
                </c:pt>
                <c:pt idx="1639">
                  <c:v>0.18581516955255631</c:v>
                </c:pt>
                <c:pt idx="1640">
                  <c:v>0.18577187204786241</c:v>
                </c:pt>
                <c:pt idx="1641">
                  <c:v>0.18572863550563762</c:v>
                </c:pt>
                <c:pt idx="1642">
                  <c:v>0.18568545983055229</c:v>
                </c:pt>
                <c:pt idx="1643">
                  <c:v>0.18564234492747619</c:v>
                </c:pt>
                <c:pt idx="1644">
                  <c:v>0.18559929070147849</c:v>
                </c:pt>
                <c:pt idx="1645">
                  <c:v>0.18555629705782656</c:v>
                </c:pt>
                <c:pt idx="1646">
                  <c:v>0.1855133639019865</c:v>
                </c:pt>
                <c:pt idx="1647">
                  <c:v>0.18547049113962191</c:v>
                </c:pt>
                <c:pt idx="1648">
                  <c:v>0.18542767867659382</c:v>
                </c:pt>
                <c:pt idx="1649">
                  <c:v>0.18538492641895857</c:v>
                </c:pt>
                <c:pt idx="1650">
                  <c:v>0.18534223427296989</c:v>
                </c:pt>
                <c:pt idx="1651">
                  <c:v>0.18529960214507685</c:v>
                </c:pt>
                <c:pt idx="1652">
                  <c:v>0.1852570299419225</c:v>
                </c:pt>
                <c:pt idx="1653">
                  <c:v>0.18521451757034582</c:v>
                </c:pt>
                <c:pt idx="1654">
                  <c:v>0.18517206493737853</c:v>
                </c:pt>
                <c:pt idx="1655">
                  <c:v>0.18512967195024704</c:v>
                </c:pt>
                <c:pt idx="1656">
                  <c:v>0.1850873385163693</c:v>
                </c:pt>
                <c:pt idx="1657">
                  <c:v>0.18504506454335706</c:v>
                </c:pt>
                <c:pt idx="1658">
                  <c:v>0.185002849939013</c:v>
                </c:pt>
                <c:pt idx="1659">
                  <c:v>0.18496069461133174</c:v>
                </c:pt>
                <c:pt idx="1660">
                  <c:v>0.18491859846849854</c:v>
                </c:pt>
                <c:pt idx="1661">
                  <c:v>0.1848765614188892</c:v>
                </c:pt>
                <c:pt idx="1662">
                  <c:v>0.18483458337107003</c:v>
                </c:pt>
                <c:pt idx="1663">
                  <c:v>0.18479266423379534</c:v>
                </c:pt>
                <c:pt idx="1664">
                  <c:v>0.18475080391600965</c:v>
                </c:pt>
                <c:pt idx="1665">
                  <c:v>0.18470900232684528</c:v>
                </c:pt>
                <c:pt idx="1666">
                  <c:v>0.18466725937562262</c:v>
                </c:pt>
                <c:pt idx="1667">
                  <c:v>0.1846255749718497</c:v>
                </c:pt>
                <c:pt idx="1668">
                  <c:v>0.18458394902522093</c:v>
                </c:pt>
                <c:pt idx="1669">
                  <c:v>0.18454238144561749</c:v>
                </c:pt>
                <c:pt idx="1670">
                  <c:v>0.18450087214310668</c:v>
                </c:pt>
                <c:pt idx="1671">
                  <c:v>0.18445942102794094</c:v>
                </c:pt>
                <c:pt idx="1672">
                  <c:v>0.18441802801055793</c:v>
                </c:pt>
                <c:pt idx="1673">
                  <c:v>0.18437669300157949</c:v>
                </c:pt>
                <c:pt idx="1674">
                  <c:v>0.18433541591181199</c:v>
                </c:pt>
                <c:pt idx="1675">
                  <c:v>0.18429419665224453</c:v>
                </c:pt>
                <c:pt idx="1676">
                  <c:v>0.18425303513405014</c:v>
                </c:pt>
                <c:pt idx="1677">
                  <c:v>0.18421193126858373</c:v>
                </c:pt>
                <c:pt idx="1678">
                  <c:v>0.18417088496738257</c:v>
                </c:pt>
                <c:pt idx="1679">
                  <c:v>0.18412989614216554</c:v>
                </c:pt>
                <c:pt idx="1680">
                  <c:v>0.18408896470483263</c:v>
                </c:pt>
                <c:pt idx="1681">
                  <c:v>0.18404809056746455</c:v>
                </c:pt>
                <c:pt idx="1682">
                  <c:v>0.18400727364232194</c:v>
                </c:pt>
                <c:pt idx="1683">
                  <c:v>0.18396651384184554</c:v>
                </c:pt>
                <c:pt idx="1684">
                  <c:v>0.1839258110786551</c:v>
                </c:pt>
                <c:pt idx="1685">
                  <c:v>0.18388516526554918</c:v>
                </c:pt>
                <c:pt idx="1686">
                  <c:v>0.18384457631550469</c:v>
                </c:pt>
                <c:pt idx="1687">
                  <c:v>0.1838040441416765</c:v>
                </c:pt>
                <c:pt idx="1688">
                  <c:v>0.18376356865739671</c:v>
                </c:pt>
                <c:pt idx="1689">
                  <c:v>0.18372314977617407</c:v>
                </c:pt>
                <c:pt idx="1690">
                  <c:v>0.18368278741169455</c:v>
                </c:pt>
                <c:pt idx="1691">
                  <c:v>0.18364248147781961</c:v>
                </c:pt>
                <c:pt idx="1692">
                  <c:v>0.18360223188858629</c:v>
                </c:pt>
                <c:pt idx="1693">
                  <c:v>0.18356203855820719</c:v>
                </c:pt>
                <c:pt idx="1694">
                  <c:v>0.18352190140106836</c:v>
                </c:pt>
                <c:pt idx="1695">
                  <c:v>0.18348182033173169</c:v>
                </c:pt>
                <c:pt idx="1696">
                  <c:v>0.18344179526493132</c:v>
                </c:pt>
                <c:pt idx="1697">
                  <c:v>0.1834018261155759</c:v>
                </c:pt>
                <c:pt idx="1698">
                  <c:v>0.18336191279874628</c:v>
                </c:pt>
                <c:pt idx="1699">
                  <c:v>0.18332205522969536</c:v>
                </c:pt>
                <c:pt idx="1700">
                  <c:v>0.18328225332384909</c:v>
                </c:pt>
                <c:pt idx="1701">
                  <c:v>0.18324250699680386</c:v>
                </c:pt>
                <c:pt idx="1702">
                  <c:v>0.18320281616432749</c:v>
                </c:pt>
                <c:pt idx="1703">
                  <c:v>0.18316318074235868</c:v>
                </c:pt>
                <c:pt idx="1704">
                  <c:v>0.183123600647006</c:v>
                </c:pt>
                <c:pt idx="1705">
                  <c:v>0.1830840757945483</c:v>
                </c:pt>
                <c:pt idx="1706">
                  <c:v>0.18304460610143258</c:v>
                </c:pt>
                <c:pt idx="1707">
                  <c:v>0.1830051914842761</c:v>
                </c:pt>
                <c:pt idx="1708">
                  <c:v>0.18296583185986368</c:v>
                </c:pt>
                <c:pt idx="1709">
                  <c:v>0.18292652714514837</c:v>
                </c:pt>
                <c:pt idx="1710">
                  <c:v>0.18288727725725085</c:v>
                </c:pt>
                <c:pt idx="1711">
                  <c:v>0.18284808211345877</c:v>
                </c:pt>
                <c:pt idx="1712">
                  <c:v>0.18280894163122696</c:v>
                </c:pt>
                <c:pt idx="1713">
                  <c:v>0.18276985572817614</c:v>
                </c:pt>
                <c:pt idx="1714">
                  <c:v>0.18273082432209276</c:v>
                </c:pt>
                <c:pt idx="1715">
                  <c:v>0.18269184733092914</c:v>
                </c:pt>
                <c:pt idx="1716">
                  <c:v>0.18265292467280234</c:v>
                </c:pt>
                <c:pt idx="1717">
                  <c:v>0.18261405626599411</c:v>
                </c:pt>
                <c:pt idx="1718">
                  <c:v>0.18257524202895012</c:v>
                </c:pt>
                <c:pt idx="1719">
                  <c:v>0.18253648188028057</c:v>
                </c:pt>
                <c:pt idx="1720">
                  <c:v>0.18249777573875792</c:v>
                </c:pt>
                <c:pt idx="1721">
                  <c:v>0.18245912352331811</c:v>
                </c:pt>
                <c:pt idx="1722">
                  <c:v>0.18242052515305976</c:v>
                </c:pt>
                <c:pt idx="1723">
                  <c:v>0.18238198054724331</c:v>
                </c:pt>
                <c:pt idx="1724">
                  <c:v>0.18234348962529087</c:v>
                </c:pt>
                <c:pt idx="1725">
                  <c:v>0.18230505230678579</c:v>
                </c:pt>
                <c:pt idx="1726">
                  <c:v>0.18226666851147241</c:v>
                </c:pt>
                <c:pt idx="1727">
                  <c:v>0.18222833815925571</c:v>
                </c:pt>
                <c:pt idx="1728">
                  <c:v>0.1821900611701999</c:v>
                </c:pt>
                <c:pt idx="1729">
                  <c:v>0.18215183746453009</c:v>
                </c:pt>
                <c:pt idx="1730">
                  <c:v>0.18211366696262918</c:v>
                </c:pt>
                <c:pt idx="1731">
                  <c:v>0.18207554958504021</c:v>
                </c:pt>
                <c:pt idx="1732">
                  <c:v>0.18203748525246352</c:v>
                </c:pt>
                <c:pt idx="1733">
                  <c:v>0.18199947388575846</c:v>
                </c:pt>
                <c:pt idx="1734">
                  <c:v>0.18196151540594099</c:v>
                </c:pt>
                <c:pt idx="1735">
                  <c:v>0.18192360973418512</c:v>
                </c:pt>
                <c:pt idx="1736">
                  <c:v>0.18188575679182156</c:v>
                </c:pt>
                <c:pt idx="1737">
                  <c:v>0.18184795650033697</c:v>
                </c:pt>
                <c:pt idx="1738">
                  <c:v>0.18181020878137416</c:v>
                </c:pt>
                <c:pt idx="1739">
                  <c:v>0.18177251355673207</c:v>
                </c:pt>
                <c:pt idx="1740">
                  <c:v>0.1817348707483642</c:v>
                </c:pt>
                <c:pt idx="1741">
                  <c:v>0.18169728027837959</c:v>
                </c:pt>
                <c:pt idx="1742">
                  <c:v>0.18165974206904115</c:v>
                </c:pt>
                <c:pt idx="1743">
                  <c:v>0.18162225604276591</c:v>
                </c:pt>
                <c:pt idx="1744">
                  <c:v>0.18158482212212515</c:v>
                </c:pt>
                <c:pt idx="1745">
                  <c:v>0.18154744022984254</c:v>
                </c:pt>
                <c:pt idx="1746">
                  <c:v>0.18151011028879566</c:v>
                </c:pt>
                <c:pt idx="1747">
                  <c:v>0.18147283222201394</c:v>
                </c:pt>
                <c:pt idx="1748">
                  <c:v>0.18143560595267888</c:v>
                </c:pt>
                <c:pt idx="1749">
                  <c:v>0.18139843140412404</c:v>
                </c:pt>
                <c:pt idx="1750">
                  <c:v>0.18136130849983464</c:v>
                </c:pt>
                <c:pt idx="1751">
                  <c:v>0.18132423716344601</c:v>
                </c:pt>
                <c:pt idx="1752">
                  <c:v>0.18128721731874475</c:v>
                </c:pt>
                <c:pt idx="1753">
                  <c:v>0.1812502488896679</c:v>
                </c:pt>
                <c:pt idx="1754">
                  <c:v>0.18121333180030139</c:v>
                </c:pt>
                <c:pt idx="1755">
                  <c:v>0.1811764659748818</c:v>
                </c:pt>
                <c:pt idx="1756">
                  <c:v>0.18113965133779436</c:v>
                </c:pt>
                <c:pt idx="1757">
                  <c:v>0.18110288781357223</c:v>
                </c:pt>
                <c:pt idx="1758">
                  <c:v>0.18106617532689859</c:v>
                </c:pt>
                <c:pt idx="1759">
                  <c:v>0.18102951380260288</c:v>
                </c:pt>
                <c:pt idx="1760">
                  <c:v>0.18099290316566363</c:v>
                </c:pt>
                <c:pt idx="1761">
                  <c:v>0.18095634334120553</c:v>
                </c:pt>
                <c:pt idx="1762">
                  <c:v>0.18091983425450042</c:v>
                </c:pt>
                <c:pt idx="1763">
                  <c:v>0.18088337583096745</c:v>
                </c:pt>
                <c:pt idx="1764">
                  <c:v>0.18084696799617098</c:v>
                </c:pt>
                <c:pt idx="1765">
                  <c:v>0.18081061067582163</c:v>
                </c:pt>
                <c:pt idx="1766">
                  <c:v>0.18077430379577492</c:v>
                </c:pt>
                <c:pt idx="1767">
                  <c:v>0.1807380472820323</c:v>
                </c:pt>
                <c:pt idx="1768">
                  <c:v>0.1807018410607393</c:v>
                </c:pt>
                <c:pt idx="1769">
                  <c:v>0.180665685058186</c:v>
                </c:pt>
                <c:pt idx="1770">
                  <c:v>0.18062957920080636</c:v>
                </c:pt>
                <c:pt idx="1771">
                  <c:v>0.18059352341517809</c:v>
                </c:pt>
                <c:pt idx="1772">
                  <c:v>0.18055751762802197</c:v>
                </c:pt>
                <c:pt idx="1773">
                  <c:v>0.18052156176620224</c:v>
                </c:pt>
                <c:pt idx="1774">
                  <c:v>0.18048565575672501</c:v>
                </c:pt>
                <c:pt idx="1775">
                  <c:v>0.18044979952673884</c:v>
                </c:pt>
                <c:pt idx="1776">
                  <c:v>0.18041399300353464</c:v>
                </c:pt>
                <c:pt idx="1777">
                  <c:v>0.18037823611454393</c:v>
                </c:pt>
                <c:pt idx="1778">
                  <c:v>0.18034252878734014</c:v>
                </c:pt>
                <c:pt idx="1779">
                  <c:v>0.1803068709496374</c:v>
                </c:pt>
                <c:pt idx="1780">
                  <c:v>0.18027126252928985</c:v>
                </c:pt>
                <c:pt idx="1781">
                  <c:v>0.1802357034542921</c:v>
                </c:pt>
                <c:pt idx="1782">
                  <c:v>0.18020019365277848</c:v>
                </c:pt>
                <c:pt idx="1783">
                  <c:v>0.1801647330530228</c:v>
                </c:pt>
                <c:pt idx="1784">
                  <c:v>0.18012932158343778</c:v>
                </c:pt>
                <c:pt idx="1785">
                  <c:v>0.18009395917257495</c:v>
                </c:pt>
                <c:pt idx="1786">
                  <c:v>0.18005864574912459</c:v>
                </c:pt>
                <c:pt idx="1787">
                  <c:v>0.18002338124191442</c:v>
                </c:pt>
                <c:pt idx="1788">
                  <c:v>0.17998816557991029</c:v>
                </c:pt>
                <c:pt idx="1789">
                  <c:v>0.17995299869221493</c:v>
                </c:pt>
                <c:pt idx="1790">
                  <c:v>0.17991788050806917</c:v>
                </c:pt>
                <c:pt idx="1791">
                  <c:v>0.1798828109568493</c:v>
                </c:pt>
                <c:pt idx="1792">
                  <c:v>0.17984778996806916</c:v>
                </c:pt>
                <c:pt idx="1793">
                  <c:v>0.17981281747137723</c:v>
                </c:pt>
                <c:pt idx="1794">
                  <c:v>0.17977789339655886</c:v>
                </c:pt>
                <c:pt idx="1795">
                  <c:v>0.17974301767353415</c:v>
                </c:pt>
                <c:pt idx="1796">
                  <c:v>0.17970819023235901</c:v>
                </c:pt>
                <c:pt idx="1797">
                  <c:v>0.17967341100322279</c:v>
                </c:pt>
                <c:pt idx="1798">
                  <c:v>0.17963867991645044</c:v>
                </c:pt>
                <c:pt idx="1799">
                  <c:v>0.1796039969025004</c:v>
                </c:pt>
                <c:pt idx="1800">
                  <c:v>0.17956936189196437</c:v>
                </c:pt>
                <c:pt idx="1801">
                  <c:v>0.17953477481556832</c:v>
                </c:pt>
                <c:pt idx="1802">
                  <c:v>0.17950023560417105</c:v>
                </c:pt>
                <c:pt idx="1803">
                  <c:v>0.17946574418876365</c:v>
                </c:pt>
                <c:pt idx="1804">
                  <c:v>0.17943130050047024</c:v>
                </c:pt>
                <c:pt idx="1805">
                  <c:v>0.17939690447054624</c:v>
                </c:pt>
                <c:pt idx="1806">
                  <c:v>0.1793625560303799</c:v>
                </c:pt>
                <c:pt idx="1807">
                  <c:v>0.17932825511148998</c:v>
                </c:pt>
                <c:pt idx="1808">
                  <c:v>0.1792940016455267</c:v>
                </c:pt>
                <c:pt idx="1809">
                  <c:v>0.17925979556427138</c:v>
                </c:pt>
                <c:pt idx="1810">
                  <c:v>0.17922563679963549</c:v>
                </c:pt>
                <c:pt idx="1811">
                  <c:v>0.179191525283661</c:v>
                </c:pt>
                <c:pt idx="1812">
                  <c:v>0.17915746094851898</c:v>
                </c:pt>
                <c:pt idx="1813">
                  <c:v>0.17912344372651126</c:v>
                </c:pt>
                <c:pt idx="1814">
                  <c:v>0.17908947355006752</c:v>
                </c:pt>
                <c:pt idx="1815">
                  <c:v>0.17905555035174781</c:v>
                </c:pt>
                <c:pt idx="1816">
                  <c:v>0.17902167406423938</c:v>
                </c:pt>
                <c:pt idx="1817">
                  <c:v>0.17898784462035894</c:v>
                </c:pt>
                <c:pt idx="1818">
                  <c:v>0.17895406195305041</c:v>
                </c:pt>
                <c:pt idx="1819">
                  <c:v>0.1789203259953856</c:v>
                </c:pt>
                <c:pt idx="1820">
                  <c:v>0.17888663668056404</c:v>
                </c:pt>
                <c:pt idx="1821">
                  <c:v>0.1788529939419119</c:v>
                </c:pt>
                <c:pt idx="1822">
                  <c:v>0.17881939771288194</c:v>
                </c:pt>
                <c:pt idx="1823">
                  <c:v>0.17878584792705407</c:v>
                </c:pt>
                <c:pt idx="1824">
                  <c:v>0.1787523445181339</c:v>
                </c:pt>
                <c:pt idx="1825">
                  <c:v>0.17871888741995245</c:v>
                </c:pt>
                <c:pt idx="1826">
                  <c:v>0.17868547656646716</c:v>
                </c:pt>
                <c:pt idx="1827">
                  <c:v>0.17865211189175989</c:v>
                </c:pt>
                <c:pt idx="1828">
                  <c:v>0.17861879333003811</c:v>
                </c:pt>
                <c:pt idx="1829">
                  <c:v>0.17858552081563356</c:v>
                </c:pt>
                <c:pt idx="1830">
                  <c:v>0.17855229428300209</c:v>
                </c:pt>
                <c:pt idx="1831">
                  <c:v>0.17851911366672413</c:v>
                </c:pt>
                <c:pt idx="1832">
                  <c:v>0.17848597890150325</c:v>
                </c:pt>
                <c:pt idx="1833">
                  <c:v>0.17845288992216707</c:v>
                </c:pt>
                <c:pt idx="1834">
                  <c:v>0.17841984666366578</c:v>
                </c:pt>
                <c:pt idx="1835">
                  <c:v>0.17838684906107288</c:v>
                </c:pt>
                <c:pt idx="1836">
                  <c:v>0.1783538970495839</c:v>
                </c:pt>
                <c:pt idx="1837">
                  <c:v>0.17832099056451717</c:v>
                </c:pt>
                <c:pt idx="1838">
                  <c:v>0.17828812954131262</c:v>
                </c:pt>
                <c:pt idx="1839">
                  <c:v>0.17825531391553182</c:v>
                </c:pt>
                <c:pt idx="1840">
                  <c:v>0.17822254362285811</c:v>
                </c:pt>
                <c:pt idx="1841">
                  <c:v>0.17818981859909558</c:v>
                </c:pt>
                <c:pt idx="1842">
                  <c:v>0.17815713878016926</c:v>
                </c:pt>
                <c:pt idx="1843">
                  <c:v>0.17812450410212421</c:v>
                </c:pt>
                <c:pt idx="1844">
                  <c:v>0.17809191450112644</c:v>
                </c:pt>
                <c:pt idx="1845">
                  <c:v>0.17805936991346175</c:v>
                </c:pt>
                <c:pt idx="1846">
                  <c:v>0.17802687027553521</c:v>
                </c:pt>
                <c:pt idx="1847">
                  <c:v>0.17799441552387146</c:v>
                </c:pt>
                <c:pt idx="1848">
                  <c:v>0.17796200559511396</c:v>
                </c:pt>
                <c:pt idx="1849">
                  <c:v>0.17792964042602558</c:v>
                </c:pt>
                <c:pt idx="1850">
                  <c:v>0.17789731995348745</c:v>
                </c:pt>
                <c:pt idx="1851">
                  <c:v>0.17786504411449836</c:v>
                </c:pt>
                <c:pt idx="1852">
                  <c:v>0.17783281284617578</c:v>
                </c:pt>
                <c:pt idx="1853">
                  <c:v>0.1778006260857545</c:v>
                </c:pt>
                <c:pt idx="1854">
                  <c:v>0.17776848377058707</c:v>
                </c:pt>
                <c:pt idx="1855">
                  <c:v>0.17773638583814227</c:v>
                </c:pt>
                <c:pt idx="1856">
                  <c:v>0.17770433222600673</c:v>
                </c:pt>
                <c:pt idx="1857">
                  <c:v>0.17767232287188311</c:v>
                </c:pt>
                <c:pt idx="1858">
                  <c:v>0.17764035771359032</c:v>
                </c:pt>
                <c:pt idx="1859">
                  <c:v>0.17760843668906354</c:v>
                </c:pt>
                <c:pt idx="1860">
                  <c:v>0.1775765597363535</c:v>
                </c:pt>
                <c:pt idx="1861">
                  <c:v>0.17754472679362607</c:v>
                </c:pt>
                <c:pt idx="1862">
                  <c:v>0.17751293779916319</c:v>
                </c:pt>
                <c:pt idx="1863">
                  <c:v>0.17748119269136078</c:v>
                </c:pt>
                <c:pt idx="1864">
                  <c:v>0.17744949140872995</c:v>
                </c:pt>
                <c:pt idx="1865">
                  <c:v>0.17741783388989599</c:v>
                </c:pt>
                <c:pt idx="1866">
                  <c:v>0.177386220073598</c:v>
                </c:pt>
                <c:pt idx="1867">
                  <c:v>0.17735464989868943</c:v>
                </c:pt>
                <c:pt idx="1868">
                  <c:v>0.17732312330413719</c:v>
                </c:pt>
                <c:pt idx="1869">
                  <c:v>0.17729164022902125</c:v>
                </c:pt>
                <c:pt idx="1870">
                  <c:v>0.17726020061253472</c:v>
                </c:pt>
                <c:pt idx="1871">
                  <c:v>0.17722880439398331</c:v>
                </c:pt>
                <c:pt idx="1872">
                  <c:v>0.1771974515127854</c:v>
                </c:pt>
                <c:pt idx="1873">
                  <c:v>0.1771661419084718</c:v>
                </c:pt>
                <c:pt idx="1874">
                  <c:v>0.17713487552068455</c:v>
                </c:pt>
                <c:pt idx="1875">
                  <c:v>0.1771036522891784</c:v>
                </c:pt>
                <c:pt idx="1876">
                  <c:v>0.1770724721538188</c:v>
                </c:pt>
                <c:pt idx="1877">
                  <c:v>0.17704133505458242</c:v>
                </c:pt>
                <c:pt idx="1878">
                  <c:v>0.1770102409315574</c:v>
                </c:pt>
                <c:pt idx="1879">
                  <c:v>0.17697918972494198</c:v>
                </c:pt>
                <c:pt idx="1880">
                  <c:v>0.17694818137504478</c:v>
                </c:pt>
                <c:pt idx="1881">
                  <c:v>0.17691721582228501</c:v>
                </c:pt>
                <c:pt idx="1882">
                  <c:v>0.17688629300719153</c:v>
                </c:pt>
                <c:pt idx="1883">
                  <c:v>0.17685541287040246</c:v>
                </c:pt>
                <c:pt idx="1884">
                  <c:v>0.17682457535266577</c:v>
                </c:pt>
                <c:pt idx="1885">
                  <c:v>0.17679378039483867</c:v>
                </c:pt>
                <c:pt idx="1886">
                  <c:v>0.17676302793788659</c:v>
                </c:pt>
                <c:pt idx="1887">
                  <c:v>0.17673231792288413</c:v>
                </c:pt>
                <c:pt idx="1888">
                  <c:v>0.17670165029101384</c:v>
                </c:pt>
                <c:pt idx="1889">
                  <c:v>0.17667102498356643</c:v>
                </c:pt>
                <c:pt idx="1890">
                  <c:v>0.17664044194194106</c:v>
                </c:pt>
                <c:pt idx="1891">
                  <c:v>0.17660990110764341</c:v>
                </c:pt>
                <c:pt idx="1892">
                  <c:v>0.17657940242228745</c:v>
                </c:pt>
                <c:pt idx="1893">
                  <c:v>0.17654894582759378</c:v>
                </c:pt>
                <c:pt idx="1894">
                  <c:v>0.17651853126538991</c:v>
                </c:pt>
                <c:pt idx="1895">
                  <c:v>0.17648815867760992</c:v>
                </c:pt>
                <c:pt idx="1896">
                  <c:v>0.17645782800629434</c:v>
                </c:pt>
                <c:pt idx="1897">
                  <c:v>0.17642753919358961</c:v>
                </c:pt>
                <c:pt idx="1898">
                  <c:v>0.17639729218174829</c:v>
                </c:pt>
                <c:pt idx="1899">
                  <c:v>0.17636708691312844</c:v>
                </c:pt>
                <c:pt idx="1900">
                  <c:v>0.17633692333019316</c:v>
                </c:pt>
                <c:pt idx="1901">
                  <c:v>0.176306801375511</c:v>
                </c:pt>
                <c:pt idx="1902">
                  <c:v>0.17627672099175551</c:v>
                </c:pt>
                <c:pt idx="1903">
                  <c:v>0.17624668212170458</c:v>
                </c:pt>
                <c:pt idx="1904">
                  <c:v>0.17621668470824056</c:v>
                </c:pt>
                <c:pt idx="1905">
                  <c:v>0.17618672869435012</c:v>
                </c:pt>
                <c:pt idx="1906">
                  <c:v>0.1761568140231235</c:v>
                </c:pt>
                <c:pt idx="1907">
                  <c:v>0.17612694063775483</c:v>
                </c:pt>
                <c:pt idx="1908">
                  <c:v>0.17609710848154192</c:v>
                </c:pt>
                <c:pt idx="1909">
                  <c:v>0.17606731749788504</c:v>
                </c:pt>
                <c:pt idx="1910">
                  <c:v>0.17603756763028799</c:v>
                </c:pt>
                <c:pt idx="1911">
                  <c:v>0.1760078588223572</c:v>
                </c:pt>
                <c:pt idx="1912">
                  <c:v>0.17597819101780157</c:v>
                </c:pt>
                <c:pt idx="1913">
                  <c:v>0.17594856416043195</c:v>
                </c:pt>
                <c:pt idx="1914">
                  <c:v>0.17591897819416158</c:v>
                </c:pt>
                <c:pt idx="1915">
                  <c:v>0.1758894330630052</c:v>
                </c:pt>
                <c:pt idx="1916">
                  <c:v>0.17585992871107919</c:v>
                </c:pt>
                <c:pt idx="1917">
                  <c:v>0.17583046508260133</c:v>
                </c:pt>
                <c:pt idx="1918">
                  <c:v>0.17580104212189007</c:v>
                </c:pt>
                <c:pt idx="1919">
                  <c:v>0.1757716597733654</c:v>
                </c:pt>
                <c:pt idx="1920">
                  <c:v>0.1757423179815471</c:v>
                </c:pt>
                <c:pt idx="1921">
                  <c:v>0.17571301669105593</c:v>
                </c:pt>
                <c:pt idx="1922">
                  <c:v>0.17568375584661261</c:v>
                </c:pt>
                <c:pt idx="1923">
                  <c:v>0.17565453539303746</c:v>
                </c:pt>
                <c:pt idx="1924">
                  <c:v>0.17562535527525097</c:v>
                </c:pt>
                <c:pt idx="1925">
                  <c:v>0.17559621543827267</c:v>
                </c:pt>
                <c:pt idx="1926">
                  <c:v>0.17556711582722154</c:v>
                </c:pt>
                <c:pt idx="1927">
                  <c:v>0.17553805638731582</c:v>
                </c:pt>
                <c:pt idx="1928">
                  <c:v>0.17550903706387203</c:v>
                </c:pt>
                <c:pt idx="1929">
                  <c:v>0.17548005780230552</c:v>
                </c:pt>
                <c:pt idx="1930">
                  <c:v>0.17545111854812956</c:v>
                </c:pt>
                <c:pt idx="1931">
                  <c:v>0.17542221924695628</c:v>
                </c:pt>
                <c:pt idx="1932">
                  <c:v>0.17539335984449486</c:v>
                </c:pt>
                <c:pt idx="1933">
                  <c:v>0.17536454028655249</c:v>
                </c:pt>
                <c:pt idx="1934">
                  <c:v>0.17533576051903402</c:v>
                </c:pt>
                <c:pt idx="1935">
                  <c:v>0.17530702048794136</c:v>
                </c:pt>
                <c:pt idx="1936">
                  <c:v>0.17527832013937303</c:v>
                </c:pt>
                <c:pt idx="1937">
                  <c:v>0.17524965941952472</c:v>
                </c:pt>
                <c:pt idx="1938">
                  <c:v>0.17522103827468868</c:v>
                </c:pt>
                <c:pt idx="1939">
                  <c:v>0.1751924566512531</c:v>
                </c:pt>
                <c:pt idx="1940">
                  <c:v>0.17516391449570257</c:v>
                </c:pt>
                <c:pt idx="1941">
                  <c:v>0.17513541175461775</c:v>
                </c:pt>
                <c:pt idx="1942">
                  <c:v>0.17510694837467453</c:v>
                </c:pt>
                <c:pt idx="1943">
                  <c:v>0.17507852430264439</c:v>
                </c:pt>
                <c:pt idx="1944">
                  <c:v>0.17505013948539408</c:v>
                </c:pt>
                <c:pt idx="1945">
                  <c:v>0.17502179386988564</c:v>
                </c:pt>
                <c:pt idx="1946">
                  <c:v>0.17499348740317533</c:v>
                </c:pt>
                <c:pt idx="1947">
                  <c:v>0.17496522003241466</c:v>
                </c:pt>
                <c:pt idx="1948">
                  <c:v>0.17493699170484878</c:v>
                </c:pt>
                <c:pt idx="1949">
                  <c:v>0.17490880236781778</c:v>
                </c:pt>
                <c:pt idx="1950">
                  <c:v>0.17488065196875505</c:v>
                </c:pt>
                <c:pt idx="1951">
                  <c:v>0.17485254045518797</c:v>
                </c:pt>
                <c:pt idx="1952">
                  <c:v>0.1748244677747374</c:v>
                </c:pt>
                <c:pt idx="1953">
                  <c:v>0.17479643387511795</c:v>
                </c:pt>
                <c:pt idx="1954">
                  <c:v>0.1747684387041363</c:v>
                </c:pt>
                <c:pt idx="1955">
                  <c:v>0.1747404822096929</c:v>
                </c:pt>
                <c:pt idx="1956">
                  <c:v>0.17471256433978088</c:v>
                </c:pt>
                <c:pt idx="1957">
                  <c:v>0.17468468504248516</c:v>
                </c:pt>
                <c:pt idx="1958">
                  <c:v>0.17465684426598374</c:v>
                </c:pt>
                <c:pt idx="1959">
                  <c:v>0.17462904195854595</c:v>
                </c:pt>
                <c:pt idx="1960">
                  <c:v>0.17460127806853337</c:v>
                </c:pt>
                <c:pt idx="1961">
                  <c:v>0.17457355254439905</c:v>
                </c:pt>
                <c:pt idx="1962">
                  <c:v>0.17454586533468786</c:v>
                </c:pt>
                <c:pt idx="1963">
                  <c:v>0.17451821638803516</c:v>
                </c:pt>
                <c:pt idx="1964">
                  <c:v>0.17449060565316823</c:v>
                </c:pt>
                <c:pt idx="1965">
                  <c:v>0.17446303307890412</c:v>
                </c:pt>
                <c:pt idx="1966">
                  <c:v>0.1744354986141517</c:v>
                </c:pt>
                <c:pt idx="1967">
                  <c:v>0.17440800220790936</c:v>
                </c:pt>
                <c:pt idx="1968">
                  <c:v>0.17438054380926576</c:v>
                </c:pt>
                <c:pt idx="1969">
                  <c:v>0.17435312336740014</c:v>
                </c:pt>
                <c:pt idx="1970">
                  <c:v>0.17432574083158101</c:v>
                </c:pt>
                <c:pt idx="1971">
                  <c:v>0.17429839615116646</c:v>
                </c:pt>
                <c:pt idx="1972">
                  <c:v>0.17427108927560458</c:v>
                </c:pt>
                <c:pt idx="1973">
                  <c:v>0.17424382015443177</c:v>
                </c:pt>
                <c:pt idx="1974">
                  <c:v>0.17421658873727439</c:v>
                </c:pt>
                <c:pt idx="1975">
                  <c:v>0.17418939497384667</c:v>
                </c:pt>
                <c:pt idx="1976">
                  <c:v>0.17416223881395218</c:v>
                </c:pt>
                <c:pt idx="1977">
                  <c:v>0.17413512020748248</c:v>
                </c:pt>
                <c:pt idx="1978">
                  <c:v>0.17410803910441758</c:v>
                </c:pt>
                <c:pt idx="1979">
                  <c:v>0.17408099545482514</c:v>
                </c:pt>
                <c:pt idx="1980">
                  <c:v>0.17405398920886148</c:v>
                </c:pt>
                <c:pt idx="1981">
                  <c:v>0.17402702031676939</c:v>
                </c:pt>
                <c:pt idx="1982">
                  <c:v>0.17400008872887987</c:v>
                </c:pt>
                <c:pt idx="1983">
                  <c:v>0.1739731943956109</c:v>
                </c:pt>
                <c:pt idx="1984">
                  <c:v>0.17394633726746736</c:v>
                </c:pt>
                <c:pt idx="1985">
                  <c:v>0.1739195172950416</c:v>
                </c:pt>
                <c:pt idx="1986">
                  <c:v>0.17389273442901151</c:v>
                </c:pt>
                <c:pt idx="1987">
                  <c:v>0.17386598862014274</c:v>
                </c:pt>
                <c:pt idx="1988">
                  <c:v>0.17383927981928604</c:v>
                </c:pt>
                <c:pt idx="1989">
                  <c:v>0.17381260797737899</c:v>
                </c:pt>
                <c:pt idx="1990">
                  <c:v>0.17378597304544485</c:v>
                </c:pt>
                <c:pt idx="1991">
                  <c:v>0.17375937497459235</c:v>
                </c:pt>
                <c:pt idx="1992">
                  <c:v>0.17373281371601604</c:v>
                </c:pt>
                <c:pt idx="1993">
                  <c:v>0.17370628922099571</c:v>
                </c:pt>
                <c:pt idx="1994">
                  <c:v>0.17367980144089587</c:v>
                </c:pt>
                <c:pt idx="1995">
                  <c:v>0.17365335032716678</c:v>
                </c:pt>
                <c:pt idx="1996">
                  <c:v>0.17362693583134262</c:v>
                </c:pt>
                <c:pt idx="1997">
                  <c:v>0.17360055790504259</c:v>
                </c:pt>
                <c:pt idx="1998">
                  <c:v>0.17357421649997012</c:v>
                </c:pt>
                <c:pt idx="1999">
                  <c:v>0.17354791156791283</c:v>
                </c:pt>
                <c:pt idx="2000">
                  <c:v>0.17352164306074247</c:v>
                </c:pt>
                <c:pt idx="2001">
                  <c:v>0.17349541093041454</c:v>
                </c:pt>
                <c:pt idx="2002">
                  <c:v>0.1734692151289679</c:v>
                </c:pt>
                <c:pt idx="2003">
                  <c:v>0.17344305560852524</c:v>
                </c:pt>
                <c:pt idx="2004">
                  <c:v>0.17341693232129263</c:v>
                </c:pt>
                <c:pt idx="2005">
                  <c:v>0.17339084521955817</c:v>
                </c:pt>
                <c:pt idx="2006">
                  <c:v>0.17336479425569462</c:v>
                </c:pt>
                <c:pt idx="2007">
                  <c:v>0.17333877938215586</c:v>
                </c:pt>
                <c:pt idx="2008">
                  <c:v>0.17331280055147885</c:v>
                </c:pt>
                <c:pt idx="2009">
                  <c:v>0.1732868577162833</c:v>
                </c:pt>
                <c:pt idx="2010">
                  <c:v>0.17326095082927043</c:v>
                </c:pt>
                <c:pt idx="2011">
                  <c:v>0.17323507984322406</c:v>
                </c:pt>
                <c:pt idx="2012">
                  <c:v>0.17320924471100943</c:v>
                </c:pt>
                <c:pt idx="2013">
                  <c:v>0.17318344538557334</c:v>
                </c:pt>
                <c:pt idx="2014">
                  <c:v>0.17315768181994418</c:v>
                </c:pt>
                <c:pt idx="2015">
                  <c:v>0.17313195396723188</c:v>
                </c:pt>
                <c:pt idx="2016">
                  <c:v>0.17310626178062716</c:v>
                </c:pt>
                <c:pt idx="2017">
                  <c:v>0.17308060521340132</c:v>
                </c:pt>
                <c:pt idx="2018">
                  <c:v>0.1730549842189073</c:v>
                </c:pt>
                <c:pt idx="2019">
                  <c:v>0.1730293987505778</c:v>
                </c:pt>
                <c:pt idx="2020">
                  <c:v>0.17300384876192618</c:v>
                </c:pt>
                <c:pt idx="2021">
                  <c:v>0.17297833420654626</c:v>
                </c:pt>
                <c:pt idx="2022">
                  <c:v>0.17295285503811136</c:v>
                </c:pt>
                <c:pt idx="2023">
                  <c:v>0.172927411210375</c:v>
                </c:pt>
                <c:pt idx="2024">
                  <c:v>0.17290200267717035</c:v>
                </c:pt>
                <c:pt idx="2025">
                  <c:v>0.17287662939241022</c:v>
                </c:pt>
                <c:pt idx="2026">
                  <c:v>0.17285129131008636</c:v>
                </c:pt>
                <c:pt idx="2027">
                  <c:v>0.1728259883842701</c:v>
                </c:pt>
                <c:pt idx="2028">
                  <c:v>0.17280072056911139</c:v>
                </c:pt>
                <c:pt idx="2029">
                  <c:v>0.17277548781883945</c:v>
                </c:pt>
                <c:pt idx="2030">
                  <c:v>0.17275029008776188</c:v>
                </c:pt>
                <c:pt idx="2031">
                  <c:v>0.17272512733026474</c:v>
                </c:pt>
                <c:pt idx="2032">
                  <c:v>0.17269999950081205</c:v>
                </c:pt>
                <c:pt idx="2033">
                  <c:v>0.17267490655394693</c:v>
                </c:pt>
                <c:pt idx="2034">
                  <c:v>0.17264984844428954</c:v>
                </c:pt>
                <c:pt idx="2035">
                  <c:v>0.17262482512653843</c:v>
                </c:pt>
                <c:pt idx="2036">
                  <c:v>0.17259983655546909</c:v>
                </c:pt>
                <c:pt idx="2037">
                  <c:v>0.17257488268593521</c:v>
                </c:pt>
                <c:pt idx="2038">
                  <c:v>0.17254996347286761</c:v>
                </c:pt>
                <c:pt idx="2039">
                  <c:v>0.17252507887127366</c:v>
                </c:pt>
                <c:pt idx="2040">
                  <c:v>0.17250022883623831</c:v>
                </c:pt>
                <c:pt idx="2041">
                  <c:v>0.17247541332292338</c:v>
                </c:pt>
                <c:pt idx="2042">
                  <c:v>0.1724506322865666</c:v>
                </c:pt>
                <c:pt idx="2043">
                  <c:v>0.17242588568248277</c:v>
                </c:pt>
                <c:pt idx="2044">
                  <c:v>0.1724011734660629</c:v>
                </c:pt>
                <c:pt idx="2045">
                  <c:v>0.17237649559277407</c:v>
                </c:pt>
                <c:pt idx="2046">
                  <c:v>0.17235185201815875</c:v>
                </c:pt>
                <c:pt idx="2047">
                  <c:v>0.17232724269783647</c:v>
                </c:pt>
                <c:pt idx="2048">
                  <c:v>0.17230266758750121</c:v>
                </c:pt>
                <c:pt idx="2049">
                  <c:v>0.172278126642923</c:v>
                </c:pt>
                <c:pt idx="2050">
                  <c:v>0.17225361981994694</c:v>
                </c:pt>
                <c:pt idx="2051">
                  <c:v>0.17222914707449388</c:v>
                </c:pt>
                <c:pt idx="2052">
                  <c:v>0.17220470836255855</c:v>
                </c:pt>
                <c:pt idx="2053">
                  <c:v>0.17218030364021125</c:v>
                </c:pt>
                <c:pt idx="2054">
                  <c:v>0.17215593286359729</c:v>
                </c:pt>
                <c:pt idx="2055">
                  <c:v>0.17213159598893515</c:v>
                </c:pt>
                <c:pt idx="2056">
                  <c:v>0.17210729297251942</c:v>
                </c:pt>
                <c:pt idx="2057">
                  <c:v>0.17208302377071721</c:v>
                </c:pt>
                <c:pt idx="2058">
                  <c:v>0.17205878833997099</c:v>
                </c:pt>
                <c:pt idx="2059">
                  <c:v>0.17203458663679599</c:v>
                </c:pt>
                <c:pt idx="2060">
                  <c:v>0.17201041861778196</c:v>
                </c:pt>
                <c:pt idx="2061">
                  <c:v>0.17198628423959178</c:v>
                </c:pt>
                <c:pt idx="2062">
                  <c:v>0.17196218345896194</c:v>
                </c:pt>
                <c:pt idx="2063">
                  <c:v>0.17193811623270186</c:v>
                </c:pt>
                <c:pt idx="2064">
                  <c:v>0.17191408251769452</c:v>
                </c:pt>
                <c:pt idx="2065">
                  <c:v>0.17189008227089528</c:v>
                </c:pt>
                <c:pt idx="2066">
                  <c:v>0.17186611544933225</c:v>
                </c:pt>
                <c:pt idx="2067">
                  <c:v>0.17184218201010684</c:v>
                </c:pt>
                <c:pt idx="2068">
                  <c:v>0.17181828191039233</c:v>
                </c:pt>
                <c:pt idx="2069">
                  <c:v>0.17179441510743437</c:v>
                </c:pt>
                <c:pt idx="2070">
                  <c:v>0.17177058155855082</c:v>
                </c:pt>
                <c:pt idx="2071">
                  <c:v>0.17174678122113163</c:v>
                </c:pt>
                <c:pt idx="2072">
                  <c:v>0.1717230140526384</c:v>
                </c:pt>
                <c:pt idx="2073">
                  <c:v>0.17169928001060464</c:v>
                </c:pt>
                <c:pt idx="2074">
                  <c:v>0.1716755790526347</c:v>
                </c:pt>
                <c:pt idx="2075">
                  <c:v>0.17165191113640538</c:v>
                </c:pt>
                <c:pt idx="2076">
                  <c:v>0.17162827621966403</c:v>
                </c:pt>
                <c:pt idx="2077">
                  <c:v>0.17160467426022899</c:v>
                </c:pt>
                <c:pt idx="2078">
                  <c:v>0.17158110521598985</c:v>
                </c:pt>
                <c:pt idx="2079">
                  <c:v>0.17155756904490704</c:v>
                </c:pt>
                <c:pt idx="2080">
                  <c:v>0.1715340657050109</c:v>
                </c:pt>
                <c:pt idx="2081">
                  <c:v>0.17151059515440351</c:v>
                </c:pt>
                <c:pt idx="2082">
                  <c:v>0.17148715735125575</c:v>
                </c:pt>
                <c:pt idx="2083">
                  <c:v>0.17146375225380983</c:v>
                </c:pt>
                <c:pt idx="2084">
                  <c:v>0.17144037982037752</c:v>
                </c:pt>
                <c:pt idx="2085">
                  <c:v>0.17141704000934033</c:v>
                </c:pt>
                <c:pt idx="2086">
                  <c:v>0.17139373277915002</c:v>
                </c:pt>
                <c:pt idx="2087">
                  <c:v>0.17137045808832738</c:v>
                </c:pt>
                <c:pt idx="2088">
                  <c:v>0.17134721589546292</c:v>
                </c:pt>
                <c:pt idx="2089">
                  <c:v>0.17132400615921597</c:v>
                </c:pt>
                <c:pt idx="2090">
                  <c:v>0.17130082883831574</c:v>
                </c:pt>
                <c:pt idx="2091">
                  <c:v>0.17127768389156006</c:v>
                </c:pt>
                <c:pt idx="2092">
                  <c:v>0.17125457127781557</c:v>
                </c:pt>
                <c:pt idx="2093">
                  <c:v>0.17123149095601742</c:v>
                </c:pt>
                <c:pt idx="2094">
                  <c:v>0.17120844288516993</c:v>
                </c:pt>
                <c:pt idx="2095">
                  <c:v>0.17118542702434492</c:v>
                </c:pt>
                <c:pt idx="2096">
                  <c:v>0.17116244333268321</c:v>
                </c:pt>
                <c:pt idx="2097">
                  <c:v>0.17113949176939355</c:v>
                </c:pt>
                <c:pt idx="2098">
                  <c:v>0.17111657229375249</c:v>
                </c:pt>
                <c:pt idx="2099">
                  <c:v>0.17109368486510459</c:v>
                </c:pt>
                <c:pt idx="2100">
                  <c:v>0.17107082944286173</c:v>
                </c:pt>
                <c:pt idx="2101">
                  <c:v>0.17104800598650444</c:v>
                </c:pt>
                <c:pt idx="2102">
                  <c:v>0.17102521445557908</c:v>
                </c:pt>
                <c:pt idx="2103">
                  <c:v>0.17100245480970044</c:v>
                </c:pt>
                <c:pt idx="2104">
                  <c:v>0.17097972700854974</c:v>
                </c:pt>
                <c:pt idx="2105">
                  <c:v>0.17095703101187576</c:v>
                </c:pt>
                <c:pt idx="2106">
                  <c:v>0.17093436677949353</c:v>
                </c:pt>
                <c:pt idx="2107">
                  <c:v>0.17091173427128548</c:v>
                </c:pt>
                <c:pt idx="2108">
                  <c:v>0.1708891334471998</c:v>
                </c:pt>
                <c:pt idx="2109">
                  <c:v>0.17086656426725175</c:v>
                </c:pt>
                <c:pt idx="2110">
                  <c:v>0.17084402669152246</c:v>
                </c:pt>
                <c:pt idx="2111">
                  <c:v>0.17082152068015943</c:v>
                </c:pt>
                <c:pt idx="2112">
                  <c:v>0.17079904619337594</c:v>
                </c:pt>
                <c:pt idx="2113">
                  <c:v>0.17077660319145138</c:v>
                </c:pt>
                <c:pt idx="2114">
                  <c:v>0.17075419163473088</c:v>
                </c:pt>
                <c:pt idx="2115">
                  <c:v>0.17073181148362482</c:v>
                </c:pt>
                <c:pt idx="2116">
                  <c:v>0.1707094626986094</c:v>
                </c:pt>
                <c:pt idx="2117">
                  <c:v>0.17068714524022574</c:v>
                </c:pt>
                <c:pt idx="2118">
                  <c:v>0.17066485906908041</c:v>
                </c:pt>
                <c:pt idx="2119">
                  <c:v>0.17064260414584534</c:v>
                </c:pt>
                <c:pt idx="2120">
                  <c:v>0.17062038043125655</c:v>
                </c:pt>
                <c:pt idx="2121">
                  <c:v>0.17059818788611517</c:v>
                </c:pt>
                <c:pt idx="2122">
                  <c:v>0.17057602647128783</c:v>
                </c:pt>
                <c:pt idx="2123">
                  <c:v>0.17055389614770422</c:v>
                </c:pt>
                <c:pt idx="2124">
                  <c:v>0.1705317968763593</c:v>
                </c:pt>
                <c:pt idx="2125">
                  <c:v>0.17050972861831179</c:v>
                </c:pt>
                <c:pt idx="2126">
                  <c:v>0.17048769133468511</c:v>
                </c:pt>
                <c:pt idx="2127">
                  <c:v>0.17046568498666603</c:v>
                </c:pt>
                <c:pt idx="2128">
                  <c:v>0.17044370953550561</c:v>
                </c:pt>
                <c:pt idx="2129">
                  <c:v>0.17042176494251818</c:v>
                </c:pt>
                <c:pt idx="2130">
                  <c:v>0.17039985116908213</c:v>
                </c:pt>
                <c:pt idx="2131">
                  <c:v>0.17037796817663867</c:v>
                </c:pt>
                <c:pt idx="2132">
                  <c:v>0.17035611592669261</c:v>
                </c:pt>
                <c:pt idx="2133">
                  <c:v>0.17033429438081249</c:v>
                </c:pt>
                <c:pt idx="2134">
                  <c:v>0.17031250350062874</c:v>
                </c:pt>
                <c:pt idx="2135">
                  <c:v>0.17029074324783561</c:v>
                </c:pt>
                <c:pt idx="2136">
                  <c:v>0.17026901358418992</c:v>
                </c:pt>
                <c:pt idx="2137">
                  <c:v>0.17024731447151067</c:v>
                </c:pt>
                <c:pt idx="2138">
                  <c:v>0.1702256458716804</c:v>
                </c:pt>
                <c:pt idx="2139">
                  <c:v>0.17020400774664257</c:v>
                </c:pt>
                <c:pt idx="2140">
                  <c:v>0.17018240005840449</c:v>
                </c:pt>
                <c:pt idx="2141">
                  <c:v>0.1701608227690341</c:v>
                </c:pt>
                <c:pt idx="2142">
                  <c:v>0.17013927584066277</c:v>
                </c:pt>
                <c:pt idx="2143">
                  <c:v>0.17011775923548247</c:v>
                </c:pt>
                <c:pt idx="2144">
                  <c:v>0.17009627291574769</c:v>
                </c:pt>
                <c:pt idx="2145">
                  <c:v>0.17007481684377468</c:v>
                </c:pt>
                <c:pt idx="2146">
                  <c:v>0.17005339098194019</c:v>
                </c:pt>
                <c:pt idx="2147">
                  <c:v>0.17003199529268351</c:v>
                </c:pt>
                <c:pt idx="2148">
                  <c:v>0.17001062973850448</c:v>
                </c:pt>
                <c:pt idx="2149">
                  <c:v>0.16998929428196402</c:v>
                </c:pt>
                <c:pt idx="2150">
                  <c:v>0.16996798888568435</c:v>
                </c:pt>
                <c:pt idx="2151">
                  <c:v>0.16994671351234841</c:v>
                </c:pt>
                <c:pt idx="2152">
                  <c:v>0.16992546812469972</c:v>
                </c:pt>
                <c:pt idx="2153">
                  <c:v>0.16990425268554282</c:v>
                </c:pt>
                <c:pt idx="2154">
                  <c:v>0.16988306715774262</c:v>
                </c:pt>
                <c:pt idx="2155">
                  <c:v>0.16986191150422383</c:v>
                </c:pt>
                <c:pt idx="2156">
                  <c:v>0.1698407856879719</c:v>
                </c:pt>
                <c:pt idx="2157">
                  <c:v>0.16981968967203262</c:v>
                </c:pt>
                <c:pt idx="2158">
                  <c:v>0.16979862341951082</c:v>
                </c:pt>
                <c:pt idx="2159">
                  <c:v>0.16977758689357267</c:v>
                </c:pt>
                <c:pt idx="2160">
                  <c:v>0.16975658005744276</c:v>
                </c:pt>
                <c:pt idx="2161">
                  <c:v>0.16973560287440545</c:v>
                </c:pt>
                <c:pt idx="2162">
                  <c:v>0.16971465530780575</c:v>
                </c:pt>
                <c:pt idx="2163">
                  <c:v>0.16969373732104667</c:v>
                </c:pt>
                <c:pt idx="2164">
                  <c:v>0.16967284887759104</c:v>
                </c:pt>
                <c:pt idx="2165">
                  <c:v>0.16965198994096112</c:v>
                </c:pt>
                <c:pt idx="2166">
                  <c:v>0.1696311604747375</c:v>
                </c:pt>
                <c:pt idx="2167">
                  <c:v>0.16961036044256025</c:v>
                </c:pt>
                <c:pt idx="2168">
                  <c:v>0.16958958980812794</c:v>
                </c:pt>
                <c:pt idx="2169">
                  <c:v>0.16956884853519763</c:v>
                </c:pt>
                <c:pt idx="2170">
                  <c:v>0.16954813658758563</c:v>
                </c:pt>
                <c:pt idx="2171">
                  <c:v>0.16952745392916585</c:v>
                </c:pt>
                <c:pt idx="2172">
                  <c:v>0.16950680052387088</c:v>
                </c:pt>
                <c:pt idx="2173">
                  <c:v>0.16948617633569107</c:v>
                </c:pt>
                <c:pt idx="2174">
                  <c:v>0.16946558132867562</c:v>
                </c:pt>
                <c:pt idx="2175">
                  <c:v>0.16944501546693094</c:v>
                </c:pt>
                <c:pt idx="2176">
                  <c:v>0.16942447871462185</c:v>
                </c:pt>
                <c:pt idx="2177">
                  <c:v>0.16940397103597013</c:v>
                </c:pt>
                <c:pt idx="2178">
                  <c:v>0.16938349239525563</c:v>
                </c:pt>
                <c:pt idx="2179">
                  <c:v>0.16936304275681574</c:v>
                </c:pt>
                <c:pt idx="2180">
                  <c:v>0.16934262208504502</c:v>
                </c:pt>
                <c:pt idx="2181">
                  <c:v>0.16932223034439506</c:v>
                </c:pt>
                <c:pt idx="2182">
                  <c:v>0.16930186749937526</c:v>
                </c:pt>
                <c:pt idx="2183">
                  <c:v>0.16928153351455114</c:v>
                </c:pt>
                <c:pt idx="2184">
                  <c:v>0.16926122835454602</c:v>
                </c:pt>
                <c:pt idx="2185">
                  <c:v>0.16924095198403871</c:v>
                </c:pt>
                <c:pt idx="2186">
                  <c:v>0.16922070436776607</c:v>
                </c:pt>
                <c:pt idx="2187">
                  <c:v>0.16920048547052066</c:v>
                </c:pt>
                <c:pt idx="2188">
                  <c:v>0.16918029525715189</c:v>
                </c:pt>
                <c:pt idx="2189">
                  <c:v>0.16916013369256497</c:v>
                </c:pt>
                <c:pt idx="2190">
                  <c:v>0.16914000074172214</c:v>
                </c:pt>
                <c:pt idx="2191">
                  <c:v>0.16911989636964039</c:v>
                </c:pt>
                <c:pt idx="2192">
                  <c:v>0.16909982054139425</c:v>
                </c:pt>
                <c:pt idx="2193">
                  <c:v>0.16907977322211287</c:v>
                </c:pt>
                <c:pt idx="2194">
                  <c:v>0.16905975437698192</c:v>
                </c:pt>
                <c:pt idx="2195">
                  <c:v>0.16903976397124224</c:v>
                </c:pt>
                <c:pt idx="2196">
                  <c:v>0.1690198019701902</c:v>
                </c:pt>
                <c:pt idx="2197">
                  <c:v>0.16899986833917818</c:v>
                </c:pt>
                <c:pt idx="2198">
                  <c:v>0.16897996304361299</c:v>
                </c:pt>
                <c:pt idx="2199">
                  <c:v>0.16896008604895713</c:v>
                </c:pt>
                <c:pt idx="2200">
                  <c:v>0.16894023732072821</c:v>
                </c:pt>
                <c:pt idx="2201">
                  <c:v>0.16892041682449827</c:v>
                </c:pt>
                <c:pt idx="2202">
                  <c:v>0.16890062452589508</c:v>
                </c:pt>
                <c:pt idx="2203">
                  <c:v>0.16888086039060057</c:v>
                </c:pt>
                <c:pt idx="2204">
                  <c:v>0.168861124384351</c:v>
                </c:pt>
                <c:pt idx="2205">
                  <c:v>0.16884141647293813</c:v>
                </c:pt>
                <c:pt idx="2206">
                  <c:v>0.16882173662220704</c:v>
                </c:pt>
                <c:pt idx="2207">
                  <c:v>0.16880208479805775</c:v>
                </c:pt>
                <c:pt idx="2208">
                  <c:v>0.16878246096644442</c:v>
                </c:pt>
                <c:pt idx="2209">
                  <c:v>0.16876286509337524</c:v>
                </c:pt>
                <c:pt idx="2210">
                  <c:v>0.16874329714491193</c:v>
                </c:pt>
                <c:pt idx="2211">
                  <c:v>0.16872375708717108</c:v>
                </c:pt>
                <c:pt idx="2212">
                  <c:v>0.16870424488632216</c:v>
                </c:pt>
                <c:pt idx="2213">
                  <c:v>0.16868476050858874</c:v>
                </c:pt>
                <c:pt idx="2214">
                  <c:v>0.16866530392024731</c:v>
                </c:pt>
                <c:pt idx="2215">
                  <c:v>0.16864587508762885</c:v>
                </c:pt>
                <c:pt idx="2216">
                  <c:v>0.16862647397711647</c:v>
                </c:pt>
                <c:pt idx="2217">
                  <c:v>0.16860710055514777</c:v>
                </c:pt>
                <c:pt idx="2218">
                  <c:v>0.16858775478821211</c:v>
                </c:pt>
                <c:pt idx="2219">
                  <c:v>0.16856843664285293</c:v>
                </c:pt>
                <c:pt idx="2220">
                  <c:v>0.16854914608566618</c:v>
                </c:pt>
                <c:pt idx="2221">
                  <c:v>0.16852988308330044</c:v>
                </c:pt>
                <c:pt idx="2222">
                  <c:v>0.16851064760245732</c:v>
                </c:pt>
                <c:pt idx="2223">
                  <c:v>0.16849143960989091</c:v>
                </c:pt>
                <c:pt idx="2224">
                  <c:v>0.16847225907240737</c:v>
                </c:pt>
                <c:pt idx="2225">
                  <c:v>0.16845310595686613</c:v>
                </c:pt>
                <c:pt idx="2226">
                  <c:v>0.16843398023017811</c:v>
                </c:pt>
                <c:pt idx="2227">
                  <c:v>0.16841488185930631</c:v>
                </c:pt>
                <c:pt idx="2228">
                  <c:v>0.16839581081126642</c:v>
                </c:pt>
                <c:pt idx="2229">
                  <c:v>0.16837676705312596</c:v>
                </c:pt>
                <c:pt idx="2230">
                  <c:v>0.16835775055200394</c:v>
                </c:pt>
                <c:pt idx="2231">
                  <c:v>0.1683387612750713</c:v>
                </c:pt>
                <c:pt idx="2232">
                  <c:v>0.16831979918955084</c:v>
                </c:pt>
                <c:pt idx="2233">
                  <c:v>0.16830086426271645</c:v>
                </c:pt>
                <c:pt idx="2234">
                  <c:v>0.16828195646189431</c:v>
                </c:pt>
                <c:pt idx="2235">
                  <c:v>0.16826307575446059</c:v>
                </c:pt>
                <c:pt idx="2236">
                  <c:v>0.16824422210784418</c:v>
                </c:pt>
                <c:pt idx="2237">
                  <c:v>0.16822539548952398</c:v>
                </c:pt>
                <c:pt idx="2238">
                  <c:v>0.16820659586703063</c:v>
                </c:pt>
                <c:pt idx="2239">
                  <c:v>0.16818782320794559</c:v>
                </c:pt>
                <c:pt idx="2240">
                  <c:v>0.1681690774799007</c:v>
                </c:pt>
                <c:pt idx="2241">
                  <c:v>0.1681503586505787</c:v>
                </c:pt>
                <c:pt idx="2242">
                  <c:v>0.16813166668771384</c:v>
                </c:pt>
                <c:pt idx="2243">
                  <c:v>0.16811300155908954</c:v>
                </c:pt>
                <c:pt idx="2244">
                  <c:v>0.16809436323254034</c:v>
                </c:pt>
                <c:pt idx="2245">
                  <c:v>0.16807575167595143</c:v>
                </c:pt>
                <c:pt idx="2246">
                  <c:v>0.1680571668572578</c:v>
                </c:pt>
                <c:pt idx="2247">
                  <c:v>0.16803860874444468</c:v>
                </c:pt>
                <c:pt idx="2248">
                  <c:v>0.16802007730554702</c:v>
                </c:pt>
                <c:pt idx="2249">
                  <c:v>0.1680015725086505</c:v>
                </c:pt>
                <c:pt idx="2250">
                  <c:v>0.16798309432188965</c:v>
                </c:pt>
                <c:pt idx="2251">
                  <c:v>0.16796464271344963</c:v>
                </c:pt>
                <c:pt idx="2252">
                  <c:v>0.16794621765156478</c:v>
                </c:pt>
                <c:pt idx="2253">
                  <c:v>0.16792781910451912</c:v>
                </c:pt>
                <c:pt idx="2254">
                  <c:v>0.16790944704064589</c:v>
                </c:pt>
                <c:pt idx="2255">
                  <c:v>0.16789110142832805</c:v>
                </c:pt>
                <c:pt idx="2256">
                  <c:v>0.16787278223599753</c:v>
                </c:pt>
                <c:pt idx="2257">
                  <c:v>0.16785448943213555</c:v>
                </c:pt>
                <c:pt idx="2258">
                  <c:v>0.16783622298527257</c:v>
                </c:pt>
                <c:pt idx="2259">
                  <c:v>0.16781798286398725</c:v>
                </c:pt>
                <c:pt idx="2260">
                  <c:v>0.1677997690369083</c:v>
                </c:pt>
                <c:pt idx="2261">
                  <c:v>0.16778158147271233</c:v>
                </c:pt>
                <c:pt idx="2262">
                  <c:v>0.1677634201401246</c:v>
                </c:pt>
                <c:pt idx="2263">
                  <c:v>0.16774528500791974</c:v>
                </c:pt>
                <c:pt idx="2264">
                  <c:v>0.16772717604491993</c:v>
                </c:pt>
                <c:pt idx="2265">
                  <c:v>0.16770909321999647</c:v>
                </c:pt>
                <c:pt idx="2266">
                  <c:v>0.16769103650206876</c:v>
                </c:pt>
                <c:pt idx="2267">
                  <c:v>0.16767300586010378</c:v>
                </c:pt>
                <c:pt idx="2268">
                  <c:v>0.1676550012631178</c:v>
                </c:pt>
                <c:pt idx="2269">
                  <c:v>0.16763702268017358</c:v>
                </c:pt>
                <c:pt idx="2270">
                  <c:v>0.16761907008038338</c:v>
                </c:pt>
                <c:pt idx="2271">
                  <c:v>0.16760114343290639</c:v>
                </c:pt>
                <c:pt idx="2272">
                  <c:v>0.16758324270694971</c:v>
                </c:pt>
                <c:pt idx="2273">
                  <c:v>0.16756536787176787</c:v>
                </c:pt>
                <c:pt idx="2274">
                  <c:v>0.16754751889666353</c:v>
                </c:pt>
                <c:pt idx="2275">
                  <c:v>0.16752969575098586</c:v>
                </c:pt>
                <c:pt idx="2276">
                  <c:v>0.16751189840413269</c:v>
                </c:pt>
                <c:pt idx="2277">
                  <c:v>0.16749412682554771</c:v>
                </c:pt>
                <c:pt idx="2278">
                  <c:v>0.16747638098472295</c:v>
                </c:pt>
                <c:pt idx="2279">
                  <c:v>0.16745866085119679</c:v>
                </c:pt>
                <c:pt idx="2280">
                  <c:v>0.16744096639455472</c:v>
                </c:pt>
                <c:pt idx="2281">
                  <c:v>0.16742329758442964</c:v>
                </c:pt>
                <c:pt idx="2282">
                  <c:v>0.16740565439050056</c:v>
                </c:pt>
                <c:pt idx="2283">
                  <c:v>0.16738803678249384</c:v>
                </c:pt>
                <c:pt idx="2284">
                  <c:v>0.1673704447301817</c:v>
                </c:pt>
                <c:pt idx="2285">
                  <c:v>0.16735287820338374</c:v>
                </c:pt>
                <c:pt idx="2286">
                  <c:v>0.1673353371719653</c:v>
                </c:pt>
                <c:pt idx="2287">
                  <c:v>0.16731782160583897</c:v>
                </c:pt>
                <c:pt idx="2288">
                  <c:v>0.16730033147496237</c:v>
                </c:pt>
                <c:pt idx="2289">
                  <c:v>0.16728286674934043</c:v>
                </c:pt>
                <c:pt idx="2290">
                  <c:v>0.16726542739902334</c:v>
                </c:pt>
                <c:pt idx="2291">
                  <c:v>0.16724801339410805</c:v>
                </c:pt>
                <c:pt idx="2292">
                  <c:v>0.16723062470473657</c:v>
                </c:pt>
                <c:pt idx="2293">
                  <c:v>0.16721326130109743</c:v>
                </c:pt>
                <c:pt idx="2294">
                  <c:v>0.16719592315342482</c:v>
                </c:pt>
                <c:pt idx="2295">
                  <c:v>0.16717861023199782</c:v>
                </c:pt>
                <c:pt idx="2296">
                  <c:v>0.16716132250714213</c:v>
                </c:pt>
                <c:pt idx="2297">
                  <c:v>0.16714405994922835</c:v>
                </c:pt>
                <c:pt idx="2298">
                  <c:v>0.16712682252867239</c:v>
                </c:pt>
                <c:pt idx="2299">
                  <c:v>0.16710961021593562</c:v>
                </c:pt>
                <c:pt idx="2300">
                  <c:v>0.1670924229815248</c:v>
                </c:pt>
                <c:pt idx="2301">
                  <c:v>0.16707526079599119</c:v>
                </c:pt>
                <c:pt idx="2302">
                  <c:v>0.16705812362993175</c:v>
                </c:pt>
                <c:pt idx="2303">
                  <c:v>0.16704101145398795</c:v>
                </c:pt>
                <c:pt idx="2304">
                  <c:v>0.16702392423884646</c:v>
                </c:pt>
                <c:pt idx="2305">
                  <c:v>0.16700686195523837</c:v>
                </c:pt>
                <c:pt idx="2306">
                  <c:v>0.1669898245739396</c:v>
                </c:pt>
                <c:pt idx="2307">
                  <c:v>0.16697281206577089</c:v>
                </c:pt>
                <c:pt idx="2308">
                  <c:v>0.16695582440159706</c:v>
                </c:pt>
                <c:pt idx="2309">
                  <c:v>0.16693886155232771</c:v>
                </c:pt>
                <c:pt idx="2310">
                  <c:v>0.16692192348891638</c:v>
                </c:pt>
                <c:pt idx="2311">
                  <c:v>0.16690501018236148</c:v>
                </c:pt>
                <c:pt idx="2312">
                  <c:v>0.16688812160370514</c:v>
                </c:pt>
                <c:pt idx="2313">
                  <c:v>0.16687125772403352</c:v>
                </c:pt>
                <c:pt idx="2314">
                  <c:v>0.16685441851447705</c:v>
                </c:pt>
                <c:pt idx="2315">
                  <c:v>0.16683760394620981</c:v>
                </c:pt>
                <c:pt idx="2316">
                  <c:v>0.16682081399045023</c:v>
                </c:pt>
                <c:pt idx="2317">
                  <c:v>0.16680404861845977</c:v>
                </c:pt>
                <c:pt idx="2318">
                  <c:v>0.16678730780154388</c:v>
                </c:pt>
                <c:pt idx="2319">
                  <c:v>0.16677059151105186</c:v>
                </c:pt>
                <c:pt idx="2320">
                  <c:v>0.16675389971837604</c:v>
                </c:pt>
                <c:pt idx="2321">
                  <c:v>0.16673723239495233</c:v>
                </c:pt>
                <c:pt idx="2322">
                  <c:v>0.16672058951226018</c:v>
                </c:pt>
                <c:pt idx="2323">
                  <c:v>0.16670397104182211</c:v>
                </c:pt>
                <c:pt idx="2324">
                  <c:v>0.16668737695520361</c:v>
                </c:pt>
                <c:pt idx="2325">
                  <c:v>0.16667080722401376</c:v>
                </c:pt>
                <c:pt idx="2326">
                  <c:v>0.16665426181990392</c:v>
                </c:pt>
                <c:pt idx="2327">
                  <c:v>0.16663774071456919</c:v>
                </c:pt>
                <c:pt idx="2328">
                  <c:v>0.16662124387974667</c:v>
                </c:pt>
                <c:pt idx="2329">
                  <c:v>0.16660477128721721</c:v>
                </c:pt>
                <c:pt idx="2330">
                  <c:v>0.1665883229088031</c:v>
                </c:pt>
                <c:pt idx="2331">
                  <c:v>0.16657189871637035</c:v>
                </c:pt>
                <c:pt idx="2332">
                  <c:v>0.16655549868182687</c:v>
                </c:pt>
                <c:pt idx="2333">
                  <c:v>0.16653912277712299</c:v>
                </c:pt>
                <c:pt idx="2334">
                  <c:v>0.16652277097425167</c:v>
                </c:pt>
                <c:pt idx="2335">
                  <c:v>0.16650644324524819</c:v>
                </c:pt>
                <c:pt idx="2336">
                  <c:v>0.16649013956218936</c:v>
                </c:pt>
                <c:pt idx="2337">
                  <c:v>0.16647385989719488</c:v>
                </c:pt>
                <c:pt idx="2338">
                  <c:v>0.16645760422242609</c:v>
                </c:pt>
                <c:pt idx="2339">
                  <c:v>0.16644137251008623</c:v>
                </c:pt>
                <c:pt idx="2340">
                  <c:v>0.1664251647324205</c:v>
                </c:pt>
                <c:pt idx="2341">
                  <c:v>0.16640898086171627</c:v>
                </c:pt>
                <c:pt idx="2342">
                  <c:v>0.16639282087030188</c:v>
                </c:pt>
                <c:pt idx="2343">
                  <c:v>0.16637668473054759</c:v>
                </c:pt>
                <c:pt idx="2344">
                  <c:v>0.16636057241486549</c:v>
                </c:pt>
                <c:pt idx="2345">
                  <c:v>0.16634448389570877</c:v>
                </c:pt>
                <c:pt idx="2346">
                  <c:v>0.16632841914557242</c:v>
                </c:pt>
                <c:pt idx="2347">
                  <c:v>0.16631237813699248</c:v>
                </c:pt>
                <c:pt idx="2348">
                  <c:v>0.16629636084254593</c:v>
                </c:pt>
                <c:pt idx="2349">
                  <c:v>0.16628036723485126</c:v>
                </c:pt>
                <c:pt idx="2350">
                  <c:v>0.16626439728656839</c:v>
                </c:pt>
                <c:pt idx="2351">
                  <c:v>0.16624845097039737</c:v>
                </c:pt>
                <c:pt idx="2352">
                  <c:v>0.16623252825907991</c:v>
                </c:pt>
                <c:pt idx="2353">
                  <c:v>0.16621662912539842</c:v>
                </c:pt>
                <c:pt idx="2354">
                  <c:v>0.16620075354217545</c:v>
                </c:pt>
                <c:pt idx="2355">
                  <c:v>0.16618490148227558</c:v>
                </c:pt>
                <c:pt idx="2356">
                  <c:v>0.16616907291860242</c:v>
                </c:pt>
                <c:pt idx="2357">
                  <c:v>0.16615326782410136</c:v>
                </c:pt>
                <c:pt idx="2358">
                  <c:v>0.16613748617175747</c:v>
                </c:pt>
                <c:pt idx="2359">
                  <c:v>0.16612172793459662</c:v>
                </c:pt>
                <c:pt idx="2360">
                  <c:v>0.16610599308568477</c:v>
                </c:pt>
                <c:pt idx="2361">
                  <c:v>0.16609028159812839</c:v>
                </c:pt>
                <c:pt idx="2362">
                  <c:v>0.16607459344507391</c:v>
                </c:pt>
                <c:pt idx="2363">
                  <c:v>0.166058928599708</c:v>
                </c:pt>
                <c:pt idx="2364">
                  <c:v>0.16604328703525675</c:v>
                </c:pt>
                <c:pt idx="2365">
                  <c:v>0.16602766872498728</c:v>
                </c:pt>
                <c:pt idx="2366">
                  <c:v>0.16601207364220522</c:v>
                </c:pt>
                <c:pt idx="2367">
                  <c:v>0.16599650176025738</c:v>
                </c:pt>
                <c:pt idx="2368">
                  <c:v>0.16598095305252922</c:v>
                </c:pt>
                <c:pt idx="2369">
                  <c:v>0.16596542749244611</c:v>
                </c:pt>
                <c:pt idx="2370">
                  <c:v>0.16594992505347295</c:v>
                </c:pt>
                <c:pt idx="2371">
                  <c:v>0.16593444570911492</c:v>
                </c:pt>
                <c:pt idx="2372">
                  <c:v>0.16591898943291539</c:v>
                </c:pt>
                <c:pt idx="2373">
                  <c:v>0.16590355619845765</c:v>
                </c:pt>
                <c:pt idx="2374">
                  <c:v>0.16588814597936413</c:v>
                </c:pt>
                <c:pt idx="2375">
                  <c:v>0.16587275874929663</c:v>
                </c:pt>
                <c:pt idx="2376">
                  <c:v>0.16585739448195613</c:v>
                </c:pt>
                <c:pt idx="2377">
                  <c:v>0.16584205315108227</c:v>
                </c:pt>
                <c:pt idx="2378">
                  <c:v>0.16582673473045395</c:v>
                </c:pt>
                <c:pt idx="2379">
                  <c:v>0.16581143919388877</c:v>
                </c:pt>
                <c:pt idx="2380">
                  <c:v>0.16579616651524351</c:v>
                </c:pt>
                <c:pt idx="2381">
                  <c:v>0.16578091666841316</c:v>
                </c:pt>
                <c:pt idx="2382">
                  <c:v>0.16576568962733199</c:v>
                </c:pt>
                <c:pt idx="2383">
                  <c:v>0.16575048536597228</c:v>
                </c:pt>
                <c:pt idx="2384">
                  <c:v>0.16573530385834556</c:v>
                </c:pt>
                <c:pt idx="2385">
                  <c:v>0.16572014507850089</c:v>
                </c:pt>
                <c:pt idx="2386">
                  <c:v>0.1657050090005264</c:v>
                </c:pt>
                <c:pt idx="2387">
                  <c:v>0.16568989559854855</c:v>
                </c:pt>
                <c:pt idx="2388">
                  <c:v>0.16567480484673161</c:v>
                </c:pt>
                <c:pt idx="2389">
                  <c:v>0.1656597367192785</c:v>
                </c:pt>
                <c:pt idx="2390">
                  <c:v>0.16564469119042996</c:v>
                </c:pt>
                <c:pt idx="2391">
                  <c:v>0.16562966823446448</c:v>
                </c:pt>
                <c:pt idx="2392">
                  <c:v>0.16561466782569972</c:v>
                </c:pt>
                <c:pt idx="2393">
                  <c:v>0.16559968993848953</c:v>
                </c:pt>
                <c:pt idx="2394">
                  <c:v>0.16558473454722672</c:v>
                </c:pt>
                <c:pt idx="2395">
                  <c:v>0.16556980162634169</c:v>
                </c:pt>
                <c:pt idx="2396">
                  <c:v>0.16555489115030231</c:v>
                </c:pt>
                <c:pt idx="2397">
                  <c:v>0.16554000309361414</c:v>
                </c:pt>
                <c:pt idx="2398">
                  <c:v>0.16552513743082023</c:v>
                </c:pt>
                <c:pt idx="2399">
                  <c:v>0.16551029413650098</c:v>
                </c:pt>
                <c:pt idx="2400">
                  <c:v>0.16549547318527483</c:v>
                </c:pt>
                <c:pt idx="2401">
                  <c:v>0.1654806745517966</c:v>
                </c:pt>
                <c:pt idx="2402">
                  <c:v>0.16546589821075941</c:v>
                </c:pt>
                <c:pt idx="2403">
                  <c:v>0.16545114413689249</c:v>
                </c:pt>
                <c:pt idx="2404">
                  <c:v>0.16543641230496314</c:v>
                </c:pt>
                <c:pt idx="2405">
                  <c:v>0.16542170268977496</c:v>
                </c:pt>
                <c:pt idx="2406">
                  <c:v>0.1654070152661693</c:v>
                </c:pt>
                <c:pt idx="2407">
                  <c:v>0.16539235000902375</c:v>
                </c:pt>
                <c:pt idx="2408">
                  <c:v>0.16537770689325315</c:v>
                </c:pt>
                <c:pt idx="2409">
                  <c:v>0.16536308589380871</c:v>
                </c:pt>
                <c:pt idx="2410">
                  <c:v>0.16534848698567919</c:v>
                </c:pt>
                <c:pt idx="2411">
                  <c:v>0.16533391014388893</c:v>
                </c:pt>
                <c:pt idx="2412">
                  <c:v>0.1653193553434994</c:v>
                </c:pt>
                <c:pt idx="2413">
                  <c:v>0.16530482255960907</c:v>
                </c:pt>
                <c:pt idx="2414">
                  <c:v>0.16529031176735201</c:v>
                </c:pt>
                <c:pt idx="2415">
                  <c:v>0.16527582294189916</c:v>
                </c:pt>
                <c:pt idx="2416">
                  <c:v>0.16526135605845729</c:v>
                </c:pt>
                <c:pt idx="2417">
                  <c:v>0.16524691109227002</c:v>
                </c:pt>
                <c:pt idx="2418">
                  <c:v>0.16523248801861679</c:v>
                </c:pt>
                <c:pt idx="2419">
                  <c:v>0.16521808681281311</c:v>
                </c:pt>
                <c:pt idx="2420">
                  <c:v>0.1652037074502109</c:v>
                </c:pt>
                <c:pt idx="2421">
                  <c:v>0.16518934990619766</c:v>
                </c:pt>
                <c:pt idx="2422">
                  <c:v>0.16517501415619687</c:v>
                </c:pt>
                <c:pt idx="2423">
                  <c:v>0.16516070017566811</c:v>
                </c:pt>
                <c:pt idx="2424">
                  <c:v>0.16514640794010665</c:v>
                </c:pt>
                <c:pt idx="2425">
                  <c:v>0.16513213742504321</c:v>
                </c:pt>
                <c:pt idx="2426">
                  <c:v>0.1651178886060444</c:v>
                </c:pt>
                <c:pt idx="2427">
                  <c:v>0.16510366145871216</c:v>
                </c:pt>
                <c:pt idx="2428">
                  <c:v>0.16508945595868477</c:v>
                </c:pt>
                <c:pt idx="2429">
                  <c:v>0.16507527208163447</c:v>
                </c:pt>
                <c:pt idx="2430">
                  <c:v>0.16506110980327082</c:v>
                </c:pt>
                <c:pt idx="2431">
                  <c:v>0.16504696909933647</c:v>
                </c:pt>
                <c:pt idx="2432">
                  <c:v>0.16503284994561149</c:v>
                </c:pt>
                <c:pt idx="2433">
                  <c:v>0.1650187523179095</c:v>
                </c:pt>
                <c:pt idx="2434">
                  <c:v>0.16500467619208029</c:v>
                </c:pt>
                <c:pt idx="2435">
                  <c:v>0.16499062154400826</c:v>
                </c:pt>
                <c:pt idx="2436">
                  <c:v>0.16497658834961271</c:v>
                </c:pt>
                <c:pt idx="2437">
                  <c:v>0.16496257658484831</c:v>
                </c:pt>
                <c:pt idx="2438">
                  <c:v>0.16494858622570416</c:v>
                </c:pt>
                <c:pt idx="2439">
                  <c:v>0.16493461724820452</c:v>
                </c:pt>
                <c:pt idx="2440">
                  <c:v>0.16492066962840796</c:v>
                </c:pt>
                <c:pt idx="2441">
                  <c:v>0.1649067433424084</c:v>
                </c:pt>
                <c:pt idx="2442">
                  <c:v>0.16489283836633353</c:v>
                </c:pt>
                <c:pt idx="2443">
                  <c:v>0.16487895467634633</c:v>
                </c:pt>
                <c:pt idx="2444">
                  <c:v>0.16486509224864415</c:v>
                </c:pt>
                <c:pt idx="2445">
                  <c:v>0.16485125105945828</c:v>
                </c:pt>
                <c:pt idx="2446">
                  <c:v>0.16483743108505472</c:v>
                </c:pt>
                <c:pt idx="2447">
                  <c:v>0.16482363230173416</c:v>
                </c:pt>
                <c:pt idx="2448">
                  <c:v>0.16480985468583106</c:v>
                </c:pt>
                <c:pt idx="2449">
                  <c:v>0.16479609821371377</c:v>
                </c:pt>
                <c:pt idx="2450">
                  <c:v>0.16478236286178538</c:v>
                </c:pt>
                <c:pt idx="2451">
                  <c:v>0.16476864860648277</c:v>
                </c:pt>
                <c:pt idx="2452">
                  <c:v>0.16475495542427676</c:v>
                </c:pt>
                <c:pt idx="2453">
                  <c:v>0.1647412832916724</c:v>
                </c:pt>
                <c:pt idx="2454">
                  <c:v>0.16472763218520811</c:v>
                </c:pt>
                <c:pt idx="2455">
                  <c:v>0.16471400208145667</c:v>
                </c:pt>
                <c:pt idx="2456">
                  <c:v>0.16470039295702407</c:v>
                </c:pt>
                <c:pt idx="2457">
                  <c:v>0.16468680478855061</c:v>
                </c:pt>
                <c:pt idx="2458">
                  <c:v>0.16467323755270946</c:v>
                </c:pt>
                <c:pt idx="2459">
                  <c:v>0.16465969122620788</c:v>
                </c:pt>
                <c:pt idx="2460">
                  <c:v>0.16464616578578681</c:v>
                </c:pt>
                <c:pt idx="2461">
                  <c:v>0.16463266120821993</c:v>
                </c:pt>
                <c:pt idx="2462">
                  <c:v>0.16461917747031499</c:v>
                </c:pt>
                <c:pt idx="2463">
                  <c:v>0.16460571454891249</c:v>
                </c:pt>
                <c:pt idx="2464">
                  <c:v>0.16459227242088684</c:v>
                </c:pt>
                <c:pt idx="2465">
                  <c:v>0.16457885106314507</c:v>
                </c:pt>
                <c:pt idx="2466">
                  <c:v>0.1645654504526276</c:v>
                </c:pt>
                <c:pt idx="2467">
                  <c:v>0.16455207056630786</c:v>
                </c:pt>
                <c:pt idx="2468">
                  <c:v>0.16453871138119269</c:v>
                </c:pt>
                <c:pt idx="2469">
                  <c:v>0.16452537287432109</c:v>
                </c:pt>
                <c:pt idx="2470">
                  <c:v>0.16451205502276559</c:v>
                </c:pt>
                <c:pt idx="2471">
                  <c:v>0.16449875780363174</c:v>
                </c:pt>
                <c:pt idx="2472">
                  <c:v>0.16448548119405701</c:v>
                </c:pt>
                <c:pt idx="2473">
                  <c:v>0.16447222517121246</c:v>
                </c:pt>
                <c:pt idx="2474">
                  <c:v>0.16445898971230144</c:v>
                </c:pt>
                <c:pt idx="2475">
                  <c:v>0.16444577479455985</c:v>
                </c:pt>
                <c:pt idx="2476">
                  <c:v>0.16443258039525654</c:v>
                </c:pt>
                <c:pt idx="2477">
                  <c:v>0.16441940649169215</c:v>
                </c:pt>
                <c:pt idx="2478">
                  <c:v>0.16440625306120024</c:v>
                </c:pt>
                <c:pt idx="2479">
                  <c:v>0.16439312008114679</c:v>
                </c:pt>
                <c:pt idx="2480">
                  <c:v>0.16438000752892992</c:v>
                </c:pt>
                <c:pt idx="2481">
                  <c:v>0.16436691538198001</c:v>
                </c:pt>
                <c:pt idx="2482">
                  <c:v>0.16435384361775981</c:v>
                </c:pt>
                <c:pt idx="2483">
                  <c:v>0.16434079221376408</c:v>
                </c:pt>
                <c:pt idx="2484">
                  <c:v>0.16432776114751937</c:v>
                </c:pt>
                <c:pt idx="2485">
                  <c:v>0.16431475039658483</c:v>
                </c:pt>
                <c:pt idx="2486">
                  <c:v>0.16430175993855117</c:v>
                </c:pt>
                <c:pt idx="2487">
                  <c:v>0.16428878975104158</c:v>
                </c:pt>
                <c:pt idx="2488">
                  <c:v>0.16427583981170982</c:v>
                </c:pt>
                <c:pt idx="2489">
                  <c:v>0.1642629100982432</c:v>
                </c:pt>
                <c:pt idx="2490">
                  <c:v>0.16425000058835929</c:v>
                </c:pt>
                <c:pt idx="2491">
                  <c:v>0.16423711125980811</c:v>
                </c:pt>
                <c:pt idx="2492">
                  <c:v>0.16422424209037104</c:v>
                </c:pt>
                <c:pt idx="2493">
                  <c:v>0.1642113930578612</c:v>
                </c:pt>
                <c:pt idx="2494">
                  <c:v>0.16419856414012315</c:v>
                </c:pt>
                <c:pt idx="2495">
                  <c:v>0.16418575531503268</c:v>
                </c:pt>
                <c:pt idx="2496">
                  <c:v>0.16417296656049768</c:v>
                </c:pt>
                <c:pt idx="2497">
                  <c:v>0.16416019785445643</c:v>
                </c:pt>
                <c:pt idx="2498">
                  <c:v>0.16414744917487917</c:v>
                </c:pt>
                <c:pt idx="2499">
                  <c:v>0.16413472049976724</c:v>
                </c:pt>
                <c:pt idx="2500">
                  <c:v>0.16412201180715272</c:v>
                </c:pt>
                <c:pt idx="2501">
                  <c:v>0.16410932307509984</c:v>
                </c:pt>
                <c:pt idx="2502">
                  <c:v>0.16409665428170261</c:v>
                </c:pt>
                <c:pt idx="2503">
                  <c:v>0.16408400540508694</c:v>
                </c:pt>
                <c:pt idx="2504">
                  <c:v>0.16407137642340955</c:v>
                </c:pt>
                <c:pt idx="2505">
                  <c:v>0.16405876731485775</c:v>
                </c:pt>
                <c:pt idx="2506">
                  <c:v>0.16404617805764996</c:v>
                </c:pt>
                <c:pt idx="2507">
                  <c:v>0.16403360863003535</c:v>
                </c:pt>
                <c:pt idx="2508">
                  <c:v>0.16402105901029393</c:v>
                </c:pt>
                <c:pt idx="2509">
                  <c:v>0.16400852917673625</c:v>
                </c:pt>
                <c:pt idx="2510">
                  <c:v>0.16399601910770309</c:v>
                </c:pt>
                <c:pt idx="2511">
                  <c:v>0.16398352878156675</c:v>
                </c:pt>
                <c:pt idx="2512">
                  <c:v>0.16397105817672922</c:v>
                </c:pt>
                <c:pt idx="2513">
                  <c:v>0.16395860727162359</c:v>
                </c:pt>
                <c:pt idx="2514">
                  <c:v>0.16394617604471251</c:v>
                </c:pt>
                <c:pt idx="2515">
                  <c:v>0.16393376447448976</c:v>
                </c:pt>
                <c:pt idx="2516">
                  <c:v>0.1639213725394793</c:v>
                </c:pt>
                <c:pt idx="2517">
                  <c:v>0.16390900021823485</c:v>
                </c:pt>
                <c:pt idx="2518">
                  <c:v>0.16389664748934091</c:v>
                </c:pt>
                <c:pt idx="2519">
                  <c:v>0.16388431433141193</c:v>
                </c:pt>
                <c:pt idx="2520">
                  <c:v>0.16387200072309258</c:v>
                </c:pt>
                <c:pt idx="2521">
                  <c:v>0.16385970664305682</c:v>
                </c:pt>
                <c:pt idx="2522">
                  <c:v>0.16384743207000974</c:v>
                </c:pt>
                <c:pt idx="2523">
                  <c:v>0.16383517698268543</c:v>
                </c:pt>
                <c:pt idx="2524">
                  <c:v>0.1638229413598484</c:v>
                </c:pt>
                <c:pt idx="2525">
                  <c:v>0.16381072518029272</c:v>
                </c:pt>
                <c:pt idx="2526">
                  <c:v>0.16379852842284209</c:v>
                </c:pt>
                <c:pt idx="2527">
                  <c:v>0.16378635106635045</c:v>
                </c:pt>
                <c:pt idx="2528">
                  <c:v>0.16377419308970115</c:v>
                </c:pt>
                <c:pt idx="2529">
                  <c:v>0.16376205447180678</c:v>
                </c:pt>
                <c:pt idx="2530">
                  <c:v>0.16374993519161024</c:v>
                </c:pt>
                <c:pt idx="2531">
                  <c:v>0.16373783522808288</c:v>
                </c:pt>
                <c:pt idx="2532">
                  <c:v>0.16372575456022662</c:v>
                </c:pt>
                <c:pt idx="2533">
                  <c:v>0.16371369316707252</c:v>
                </c:pt>
                <c:pt idx="2534">
                  <c:v>0.16370165102768011</c:v>
                </c:pt>
                <c:pt idx="2535">
                  <c:v>0.16368962812113932</c:v>
                </c:pt>
                <c:pt idx="2536">
                  <c:v>0.16367762442656897</c:v>
                </c:pt>
                <c:pt idx="2537">
                  <c:v>0.16366563992311672</c:v>
                </c:pt>
                <c:pt idx="2538">
                  <c:v>0.16365367458995969</c:v>
                </c:pt>
                <c:pt idx="2539">
                  <c:v>0.16364172840630442</c:v>
                </c:pt>
                <c:pt idx="2540">
                  <c:v>0.16362980135138572</c:v>
                </c:pt>
                <c:pt idx="2541">
                  <c:v>0.16361789340446797</c:v>
                </c:pt>
                <c:pt idx="2542">
                  <c:v>0.16360600454484439</c:v>
                </c:pt>
                <c:pt idx="2543">
                  <c:v>0.16359413475183715</c:v>
                </c:pt>
                <c:pt idx="2544">
                  <c:v>0.16358228400479696</c:v>
                </c:pt>
                <c:pt idx="2545">
                  <c:v>0.16357045228310368</c:v>
                </c:pt>
                <c:pt idx="2546">
                  <c:v>0.16355863956616543</c:v>
                </c:pt>
                <c:pt idx="2547">
                  <c:v>0.16354684583341964</c:v>
                </c:pt>
                <c:pt idx="2548">
                  <c:v>0.1635350710643321</c:v>
                </c:pt>
                <c:pt idx="2549">
                  <c:v>0.16352331523839711</c:v>
                </c:pt>
                <c:pt idx="2550">
                  <c:v>0.16351157833513741</c:v>
                </c:pt>
                <c:pt idx="2551">
                  <c:v>0.16349986033410449</c:v>
                </c:pt>
                <c:pt idx="2552">
                  <c:v>0.16348816121487836</c:v>
                </c:pt>
                <c:pt idx="2553">
                  <c:v>0.16347648095706688</c:v>
                </c:pt>
                <c:pt idx="2554">
                  <c:v>0.16346481954030673</c:v>
                </c:pt>
                <c:pt idx="2555">
                  <c:v>0.16345317694426284</c:v>
                </c:pt>
                <c:pt idx="2556">
                  <c:v>0.16344155314862838</c:v>
                </c:pt>
                <c:pt idx="2557">
                  <c:v>0.16342994813312453</c:v>
                </c:pt>
                <c:pt idx="2558">
                  <c:v>0.16341836187750072</c:v>
                </c:pt>
                <c:pt idx="2559">
                  <c:v>0.16340679436153438</c:v>
                </c:pt>
                <c:pt idx="2560">
                  <c:v>0.16339524556503113</c:v>
                </c:pt>
                <c:pt idx="2561">
                  <c:v>0.16338371546782457</c:v>
                </c:pt>
                <c:pt idx="2562">
                  <c:v>0.16337220404977632</c:v>
                </c:pt>
                <c:pt idx="2563">
                  <c:v>0.16336071129077551</c:v>
                </c:pt>
                <c:pt idx="2564">
                  <c:v>0.16334923717073946</c:v>
                </c:pt>
                <c:pt idx="2565">
                  <c:v>0.16333778166961327</c:v>
                </c:pt>
                <c:pt idx="2566">
                  <c:v>0.16332634476736996</c:v>
                </c:pt>
                <c:pt idx="2567">
                  <c:v>0.16331492644400963</c:v>
                </c:pt>
                <c:pt idx="2568">
                  <c:v>0.16330352667956083</c:v>
                </c:pt>
                <c:pt idx="2569">
                  <c:v>0.16329214545407911</c:v>
                </c:pt>
                <c:pt idx="2570">
                  <c:v>0.1632807827476479</c:v>
                </c:pt>
                <c:pt idx="2571">
                  <c:v>0.16326943854037801</c:v>
                </c:pt>
                <c:pt idx="2572">
                  <c:v>0.16325811281240782</c:v>
                </c:pt>
                <c:pt idx="2573">
                  <c:v>0.16324680554390306</c:v>
                </c:pt>
                <c:pt idx="2574">
                  <c:v>0.16323551671505662</c:v>
                </c:pt>
                <c:pt idx="2575">
                  <c:v>0.16322424630608917</c:v>
                </c:pt>
                <c:pt idx="2576">
                  <c:v>0.16321299429724842</c:v>
                </c:pt>
                <c:pt idx="2577">
                  <c:v>0.16320176066880901</c:v>
                </c:pt>
                <c:pt idx="2578">
                  <c:v>0.16319054540107344</c:v>
                </c:pt>
                <c:pt idx="2579">
                  <c:v>0.16317934847437074</c:v>
                </c:pt>
                <c:pt idx="2580">
                  <c:v>0.16316816986905724</c:v>
                </c:pt>
                <c:pt idx="2581">
                  <c:v>0.16315700956551621</c:v>
                </c:pt>
                <c:pt idx="2582">
                  <c:v>0.16314586754415802</c:v>
                </c:pt>
                <c:pt idx="2583">
                  <c:v>0.16313474378542026</c:v>
                </c:pt>
                <c:pt idx="2584">
                  <c:v>0.16312363826976695</c:v>
                </c:pt>
                <c:pt idx="2585">
                  <c:v>0.16311255097768912</c:v>
                </c:pt>
                <c:pt idx="2586">
                  <c:v>0.16310148188970458</c:v>
                </c:pt>
                <c:pt idx="2587">
                  <c:v>0.16309043098635789</c:v>
                </c:pt>
                <c:pt idx="2588">
                  <c:v>0.16307939824822074</c:v>
                </c:pt>
                <c:pt idx="2589">
                  <c:v>0.1630683836558908</c:v>
                </c:pt>
                <c:pt idx="2590">
                  <c:v>0.16305738718999294</c:v>
                </c:pt>
                <c:pt idx="2591">
                  <c:v>0.16304640883117805</c:v>
                </c:pt>
                <c:pt idx="2592">
                  <c:v>0.16303544856012411</c:v>
                </c:pt>
                <c:pt idx="2593">
                  <c:v>0.16302450635753518</c:v>
                </c:pt>
                <c:pt idx="2594">
                  <c:v>0.16301358220414228</c:v>
                </c:pt>
                <c:pt idx="2595">
                  <c:v>0.16300267608070204</c:v>
                </c:pt>
                <c:pt idx="2596">
                  <c:v>0.16299178796799799</c:v>
                </c:pt>
                <c:pt idx="2597">
                  <c:v>0.16298091784683971</c:v>
                </c:pt>
                <c:pt idx="2598">
                  <c:v>0.16297006569806355</c:v>
                </c:pt>
                <c:pt idx="2599">
                  <c:v>0.16295923150253122</c:v>
                </c:pt>
                <c:pt idx="2600">
                  <c:v>0.16294841524113132</c:v>
                </c:pt>
                <c:pt idx="2601">
                  <c:v>0.1629376168947782</c:v>
                </c:pt>
                <c:pt idx="2602">
                  <c:v>0.16292683644441253</c:v>
                </c:pt>
                <c:pt idx="2603">
                  <c:v>0.16291607387100077</c:v>
                </c:pt>
                <c:pt idx="2604">
                  <c:v>0.16290532915553535</c:v>
                </c:pt>
                <c:pt idx="2605">
                  <c:v>0.16289460227903499</c:v>
                </c:pt>
                <c:pt idx="2606">
                  <c:v>0.16288389322254399</c:v>
                </c:pt>
                <c:pt idx="2607">
                  <c:v>0.16287320196713267</c:v>
                </c:pt>
                <c:pt idx="2608">
                  <c:v>0.16286252849389701</c:v>
                </c:pt>
                <c:pt idx="2609">
                  <c:v>0.16285187278395893</c:v>
                </c:pt>
                <c:pt idx="2610">
                  <c:v>0.16284123481846574</c:v>
                </c:pt>
                <c:pt idx="2611">
                  <c:v>0.16283061457859105</c:v>
                </c:pt>
                <c:pt idx="2612">
                  <c:v>0.16282001204553354</c:v>
                </c:pt>
                <c:pt idx="2613">
                  <c:v>0.16280942720051736</c:v>
                </c:pt>
                <c:pt idx="2614">
                  <c:v>0.16279886002479294</c:v>
                </c:pt>
                <c:pt idx="2615">
                  <c:v>0.1627883104996356</c:v>
                </c:pt>
                <c:pt idx="2616">
                  <c:v>0.16277777860634637</c:v>
                </c:pt>
                <c:pt idx="2617">
                  <c:v>0.16276726432625163</c:v>
                </c:pt>
                <c:pt idx="2618">
                  <c:v>0.16275676764070296</c:v>
                </c:pt>
                <c:pt idx="2619">
                  <c:v>0.16274628853107742</c:v>
                </c:pt>
                <c:pt idx="2620">
                  <c:v>0.1627358269787777</c:v>
                </c:pt>
                <c:pt idx="2621">
                  <c:v>0.16272538296523112</c:v>
                </c:pt>
                <c:pt idx="2622">
                  <c:v>0.16271495647189055</c:v>
                </c:pt>
                <c:pt idx="2623">
                  <c:v>0.16270454748023383</c:v>
                </c:pt>
                <c:pt idx="2624">
                  <c:v>0.16269415597176443</c:v>
                </c:pt>
                <c:pt idx="2625">
                  <c:v>0.16268378192801014</c:v>
                </c:pt>
                <c:pt idx="2626">
                  <c:v>0.1626734253305242</c:v>
                </c:pt>
                <c:pt idx="2627">
                  <c:v>0.16266308616088462</c:v>
                </c:pt>
                <c:pt idx="2628">
                  <c:v>0.16265276440069476</c:v>
                </c:pt>
                <c:pt idx="2629">
                  <c:v>0.16264246003158259</c:v>
                </c:pt>
                <c:pt idx="2630">
                  <c:v>0.16263217303520069</c:v>
                </c:pt>
                <c:pt idx="2631">
                  <c:v>0.16262190339322705</c:v>
                </c:pt>
                <c:pt idx="2632">
                  <c:v>0.16261165108736395</c:v>
                </c:pt>
                <c:pt idx="2633">
                  <c:v>0.16260141609933873</c:v>
                </c:pt>
                <c:pt idx="2634">
                  <c:v>0.1625911984109033</c:v>
                </c:pt>
                <c:pt idx="2635">
                  <c:v>0.16258099800383366</c:v>
                </c:pt>
                <c:pt idx="2636">
                  <c:v>0.1625708148599315</c:v>
                </c:pt>
                <c:pt idx="2637">
                  <c:v>0.16256064896102226</c:v>
                </c:pt>
                <c:pt idx="2638">
                  <c:v>0.16255050028895618</c:v>
                </c:pt>
                <c:pt idx="2639">
                  <c:v>0.16254036882560796</c:v>
                </c:pt>
                <c:pt idx="2640">
                  <c:v>0.16253025455287695</c:v>
                </c:pt>
                <c:pt idx="2641">
                  <c:v>0.16252015745268625</c:v>
                </c:pt>
                <c:pt idx="2642">
                  <c:v>0.16251007750698374</c:v>
                </c:pt>
                <c:pt idx="2643">
                  <c:v>0.16250001469774225</c:v>
                </c:pt>
                <c:pt idx="2644">
                  <c:v>0.16248996900695784</c:v>
                </c:pt>
                <c:pt idx="2645">
                  <c:v>0.16247994041665095</c:v>
                </c:pt>
                <c:pt idx="2646">
                  <c:v>0.16246992890886691</c:v>
                </c:pt>
                <c:pt idx="2647">
                  <c:v>0.16245993446567467</c:v>
                </c:pt>
                <c:pt idx="2648">
                  <c:v>0.16244995706916734</c:v>
                </c:pt>
                <c:pt idx="2649">
                  <c:v>0.16243999670146195</c:v>
                </c:pt>
                <c:pt idx="2650">
                  <c:v>0.16243005334470034</c:v>
                </c:pt>
                <c:pt idx="2651">
                  <c:v>0.16242012698104713</c:v>
                </c:pt>
                <c:pt idx="2652">
                  <c:v>0.162410217592692</c:v>
                </c:pt>
                <c:pt idx="2653">
                  <c:v>0.16240032516184771</c:v>
                </c:pt>
                <c:pt idx="2654">
                  <c:v>0.16239044967075142</c:v>
                </c:pt>
                <c:pt idx="2655">
                  <c:v>0.16238059110166397</c:v>
                </c:pt>
                <c:pt idx="2656">
                  <c:v>0.16237074943686991</c:v>
                </c:pt>
                <c:pt idx="2657">
                  <c:v>0.16236092465867749</c:v>
                </c:pt>
                <c:pt idx="2658">
                  <c:v>0.16235111674941879</c:v>
                </c:pt>
                <c:pt idx="2659">
                  <c:v>0.16234132569144993</c:v>
                </c:pt>
                <c:pt idx="2660">
                  <c:v>0.16233155146714956</c:v>
                </c:pt>
                <c:pt idx="2661">
                  <c:v>0.16232179405892089</c:v>
                </c:pt>
                <c:pt idx="2662">
                  <c:v>0.16231205344919067</c:v>
                </c:pt>
                <c:pt idx="2663">
                  <c:v>0.1623023296204085</c:v>
                </c:pt>
                <c:pt idx="2664">
                  <c:v>0.16229262255504831</c:v>
                </c:pt>
                <c:pt idx="2665">
                  <c:v>0.1622829322356065</c:v>
                </c:pt>
                <c:pt idx="2666">
                  <c:v>0.1622732586446034</c:v>
                </c:pt>
                <c:pt idx="2667">
                  <c:v>0.16226360176458296</c:v>
                </c:pt>
                <c:pt idx="2668">
                  <c:v>0.16225396157811189</c:v>
                </c:pt>
                <c:pt idx="2669">
                  <c:v>0.16224433806778074</c:v>
                </c:pt>
                <c:pt idx="2670">
                  <c:v>0.16223473121620258</c:v>
                </c:pt>
                <c:pt idx="2671">
                  <c:v>0.16222514100601393</c:v>
                </c:pt>
                <c:pt idx="2672">
                  <c:v>0.16221556741987514</c:v>
                </c:pt>
                <c:pt idx="2673">
                  <c:v>0.16220601044046873</c:v>
                </c:pt>
                <c:pt idx="2674">
                  <c:v>0.16219647005050092</c:v>
                </c:pt>
                <c:pt idx="2675">
                  <c:v>0.1621869462327005</c:v>
                </c:pt>
                <c:pt idx="2676">
                  <c:v>0.16217743896981984</c:v>
                </c:pt>
                <c:pt idx="2677">
                  <c:v>0.16216794824463363</c:v>
                </c:pt>
                <c:pt idx="2678">
                  <c:v>0.16215847403993985</c:v>
                </c:pt>
                <c:pt idx="2679">
                  <c:v>0.16214901633855971</c:v>
                </c:pt>
                <c:pt idx="2680">
                  <c:v>0.16213957512333638</c:v>
                </c:pt>
                <c:pt idx="2681">
                  <c:v>0.16213015037713649</c:v>
                </c:pt>
                <c:pt idx="2682">
                  <c:v>0.16212074208284946</c:v>
                </c:pt>
                <c:pt idx="2683">
                  <c:v>0.16211135022338705</c:v>
                </c:pt>
                <c:pt idx="2684">
                  <c:v>0.16210197478168414</c:v>
                </c:pt>
                <c:pt idx="2685">
                  <c:v>0.16209261574069786</c:v>
                </c:pt>
                <c:pt idx="2686">
                  <c:v>0.16208327308340847</c:v>
                </c:pt>
                <c:pt idx="2687">
                  <c:v>0.16207394679281811</c:v>
                </c:pt>
                <c:pt idx="2688">
                  <c:v>0.16206463685195205</c:v>
                </c:pt>
                <c:pt idx="2689">
                  <c:v>0.16205534324385815</c:v>
                </c:pt>
                <c:pt idx="2690">
                  <c:v>0.16204606595160623</c:v>
                </c:pt>
                <c:pt idx="2691">
                  <c:v>0.16203680495828882</c:v>
                </c:pt>
                <c:pt idx="2692">
                  <c:v>0.1620275602470207</c:v>
                </c:pt>
                <c:pt idx="2693">
                  <c:v>0.16201833180093922</c:v>
                </c:pt>
                <c:pt idx="2694">
                  <c:v>0.16200911960320433</c:v>
                </c:pt>
                <c:pt idx="2695">
                  <c:v>0.16199992363699722</c:v>
                </c:pt>
                <c:pt idx="2696">
                  <c:v>0.16199074388552243</c:v>
                </c:pt>
                <c:pt idx="2697">
                  <c:v>0.16198158033200627</c:v>
                </c:pt>
                <c:pt idx="2698">
                  <c:v>0.1619724329596969</c:v>
                </c:pt>
                <c:pt idx="2699">
                  <c:v>0.1619633017518653</c:v>
                </c:pt>
                <c:pt idx="2700">
                  <c:v>0.16195418669180411</c:v>
                </c:pt>
                <c:pt idx="2701">
                  <c:v>0.16194508776282829</c:v>
                </c:pt>
                <c:pt idx="2702">
                  <c:v>0.1619360049482742</c:v>
                </c:pt>
                <c:pt idx="2703">
                  <c:v>0.16192693823150114</c:v>
                </c:pt>
                <c:pt idx="2704">
                  <c:v>0.16191788759588974</c:v>
                </c:pt>
                <c:pt idx="2705">
                  <c:v>0.16190885302484231</c:v>
                </c:pt>
                <c:pt idx="2706">
                  <c:v>0.16189983450178408</c:v>
                </c:pt>
                <c:pt idx="2707">
                  <c:v>0.16189083201016091</c:v>
                </c:pt>
                <c:pt idx="2708">
                  <c:v>0.16188184553344126</c:v>
                </c:pt>
                <c:pt idx="2709">
                  <c:v>0.1618728750551153</c:v>
                </c:pt>
                <c:pt idx="2710">
                  <c:v>0.1618639205586942</c:v>
                </c:pt>
                <c:pt idx="2711">
                  <c:v>0.16185498202771204</c:v>
                </c:pt>
                <c:pt idx="2712">
                  <c:v>0.16184605944572342</c:v>
                </c:pt>
                <c:pt idx="2713">
                  <c:v>0.16183715279630531</c:v>
                </c:pt>
                <c:pt idx="2714">
                  <c:v>0.16182826206305617</c:v>
                </c:pt>
                <c:pt idx="2715">
                  <c:v>0.16181938722959546</c:v>
                </c:pt>
                <c:pt idx="2716">
                  <c:v>0.16181052827956513</c:v>
                </c:pt>
                <c:pt idx="2717">
                  <c:v>0.16180168519662744</c:v>
                </c:pt>
                <c:pt idx="2718">
                  <c:v>0.16179285796446721</c:v>
                </c:pt>
                <c:pt idx="2719">
                  <c:v>0.16178404656678994</c:v>
                </c:pt>
                <c:pt idx="2720">
                  <c:v>0.16177525098732304</c:v>
                </c:pt>
                <c:pt idx="2721">
                  <c:v>0.16176647120981488</c:v>
                </c:pt>
                <c:pt idx="2722">
                  <c:v>0.1617577072180352</c:v>
                </c:pt>
                <c:pt idx="2723">
                  <c:v>0.16174895899577496</c:v>
                </c:pt>
                <c:pt idx="2724">
                  <c:v>0.16174022652684675</c:v>
                </c:pt>
                <c:pt idx="2725">
                  <c:v>0.16173150979508374</c:v>
                </c:pt>
                <c:pt idx="2726">
                  <c:v>0.16172280878434095</c:v>
                </c:pt>
                <c:pt idx="2727">
                  <c:v>0.16171412347849434</c:v>
                </c:pt>
                <c:pt idx="2728">
                  <c:v>0.16170545386144022</c:v>
                </c:pt>
                <c:pt idx="2729">
                  <c:v>0.16169679991709723</c:v>
                </c:pt>
                <c:pt idx="2730">
                  <c:v>0.16168816162940403</c:v>
                </c:pt>
                <c:pt idx="2731">
                  <c:v>0.16167953898232065</c:v>
                </c:pt>
                <c:pt idx="2732">
                  <c:v>0.1616709319598284</c:v>
                </c:pt>
                <c:pt idx="2733">
                  <c:v>0.16166234054592882</c:v>
                </c:pt>
                <c:pt idx="2734">
                  <c:v>0.16165376472464504</c:v>
                </c:pt>
                <c:pt idx="2735">
                  <c:v>0.16164520448002054</c:v>
                </c:pt>
                <c:pt idx="2736">
                  <c:v>0.16163665979611982</c:v>
                </c:pt>
                <c:pt idx="2737">
                  <c:v>0.16162813065702814</c:v>
                </c:pt>
                <c:pt idx="2738">
                  <c:v>0.16161961704685165</c:v>
                </c:pt>
                <c:pt idx="2739">
                  <c:v>0.16161111894971747</c:v>
                </c:pt>
                <c:pt idx="2740">
                  <c:v>0.1616026363497724</c:v>
                </c:pt>
                <c:pt idx="2741">
                  <c:v>0.161594169231185</c:v>
                </c:pt>
                <c:pt idx="2742">
                  <c:v>0.16158571757814377</c:v>
                </c:pt>
                <c:pt idx="2743">
                  <c:v>0.16157728137485855</c:v>
                </c:pt>
                <c:pt idx="2744">
                  <c:v>0.16156886060555858</c:v>
                </c:pt>
                <c:pt idx="2745">
                  <c:v>0.16156045525449475</c:v>
                </c:pt>
                <c:pt idx="2746">
                  <c:v>0.16155206530593785</c:v>
                </c:pt>
                <c:pt idx="2747">
                  <c:v>0.1615436907441789</c:v>
                </c:pt>
                <c:pt idx="2748">
                  <c:v>0.16153533155353</c:v>
                </c:pt>
                <c:pt idx="2749">
                  <c:v>0.1615269877183233</c:v>
                </c:pt>
                <c:pt idx="2750">
                  <c:v>0.16151865922291153</c:v>
                </c:pt>
                <c:pt idx="2751">
                  <c:v>0.16151034605166728</c:v>
                </c:pt>
                <c:pt idx="2752">
                  <c:v>0.16150204818898398</c:v>
                </c:pt>
                <c:pt idx="2753">
                  <c:v>0.16149376561927431</c:v>
                </c:pt>
                <c:pt idx="2754">
                  <c:v>0.16148549832697268</c:v>
                </c:pt>
                <c:pt idx="2755">
                  <c:v>0.16147724629653248</c:v>
                </c:pt>
                <c:pt idx="2756">
                  <c:v>0.16146900951242776</c:v>
                </c:pt>
                <c:pt idx="2757">
                  <c:v>0.16146078795915275</c:v>
                </c:pt>
                <c:pt idx="2758">
                  <c:v>0.16145258162122139</c:v>
                </c:pt>
                <c:pt idx="2759">
                  <c:v>0.16144439048316803</c:v>
                </c:pt>
                <c:pt idx="2760">
                  <c:v>0.1614362145295471</c:v>
                </c:pt>
                <c:pt idx="2761">
                  <c:v>0.16142805374493263</c:v>
                </c:pt>
                <c:pt idx="2762">
                  <c:v>0.16141990811391907</c:v>
                </c:pt>
                <c:pt idx="2763">
                  <c:v>0.16141177762112022</c:v>
                </c:pt>
                <c:pt idx="2764">
                  <c:v>0.16140366225117067</c:v>
                </c:pt>
                <c:pt idx="2765">
                  <c:v>0.1613955619887239</c:v>
                </c:pt>
                <c:pt idx="2766">
                  <c:v>0.1613874768184537</c:v>
                </c:pt>
                <c:pt idx="2767">
                  <c:v>0.16137940672505363</c:v>
                </c:pt>
                <c:pt idx="2768">
                  <c:v>0.16137135169323732</c:v>
                </c:pt>
                <c:pt idx="2769">
                  <c:v>0.16136331170773746</c:v>
                </c:pt>
                <c:pt idx="2770">
                  <c:v>0.16135528675330704</c:v>
                </c:pt>
                <c:pt idx="2771">
                  <c:v>0.16134727681471817</c:v>
                </c:pt>
                <c:pt idx="2772">
                  <c:v>0.16133928187676339</c:v>
                </c:pt>
                <c:pt idx="2773">
                  <c:v>0.16133130192425404</c:v>
                </c:pt>
                <c:pt idx="2774">
                  <c:v>0.16132333694202144</c:v>
                </c:pt>
                <c:pt idx="2775">
                  <c:v>0.16131538691491654</c:v>
                </c:pt>
                <c:pt idx="2776">
                  <c:v>0.16130745182780959</c:v>
                </c:pt>
                <c:pt idx="2777">
                  <c:v>0.16129953166559016</c:v>
                </c:pt>
                <c:pt idx="2778">
                  <c:v>0.16129162641316794</c:v>
                </c:pt>
                <c:pt idx="2779">
                  <c:v>0.16128373605547142</c:v>
                </c:pt>
                <c:pt idx="2780">
                  <c:v>0.1612758605774485</c:v>
                </c:pt>
                <c:pt idx="2781">
                  <c:v>0.16126799996406646</c:v>
                </c:pt>
                <c:pt idx="2782">
                  <c:v>0.16126015420031262</c:v>
                </c:pt>
                <c:pt idx="2783">
                  <c:v>0.16125232327119238</c:v>
                </c:pt>
                <c:pt idx="2784">
                  <c:v>0.16124450716173191</c:v>
                </c:pt>
                <c:pt idx="2785">
                  <c:v>0.16123670585697483</c:v>
                </c:pt>
                <c:pt idx="2786">
                  <c:v>0.16122891934198502</c:v>
                </c:pt>
                <c:pt idx="2787">
                  <c:v>0.16122114760184605</c:v>
                </c:pt>
                <c:pt idx="2788">
                  <c:v>0.1612133906216594</c:v>
                </c:pt>
                <c:pt idx="2789">
                  <c:v>0.1612056483865465</c:v>
                </c:pt>
                <c:pt idx="2790">
                  <c:v>0.16119792088164717</c:v>
                </c:pt>
                <c:pt idx="2791">
                  <c:v>0.16119020809212123</c:v>
                </c:pt>
                <c:pt idx="2792">
                  <c:v>0.1611825100031466</c:v>
                </c:pt>
                <c:pt idx="2793">
                  <c:v>0.16117482659992083</c:v>
                </c:pt>
                <c:pt idx="2794">
                  <c:v>0.16116715786766031</c:v>
                </c:pt>
                <c:pt idx="2795">
                  <c:v>0.16115950379159949</c:v>
                </c:pt>
                <c:pt idx="2796">
                  <c:v>0.1611518643569933</c:v>
                </c:pt>
                <c:pt idx="2797">
                  <c:v>0.16114423954911389</c:v>
                </c:pt>
                <c:pt idx="2798">
                  <c:v>0.16113662935325351</c:v>
                </c:pt>
                <c:pt idx="2799">
                  <c:v>0.16112903375472284</c:v>
                </c:pt>
                <c:pt idx="2800">
                  <c:v>0.16112145273885084</c:v>
                </c:pt>
                <c:pt idx="2801">
                  <c:v>0.16111388629098611</c:v>
                </c:pt>
                <c:pt idx="2802">
                  <c:v>0.16110633439649497</c:v>
                </c:pt>
                <c:pt idx="2803">
                  <c:v>0.16109879704076321</c:v>
                </c:pt>
                <c:pt idx="2804">
                  <c:v>0.16109127420919492</c:v>
                </c:pt>
                <c:pt idx="2805">
                  <c:v>0.16108376588721252</c:v>
                </c:pt>
                <c:pt idx="2806">
                  <c:v>0.16107627206025779</c:v>
                </c:pt>
                <c:pt idx="2807">
                  <c:v>0.16106879271379079</c:v>
                </c:pt>
                <c:pt idx="2808">
                  <c:v>0.1610613278332895</c:v>
                </c:pt>
                <c:pt idx="2809">
                  <c:v>0.16105387740425123</c:v>
                </c:pt>
                <c:pt idx="2810">
                  <c:v>0.1610464414121916</c:v>
                </c:pt>
                <c:pt idx="2811">
                  <c:v>0.16103901984264393</c:v>
                </c:pt>
                <c:pt idx="2812">
                  <c:v>0.16103161268116092</c:v>
                </c:pt>
                <c:pt idx="2813">
                  <c:v>0.16102421991331345</c:v>
                </c:pt>
                <c:pt idx="2814">
                  <c:v>0.16101684152469023</c:v>
                </c:pt>
                <c:pt idx="2815">
                  <c:v>0.1610094775008987</c:v>
                </c:pt>
                <c:pt idx="2816">
                  <c:v>0.16100212782756501</c:v>
                </c:pt>
                <c:pt idx="2817">
                  <c:v>0.16099479249033255</c:v>
                </c:pt>
                <c:pt idx="2818">
                  <c:v>0.16098747147486381</c:v>
                </c:pt>
                <c:pt idx="2819">
                  <c:v>0.16098016476683916</c:v>
                </c:pt>
                <c:pt idx="2820">
                  <c:v>0.16097287235195698</c:v>
                </c:pt>
                <c:pt idx="2821">
                  <c:v>0.16096559421593473</c:v>
                </c:pt>
                <c:pt idx="2822">
                  <c:v>0.16095833034450652</c:v>
                </c:pt>
                <c:pt idx="2823">
                  <c:v>0.16095108072342579</c:v>
                </c:pt>
                <c:pt idx="2824">
                  <c:v>0.16094384533846345</c:v>
                </c:pt>
                <c:pt idx="2825">
                  <c:v>0.1609366241754086</c:v>
                </c:pt>
                <c:pt idx="2826">
                  <c:v>0.16092941722006834</c:v>
                </c:pt>
                <c:pt idx="2827">
                  <c:v>0.16092222445826793</c:v>
                </c:pt>
                <c:pt idx="2828">
                  <c:v>0.16091504587585007</c:v>
                </c:pt>
                <c:pt idx="2829">
                  <c:v>0.16090788145867613</c:v>
                </c:pt>
                <c:pt idx="2830">
                  <c:v>0.16090073119262491</c:v>
                </c:pt>
                <c:pt idx="2831">
                  <c:v>0.16089359506359277</c:v>
                </c:pt>
                <c:pt idx="2832">
                  <c:v>0.16088647305749476</c:v>
                </c:pt>
                <c:pt idx="2833">
                  <c:v>0.16087936516026297</c:v>
                </c:pt>
                <c:pt idx="2834">
                  <c:v>0.16087227135784782</c:v>
                </c:pt>
                <c:pt idx="2835">
                  <c:v>0.16086519163621699</c:v>
                </c:pt>
                <c:pt idx="2836">
                  <c:v>0.16085812598135624</c:v>
                </c:pt>
                <c:pt idx="2837">
                  <c:v>0.1608510743792691</c:v>
                </c:pt>
                <c:pt idx="2838">
                  <c:v>0.16084403681597645</c:v>
                </c:pt>
                <c:pt idx="2839">
                  <c:v>0.16083701327751682</c:v>
                </c:pt>
                <c:pt idx="2840">
                  <c:v>0.16083000374994708</c:v>
                </c:pt>
                <c:pt idx="2841">
                  <c:v>0.1608230082193404</c:v>
                </c:pt>
                <c:pt idx="2842">
                  <c:v>0.16081602667178868</c:v>
                </c:pt>
                <c:pt idx="2843">
                  <c:v>0.16080905909340049</c:v>
                </c:pt>
                <c:pt idx="2844">
                  <c:v>0.16080210547030277</c:v>
                </c:pt>
                <c:pt idx="2845">
                  <c:v>0.16079516578863934</c:v>
                </c:pt>
                <c:pt idx="2846">
                  <c:v>0.16078824003457168</c:v>
                </c:pt>
                <c:pt idx="2847">
                  <c:v>0.16078132819427832</c:v>
                </c:pt>
                <c:pt idx="2848">
                  <c:v>0.16077443025395577</c:v>
                </c:pt>
                <c:pt idx="2849">
                  <c:v>0.16076754619981762</c:v>
                </c:pt>
                <c:pt idx="2850">
                  <c:v>0.1607606760180946</c:v>
                </c:pt>
                <c:pt idx="2851">
                  <c:v>0.1607538196950353</c:v>
                </c:pt>
                <c:pt idx="2852">
                  <c:v>0.16074697721690495</c:v>
                </c:pt>
                <c:pt idx="2853">
                  <c:v>0.16074014856998656</c:v>
                </c:pt>
                <c:pt idx="2854">
                  <c:v>0.16073333374057983</c:v>
                </c:pt>
                <c:pt idx="2855">
                  <c:v>0.16072653271500223</c:v>
                </c:pt>
                <c:pt idx="2856">
                  <c:v>0.16071974547958826</c:v>
                </c:pt>
                <c:pt idx="2857">
                  <c:v>0.16071297202068946</c:v>
                </c:pt>
                <c:pt idx="2858">
                  <c:v>0.16070621232467455</c:v>
                </c:pt>
                <c:pt idx="2859">
                  <c:v>0.16069946637792895</c:v>
                </c:pt>
                <c:pt idx="2860">
                  <c:v>0.16069273416685587</c:v>
                </c:pt>
                <c:pt idx="2861">
                  <c:v>0.16068601567787516</c:v>
                </c:pt>
                <c:pt idx="2862">
                  <c:v>0.16067931089742343</c:v>
                </c:pt>
                <c:pt idx="2863">
                  <c:v>0.16067261981195508</c:v>
                </c:pt>
                <c:pt idx="2864">
                  <c:v>0.16066594240794074</c:v>
                </c:pt>
                <c:pt idx="2865">
                  <c:v>0.16065927867186791</c:v>
                </c:pt>
                <c:pt idx="2866">
                  <c:v>0.16065262859024154</c:v>
                </c:pt>
                <c:pt idx="2867">
                  <c:v>0.16064599214958333</c:v>
                </c:pt>
                <c:pt idx="2868">
                  <c:v>0.16063936933643175</c:v>
                </c:pt>
                <c:pt idx="2869">
                  <c:v>0.16063276013734207</c:v>
                </c:pt>
                <c:pt idx="2870">
                  <c:v>0.16062616453888587</c:v>
                </c:pt>
                <c:pt idx="2871">
                  <c:v>0.16061958252765282</c:v>
                </c:pt>
                <c:pt idx="2872">
                  <c:v>0.16061301409024792</c:v>
                </c:pt>
                <c:pt idx="2873">
                  <c:v>0.16060645921329364</c:v>
                </c:pt>
                <c:pt idx="2874">
                  <c:v>0.16059991788342939</c:v>
                </c:pt>
                <c:pt idx="2875">
                  <c:v>0.16059339008731024</c:v>
                </c:pt>
                <c:pt idx="2876">
                  <c:v>0.16058687581160916</c:v>
                </c:pt>
                <c:pt idx="2877">
                  <c:v>0.16058037504301445</c:v>
                </c:pt>
                <c:pt idx="2878">
                  <c:v>0.16057388776823234</c:v>
                </c:pt>
                <c:pt idx="2879">
                  <c:v>0.1605674139739848</c:v>
                </c:pt>
                <c:pt idx="2880">
                  <c:v>0.16056095364701015</c:v>
                </c:pt>
                <c:pt idx="2881">
                  <c:v>0.16055450677406419</c:v>
                </c:pt>
                <c:pt idx="2882">
                  <c:v>0.1605480733419182</c:v>
                </c:pt>
                <c:pt idx="2883">
                  <c:v>0.16054165333736034</c:v>
                </c:pt>
                <c:pt idx="2884">
                  <c:v>0.1605352467471953</c:v>
                </c:pt>
                <c:pt idx="2885">
                  <c:v>0.16052885355824412</c:v>
                </c:pt>
                <c:pt idx="2886">
                  <c:v>0.16052247375734441</c:v>
                </c:pt>
                <c:pt idx="2887">
                  <c:v>0.16051610733134941</c:v>
                </c:pt>
                <c:pt idx="2888">
                  <c:v>0.16050975426712966</c:v>
                </c:pt>
                <c:pt idx="2889">
                  <c:v>0.1605034145515716</c:v>
                </c:pt>
                <c:pt idx="2890">
                  <c:v>0.16049708817157762</c:v>
                </c:pt>
                <c:pt idx="2891">
                  <c:v>0.16049077511406698</c:v>
                </c:pt>
                <c:pt idx="2892">
                  <c:v>0.16048447536597485</c:v>
                </c:pt>
                <c:pt idx="2893">
                  <c:v>0.16047818891425242</c:v>
                </c:pt>
                <c:pt idx="2894">
                  <c:v>0.16047191574586736</c:v>
                </c:pt>
                <c:pt idx="2895">
                  <c:v>0.16046565584780387</c:v>
                </c:pt>
                <c:pt idx="2896">
                  <c:v>0.16045940920706142</c:v>
                </c:pt>
                <c:pt idx="2897">
                  <c:v>0.16045317581065593</c:v>
                </c:pt>
                <c:pt idx="2898">
                  <c:v>0.16044695564561981</c:v>
                </c:pt>
                <c:pt idx="2899">
                  <c:v>0.16044074869900113</c:v>
                </c:pt>
                <c:pt idx="2900">
                  <c:v>0.16043455495786407</c:v>
                </c:pt>
                <c:pt idx="2901">
                  <c:v>0.16042837440928884</c:v>
                </c:pt>
                <c:pt idx="2902">
                  <c:v>0.16042220704037163</c:v>
                </c:pt>
                <c:pt idx="2903">
                  <c:v>0.16041605283822458</c:v>
                </c:pt>
                <c:pt idx="2904">
                  <c:v>0.16040991178997593</c:v>
                </c:pt>
                <c:pt idx="2905">
                  <c:v>0.16040378388276952</c:v>
                </c:pt>
                <c:pt idx="2906">
                  <c:v>0.16039766910376521</c:v>
                </c:pt>
                <c:pt idx="2907">
                  <c:v>0.16039156744013927</c:v>
                </c:pt>
                <c:pt idx="2908">
                  <c:v>0.16038547887908247</c:v>
                </c:pt>
                <c:pt idx="2909">
                  <c:v>0.16037940340780302</c:v>
                </c:pt>
                <c:pt idx="2910">
                  <c:v>0.1603733410135236</c:v>
                </c:pt>
                <c:pt idx="2911">
                  <c:v>0.16036729168348335</c:v>
                </c:pt>
                <c:pt idx="2912">
                  <c:v>0.16036125540493684</c:v>
                </c:pt>
                <c:pt idx="2913">
                  <c:v>0.16035523216515479</c:v>
                </c:pt>
                <c:pt idx="2914">
                  <c:v>0.16034922195142315</c:v>
                </c:pt>
                <c:pt idx="2915">
                  <c:v>0.16034322475104387</c:v>
                </c:pt>
                <c:pt idx="2916">
                  <c:v>0.16033724055133439</c:v>
                </c:pt>
                <c:pt idx="2917">
                  <c:v>0.16033126933962763</c:v>
                </c:pt>
                <c:pt idx="2918">
                  <c:v>0.16032531110327217</c:v>
                </c:pt>
                <c:pt idx="2919">
                  <c:v>0.16031936582963227</c:v>
                </c:pt>
                <c:pt idx="2920">
                  <c:v>0.1603134335060879</c:v>
                </c:pt>
                <c:pt idx="2921">
                  <c:v>0.16030751412003441</c:v>
                </c:pt>
                <c:pt idx="2922">
                  <c:v>0.16030160765888196</c:v>
                </c:pt>
                <c:pt idx="2923">
                  <c:v>0.1602957141100578</c:v>
                </c:pt>
                <c:pt idx="2924">
                  <c:v>0.16028983346100301</c:v>
                </c:pt>
                <c:pt idx="2925">
                  <c:v>0.1602839656991748</c:v>
                </c:pt>
                <c:pt idx="2926">
                  <c:v>0.16027811081204607</c:v>
                </c:pt>
                <c:pt idx="2927">
                  <c:v>0.1602722687871044</c:v>
                </c:pt>
                <c:pt idx="2928">
                  <c:v>0.16026643961185336</c:v>
                </c:pt>
                <c:pt idx="2929">
                  <c:v>0.16026062327381146</c:v>
                </c:pt>
                <c:pt idx="2930">
                  <c:v>0.16025481976051265</c:v>
                </c:pt>
                <c:pt idx="2931">
                  <c:v>0.16024902905950647</c:v>
                </c:pt>
                <c:pt idx="2932">
                  <c:v>0.160243251158357</c:v>
                </c:pt>
                <c:pt idx="2933">
                  <c:v>0.16023748604464402</c:v>
                </c:pt>
                <c:pt idx="2934">
                  <c:v>0.16023173370596294</c:v>
                </c:pt>
                <c:pt idx="2935">
                  <c:v>0.16022599412992328</c:v>
                </c:pt>
                <c:pt idx="2936">
                  <c:v>0.16022026730415076</c:v>
                </c:pt>
                <c:pt idx="2937">
                  <c:v>0.16021455321628583</c:v>
                </c:pt>
                <c:pt idx="2938">
                  <c:v>0.16020885185398423</c:v>
                </c:pt>
                <c:pt idx="2939">
                  <c:v>0.16020316320491645</c:v>
                </c:pt>
                <c:pt idx="2940">
                  <c:v>0.16019748725676822</c:v>
                </c:pt>
                <c:pt idx="2941">
                  <c:v>0.16019182399724058</c:v>
                </c:pt>
                <c:pt idx="2942">
                  <c:v>0.16018617341404912</c:v>
                </c:pt>
                <c:pt idx="2943">
                  <c:v>0.16018053549492525</c:v>
                </c:pt>
                <c:pt idx="2944">
                  <c:v>0.16017491022761418</c:v>
                </c:pt>
                <c:pt idx="2945">
                  <c:v>0.16016929759987716</c:v>
                </c:pt>
                <c:pt idx="2946">
                  <c:v>0.16016369759948965</c:v>
                </c:pt>
                <c:pt idx="2947">
                  <c:v>0.16015811021424281</c:v>
                </c:pt>
                <c:pt idx="2948">
                  <c:v>0.16015253543194183</c:v>
                </c:pt>
                <c:pt idx="2949">
                  <c:v>0.16014697324040741</c:v>
                </c:pt>
                <c:pt idx="2950">
                  <c:v>0.16014142362747474</c:v>
                </c:pt>
                <c:pt idx="2951">
                  <c:v>0.16013588658099376</c:v>
                </c:pt>
                <c:pt idx="2952">
                  <c:v>0.16013036208882966</c:v>
                </c:pt>
                <c:pt idx="2953">
                  <c:v>0.16012485013886216</c:v>
                </c:pt>
                <c:pt idx="2954">
                  <c:v>0.16011935071898539</c:v>
                </c:pt>
                <c:pt idx="2955">
                  <c:v>0.16011386381710918</c:v>
                </c:pt>
                <c:pt idx="2956">
                  <c:v>0.16010838942115696</c:v>
                </c:pt>
                <c:pt idx="2957">
                  <c:v>0.16010292751906741</c:v>
                </c:pt>
                <c:pt idx="2958">
                  <c:v>0.16009747809879399</c:v>
                </c:pt>
                <c:pt idx="2959">
                  <c:v>0.16009204114830469</c:v>
                </c:pt>
                <c:pt idx="2960">
                  <c:v>0.1600866166555818</c:v>
                </c:pt>
                <c:pt idx="2961">
                  <c:v>0.16008120460862291</c:v>
                </c:pt>
                <c:pt idx="2962">
                  <c:v>0.16007580499543894</c:v>
                </c:pt>
                <c:pt idx="2963">
                  <c:v>0.16007041780405723</c:v>
                </c:pt>
                <c:pt idx="2964">
                  <c:v>0.16006504302251789</c:v>
                </c:pt>
                <c:pt idx="2965">
                  <c:v>0.16005968063887679</c:v>
                </c:pt>
                <c:pt idx="2966">
                  <c:v>0.16005433064120325</c:v>
                </c:pt>
                <c:pt idx="2967">
                  <c:v>0.16004899301758202</c:v>
                </c:pt>
                <c:pt idx="2968">
                  <c:v>0.16004366775611151</c:v>
                </c:pt>
                <c:pt idx="2969">
                  <c:v>0.16003835484490536</c:v>
                </c:pt>
                <c:pt idx="2970">
                  <c:v>0.16003305427209091</c:v>
                </c:pt>
                <c:pt idx="2971">
                  <c:v>0.16002776602581004</c:v>
                </c:pt>
                <c:pt idx="2972">
                  <c:v>0.16002249009421918</c:v>
                </c:pt>
                <c:pt idx="2973">
                  <c:v>0.1600172264654891</c:v>
                </c:pt>
                <c:pt idx="2974">
                  <c:v>0.16001197512780471</c:v>
                </c:pt>
                <c:pt idx="2975">
                  <c:v>0.16000673606936527</c:v>
                </c:pt>
                <c:pt idx="2976">
                  <c:v>0.16000150927838455</c:v>
                </c:pt>
                <c:pt idx="2977">
                  <c:v>0.15999629474309007</c:v>
                </c:pt>
                <c:pt idx="2978">
                  <c:v>0.15999109245172441</c:v>
                </c:pt>
                <c:pt idx="2979">
                  <c:v>0.15998590239254304</c:v>
                </c:pt>
                <c:pt idx="2980">
                  <c:v>0.15998072455381726</c:v>
                </c:pt>
                <c:pt idx="2981">
                  <c:v>0.15997555892383106</c:v>
                </c:pt>
                <c:pt idx="2982">
                  <c:v>0.15997040549088343</c:v>
                </c:pt>
                <c:pt idx="2983">
                  <c:v>0.15996526424328728</c:v>
                </c:pt>
                <c:pt idx="2984">
                  <c:v>0.15996013516936966</c:v>
                </c:pt>
                <c:pt idx="2985">
                  <c:v>0.15995501825747169</c:v>
                </c:pt>
                <c:pt idx="2986">
                  <c:v>0.15994991349594817</c:v>
                </c:pt>
                <c:pt idx="2987">
                  <c:v>0.15994482087316864</c:v>
                </c:pt>
                <c:pt idx="2988">
                  <c:v>0.15993974037751615</c:v>
                </c:pt>
                <c:pt idx="2989">
                  <c:v>0.15993467199738778</c:v>
                </c:pt>
                <c:pt idx="2990">
                  <c:v>0.1599296157211951</c:v>
                </c:pt>
                <c:pt idx="2991">
                  <c:v>0.15992457153736278</c:v>
                </c:pt>
                <c:pt idx="2992">
                  <c:v>0.15991953943432999</c:v>
                </c:pt>
                <c:pt idx="2993">
                  <c:v>0.15991451940054982</c:v>
                </c:pt>
                <c:pt idx="2994">
                  <c:v>0.15990951142448898</c:v>
                </c:pt>
                <c:pt idx="2995">
                  <c:v>0.15990451549462831</c:v>
                </c:pt>
                <c:pt idx="2996">
                  <c:v>0.15989953159946255</c:v>
                </c:pt>
                <c:pt idx="2997">
                  <c:v>0.15989455972749966</c:v>
                </c:pt>
                <c:pt idx="2998">
                  <c:v>0.15988959986726217</c:v>
                </c:pt>
                <c:pt idx="2999">
                  <c:v>0.15988465200728616</c:v>
                </c:pt>
                <c:pt idx="3000">
                  <c:v>0.15987971613612137</c:v>
                </c:pt>
                <c:pt idx="3001">
                  <c:v>0.15987479224233106</c:v>
                </c:pt>
                <c:pt idx="3002">
                  <c:v>0.15986988031449267</c:v>
                </c:pt>
                <c:pt idx="3003">
                  <c:v>0.15986498034119745</c:v>
                </c:pt>
                <c:pt idx="3004">
                  <c:v>0.15986009231104936</c:v>
                </c:pt>
                <c:pt idx="3005">
                  <c:v>0.15985521621266729</c:v>
                </c:pt>
                <c:pt idx="3006">
                  <c:v>0.15985035203468284</c:v>
                </c:pt>
                <c:pt idx="3007">
                  <c:v>0.15984549976574203</c:v>
                </c:pt>
                <c:pt idx="3008">
                  <c:v>0.15984065939450351</c:v>
                </c:pt>
                <c:pt idx="3009">
                  <c:v>0.15983583090964032</c:v>
                </c:pt>
                <c:pt idx="3010">
                  <c:v>0.15983101429983856</c:v>
                </c:pt>
                <c:pt idx="3011">
                  <c:v>0.15982620955379831</c:v>
                </c:pt>
                <c:pt idx="3012">
                  <c:v>0.159821416660233</c:v>
                </c:pt>
                <c:pt idx="3013">
                  <c:v>0.15981663560786921</c:v>
                </c:pt>
                <c:pt idx="3014">
                  <c:v>0.15981186638544773</c:v>
                </c:pt>
                <c:pt idx="3015">
                  <c:v>0.15980710898172207</c:v>
                </c:pt>
                <c:pt idx="3016">
                  <c:v>0.15980236338545944</c:v>
                </c:pt>
                <c:pt idx="3017">
                  <c:v>0.15979762958544086</c:v>
                </c:pt>
                <c:pt idx="3018">
                  <c:v>0.15979290757046033</c:v>
                </c:pt>
                <c:pt idx="3019">
                  <c:v>0.15978819732932517</c:v>
                </c:pt>
                <c:pt idx="3020">
                  <c:v>0.15978349885085594</c:v>
                </c:pt>
                <c:pt idx="3021">
                  <c:v>0.15977881212388753</c:v>
                </c:pt>
                <c:pt idx="3022">
                  <c:v>0.15977413713726718</c:v>
                </c:pt>
                <c:pt idx="3023">
                  <c:v>0.15976947387985535</c:v>
                </c:pt>
                <c:pt idx="3024">
                  <c:v>0.15976482234052639</c:v>
                </c:pt>
                <c:pt idx="3025">
                  <c:v>0.15976018250816743</c:v>
                </c:pt>
                <c:pt idx="3026">
                  <c:v>0.15975555437167951</c:v>
                </c:pt>
                <c:pt idx="3027">
                  <c:v>0.15975093791997597</c:v>
                </c:pt>
                <c:pt idx="3028">
                  <c:v>0.15974633314198411</c:v>
                </c:pt>
                <c:pt idx="3029">
                  <c:v>0.15974174002664426</c:v>
                </c:pt>
                <c:pt idx="3030">
                  <c:v>0.15973715856290904</c:v>
                </c:pt>
                <c:pt idx="3031">
                  <c:v>0.15973258873974577</c:v>
                </c:pt>
                <c:pt idx="3032">
                  <c:v>0.15972803054613383</c:v>
                </c:pt>
                <c:pt idx="3033">
                  <c:v>0.15972348397106567</c:v>
                </c:pt>
                <c:pt idx="3034">
                  <c:v>0.15971894900354733</c:v>
                </c:pt>
                <c:pt idx="3035">
                  <c:v>0.15971442563259791</c:v>
                </c:pt>
                <c:pt idx="3036">
                  <c:v>0.15970991384724881</c:v>
                </c:pt>
                <c:pt idx="3037">
                  <c:v>0.15970541363654547</c:v>
                </c:pt>
                <c:pt idx="3038">
                  <c:v>0.1597009249895458</c:v>
                </c:pt>
                <c:pt idx="3039">
                  <c:v>0.15969644789532048</c:v>
                </c:pt>
                <c:pt idx="3040">
                  <c:v>0.15969198234295345</c:v>
                </c:pt>
                <c:pt idx="3041">
                  <c:v>0.15968752832154201</c:v>
                </c:pt>
                <c:pt idx="3042">
                  <c:v>0.15968308582019564</c:v>
                </c:pt>
                <c:pt idx="3043">
                  <c:v>0.15967865482803689</c:v>
                </c:pt>
                <c:pt idx="3044">
                  <c:v>0.15967423533420208</c:v>
                </c:pt>
                <c:pt idx="3045">
                  <c:v>0.15966982732783855</c:v>
                </c:pt>
                <c:pt idx="3046">
                  <c:v>0.1596654307981088</c:v>
                </c:pt>
                <c:pt idx="3047">
                  <c:v>0.15966104573418613</c:v>
                </c:pt>
                <c:pt idx="3048">
                  <c:v>0.15965667212525808</c:v>
                </c:pt>
                <c:pt idx="3049">
                  <c:v>0.15965230996052435</c:v>
                </c:pt>
                <c:pt idx="3050">
                  <c:v>0.15964795922919722</c:v>
                </c:pt>
                <c:pt idx="3051">
                  <c:v>0.15964361992050249</c:v>
                </c:pt>
                <c:pt idx="3052">
                  <c:v>0.15963929202367785</c:v>
                </c:pt>
                <c:pt idx="3053">
                  <c:v>0.15963497552797401</c:v>
                </c:pt>
                <c:pt idx="3054">
                  <c:v>0.15963067042265494</c:v>
                </c:pt>
                <c:pt idx="3055">
                  <c:v>0.15962637669699642</c:v>
                </c:pt>
                <c:pt idx="3056">
                  <c:v>0.15962209434028726</c:v>
                </c:pt>
                <c:pt idx="3057">
                  <c:v>0.15961782334182964</c:v>
                </c:pt>
                <c:pt idx="3058">
                  <c:v>0.15961356369093677</c:v>
                </c:pt>
                <c:pt idx="3059">
                  <c:v>0.15960931537693579</c:v>
                </c:pt>
                <c:pt idx="3060">
                  <c:v>0.15960507838916613</c:v>
                </c:pt>
                <c:pt idx="3061">
                  <c:v>0.15960085271697971</c:v>
                </c:pt>
                <c:pt idx="3062">
                  <c:v>0.15959663834974061</c:v>
                </c:pt>
                <c:pt idx="3063">
                  <c:v>0.15959243527682634</c:v>
                </c:pt>
                <c:pt idx="3064">
                  <c:v>0.15958824348762585</c:v>
                </c:pt>
                <c:pt idx="3065">
                  <c:v>0.15958406297154171</c:v>
                </c:pt>
                <c:pt idx="3066">
                  <c:v>0.15957989371798817</c:v>
                </c:pt>
                <c:pt idx="3067">
                  <c:v>0.15957573571639194</c:v>
                </c:pt>
                <c:pt idx="3068">
                  <c:v>0.1595715889561925</c:v>
                </c:pt>
                <c:pt idx="3069">
                  <c:v>0.15956745342684223</c:v>
                </c:pt>
                <c:pt idx="3070">
                  <c:v>0.15956332911780474</c:v>
                </c:pt>
                <c:pt idx="3071">
                  <c:v>0.15955921601855699</c:v>
                </c:pt>
                <c:pt idx="3072">
                  <c:v>0.15955511411858767</c:v>
                </c:pt>
                <c:pt idx="3073">
                  <c:v>0.15955102340739835</c:v>
                </c:pt>
                <c:pt idx="3074">
                  <c:v>0.15954694387450274</c:v>
                </c:pt>
                <c:pt idx="3075">
                  <c:v>0.15954287550942661</c:v>
                </c:pt>
                <c:pt idx="3076">
                  <c:v>0.15953881830170849</c:v>
                </c:pt>
                <c:pt idx="3077">
                  <c:v>0.15953477224089885</c:v>
                </c:pt>
                <c:pt idx="3078">
                  <c:v>0.15953073731656048</c:v>
                </c:pt>
                <c:pt idx="3079">
                  <c:v>0.15952671351826872</c:v>
                </c:pt>
                <c:pt idx="3080">
                  <c:v>0.15952270083561051</c:v>
                </c:pt>
                <c:pt idx="3081">
                  <c:v>0.15951869925818574</c:v>
                </c:pt>
                <c:pt idx="3082">
                  <c:v>0.15951470877560575</c:v>
                </c:pt>
                <c:pt idx="3083">
                  <c:v>0.1595107293774945</c:v>
                </c:pt>
                <c:pt idx="3084">
                  <c:v>0.15950676105348852</c:v>
                </c:pt>
                <c:pt idx="3085">
                  <c:v>0.15950280379323545</c:v>
                </c:pt>
                <c:pt idx="3086">
                  <c:v>0.15949885758639573</c:v>
                </c:pt>
                <c:pt idx="3087">
                  <c:v>0.15949492242264204</c:v>
                </c:pt>
                <c:pt idx="3088">
                  <c:v>0.15949099829165833</c:v>
                </c:pt>
                <c:pt idx="3089">
                  <c:v>0.15948708518314175</c:v>
                </c:pt>
                <c:pt idx="3090">
                  <c:v>0.15948318308680051</c:v>
                </c:pt>
                <c:pt idx="3091">
                  <c:v>0.15947929199235522</c:v>
                </c:pt>
                <c:pt idx="3092">
                  <c:v>0.15947541188953893</c:v>
                </c:pt>
                <c:pt idx="3093">
                  <c:v>0.15947154276809578</c:v>
                </c:pt>
                <c:pt idx="3094">
                  <c:v>0.15946768461778288</c:v>
                </c:pt>
                <c:pt idx="3095">
                  <c:v>0.15946383742836837</c:v>
                </c:pt>
                <c:pt idx="3096">
                  <c:v>0.15946000118963322</c:v>
                </c:pt>
                <c:pt idx="3097">
                  <c:v>0.1594561758913694</c:v>
                </c:pt>
                <c:pt idx="3098">
                  <c:v>0.1594523615233818</c:v>
                </c:pt>
                <c:pt idx="3099">
                  <c:v>0.15944855807548652</c:v>
                </c:pt>
                <c:pt idx="3100">
                  <c:v>0.15944476553751144</c:v>
                </c:pt>
                <c:pt idx="3101">
                  <c:v>0.15944098389929673</c:v>
                </c:pt>
                <c:pt idx="3102">
                  <c:v>0.15943721315069434</c:v>
                </c:pt>
                <c:pt idx="3103">
                  <c:v>0.15943345328156783</c:v>
                </c:pt>
                <c:pt idx="3104">
                  <c:v>0.15942970428179251</c:v>
                </c:pt>
                <c:pt idx="3105">
                  <c:v>0.15942596614125604</c:v>
                </c:pt>
                <c:pt idx="3106">
                  <c:v>0.15942223884985707</c:v>
                </c:pt>
                <c:pt idx="3107">
                  <c:v>0.15941852239750665</c:v>
                </c:pt>
                <c:pt idx="3108">
                  <c:v>0.15941481677412719</c:v>
                </c:pt>
                <c:pt idx="3109">
                  <c:v>0.15941112196965276</c:v>
                </c:pt>
                <c:pt idx="3110">
                  <c:v>0.15940743797402956</c:v>
                </c:pt>
                <c:pt idx="3111">
                  <c:v>0.15940376477721521</c:v>
                </c:pt>
                <c:pt idx="3112">
                  <c:v>0.15940010236917895</c:v>
                </c:pt>
                <c:pt idx="3113">
                  <c:v>0.15939645073990164</c:v>
                </c:pt>
                <c:pt idx="3114">
                  <c:v>0.15939280987937626</c:v>
                </c:pt>
                <c:pt idx="3115">
                  <c:v>0.15938917977760639</c:v>
                </c:pt>
                <c:pt idx="3116">
                  <c:v>0.15938556042460833</c:v>
                </c:pt>
                <c:pt idx="3117">
                  <c:v>0.15938195181040943</c:v>
                </c:pt>
                <c:pt idx="3118">
                  <c:v>0.15937835392504848</c:v>
                </c:pt>
                <c:pt idx="3119">
                  <c:v>0.1593747667585759</c:v>
                </c:pt>
                <c:pt idx="3120">
                  <c:v>0.15937119030105407</c:v>
                </c:pt>
                <c:pt idx="3121">
                  <c:v>0.15936762454255665</c:v>
                </c:pt>
                <c:pt idx="3122">
                  <c:v>0.15936406947316822</c:v>
                </c:pt>
                <c:pt idx="3123">
                  <c:v>0.15936052508298598</c:v>
                </c:pt>
                <c:pt idx="3124">
                  <c:v>0.15935699136211723</c:v>
                </c:pt>
                <c:pt idx="3125">
                  <c:v>0.15935346830068203</c:v>
                </c:pt>
                <c:pt idx="3126">
                  <c:v>0.15934995588881112</c:v>
                </c:pt>
                <c:pt idx="3127">
                  <c:v>0.15934645411664677</c:v>
                </c:pt>
                <c:pt idx="3128">
                  <c:v>0.15934296297434297</c:v>
                </c:pt>
                <c:pt idx="3129">
                  <c:v>0.15933948245206442</c:v>
                </c:pt>
                <c:pt idx="3130">
                  <c:v>0.15933601253998803</c:v>
                </c:pt>
                <c:pt idx="3131">
                  <c:v>0.15933255322830145</c:v>
                </c:pt>
                <c:pt idx="3132">
                  <c:v>0.15932910450720386</c:v>
                </c:pt>
                <c:pt idx="3133">
                  <c:v>0.15932566636690582</c:v>
                </c:pt>
                <c:pt idx="3134">
                  <c:v>0.15932223879762911</c:v>
                </c:pt>
                <c:pt idx="3135">
                  <c:v>0.15931882178960699</c:v>
                </c:pt>
                <c:pt idx="3136">
                  <c:v>0.15931541533308383</c:v>
                </c:pt>
                <c:pt idx="3137">
                  <c:v>0.15931201941831499</c:v>
                </c:pt>
                <c:pt idx="3138">
                  <c:v>0.15930863403556736</c:v>
                </c:pt>
                <c:pt idx="3139">
                  <c:v>0.15930525917511942</c:v>
                </c:pt>
                <c:pt idx="3140">
                  <c:v>0.15930189482726018</c:v>
                </c:pt>
                <c:pt idx="3141">
                  <c:v>0.15929854098229021</c:v>
                </c:pt>
                <c:pt idx="3142">
                  <c:v>0.15929519763052111</c:v>
                </c:pt>
                <c:pt idx="3143">
                  <c:v>0.15929186476227561</c:v>
                </c:pt>
                <c:pt idx="3144">
                  <c:v>0.15928854236788811</c:v>
                </c:pt>
                <c:pt idx="3145">
                  <c:v>0.15928523043770315</c:v>
                </c:pt>
                <c:pt idx="3146">
                  <c:v>0.15928192896207757</c:v>
                </c:pt>
                <c:pt idx="3147">
                  <c:v>0.15927863793137817</c:v>
                </c:pt>
                <c:pt idx="3148">
                  <c:v>0.15927535733598336</c:v>
                </c:pt>
                <c:pt idx="3149">
                  <c:v>0.15927208716628274</c:v>
                </c:pt>
                <c:pt idx="3150">
                  <c:v>0.15926882741267684</c:v>
                </c:pt>
                <c:pt idx="3151">
                  <c:v>0.1592655780655772</c:v>
                </c:pt>
                <c:pt idx="3152">
                  <c:v>0.15926233911540624</c:v>
                </c:pt>
                <c:pt idx="3153">
                  <c:v>0.15925911055259745</c:v>
                </c:pt>
                <c:pt idx="3154">
                  <c:v>0.15925589236759571</c:v>
                </c:pt>
                <c:pt idx="3155">
                  <c:v>0.15925268455085609</c:v>
                </c:pt>
                <c:pt idx="3156">
                  <c:v>0.15924948709284525</c:v>
                </c:pt>
                <c:pt idx="3157">
                  <c:v>0.15924629998404066</c:v>
                </c:pt>
                <c:pt idx="3158">
                  <c:v>0.15924312321493039</c:v>
                </c:pt>
                <c:pt idx="3159">
                  <c:v>0.15923995677601396</c:v>
                </c:pt>
                <c:pt idx="3160">
                  <c:v>0.15923680065780116</c:v>
                </c:pt>
                <c:pt idx="3161">
                  <c:v>0.15923365485081309</c:v>
                </c:pt>
                <c:pt idx="3162">
                  <c:v>0.15923051934558169</c:v>
                </c:pt>
                <c:pt idx="3163">
                  <c:v>0.15922739413264947</c:v>
                </c:pt>
                <c:pt idx="3164">
                  <c:v>0.15922427920257018</c:v>
                </c:pt>
                <c:pt idx="3165">
                  <c:v>0.15922117454590784</c:v>
                </c:pt>
                <c:pt idx="3166">
                  <c:v>0.15921808015323768</c:v>
                </c:pt>
                <c:pt idx="3167">
                  <c:v>0.15921499601514574</c:v>
                </c:pt>
                <c:pt idx="3168">
                  <c:v>0.15921192212222865</c:v>
                </c:pt>
                <c:pt idx="3169">
                  <c:v>0.15920885846509383</c:v>
                </c:pt>
                <c:pt idx="3170">
                  <c:v>0.15920580503435952</c:v>
                </c:pt>
                <c:pt idx="3171">
                  <c:v>0.15920276182065424</c:v>
                </c:pt>
                <c:pt idx="3172">
                  <c:v>0.15919972881461775</c:v>
                </c:pt>
                <c:pt idx="3173">
                  <c:v>0.1591967060069005</c:v>
                </c:pt>
                <c:pt idx="3174">
                  <c:v>0.15919369338816353</c:v>
                </c:pt>
                <c:pt idx="3175">
                  <c:v>0.15919069094907809</c:v>
                </c:pt>
                <c:pt idx="3176">
                  <c:v>0.15918769868032656</c:v>
                </c:pt>
                <c:pt idx="3177">
                  <c:v>0.15918471657260194</c:v>
                </c:pt>
                <c:pt idx="3178">
                  <c:v>0.15918174461660772</c:v>
                </c:pt>
                <c:pt idx="3179">
                  <c:v>0.15917878280305775</c:v>
                </c:pt>
                <c:pt idx="3180">
                  <c:v>0.15917583112267711</c:v>
                </c:pt>
                <c:pt idx="3181">
                  <c:v>0.15917288956620063</c:v>
                </c:pt>
                <c:pt idx="3182">
                  <c:v>0.15916995812437437</c:v>
                </c:pt>
                <c:pt idx="3183">
                  <c:v>0.15916703678795488</c:v>
                </c:pt>
                <c:pt idx="3184">
                  <c:v>0.15916412554770865</c:v>
                </c:pt>
                <c:pt idx="3185">
                  <c:v>0.15916122439441302</c:v>
                </c:pt>
                <c:pt idx="3186">
                  <c:v>0.15915833331885632</c:v>
                </c:pt>
                <c:pt idx="3187">
                  <c:v>0.15915545231183637</c:v>
                </c:pt>
                <c:pt idx="3188">
                  <c:v>0.1591525813641623</c:v>
                </c:pt>
                <c:pt idx="3189">
                  <c:v>0.15914972046665365</c:v>
                </c:pt>
                <c:pt idx="3190">
                  <c:v>0.15914686961013944</c:v>
                </c:pt>
                <c:pt idx="3191">
                  <c:v>0.15914402878546047</c:v>
                </c:pt>
                <c:pt idx="3192">
                  <c:v>0.15914119798346668</c:v>
                </c:pt>
                <c:pt idx="3193">
                  <c:v>0.1591383771950193</c:v>
                </c:pt>
                <c:pt idx="3194">
                  <c:v>0.15913556641098978</c:v>
                </c:pt>
                <c:pt idx="3195">
                  <c:v>0.15913276562225961</c:v>
                </c:pt>
                <c:pt idx="3196">
                  <c:v>0.15912997481972069</c:v>
                </c:pt>
                <c:pt idx="3197">
                  <c:v>0.15912719399427544</c:v>
                </c:pt>
                <c:pt idx="3198">
                  <c:v>0.15912442313683653</c:v>
                </c:pt>
                <c:pt idx="3199">
                  <c:v>0.15912166223832719</c:v>
                </c:pt>
                <c:pt idx="3200">
                  <c:v>0.15911891128967989</c:v>
                </c:pt>
                <c:pt idx="3201">
                  <c:v>0.15911617028183911</c:v>
                </c:pt>
                <c:pt idx="3202">
                  <c:v>0.15911343920575802</c:v>
                </c:pt>
                <c:pt idx="3203">
                  <c:v>0.15911071805240101</c:v>
                </c:pt>
                <c:pt idx="3204">
                  <c:v>0.15910800681274201</c:v>
                </c:pt>
                <c:pt idx="3205">
                  <c:v>0.15910530547776569</c:v>
                </c:pt>
                <c:pt idx="3206">
                  <c:v>0.15910261403846665</c:v>
                </c:pt>
                <c:pt idx="3207">
                  <c:v>0.15909993248584964</c:v>
                </c:pt>
                <c:pt idx="3208">
                  <c:v>0.15909726081093004</c:v>
                </c:pt>
                <c:pt idx="3209">
                  <c:v>0.15909459900473291</c:v>
                </c:pt>
                <c:pt idx="3210">
                  <c:v>0.15909194705829327</c:v>
                </c:pt>
                <c:pt idx="3211">
                  <c:v>0.15908930496265702</c:v>
                </c:pt>
                <c:pt idx="3212">
                  <c:v>0.15908667270887952</c:v>
                </c:pt>
                <c:pt idx="3213">
                  <c:v>0.15908405028802666</c:v>
                </c:pt>
                <c:pt idx="3214">
                  <c:v>0.15908143769117372</c:v>
                </c:pt>
                <c:pt idx="3215">
                  <c:v>0.15907883490940719</c:v>
                </c:pt>
                <c:pt idx="3216">
                  <c:v>0.15907624193382253</c:v>
                </c:pt>
                <c:pt idx="3217">
                  <c:v>0.1590736587555259</c:v>
                </c:pt>
                <c:pt idx="3218">
                  <c:v>0.15907108536563339</c:v>
                </c:pt>
                <c:pt idx="3219">
                  <c:v>0.1590685217552707</c:v>
                </c:pt>
                <c:pt idx="3220">
                  <c:v>0.15906596791557398</c:v>
                </c:pt>
                <c:pt idx="3221">
                  <c:v>0.15906342383768934</c:v>
                </c:pt>
                <c:pt idx="3222">
                  <c:v>0.15906088951277253</c:v>
                </c:pt>
                <c:pt idx="3223">
                  <c:v>0.15905836493198955</c:v>
                </c:pt>
                <c:pt idx="3224">
                  <c:v>0.15905585008651632</c:v>
                </c:pt>
                <c:pt idx="3225">
                  <c:v>0.15905334496753881</c:v>
                </c:pt>
                <c:pt idx="3226">
                  <c:v>0.1590508495662524</c:v>
                </c:pt>
                <c:pt idx="3227">
                  <c:v>0.15904836387386273</c:v>
                </c:pt>
                <c:pt idx="3228">
                  <c:v>0.15904588788158561</c:v>
                </c:pt>
                <c:pt idx="3229">
                  <c:v>0.15904342158064638</c:v>
                </c:pt>
                <c:pt idx="3230">
                  <c:v>0.15904096496228043</c:v>
                </c:pt>
                <c:pt idx="3231">
                  <c:v>0.15903851801773247</c:v>
                </c:pt>
                <c:pt idx="3232">
                  <c:v>0.15903608073825773</c:v>
                </c:pt>
                <c:pt idx="3233">
                  <c:v>0.15903365311512072</c:v>
                </c:pt>
                <c:pt idx="3234">
                  <c:v>0.15903123513959666</c:v>
                </c:pt>
                <c:pt idx="3235">
                  <c:v>0.15902882680296909</c:v>
                </c:pt>
                <c:pt idx="3236">
                  <c:v>0.15902642809653253</c:v>
                </c:pt>
                <c:pt idx="3237">
                  <c:v>0.15902403901159107</c:v>
                </c:pt>
                <c:pt idx="3238">
                  <c:v>0.15902165953945815</c:v>
                </c:pt>
                <c:pt idx="3239">
                  <c:v>0.15901928967145751</c:v>
                </c:pt>
                <c:pt idx="3240">
                  <c:v>0.1590169293989219</c:v>
                </c:pt>
                <c:pt idx="3241">
                  <c:v>0.15901457871319441</c:v>
                </c:pt>
                <c:pt idx="3242">
                  <c:v>0.15901223760562733</c:v>
                </c:pt>
                <c:pt idx="3243">
                  <c:v>0.15900990606758342</c:v>
                </c:pt>
                <c:pt idx="3244">
                  <c:v>0.15900758409043397</c:v>
                </c:pt>
                <c:pt idx="3245">
                  <c:v>0.15900527166556094</c:v>
                </c:pt>
                <c:pt idx="3246">
                  <c:v>0.15900296878435563</c:v>
                </c:pt>
                <c:pt idx="3247">
                  <c:v>0.15900067543821853</c:v>
                </c:pt>
                <c:pt idx="3248">
                  <c:v>0.15899839161856039</c:v>
                </c:pt>
                <c:pt idx="3249">
                  <c:v>0.15899611731680113</c:v>
                </c:pt>
                <c:pt idx="3250">
                  <c:v>0.15899385252437059</c:v>
                </c:pt>
                <c:pt idx="3251">
                  <c:v>0.15899159723270781</c:v>
                </c:pt>
                <c:pt idx="3252">
                  <c:v>0.15898935143326184</c:v>
                </c:pt>
                <c:pt idx="3253">
                  <c:v>0.15898711511749059</c:v>
                </c:pt>
                <c:pt idx="3254">
                  <c:v>0.1589848882768623</c:v>
                </c:pt>
                <c:pt idx="3255">
                  <c:v>0.15898267090285459</c:v>
                </c:pt>
                <c:pt idx="3256">
                  <c:v>0.15898046298695409</c:v>
                </c:pt>
                <c:pt idx="3257">
                  <c:v>0.15897826452065728</c:v>
                </c:pt>
                <c:pt idx="3258">
                  <c:v>0.15897607549547024</c:v>
                </c:pt>
                <c:pt idx="3259">
                  <c:v>0.158973895902908</c:v>
                </c:pt>
                <c:pt idx="3260">
                  <c:v>0.15897172573449575</c:v>
                </c:pt>
                <c:pt idx="3261">
                  <c:v>0.1589695649817677</c:v>
                </c:pt>
                <c:pt idx="3262">
                  <c:v>0.15896741363626746</c:v>
                </c:pt>
                <c:pt idx="3263">
                  <c:v>0.15896527168954855</c:v>
                </c:pt>
                <c:pt idx="3264">
                  <c:v>0.15896313913317306</c:v>
                </c:pt>
                <c:pt idx="3265">
                  <c:v>0.15896101595871301</c:v>
                </c:pt>
                <c:pt idx="3266">
                  <c:v>0.15895890215774988</c:v>
                </c:pt>
                <c:pt idx="3267">
                  <c:v>0.15895679772187463</c:v>
                </c:pt>
                <c:pt idx="3268">
                  <c:v>0.15895470264268693</c:v>
                </c:pt>
                <c:pt idx="3269">
                  <c:v>0.15895261691179632</c:v>
                </c:pt>
                <c:pt idx="3270">
                  <c:v>0.15895054052082161</c:v>
                </c:pt>
                <c:pt idx="3271">
                  <c:v>0.15894847346139035</c:v>
                </c:pt>
                <c:pt idx="3272">
                  <c:v>0.15894641572514071</c:v>
                </c:pt>
                <c:pt idx="3273">
                  <c:v>0.15894436730371853</c:v>
                </c:pt>
                <c:pt idx="3274">
                  <c:v>0.15894232818878037</c:v>
                </c:pt>
                <c:pt idx="3275">
                  <c:v>0.15894029837199128</c:v>
                </c:pt>
                <c:pt idx="3276">
                  <c:v>0.15893827784502526</c:v>
                </c:pt>
                <c:pt idx="3277">
                  <c:v>0.15893626659956625</c:v>
                </c:pt>
                <c:pt idx="3278">
                  <c:v>0.15893426462730725</c:v>
                </c:pt>
                <c:pt idx="3279">
                  <c:v>0.15893227191995016</c:v>
                </c:pt>
                <c:pt idx="3280">
                  <c:v>0.15893028846920662</c:v>
                </c:pt>
                <c:pt idx="3281">
                  <c:v>0.15892831426679685</c:v>
                </c:pt>
                <c:pt idx="3282">
                  <c:v>0.15892634930445057</c:v>
                </c:pt>
                <c:pt idx="3283">
                  <c:v>0.1589243935739065</c:v>
                </c:pt>
                <c:pt idx="3284">
                  <c:v>0.15892244706691316</c:v>
                </c:pt>
                <c:pt idx="3285">
                  <c:v>0.15892050977522718</c:v>
                </c:pt>
                <c:pt idx="3286">
                  <c:v>0.15891858169061482</c:v>
                </c:pt>
                <c:pt idx="3287">
                  <c:v>0.15891666280485151</c:v>
                </c:pt>
                <c:pt idx="3288">
                  <c:v>0.15891475310972192</c:v>
                </c:pt>
                <c:pt idx="3289">
                  <c:v>0.15891285259701943</c:v>
                </c:pt>
                <c:pt idx="3290">
                  <c:v>0.15891096125854665</c:v>
                </c:pt>
                <c:pt idx="3291">
                  <c:v>0.15890907908611529</c:v>
                </c:pt>
                <c:pt idx="3292">
                  <c:v>0.15890720607154607</c:v>
                </c:pt>
                <c:pt idx="3293">
                  <c:v>0.15890534220666894</c:v>
                </c:pt>
                <c:pt idx="3294">
                  <c:v>0.15890348748332236</c:v>
                </c:pt>
                <c:pt idx="3295">
                  <c:v>0.1589016418933544</c:v>
                </c:pt>
                <c:pt idx="3296">
                  <c:v>0.15889980542862178</c:v>
                </c:pt>
                <c:pt idx="3297">
                  <c:v>0.15889797808099071</c:v>
                </c:pt>
                <c:pt idx="3298">
                  <c:v>0.15889615984233535</c:v>
                </c:pt>
                <c:pt idx="3299">
                  <c:v>0.15889435070453975</c:v>
                </c:pt>
                <c:pt idx="3300">
                  <c:v>0.1588925506594967</c:v>
                </c:pt>
                <c:pt idx="3301">
                  <c:v>0.15889075969910732</c:v>
                </c:pt>
                <c:pt idx="3302">
                  <c:v>0.15888897781528283</c:v>
                </c:pt>
                <c:pt idx="3303">
                  <c:v>0.15888720499994247</c:v>
                </c:pt>
                <c:pt idx="3304">
                  <c:v>0.15888544124501436</c:v>
                </c:pt>
                <c:pt idx="3305">
                  <c:v>0.15888368654243629</c:v>
                </c:pt>
                <c:pt idx="3306">
                  <c:v>0.158881940884154</c:v>
                </c:pt>
                <c:pt idx="3307">
                  <c:v>0.15888020426212246</c:v>
                </c:pt>
                <c:pt idx="3308">
                  <c:v>0.15887847666830568</c:v>
                </c:pt>
                <c:pt idx="3309">
                  <c:v>0.15887675809467658</c:v>
                </c:pt>
                <c:pt idx="3310">
                  <c:v>0.15887504853321605</c:v>
                </c:pt>
                <c:pt idx="3311">
                  <c:v>0.15887334797591518</c:v>
                </c:pt>
                <c:pt idx="3312">
                  <c:v>0.15887165641477283</c:v>
                </c:pt>
                <c:pt idx="3313">
                  <c:v>0.15886997384179666</c:v>
                </c:pt>
                <c:pt idx="3314">
                  <c:v>0.15886830024900406</c:v>
                </c:pt>
                <c:pt idx="3315">
                  <c:v>0.15886663562841977</c:v>
                </c:pt>
                <c:pt idx="3316">
                  <c:v>0.15886497997207857</c:v>
                </c:pt>
                <c:pt idx="3317">
                  <c:v>0.15886333327202329</c:v>
                </c:pt>
                <c:pt idx="3318">
                  <c:v>0.15886169552030593</c:v>
                </c:pt>
                <c:pt idx="3319">
                  <c:v>0.15886006670898645</c:v>
                </c:pt>
                <c:pt idx="3320">
                  <c:v>0.15885844683013442</c:v>
                </c:pt>
                <c:pt idx="3321">
                  <c:v>0.1588568358758273</c:v>
                </c:pt>
                <c:pt idx="3322">
                  <c:v>0.158855233838152</c:v>
                </c:pt>
                <c:pt idx="3323">
                  <c:v>0.15885364070920366</c:v>
                </c:pt>
                <c:pt idx="3324">
                  <c:v>0.15885205648108616</c:v>
                </c:pt>
                <c:pt idx="3325">
                  <c:v>0.1588504811459121</c:v>
                </c:pt>
                <c:pt idx="3326">
                  <c:v>0.15884891469580259</c:v>
                </c:pt>
                <c:pt idx="3327">
                  <c:v>0.15884735712288739</c:v>
                </c:pt>
                <c:pt idx="3328">
                  <c:v>0.15884580841930482</c:v>
                </c:pt>
                <c:pt idx="3329">
                  <c:v>0.15884426857720224</c:v>
                </c:pt>
                <c:pt idx="3330">
                  <c:v>0.15884273758873474</c:v>
                </c:pt>
                <c:pt idx="3331">
                  <c:v>0.15884121544606694</c:v>
                </c:pt>
                <c:pt idx="3332">
                  <c:v>0.15883970214137161</c:v>
                </c:pt>
                <c:pt idx="3333">
                  <c:v>0.15883819766682986</c:v>
                </c:pt>
                <c:pt idx="3334">
                  <c:v>0.15883670201463154</c:v>
                </c:pt>
                <c:pt idx="3335">
                  <c:v>0.15883521517697521</c:v>
                </c:pt>
                <c:pt idx="3336">
                  <c:v>0.15883373714606785</c:v>
                </c:pt>
                <c:pt idx="3337">
                  <c:v>0.15883226791412436</c:v>
                </c:pt>
                <c:pt idx="3338">
                  <c:v>0.15883080747336931</c:v>
                </c:pt>
                <c:pt idx="3339">
                  <c:v>0.15882935581603477</c:v>
                </c:pt>
                <c:pt idx="3340">
                  <c:v>0.15882791293436163</c:v>
                </c:pt>
                <c:pt idx="3341">
                  <c:v>0.15882647882059928</c:v>
                </c:pt>
                <c:pt idx="3342">
                  <c:v>0.15882505346700565</c:v>
                </c:pt>
                <c:pt idx="3343">
                  <c:v>0.15882363686584677</c:v>
                </c:pt>
                <c:pt idx="3344">
                  <c:v>0.15882222900939769</c:v>
                </c:pt>
                <c:pt idx="3345">
                  <c:v>0.15882082988994103</c:v>
                </c:pt>
                <c:pt idx="3346">
                  <c:v>0.15881943949976868</c:v>
                </c:pt>
                <c:pt idx="3347">
                  <c:v>0.15881805783118022</c:v>
                </c:pt>
                <c:pt idx="3348">
                  <c:v>0.15881668487648415</c:v>
                </c:pt>
                <c:pt idx="3349">
                  <c:v>0.15881532062799691</c:v>
                </c:pt>
                <c:pt idx="3350">
                  <c:v>0.1588139650780438</c:v>
                </c:pt>
                <c:pt idx="3351">
                  <c:v>0.15881261821895781</c:v>
                </c:pt>
                <c:pt idx="3352">
                  <c:v>0.15881128004308107</c:v>
                </c:pt>
                <c:pt idx="3353">
                  <c:v>0.15880995054276331</c:v>
                </c:pt>
                <c:pt idx="3354">
                  <c:v>0.15880862971036289</c:v>
                </c:pt>
                <c:pt idx="3355">
                  <c:v>0.15880731753824659</c:v>
                </c:pt>
                <c:pt idx="3356">
                  <c:v>0.15880601401878924</c:v>
                </c:pt>
                <c:pt idx="3357">
                  <c:v>0.15880471914437419</c:v>
                </c:pt>
                <c:pt idx="3358">
                  <c:v>0.15880343290739313</c:v>
                </c:pt>
                <c:pt idx="3359">
                  <c:v>0.15880215530024508</c:v>
                </c:pt>
                <c:pt idx="3360">
                  <c:v>0.15880088631533898</c:v>
                </c:pt>
                <c:pt idx="3361">
                  <c:v>0.15879962594509014</c:v>
                </c:pt>
                <c:pt idx="3362">
                  <c:v>0.15879837418192402</c:v>
                </c:pt>
                <c:pt idx="3363">
                  <c:v>0.15879713101827259</c:v>
                </c:pt>
                <c:pt idx="3364">
                  <c:v>0.15879589644657688</c:v>
                </c:pt>
                <c:pt idx="3365">
                  <c:v>0.15879467045928619</c:v>
                </c:pt>
                <c:pt idx="3366">
                  <c:v>0.15879345304885772</c:v>
                </c:pt>
                <c:pt idx="3367">
                  <c:v>0.15879224420775689</c:v>
                </c:pt>
                <c:pt idx="3368">
                  <c:v>0.15879104392845705</c:v>
                </c:pt>
                <c:pt idx="3369">
                  <c:v>0.15878985220344044</c:v>
                </c:pt>
                <c:pt idx="3370">
                  <c:v>0.15878866902519645</c:v>
                </c:pt>
                <c:pt idx="3371">
                  <c:v>0.15878749438622355</c:v>
                </c:pt>
                <c:pt idx="3372">
                  <c:v>0.15878632827902756</c:v>
                </c:pt>
                <c:pt idx="3373">
                  <c:v>0.15878517069612291</c:v>
                </c:pt>
                <c:pt idx="3374">
                  <c:v>0.15878402163003169</c:v>
                </c:pt>
                <c:pt idx="3375">
                  <c:v>0.15878288107328456</c:v>
                </c:pt>
                <c:pt idx="3376">
                  <c:v>0.15878174901841999</c:v>
                </c:pt>
                <c:pt idx="3377">
                  <c:v>0.15878062545798469</c:v>
                </c:pt>
                <c:pt idx="3378">
                  <c:v>0.15877951038453272</c:v>
                </c:pt>
                <c:pt idx="3379">
                  <c:v>0.15877840379062719</c:v>
                </c:pt>
                <c:pt idx="3380">
                  <c:v>0.15877730566883883</c:v>
                </c:pt>
                <c:pt idx="3381">
                  <c:v>0.1587762160117461</c:v>
                </c:pt>
                <c:pt idx="3382">
                  <c:v>0.15877513481193581</c:v>
                </c:pt>
                <c:pt idx="3383">
                  <c:v>0.15877406206200281</c:v>
                </c:pt>
                <c:pt idx="3384">
                  <c:v>0.15877299775454923</c:v>
                </c:pt>
                <c:pt idx="3385">
                  <c:v>0.15877194188218641</c:v>
                </c:pt>
                <c:pt idx="3386">
                  <c:v>0.15877089443753253</c:v>
                </c:pt>
                <c:pt idx="3387">
                  <c:v>0.15876985541321459</c:v>
                </c:pt>
                <c:pt idx="3388">
                  <c:v>0.15876882480186691</c:v>
                </c:pt>
                <c:pt idx="3389">
                  <c:v>0.15876780259613191</c:v>
                </c:pt>
                <c:pt idx="3390">
                  <c:v>0.15876678878865993</c:v>
                </c:pt>
                <c:pt idx="3391">
                  <c:v>0.15876578337210959</c:v>
                </c:pt>
                <c:pt idx="3392">
                  <c:v>0.15876478633914679</c:v>
                </c:pt>
                <c:pt idx="3393">
                  <c:v>0.15876379768244578</c:v>
                </c:pt>
                <c:pt idx="3394">
                  <c:v>0.15876281739468834</c:v>
                </c:pt>
                <c:pt idx="3395">
                  <c:v>0.15876184546856462</c:v>
                </c:pt>
                <c:pt idx="3396">
                  <c:v>0.15876088189677193</c:v>
                </c:pt>
                <c:pt idx="3397">
                  <c:v>0.15875992667201627</c:v>
                </c:pt>
                <c:pt idx="3398">
                  <c:v>0.15875897978701073</c:v>
                </c:pt>
                <c:pt idx="3399">
                  <c:v>0.15875804123447698</c:v>
                </c:pt>
                <c:pt idx="3400">
                  <c:v>0.15875711100714329</c:v>
                </c:pt>
                <c:pt idx="3401">
                  <c:v>0.15875618909774722</c:v>
                </c:pt>
                <c:pt idx="3402">
                  <c:v>0.15875527549903301</c:v>
                </c:pt>
                <c:pt idx="3403">
                  <c:v>0.1587543702037533</c:v>
                </c:pt>
                <c:pt idx="3404">
                  <c:v>0.15875347320466823</c:v>
                </c:pt>
                <c:pt idx="3405">
                  <c:v>0.15875258449454566</c:v>
                </c:pt>
                <c:pt idx="3406">
                  <c:v>0.15875170406616201</c:v>
                </c:pt>
                <c:pt idx="3407">
                  <c:v>0.15875083191229963</c:v>
                </c:pt>
                <c:pt idx="3408">
                  <c:v>0.15874996802575037</c:v>
                </c:pt>
                <c:pt idx="3409">
                  <c:v>0.1587491123993135</c:v>
                </c:pt>
                <c:pt idx="3410">
                  <c:v>0.15874826502579481</c:v>
                </c:pt>
                <c:pt idx="3411">
                  <c:v>0.15874742589800939</c:v>
                </c:pt>
                <c:pt idx="3412">
                  <c:v>0.15874659500877908</c:v>
                </c:pt>
                <c:pt idx="3413">
                  <c:v>0.15874577235093351</c:v>
                </c:pt>
                <c:pt idx="3414">
                  <c:v>0.15874495791731022</c:v>
                </c:pt>
                <c:pt idx="3415">
                  <c:v>0.15874415170075395</c:v>
                </c:pt>
                <c:pt idx="3416">
                  <c:v>0.15874335369411802</c:v>
                </c:pt>
                <c:pt idx="3417">
                  <c:v>0.15874256389026231</c:v>
                </c:pt>
                <c:pt idx="3418">
                  <c:v>0.15874178228205518</c:v>
                </c:pt>
                <c:pt idx="3419">
                  <c:v>0.1587410088623718</c:v>
                </c:pt>
                <c:pt idx="3420">
                  <c:v>0.15874024362409581</c:v>
                </c:pt>
                <c:pt idx="3421">
                  <c:v>0.15873948656011783</c:v>
                </c:pt>
                <c:pt idx="3422">
                  <c:v>0.15873873766333657</c:v>
                </c:pt>
                <c:pt idx="3423">
                  <c:v>0.15873799692665774</c:v>
                </c:pt>
                <c:pt idx="3424">
                  <c:v>0.15873726434299498</c:v>
                </c:pt>
                <c:pt idx="3425">
                  <c:v>0.15873653990526929</c:v>
                </c:pt>
                <c:pt idx="3426">
                  <c:v>0.15873582360640989</c:v>
                </c:pt>
                <c:pt idx="3427">
                  <c:v>0.15873511543935273</c:v>
                </c:pt>
                <c:pt idx="3428">
                  <c:v>0.15873441539704153</c:v>
                </c:pt>
                <c:pt idx="3429">
                  <c:v>0.15873372347242753</c:v>
                </c:pt>
                <c:pt idx="3430">
                  <c:v>0.15873303965846969</c:v>
                </c:pt>
                <c:pt idx="3431">
                  <c:v>0.15873236394813431</c:v>
                </c:pt>
                <c:pt idx="3432">
                  <c:v>0.15873169633439521</c:v>
                </c:pt>
                <c:pt idx="3433">
                  <c:v>0.15873103681023359</c:v>
                </c:pt>
                <c:pt idx="3434">
                  <c:v>0.15873038536863818</c:v>
                </c:pt>
                <c:pt idx="3435">
                  <c:v>0.15872974200260545</c:v>
                </c:pt>
                <c:pt idx="3436">
                  <c:v>0.15872910670513862</c:v>
                </c:pt>
                <c:pt idx="3437">
                  <c:v>0.15872847946924934</c:v>
                </c:pt>
                <c:pt idx="3438">
                  <c:v>0.15872786028795577</c:v>
                </c:pt>
                <c:pt idx="3439">
                  <c:v>0.15872724915428399</c:v>
                </c:pt>
                <c:pt idx="3440">
                  <c:v>0.15872664606126774</c:v>
                </c:pt>
                <c:pt idx="3441">
                  <c:v>0.15872605100194745</c:v>
                </c:pt>
                <c:pt idx="3442">
                  <c:v>0.15872546396937115</c:v>
                </c:pt>
                <c:pt idx="3443">
                  <c:v>0.15872488495659468</c:v>
                </c:pt>
                <c:pt idx="3444">
                  <c:v>0.15872431395668116</c:v>
                </c:pt>
                <c:pt idx="3445">
                  <c:v>0.15872375096270058</c:v>
                </c:pt>
                <c:pt idx="3446">
                  <c:v>0.15872319596773093</c:v>
                </c:pt>
                <c:pt idx="3447">
                  <c:v>0.15872264896485661</c:v>
                </c:pt>
                <c:pt idx="3448">
                  <c:v>0.15872210994717056</c:v>
                </c:pt>
                <c:pt idx="3449">
                  <c:v>0.15872157890777214</c:v>
                </c:pt>
                <c:pt idx="3450">
                  <c:v>0.15872105583976884</c:v>
                </c:pt>
                <c:pt idx="3451">
                  <c:v>0.15872054073627453</c:v>
                </c:pt>
                <c:pt idx="3452">
                  <c:v>0.15872003359041048</c:v>
                </c:pt>
                <c:pt idx="3453">
                  <c:v>0.15871953439530648</c:v>
                </c:pt>
                <c:pt idx="3454">
                  <c:v>0.1587190431440979</c:v>
                </c:pt>
                <c:pt idx="3455">
                  <c:v>0.15871855982992839</c:v>
                </c:pt>
                <c:pt idx="3456">
                  <c:v>0.15871808444594898</c:v>
                </c:pt>
                <c:pt idx="3457">
                  <c:v>0.15871761698531725</c:v>
                </c:pt>
                <c:pt idx="3458">
                  <c:v>0.1587171574411983</c:v>
                </c:pt>
                <c:pt idx="3459">
                  <c:v>0.15871670580676495</c:v>
                </c:pt>
                <c:pt idx="3460">
                  <c:v>0.15871626207519648</c:v>
                </c:pt>
                <c:pt idx="3461">
                  <c:v>0.15871582623968003</c:v>
                </c:pt>
                <c:pt idx="3462">
                  <c:v>0.1587153982934093</c:v>
                </c:pt>
                <c:pt idx="3463">
                  <c:v>0.15871497822958588</c:v>
                </c:pt>
                <c:pt idx="3464">
                  <c:v>0.15871456604141793</c:v>
                </c:pt>
                <c:pt idx="3465">
                  <c:v>0.15871416172212094</c:v>
                </c:pt>
                <c:pt idx="3466">
                  <c:v>0.15871376526491815</c:v>
                </c:pt>
                <c:pt idx="3467">
                  <c:v>0.1587133766630392</c:v>
                </c:pt>
                <c:pt idx="3468">
                  <c:v>0.15871299590972079</c:v>
                </c:pt>
                <c:pt idx="3469">
                  <c:v>0.15871262299820763</c:v>
                </c:pt>
                <c:pt idx="3470">
                  <c:v>0.15871225792175095</c:v>
                </c:pt>
                <c:pt idx="3471">
                  <c:v>0.15871190067360919</c:v>
                </c:pt>
                <c:pt idx="3472">
                  <c:v>0.15871155124704775</c:v>
                </c:pt>
                <c:pt idx="3473">
                  <c:v>0.15871120963533952</c:v>
                </c:pt>
                <c:pt idx="3474">
                  <c:v>0.15871087583176405</c:v>
                </c:pt>
                <c:pt idx="3475">
                  <c:v>0.158710549829608</c:v>
                </c:pt>
                <c:pt idx="3476">
                  <c:v>0.15871023162216558</c:v>
                </c:pt>
                <c:pt idx="3477">
                  <c:v>0.15870992120273764</c:v>
                </c:pt>
                <c:pt idx="3478">
                  <c:v>0.15870961856463225</c:v>
                </c:pt>
                <c:pt idx="3479">
                  <c:v>0.15870932370116417</c:v>
                </c:pt>
                <c:pt idx="3480">
                  <c:v>0.15870903660565613</c:v>
                </c:pt>
                <c:pt idx="3481">
                  <c:v>0.1587087572714363</c:v>
                </c:pt>
                <c:pt idx="3482">
                  <c:v>0.15870848569184171</c:v>
                </c:pt>
                <c:pt idx="3483">
                  <c:v>0.15870822186021508</c:v>
                </c:pt>
                <c:pt idx="3484">
                  <c:v>0.15870796576990631</c:v>
                </c:pt>
                <c:pt idx="3485">
                  <c:v>0.15870771741427303</c:v>
                </c:pt>
                <c:pt idx="3486">
                  <c:v>0.15870747678667896</c:v>
                </c:pt>
                <c:pt idx="3487">
                  <c:v>0.15870724388049517</c:v>
                </c:pt>
                <c:pt idx="3488">
                  <c:v>0.15870701868909987</c:v>
                </c:pt>
                <c:pt idx="3489">
                  <c:v>0.15870680120587805</c:v>
                </c:pt>
                <c:pt idx="3490">
                  <c:v>0.15870659142422164</c:v>
                </c:pt>
                <c:pt idx="3491">
                  <c:v>0.15870638933752912</c:v>
                </c:pt>
                <c:pt idx="3492">
                  <c:v>0.15870619493920685</c:v>
                </c:pt>
                <c:pt idx="3493">
                  <c:v>0.15870600822266751</c:v>
                </c:pt>
                <c:pt idx="3494">
                  <c:v>0.15870582918133005</c:v>
                </c:pt>
                <c:pt idx="3495">
                  <c:v>0.15870565780862148</c:v>
                </c:pt>
                <c:pt idx="3496">
                  <c:v>0.15870549409797535</c:v>
                </c:pt>
                <c:pt idx="3497">
                  <c:v>0.15870533804283127</c:v>
                </c:pt>
                <c:pt idx="3498">
                  <c:v>0.1587051896366371</c:v>
                </c:pt>
                <c:pt idx="3499">
                  <c:v>0.15870504887284653</c:v>
                </c:pt>
                <c:pt idx="3500">
                  <c:v>0.15870491574492052</c:v>
                </c:pt>
                <c:pt idx="3501">
                  <c:v>0.15870479024632653</c:v>
                </c:pt>
                <c:pt idx="3502">
                  <c:v>0.15870467237053937</c:v>
                </c:pt>
                <c:pt idx="3503">
                  <c:v>0.15870456211104056</c:v>
                </c:pt>
                <c:pt idx="3504">
                  <c:v>0.15870445946131792</c:v>
                </c:pt>
                <c:pt idx="3505">
                  <c:v>0.15870436441486652</c:v>
                </c:pt>
                <c:pt idx="3506">
                  <c:v>0.1587042769651881</c:v>
                </c:pt>
                <c:pt idx="3507">
                  <c:v>0.15870419710579153</c:v>
                </c:pt>
                <c:pt idx="3508">
                  <c:v>0.15870412483019231</c:v>
                </c:pt>
                <c:pt idx="3509">
                  <c:v>0.15870406013191213</c:v>
                </c:pt>
                <c:pt idx="3510">
                  <c:v>0.15870400300448001</c:v>
                </c:pt>
                <c:pt idx="3511">
                  <c:v>0.15870395344143173</c:v>
                </c:pt>
                <c:pt idx="3512">
                  <c:v>0.15870391143630946</c:v>
                </c:pt>
                <c:pt idx="3513">
                  <c:v>0.15870387698266292</c:v>
                </c:pt>
                <c:pt idx="3514">
                  <c:v>0.15870385007404764</c:v>
                </c:pt>
                <c:pt idx="3515">
                  <c:v>0.15870383070402602</c:v>
                </c:pt>
                <c:pt idx="3516">
                  <c:v>0.15870381886616758</c:v>
                </c:pt>
                <c:pt idx="3517">
                  <c:v>0.15870381455404833</c:v>
                </c:pt>
                <c:pt idx="3518">
                  <c:v>0.15870381776125123</c:v>
                </c:pt>
                <c:pt idx="3519">
                  <c:v>0.15870382848136547</c:v>
                </c:pt>
                <c:pt idx="3520">
                  <c:v>0.15870384670798707</c:v>
                </c:pt>
                <c:pt idx="3521">
                  <c:v>0.15870387243471873</c:v>
                </c:pt>
                <c:pt idx="3522">
                  <c:v>0.15870390565517017</c:v>
                </c:pt>
                <c:pt idx="3523">
                  <c:v>0.15870394636295726</c:v>
                </c:pt>
                <c:pt idx="3524">
                  <c:v>0.15870399455170253</c:v>
                </c:pt>
                <c:pt idx="3525">
                  <c:v>0.15870405021503586</c:v>
                </c:pt>
                <c:pt idx="3526">
                  <c:v>0.1587041133465924</c:v>
                </c:pt>
                <c:pt idx="3527">
                  <c:v>0.15870418394001581</c:v>
                </c:pt>
                <c:pt idx="3528">
                  <c:v>0.15870426198895426</c:v>
                </c:pt>
                <c:pt idx="3529">
                  <c:v>0.15870434748706441</c:v>
                </c:pt>
                <c:pt idx="3530">
                  <c:v>0.15870444042800774</c:v>
                </c:pt>
                <c:pt idx="3531">
                  <c:v>0.15870454080545404</c:v>
                </c:pt>
                <c:pt idx="3532">
                  <c:v>0.15870464861307856</c:v>
                </c:pt>
                <c:pt idx="3533">
                  <c:v>0.15870476384456356</c:v>
                </c:pt>
                <c:pt idx="3534">
                  <c:v>0.15870488649359743</c:v>
                </c:pt>
                <c:pt idx="3535">
                  <c:v>0.15870501655387567</c:v>
                </c:pt>
                <c:pt idx="3536">
                  <c:v>0.15870515401909985</c:v>
                </c:pt>
                <c:pt idx="3537">
                  <c:v>0.15870529888297835</c:v>
                </c:pt>
                <c:pt idx="3538">
                  <c:v>0.15870545113922604</c:v>
                </c:pt>
                <c:pt idx="3539">
                  <c:v>0.15870561078156414</c:v>
                </c:pt>
                <c:pt idx="3540">
                  <c:v>0.15870577780372105</c:v>
                </c:pt>
                <c:pt idx="3541">
                  <c:v>0.15870595219943015</c:v>
                </c:pt>
                <c:pt idx="3542">
                  <c:v>0.15870613396243335</c:v>
                </c:pt>
                <c:pt idx="3543">
                  <c:v>0.15870632308647703</c:v>
                </c:pt>
                <c:pt idx="3544">
                  <c:v>0.15870651956531559</c:v>
                </c:pt>
                <c:pt idx="3545">
                  <c:v>0.15870672339270925</c:v>
                </c:pt>
                <c:pt idx="3546">
                  <c:v>0.1587069345624243</c:v>
                </c:pt>
                <c:pt idx="3547">
                  <c:v>0.15870715306823469</c:v>
                </c:pt>
                <c:pt idx="3548">
                  <c:v>0.15870737890391945</c:v>
                </c:pt>
                <c:pt idx="3549">
                  <c:v>0.15870761206326472</c:v>
                </c:pt>
                <c:pt idx="3550">
                  <c:v>0.15870785254006306</c:v>
                </c:pt>
                <c:pt idx="3551">
                  <c:v>0.15870810032811333</c:v>
                </c:pt>
                <c:pt idx="3552">
                  <c:v>0.15870835542122086</c:v>
                </c:pt>
                <c:pt idx="3553">
                  <c:v>0.15870861781319776</c:v>
                </c:pt>
                <c:pt idx="3554">
                  <c:v>0.15870888749786127</c:v>
                </c:pt>
                <c:pt idx="3555">
                  <c:v>0.15870916446903663</c:v>
                </c:pt>
                <c:pt idx="3556">
                  <c:v>0.15870944872055451</c:v>
                </c:pt>
                <c:pt idx="3557">
                  <c:v>0.15870974024625173</c:v>
                </c:pt>
                <c:pt idx="3558">
                  <c:v>0.15871003903997247</c:v>
                </c:pt>
                <c:pt idx="3559">
                  <c:v>0.15871034509556614</c:v>
                </c:pt>
                <c:pt idx="3560">
                  <c:v>0.15871065840688947</c:v>
                </c:pt>
                <c:pt idx="3561">
                  <c:v>0.15871097896780498</c:v>
                </c:pt>
                <c:pt idx="3562">
                  <c:v>0.15871130677218162</c:v>
                </c:pt>
                <c:pt idx="3563">
                  <c:v>0.1587116418138943</c:v>
                </c:pt>
                <c:pt idx="3564">
                  <c:v>0.15871198408682483</c:v>
                </c:pt>
                <c:pt idx="3565">
                  <c:v>0.15871233358486142</c:v>
                </c:pt>
                <c:pt idx="3566">
                  <c:v>0.15871269030189775</c:v>
                </c:pt>
                <c:pt idx="3567">
                  <c:v>0.15871305423183479</c:v>
                </c:pt>
                <c:pt idx="3568">
                  <c:v>0.15871342536857877</c:v>
                </c:pt>
                <c:pt idx="3569">
                  <c:v>0.15871380370604277</c:v>
                </c:pt>
                <c:pt idx="3570">
                  <c:v>0.15871418923814645</c:v>
                </c:pt>
                <c:pt idx="3571">
                  <c:v>0.15871458195881508</c:v>
                </c:pt>
                <c:pt idx="3572">
                  <c:v>0.15871498186198038</c:v>
                </c:pt>
                <c:pt idx="3573">
                  <c:v>0.15871538894158049</c:v>
                </c:pt>
                <c:pt idx="3574">
                  <c:v>0.15871580319155965</c:v>
                </c:pt>
                <c:pt idx="3575">
                  <c:v>0.15871622460586832</c:v>
                </c:pt>
                <c:pt idx="3576">
                  <c:v>0.15871665317846317</c:v>
                </c:pt>
                <c:pt idx="3577">
                  <c:v>0.15871708890330705</c:v>
                </c:pt>
                <c:pt idx="3578">
                  <c:v>0.15871753177436926</c:v>
                </c:pt>
                <c:pt idx="3579">
                  <c:v>0.15871798178562482</c:v>
                </c:pt>
                <c:pt idx="3580">
                  <c:v>0.15871843893105528</c:v>
                </c:pt>
                <c:pt idx="3581">
                  <c:v>0.15871890320464832</c:v>
                </c:pt>
                <c:pt idx="3582">
                  <c:v>0.15871937460039784</c:v>
                </c:pt>
                <c:pt idx="3583">
                  <c:v>0.15871985311230366</c:v>
                </c:pt>
                <c:pt idx="3584">
                  <c:v>0.15872033873437202</c:v>
                </c:pt>
                <c:pt idx="3585">
                  <c:v>0.15872083146061516</c:v>
                </c:pt>
                <c:pt idx="3586">
                  <c:v>0.15872133128505153</c:v>
                </c:pt>
                <c:pt idx="3587">
                  <c:v>0.15872183820170563</c:v>
                </c:pt>
                <c:pt idx="3588">
                  <c:v>0.15872235220460812</c:v>
                </c:pt>
                <c:pt idx="3589">
                  <c:v>0.15872287328779577</c:v>
                </c:pt>
                <c:pt idx="3590">
                  <c:v>0.1587234014453113</c:v>
                </c:pt>
                <c:pt idx="3591">
                  <c:v>0.15872393667120399</c:v>
                </c:pt>
                <c:pt idx="3592">
                  <c:v>0.15872447895952871</c:v>
                </c:pt>
                <c:pt idx="3593">
                  <c:v>0.15872502830434654</c:v>
                </c:pt>
                <c:pt idx="3594">
                  <c:v>0.15872558469972489</c:v>
                </c:pt>
                <c:pt idx="3595">
                  <c:v>0.15872614813973723</c:v>
                </c:pt>
                <c:pt idx="3596">
                  <c:v>0.15872671861846255</c:v>
                </c:pt>
                <c:pt idx="3597">
                  <c:v>0.15872729612998604</c:v>
                </c:pt>
                <c:pt idx="3598">
                  <c:v>0.15872788066839974</c:v>
                </c:pt>
                <c:pt idx="3599">
                  <c:v>0.15872847222780093</c:v>
                </c:pt>
                <c:pt idx="3600">
                  <c:v>0.15872907080229323</c:v>
                </c:pt>
                <c:pt idx="3601">
                  <c:v>0.15872967638598562</c:v>
                </c:pt>
                <c:pt idx="3602">
                  <c:v>0.15873028897299413</c:v>
                </c:pt>
                <c:pt idx="3603">
                  <c:v>0.15873090855744043</c:v>
                </c:pt>
                <c:pt idx="3604">
                  <c:v>0.15873153513345176</c:v>
                </c:pt>
                <c:pt idx="3605">
                  <c:v>0.15873216869516146</c:v>
                </c:pt>
                <c:pt idx="3606">
                  <c:v>0.15873280923670996</c:v>
                </c:pt>
                <c:pt idx="3607">
                  <c:v>0.15873345675224163</c:v>
                </c:pt>
                <c:pt idx="3608">
                  <c:v>0.15873411123590869</c:v>
                </c:pt>
                <c:pt idx="3609">
                  <c:v>0.15873477268186845</c:v>
                </c:pt>
                <c:pt idx="3610">
                  <c:v>0.15873544108428417</c:v>
                </c:pt>
                <c:pt idx="3611">
                  <c:v>0.1587361164373251</c:v>
                </c:pt>
                <c:pt idx="3612">
                  <c:v>0.15873679873516675</c:v>
                </c:pt>
                <c:pt idx="3613">
                  <c:v>0.15873748797199017</c:v>
                </c:pt>
                <c:pt idx="3614">
                  <c:v>0.1587381841419824</c:v>
                </c:pt>
                <c:pt idx="3615">
                  <c:v>0.1587388872393368</c:v>
                </c:pt>
                <c:pt idx="3616">
                  <c:v>0.15873959725825215</c:v>
                </c:pt>
                <c:pt idx="3617">
                  <c:v>0.15874031419293305</c:v>
                </c:pt>
                <c:pt idx="3618">
                  <c:v>0.15874103803759032</c:v>
                </c:pt>
                <c:pt idx="3619">
                  <c:v>0.15874176878644108</c:v>
                </c:pt>
                <c:pt idx="3620">
                  <c:v>0.15874250643370727</c:v>
                </c:pt>
                <c:pt idx="3621">
                  <c:v>0.15874325097361747</c:v>
                </c:pt>
                <c:pt idx="3622">
                  <c:v>0.15874400240040598</c:v>
                </c:pt>
                <c:pt idx="3623">
                  <c:v>0.1587447607083127</c:v>
                </c:pt>
                <c:pt idx="3624">
                  <c:v>0.15874552589158394</c:v>
                </c:pt>
                <c:pt idx="3625">
                  <c:v>0.15874629794447118</c:v>
                </c:pt>
                <c:pt idx="3626">
                  <c:v>0.15874707686123202</c:v>
                </c:pt>
                <c:pt idx="3627">
                  <c:v>0.15874786263613008</c:v>
                </c:pt>
                <c:pt idx="3628">
                  <c:v>0.15874865526343446</c:v>
                </c:pt>
                <c:pt idx="3629">
                  <c:v>0.15874945473742058</c:v>
                </c:pt>
                <c:pt idx="3630">
                  <c:v>0.15875026105236872</c:v>
                </c:pt>
                <c:pt idx="3631">
                  <c:v>0.15875107420256632</c:v>
                </c:pt>
                <c:pt idx="3632">
                  <c:v>0.15875189418230548</c:v>
                </c:pt>
                <c:pt idx="3633">
                  <c:v>0.15875272098588425</c:v>
                </c:pt>
                <c:pt idx="3634">
                  <c:v>0.15875355460760704</c:v>
                </c:pt>
                <c:pt idx="3635">
                  <c:v>0.15875439504178337</c:v>
                </c:pt>
                <c:pt idx="3636">
                  <c:v>0.15875524228272889</c:v>
                </c:pt>
                <c:pt idx="3637">
                  <c:v>0.15875609632476517</c:v>
                </c:pt>
                <c:pt idx="3638">
                  <c:v>0.15875695716221866</c:v>
                </c:pt>
                <c:pt idx="3639">
                  <c:v>0.15875782478942324</c:v>
                </c:pt>
                <c:pt idx="3640">
                  <c:v>0.15875869920071625</c:v>
                </c:pt>
                <c:pt idx="3641">
                  <c:v>0.15875958039044258</c:v>
                </c:pt>
                <c:pt idx="3642">
                  <c:v>0.15876046835295232</c:v>
                </c:pt>
                <c:pt idx="3643">
                  <c:v>0.15876136308260072</c:v>
                </c:pt>
                <c:pt idx="3644">
                  <c:v>0.15876226457374981</c:v>
                </c:pt>
                <c:pt idx="3645">
                  <c:v>0.15876317282076594</c:v>
                </c:pt>
                <c:pt idx="3646">
                  <c:v>0.15876408781802262</c:v>
                </c:pt>
                <c:pt idx="3647">
                  <c:v>0.15876500955989764</c:v>
                </c:pt>
                <c:pt idx="3648">
                  <c:v>0.15876593804077582</c:v>
                </c:pt>
                <c:pt idx="3649">
                  <c:v>0.15876687325504646</c:v>
                </c:pt>
                <c:pt idx="3650">
                  <c:v>0.15876781519710539</c:v>
                </c:pt>
                <c:pt idx="3651">
                  <c:v>0.15876876386135325</c:v>
                </c:pt>
                <c:pt idx="3652">
                  <c:v>0.15876971924219721</c:v>
                </c:pt>
                <c:pt idx="3653">
                  <c:v>0.15877068133404998</c:v>
                </c:pt>
                <c:pt idx="3654">
                  <c:v>0.15877165013132891</c:v>
                </c:pt>
                <c:pt idx="3655">
                  <c:v>0.15877262562845806</c:v>
                </c:pt>
                <c:pt idx="3656">
                  <c:v>0.15877360781986694</c:v>
                </c:pt>
                <c:pt idx="3657">
                  <c:v>0.15877459669999008</c:v>
                </c:pt>
                <c:pt idx="3658">
                  <c:v>0.15877559226326798</c:v>
                </c:pt>
                <c:pt idx="3659">
                  <c:v>0.15877659450414716</c:v>
                </c:pt>
                <c:pt idx="3660">
                  <c:v>0.15877760341707903</c:v>
                </c:pt>
                <c:pt idx="3661">
                  <c:v>0.15877861899652077</c:v>
                </c:pt>
                <c:pt idx="3662">
                  <c:v>0.1587796412369355</c:v>
                </c:pt>
                <c:pt idx="3663">
                  <c:v>0.15878067013279179</c:v>
                </c:pt>
                <c:pt idx="3664">
                  <c:v>0.15878170567856317</c:v>
                </c:pt>
                <c:pt idx="3665">
                  <c:v>0.15878274786872953</c:v>
                </c:pt>
                <c:pt idx="3666">
                  <c:v>0.15878379669777598</c:v>
                </c:pt>
                <c:pt idx="3667">
                  <c:v>0.15878485216019295</c:v>
                </c:pt>
                <c:pt idx="3668">
                  <c:v>0.1587859142504767</c:v>
                </c:pt>
                <c:pt idx="3669">
                  <c:v>0.15878698296312926</c:v>
                </c:pt>
                <c:pt idx="3670">
                  <c:v>0.15878805829265774</c:v>
                </c:pt>
                <c:pt idx="3671">
                  <c:v>0.15878914023357457</c:v>
                </c:pt>
                <c:pt idx="3672">
                  <c:v>0.15879022878039814</c:v>
                </c:pt>
                <c:pt idx="3673">
                  <c:v>0.15879132392765258</c:v>
                </c:pt>
                <c:pt idx="3674">
                  <c:v>0.1587924256698667</c:v>
                </c:pt>
                <c:pt idx="3675">
                  <c:v>0.1587935340015755</c:v>
                </c:pt>
                <c:pt idx="3676">
                  <c:v>0.15879464891731904</c:v>
                </c:pt>
                <c:pt idx="3677">
                  <c:v>0.15879577041164317</c:v>
                </c:pt>
                <c:pt idx="3678">
                  <c:v>0.15879689847909911</c:v>
                </c:pt>
                <c:pt idx="3679">
                  <c:v>0.15879803311424326</c:v>
                </c:pt>
                <c:pt idx="3680">
                  <c:v>0.15879917431163823</c:v>
                </c:pt>
                <c:pt idx="3681">
                  <c:v>0.15880032206585087</c:v>
                </c:pt>
                <c:pt idx="3682">
                  <c:v>0.15880147637145467</c:v>
                </c:pt>
                <c:pt idx="3683">
                  <c:v>0.15880263722302754</c:v>
                </c:pt>
                <c:pt idx="3684">
                  <c:v>0.15880380461515381</c:v>
                </c:pt>
                <c:pt idx="3685">
                  <c:v>0.15880497854242254</c:v>
                </c:pt>
                <c:pt idx="3686">
                  <c:v>0.15880615899942849</c:v>
                </c:pt>
                <c:pt idx="3687">
                  <c:v>0.15880734598077129</c:v>
                </c:pt>
                <c:pt idx="3688">
                  <c:v>0.15880853948105711</c:v>
                </c:pt>
                <c:pt idx="3689">
                  <c:v>0.15880973949489646</c:v>
                </c:pt>
                <c:pt idx="3690">
                  <c:v>0.15881094601690585</c:v>
                </c:pt>
                <c:pt idx="3691">
                  <c:v>0.15881215904170631</c:v>
                </c:pt>
                <c:pt idx="3692">
                  <c:v>0.15881337856392519</c:v>
                </c:pt>
                <c:pt idx="3693">
                  <c:v>0.15881460457819538</c:v>
                </c:pt>
                <c:pt idx="3694">
                  <c:v>0.15881583707915389</c:v>
                </c:pt>
                <c:pt idx="3695">
                  <c:v>0.15881707606144427</c:v>
                </c:pt>
                <c:pt idx="3696">
                  <c:v>0.15881832151971456</c:v>
                </c:pt>
                <c:pt idx="3697">
                  <c:v>0.15881957344861894</c:v>
                </c:pt>
                <c:pt idx="3698">
                  <c:v>0.15882083184281645</c:v>
                </c:pt>
                <c:pt idx="3699">
                  <c:v>0.15882209669697148</c:v>
                </c:pt>
                <c:pt idx="3700">
                  <c:v>0.15882336800575353</c:v>
                </c:pt>
                <c:pt idx="3701">
                  <c:v>0.15882464576383801</c:v>
                </c:pt>
                <c:pt idx="3702">
                  <c:v>0.15882592996590517</c:v>
                </c:pt>
                <c:pt idx="3703">
                  <c:v>0.15882722060664092</c:v>
                </c:pt>
                <c:pt idx="3704">
                  <c:v>0.15882851768073603</c:v>
                </c:pt>
                <c:pt idx="3705">
                  <c:v>0.15882982118288669</c:v>
                </c:pt>
                <c:pt idx="3706">
                  <c:v>0.1588311311077947</c:v>
                </c:pt>
                <c:pt idx="3707">
                  <c:v>0.15883244745016681</c:v>
                </c:pt>
                <c:pt idx="3708">
                  <c:v>0.15883377020471492</c:v>
                </c:pt>
                <c:pt idx="3709">
                  <c:v>0.15883509936615678</c:v>
                </c:pt>
                <c:pt idx="3710">
                  <c:v>0.15883643492921476</c:v>
                </c:pt>
                <c:pt idx="3711">
                  <c:v>0.15883777688861653</c:v>
                </c:pt>
                <c:pt idx="3712">
                  <c:v>0.15883912523909544</c:v>
                </c:pt>
                <c:pt idx="3713">
                  <c:v>0.15884047997539005</c:v>
                </c:pt>
                <c:pt idx="3714">
                  <c:v>0.15884184109224361</c:v>
                </c:pt>
                <c:pt idx="3715">
                  <c:v>0.15884320858440482</c:v>
                </c:pt>
                <c:pt idx="3716">
                  <c:v>0.15884458244662814</c:v>
                </c:pt>
                <c:pt idx="3717">
                  <c:v>0.15884596267367238</c:v>
                </c:pt>
                <c:pt idx="3718">
                  <c:v>0.15884734926030239</c:v>
                </c:pt>
                <c:pt idx="3719">
                  <c:v>0.15884874220128711</c:v>
                </c:pt>
                <c:pt idx="3720">
                  <c:v>0.15885014149140203</c:v>
                </c:pt>
                <c:pt idx="3721">
                  <c:v>0.15885154712542693</c:v>
                </c:pt>
                <c:pt idx="3722">
                  <c:v>0.15885295909814726</c:v>
                </c:pt>
                <c:pt idx="3723">
                  <c:v>0.15885437740435293</c:v>
                </c:pt>
                <c:pt idx="3724">
                  <c:v>0.15885580203883956</c:v>
                </c:pt>
                <c:pt idx="3725">
                  <c:v>0.15885723299640778</c:v>
                </c:pt>
                <c:pt idx="3726">
                  <c:v>0.15885867027186396</c:v>
                </c:pt>
                <c:pt idx="3727">
                  <c:v>0.15886011386001825</c:v>
                </c:pt>
                <c:pt idx="3728">
                  <c:v>0.1588615637556875</c:v>
                </c:pt>
                <c:pt idx="3729">
                  <c:v>0.15886301995369262</c:v>
                </c:pt>
                <c:pt idx="3730">
                  <c:v>0.15886448244886026</c:v>
                </c:pt>
                <c:pt idx="3731">
                  <c:v>0.15886595123602149</c:v>
                </c:pt>
                <c:pt idx="3732">
                  <c:v>0.15886742631001347</c:v>
                </c:pt>
                <c:pt idx="3733">
                  <c:v>0.15886890766567729</c:v>
                </c:pt>
                <c:pt idx="3734">
                  <c:v>0.15887039529786035</c:v>
                </c:pt>
                <c:pt idx="3735">
                  <c:v>0.15887188920141443</c:v>
                </c:pt>
                <c:pt idx="3736">
                  <c:v>0.15887338937119649</c:v>
                </c:pt>
                <c:pt idx="3737">
                  <c:v>0.15887489580206865</c:v>
                </c:pt>
                <c:pt idx="3738">
                  <c:v>0.15887640848889839</c:v>
                </c:pt>
                <c:pt idx="3739">
                  <c:v>0.15887792742655735</c:v>
                </c:pt>
                <c:pt idx="3740">
                  <c:v>0.15887945260992342</c:v>
                </c:pt>
                <c:pt idx="3741">
                  <c:v>0.15888098403387893</c:v>
                </c:pt>
                <c:pt idx="3742">
                  <c:v>0.15888252169331077</c:v>
                </c:pt>
                <c:pt idx="3743">
                  <c:v>0.15888406558311202</c:v>
                </c:pt>
                <c:pt idx="3744">
                  <c:v>0.15888561569818024</c:v>
                </c:pt>
                <c:pt idx="3745">
                  <c:v>0.15888717203341776</c:v>
                </c:pt>
                <c:pt idx="3746">
                  <c:v>0.15888873458373223</c:v>
                </c:pt>
                <c:pt idx="3747">
                  <c:v>0.15889030334403617</c:v>
                </c:pt>
                <c:pt idx="3748">
                  <c:v>0.15889187830924731</c:v>
                </c:pt>
                <c:pt idx="3749">
                  <c:v>0.15889345947428818</c:v>
                </c:pt>
                <c:pt idx="3750">
                  <c:v>0.15889504683408665</c:v>
                </c:pt>
                <c:pt idx="3751">
                  <c:v>0.15889664038357545</c:v>
                </c:pt>
                <c:pt idx="3752">
                  <c:v>0.15889824011769202</c:v>
                </c:pt>
                <c:pt idx="3753">
                  <c:v>0.15889984603137897</c:v>
                </c:pt>
                <c:pt idx="3754">
                  <c:v>0.1589014581195837</c:v>
                </c:pt>
                <c:pt idx="3755">
                  <c:v>0.15890307637725926</c:v>
                </c:pt>
                <c:pt idx="3756">
                  <c:v>0.15890470079936325</c:v>
                </c:pt>
                <c:pt idx="3757">
                  <c:v>0.15890633138085752</c:v>
                </c:pt>
                <c:pt idx="3758">
                  <c:v>0.1589079681167101</c:v>
                </c:pt>
                <c:pt idx="3759">
                  <c:v>0.15890961100189316</c:v>
                </c:pt>
                <c:pt idx="3760">
                  <c:v>0.15891126003138437</c:v>
                </c:pt>
                <c:pt idx="3761">
                  <c:v>0.15891291520016557</c:v>
                </c:pt>
                <c:pt idx="3762">
                  <c:v>0.15891457650322446</c:v>
                </c:pt>
                <c:pt idx="3763">
                  <c:v>0.15891624393555298</c:v>
                </c:pt>
                <c:pt idx="3764">
                  <c:v>0.15891791749214848</c:v>
                </c:pt>
                <c:pt idx="3765">
                  <c:v>0.15891959716801238</c:v>
                </c:pt>
                <c:pt idx="3766">
                  <c:v>0.158921282958152</c:v>
                </c:pt>
                <c:pt idx="3767">
                  <c:v>0.158922974857579</c:v>
                </c:pt>
                <c:pt idx="3768">
                  <c:v>0.15892467286131035</c:v>
                </c:pt>
                <c:pt idx="3769">
                  <c:v>0.15892637696436715</c:v>
                </c:pt>
                <c:pt idx="3770">
                  <c:v>0.15892808716177648</c:v>
                </c:pt>
                <c:pt idx="3771">
                  <c:v>0.15892980344856938</c:v>
                </c:pt>
                <c:pt idx="3772">
                  <c:v>0.15893152581978187</c:v>
                </c:pt>
                <c:pt idx="3773">
                  <c:v>0.15893325427045535</c:v>
                </c:pt>
                <c:pt idx="3774">
                  <c:v>0.15893498879563572</c:v>
                </c:pt>
                <c:pt idx="3775">
                  <c:v>0.1589367293903739</c:v>
                </c:pt>
                <c:pt idx="3776">
                  <c:v>0.15893847604972519</c:v>
                </c:pt>
                <c:pt idx="3777">
                  <c:v>0.15894022876875033</c:v>
                </c:pt>
                <c:pt idx="3778">
                  <c:v>0.15894198754251487</c:v>
                </c:pt>
                <c:pt idx="3779">
                  <c:v>0.15894375236608868</c:v>
                </c:pt>
                <c:pt idx="3780">
                  <c:v>0.15894552323454694</c:v>
                </c:pt>
                <c:pt idx="3781">
                  <c:v>0.15894730014296932</c:v>
                </c:pt>
                <c:pt idx="3782">
                  <c:v>0.15894908308644051</c:v>
                </c:pt>
                <c:pt idx="3783">
                  <c:v>0.15895087206005007</c:v>
                </c:pt>
                <c:pt idx="3784">
                  <c:v>0.15895266705889186</c:v>
                </c:pt>
                <c:pt idx="3785">
                  <c:v>0.15895446807806549</c:v>
                </c:pt>
                <c:pt idx="3786">
                  <c:v>0.15895627511267446</c:v>
                </c:pt>
                <c:pt idx="3787">
                  <c:v>0.15895808815782744</c:v>
                </c:pt>
                <c:pt idx="3788">
                  <c:v>0.15895990720863779</c:v>
                </c:pt>
                <c:pt idx="3789">
                  <c:v>0.1589617322602237</c:v>
                </c:pt>
                <c:pt idx="3790">
                  <c:v>0.158963563307708</c:v>
                </c:pt>
                <c:pt idx="3791">
                  <c:v>0.15896540034621864</c:v>
                </c:pt>
                <c:pt idx="3792">
                  <c:v>0.15896724337088802</c:v>
                </c:pt>
                <c:pt idx="3793">
                  <c:v>0.15896909237685317</c:v>
                </c:pt>
                <c:pt idx="3794">
                  <c:v>0.15897094735925624</c:v>
                </c:pt>
                <c:pt idx="3795">
                  <c:v>0.15897280831324384</c:v>
                </c:pt>
                <c:pt idx="3796">
                  <c:v>0.15897467523396722</c:v>
                </c:pt>
                <c:pt idx="3797">
                  <c:v>0.15897654811658299</c:v>
                </c:pt>
                <c:pt idx="3798">
                  <c:v>0.1589784269562515</c:v>
                </c:pt>
                <c:pt idx="3799">
                  <c:v>0.15898031174813865</c:v>
                </c:pt>
                <c:pt idx="3800">
                  <c:v>0.1589822024874146</c:v>
                </c:pt>
                <c:pt idx="3801">
                  <c:v>0.1589840991692546</c:v>
                </c:pt>
                <c:pt idx="3802">
                  <c:v>0.15898600178883818</c:v>
                </c:pt>
                <c:pt idx="3803">
                  <c:v>0.15898791034134957</c:v>
                </c:pt>
                <c:pt idx="3804">
                  <c:v>0.15898982482197813</c:v>
                </c:pt>
                <c:pt idx="3805">
                  <c:v>0.15899174522591772</c:v>
                </c:pt>
                <c:pt idx="3806">
                  <c:v>0.15899367154836636</c:v>
                </c:pt>
                <c:pt idx="3807">
                  <c:v>0.15899560378452759</c:v>
                </c:pt>
                <c:pt idx="3808">
                  <c:v>0.15899754192960883</c:v>
                </c:pt>
                <c:pt idx="3809">
                  <c:v>0.15899948597882302</c:v>
                </c:pt>
                <c:pt idx="3810">
                  <c:v>0.15900143592738686</c:v>
                </c:pt>
                <c:pt idx="3811">
                  <c:v>0.15900339177052195</c:v>
                </c:pt>
                <c:pt idx="3812">
                  <c:v>0.15900535350345535</c:v>
                </c:pt>
                <c:pt idx="3813">
                  <c:v>0.15900732112141736</c:v>
                </c:pt>
                <c:pt idx="3814">
                  <c:v>0.15900929461964403</c:v>
                </c:pt>
                <c:pt idx="3815">
                  <c:v>0.15901127399337564</c:v>
                </c:pt>
                <c:pt idx="3816">
                  <c:v>0.15901325923785703</c:v>
                </c:pt>
                <c:pt idx="3817">
                  <c:v>0.15901525034833763</c:v>
                </c:pt>
                <c:pt idx="3818">
                  <c:v>0.15901724732007175</c:v>
                </c:pt>
                <c:pt idx="3819">
                  <c:v>0.15901925014831805</c:v>
                </c:pt>
                <c:pt idx="3820">
                  <c:v>0.15902125882834003</c:v>
                </c:pt>
                <c:pt idx="3821">
                  <c:v>0.15902327335540531</c:v>
                </c:pt>
                <c:pt idx="3822">
                  <c:v>0.1590252937247866</c:v>
                </c:pt>
                <c:pt idx="3823">
                  <c:v>0.15902731993176097</c:v>
                </c:pt>
                <c:pt idx="3824">
                  <c:v>0.15902935197161003</c:v>
                </c:pt>
                <c:pt idx="3825">
                  <c:v>0.15903138983962037</c:v>
                </c:pt>
                <c:pt idx="3826">
                  <c:v>0.15903343353108232</c:v>
                </c:pt>
                <c:pt idx="3827">
                  <c:v>0.1590354830412915</c:v>
                </c:pt>
                <c:pt idx="3828">
                  <c:v>0.15903753836554801</c:v>
                </c:pt>
                <c:pt idx="3829">
                  <c:v>0.15903959949915589</c:v>
                </c:pt>
                <c:pt idx="3830">
                  <c:v>0.15904166643742462</c:v>
                </c:pt>
                <c:pt idx="3831">
                  <c:v>0.15904373917566739</c:v>
                </c:pt>
                <c:pt idx="3832">
                  <c:v>0.15904581770920287</c:v>
                </c:pt>
                <c:pt idx="3833">
                  <c:v>0.15904790203335301</c:v>
                </c:pt>
                <c:pt idx="3834">
                  <c:v>0.15904999214344526</c:v>
                </c:pt>
                <c:pt idx="3835">
                  <c:v>0.15905208803481138</c:v>
                </c:pt>
                <c:pt idx="3836">
                  <c:v>0.15905418970278742</c:v>
                </c:pt>
                <c:pt idx="3837">
                  <c:v>0.15905629714271424</c:v>
                </c:pt>
                <c:pt idx="3838">
                  <c:v>0.1590584103499367</c:v>
                </c:pt>
                <c:pt idx="3839">
                  <c:v>0.15906052931980491</c:v>
                </c:pt>
                <c:pt idx="3840">
                  <c:v>0.15906265404767284</c:v>
                </c:pt>
                <c:pt idx="3841">
                  <c:v>0.15906478452889883</c:v>
                </c:pt>
                <c:pt idx="3842">
                  <c:v>0.15906692075884665</c:v>
                </c:pt>
                <c:pt idx="3843">
                  <c:v>0.15906906273288349</c:v>
                </c:pt>
                <c:pt idx="3844">
                  <c:v>0.15907121044638142</c:v>
                </c:pt>
                <c:pt idx="3845">
                  <c:v>0.1590733638947171</c:v>
                </c:pt>
                <c:pt idx="3846">
                  <c:v>0.15907552307327172</c:v>
                </c:pt>
                <c:pt idx="3847">
                  <c:v>0.1590776879774303</c:v>
                </c:pt>
                <c:pt idx="3848">
                  <c:v>0.15907985860258306</c:v>
                </c:pt>
                <c:pt idx="3849">
                  <c:v>0.15908203494412465</c:v>
                </c:pt>
                <c:pt idx="3850">
                  <c:v>0.15908421699745315</c:v>
                </c:pt>
                <c:pt idx="3851">
                  <c:v>0.15908640475797212</c:v>
                </c:pt>
                <c:pt idx="3852">
                  <c:v>0.15908859822108934</c:v>
                </c:pt>
                <c:pt idx="3853">
                  <c:v>0.15909079738221668</c:v>
                </c:pt>
                <c:pt idx="3854">
                  <c:v>0.15909300223677064</c:v>
                </c:pt>
                <c:pt idx="3855">
                  <c:v>0.15909521278017236</c:v>
                </c:pt>
                <c:pt idx="3856">
                  <c:v>0.15909742900784671</c:v>
                </c:pt>
                <c:pt idx="3857">
                  <c:v>0.15909965091522371</c:v>
                </c:pt>
                <c:pt idx="3858">
                  <c:v>0.15910187849773741</c:v>
                </c:pt>
                <c:pt idx="3859">
                  <c:v>0.15910411175082653</c:v>
                </c:pt>
                <c:pt idx="3860">
                  <c:v>0.15910635066993337</c:v>
                </c:pt>
                <c:pt idx="3861">
                  <c:v>0.15910859525050536</c:v>
                </c:pt>
                <c:pt idx="3862">
                  <c:v>0.15911084548799476</c:v>
                </c:pt>
                <c:pt idx="3863">
                  <c:v>0.15911310137785675</c:v>
                </c:pt>
                <c:pt idx="3864">
                  <c:v>0.15911536291555195</c:v>
                </c:pt>
                <c:pt idx="3865">
                  <c:v>0.15911763009654523</c:v>
                </c:pt>
                <c:pt idx="3866">
                  <c:v>0.15911990291630548</c:v>
                </c:pt>
                <c:pt idx="3867">
                  <c:v>0.15912218137030618</c:v>
                </c:pt>
                <c:pt idx="3868">
                  <c:v>0.15912446545402531</c:v>
                </c:pt>
                <c:pt idx="3869">
                  <c:v>0.15912675516294472</c:v>
                </c:pt>
                <c:pt idx="3870">
                  <c:v>0.15912905049255086</c:v>
                </c:pt>
                <c:pt idx="3871">
                  <c:v>0.15913135143833471</c:v>
                </c:pt>
                <c:pt idx="3872">
                  <c:v>0.15913365799579104</c:v>
                </c:pt>
                <c:pt idx="3873">
                  <c:v>0.15913597016041955</c:v>
                </c:pt>
                <c:pt idx="3874">
                  <c:v>0.1591382879277238</c:v>
                </c:pt>
                <c:pt idx="3875">
                  <c:v>0.15914061129321169</c:v>
                </c:pt>
                <c:pt idx="3876">
                  <c:v>0.15914294025239586</c:v>
                </c:pt>
                <c:pt idx="3877">
                  <c:v>0.15914527480079277</c:v>
                </c:pt>
                <c:pt idx="3878">
                  <c:v>0.15914761493392324</c:v>
                </c:pt>
                <c:pt idx="3879">
                  <c:v>0.15914996064731257</c:v>
                </c:pt>
                <c:pt idx="3880">
                  <c:v>0.15915231193649038</c:v>
                </c:pt>
                <c:pt idx="3881">
                  <c:v>0.15915466879699056</c:v>
                </c:pt>
                <c:pt idx="3882">
                  <c:v>0.1591570312243506</c:v>
                </c:pt>
                <c:pt idx="3883">
                  <c:v>0.15915939921411337</c:v>
                </c:pt>
                <c:pt idx="3884">
                  <c:v>0.15916177276182497</c:v>
                </c:pt>
                <c:pt idx="3885">
                  <c:v>0.15916415186303653</c:v>
                </c:pt>
                <c:pt idx="3886">
                  <c:v>0.15916653651330329</c:v>
                </c:pt>
                <c:pt idx="3887">
                  <c:v>0.15916892670818414</c:v>
                </c:pt>
                <c:pt idx="3888">
                  <c:v>0.15917132244324284</c:v>
                </c:pt>
                <c:pt idx="3889">
                  <c:v>0.15917372371404725</c:v>
                </c:pt>
                <c:pt idx="3890">
                  <c:v>0.15917613051616933</c:v>
                </c:pt>
                <c:pt idx="3891">
                  <c:v>0.15917854284518534</c:v>
                </c:pt>
                <c:pt idx="3892">
                  <c:v>0.15918096069667603</c:v>
                </c:pt>
                <c:pt idx="3893">
                  <c:v>0.15918338406622581</c:v>
                </c:pt>
                <c:pt idx="3894">
                  <c:v>0.15918581294942385</c:v>
                </c:pt>
                <c:pt idx="3895">
                  <c:v>0.15918824734186263</c:v>
                </c:pt>
                <c:pt idx="3896">
                  <c:v>0.1591906872391404</c:v>
                </c:pt>
                <c:pt idx="3897">
                  <c:v>0.15919313263685797</c:v>
                </c:pt>
                <c:pt idx="3898">
                  <c:v>0.15919558353062144</c:v>
                </c:pt>
                <c:pt idx="3899">
                  <c:v>0.15919803991604067</c:v>
                </c:pt>
                <c:pt idx="3900">
                  <c:v>0.15920050178872974</c:v>
                </c:pt>
                <c:pt idx="3901">
                  <c:v>0.15920296914430673</c:v>
                </c:pt>
                <c:pt idx="3902">
                  <c:v>0.15920544197839423</c:v>
                </c:pt>
                <c:pt idx="3903">
                  <c:v>0.15920792028661879</c:v>
                </c:pt>
                <c:pt idx="3904">
                  <c:v>0.15921040406461134</c:v>
                </c:pt>
                <c:pt idx="3905">
                  <c:v>0.15921289330800664</c:v>
                </c:pt>
                <c:pt idx="3906">
                  <c:v>0.15921538801244367</c:v>
                </c:pt>
                <c:pt idx="3907">
                  <c:v>0.15921788817356605</c:v>
                </c:pt>
                <c:pt idx="3908">
                  <c:v>0.15922039378702096</c:v>
                </c:pt>
                <c:pt idx="3909">
                  <c:v>0.15922290484845963</c:v>
                </c:pt>
                <c:pt idx="3910">
                  <c:v>0.15922542135353809</c:v>
                </c:pt>
                <c:pt idx="3911">
                  <c:v>0.15922794329791612</c:v>
                </c:pt>
                <c:pt idx="3912">
                  <c:v>0.15923047067725724</c:v>
                </c:pt>
                <c:pt idx="3913">
                  <c:v>0.15923300348722991</c:v>
                </c:pt>
                <c:pt idx="3914">
                  <c:v>0.15923554172350624</c:v>
                </c:pt>
                <c:pt idx="3915">
                  <c:v>0.15923808538176196</c:v>
                </c:pt>
                <c:pt idx="3916">
                  <c:v>0.15924063445767786</c:v>
                </c:pt>
                <c:pt idx="3917">
                  <c:v>0.1592431889469384</c:v>
                </c:pt>
                <c:pt idx="3918">
                  <c:v>0.15924574884523202</c:v>
                </c:pt>
                <c:pt idx="3919">
                  <c:v>0.15924831414825144</c:v>
                </c:pt>
                <c:pt idx="3920">
                  <c:v>0.15925088485169339</c:v>
                </c:pt>
                <c:pt idx="3921">
                  <c:v>0.15925346095125825</c:v>
                </c:pt>
                <c:pt idx="3922">
                  <c:v>0.15925604244265151</c:v>
                </c:pt>
                <c:pt idx="3923">
                  <c:v>0.15925862932158191</c:v>
                </c:pt>
                <c:pt idx="3924">
                  <c:v>0.15926122158376221</c:v>
                </c:pt>
                <c:pt idx="3925">
                  <c:v>0.15926381922490987</c:v>
                </c:pt>
                <c:pt idx="3926">
                  <c:v>0.15926642224074589</c:v>
                </c:pt>
                <c:pt idx="3927">
                  <c:v>0.15926903062699535</c:v>
                </c:pt>
                <c:pt idx="3928">
                  <c:v>0.15927164437938768</c:v>
                </c:pt>
                <c:pt idx="3929">
                  <c:v>0.159274263493656</c:v>
                </c:pt>
                <c:pt idx="3930">
                  <c:v>0.15927688796553777</c:v>
                </c:pt>
                <c:pt idx="3931">
                  <c:v>0.15927951779077409</c:v>
                </c:pt>
                <c:pt idx="3932">
                  <c:v>0.15928215296511086</c:v>
                </c:pt>
                <c:pt idx="3933">
                  <c:v>0.15928479348429686</c:v>
                </c:pt>
                <c:pt idx="3934">
                  <c:v>0.15928743934408601</c:v>
                </c:pt>
                <c:pt idx="3935">
                  <c:v>0.15929009054023527</c:v>
                </c:pt>
                <c:pt idx="3936">
                  <c:v>0.15929274706850674</c:v>
                </c:pt>
                <c:pt idx="3937">
                  <c:v>0.15929540892466537</c:v>
                </c:pt>
                <c:pt idx="3938">
                  <c:v>0.15929807610448085</c:v>
                </c:pt>
                <c:pt idx="3939">
                  <c:v>0.15930074860372656</c:v>
                </c:pt>
                <c:pt idx="3940">
                  <c:v>0.15930342641817968</c:v>
                </c:pt>
                <c:pt idx="3941">
                  <c:v>0.15930610954362237</c:v>
                </c:pt>
                <c:pt idx="3942">
                  <c:v>0.15930879797583941</c:v>
                </c:pt>
                <c:pt idx="3943">
                  <c:v>0.15931149171062031</c:v>
                </c:pt>
                <c:pt idx="3944">
                  <c:v>0.15931419074375855</c:v>
                </c:pt>
                <c:pt idx="3945">
                  <c:v>0.15931689507105126</c:v>
                </c:pt>
                <c:pt idx="3946">
                  <c:v>0.15931960468830039</c:v>
                </c:pt>
                <c:pt idx="3947">
                  <c:v>0.15932231959131046</c:v>
                </c:pt>
                <c:pt idx="3948">
                  <c:v>0.15932503977589091</c:v>
                </c:pt>
                <c:pt idx="3949">
                  <c:v>0.15932776523785502</c:v>
                </c:pt>
                <c:pt idx="3950">
                  <c:v>0.15933049597301999</c:v>
                </c:pt>
                <c:pt idx="3951">
                  <c:v>0.15933323197720664</c:v>
                </c:pt>
                <c:pt idx="3952">
                  <c:v>0.15933597324624008</c:v>
                </c:pt>
                <c:pt idx="3953">
                  <c:v>0.15933871977594902</c:v>
                </c:pt>
                <c:pt idx="3954">
                  <c:v>0.15934147156216658</c:v>
                </c:pt>
                <c:pt idx="3955">
                  <c:v>0.15934422860072947</c:v>
                </c:pt>
                <c:pt idx="3956">
                  <c:v>0.15934699088747845</c:v>
                </c:pt>
                <c:pt idx="3957">
                  <c:v>0.15934975841825805</c:v>
                </c:pt>
                <c:pt idx="3958">
                  <c:v>0.15935253118891671</c:v>
                </c:pt>
                <c:pt idx="3959">
                  <c:v>0.15935530919530674</c:v>
                </c:pt>
                <c:pt idx="3960">
                  <c:v>0.15935809243328469</c:v>
                </c:pt>
                <c:pt idx="3961">
                  <c:v>0.15936088089871089</c:v>
                </c:pt>
                <c:pt idx="3962">
                  <c:v>0.15936367458744893</c:v>
                </c:pt>
                <c:pt idx="3963">
                  <c:v>0.15936647349536737</c:v>
                </c:pt>
                <c:pt idx="3964">
                  <c:v>0.15936927761833772</c:v>
                </c:pt>
                <c:pt idx="3965">
                  <c:v>0.15937208695223615</c:v>
                </c:pt>
                <c:pt idx="3966">
                  <c:v>0.15937490149294159</c:v>
                </c:pt>
                <c:pt idx="3967">
                  <c:v>0.15937772123633839</c:v>
                </c:pt>
                <c:pt idx="3968">
                  <c:v>0.15938054617831324</c:v>
                </c:pt>
                <c:pt idx="3969">
                  <c:v>0.15938337631475746</c:v>
                </c:pt>
                <c:pt idx="3970">
                  <c:v>0.15938621164156622</c:v>
                </c:pt>
                <c:pt idx="3971">
                  <c:v>0.15938905215463875</c:v>
                </c:pt>
                <c:pt idx="3972">
                  <c:v>0.15939189784987742</c:v>
                </c:pt>
                <c:pt idx="3973">
                  <c:v>0.15939474872318884</c:v>
                </c:pt>
                <c:pt idx="3974">
                  <c:v>0.15939760477048379</c:v>
                </c:pt>
                <c:pt idx="3975">
                  <c:v>0.15940046598767618</c:v>
                </c:pt>
                <c:pt idx="3976">
                  <c:v>0.15940333237068421</c:v>
                </c:pt>
                <c:pt idx="3977">
                  <c:v>0.15940620391542995</c:v>
                </c:pt>
                <c:pt idx="3978">
                  <c:v>0.15940908061783932</c:v>
                </c:pt>
                <c:pt idx="3979">
                  <c:v>0.15941196247384129</c:v>
                </c:pt>
                <c:pt idx="3980">
                  <c:v>0.15941484947936987</c:v>
                </c:pt>
                <c:pt idx="3981">
                  <c:v>0.15941774163036213</c:v>
                </c:pt>
                <c:pt idx="3982">
                  <c:v>0.15942063892275871</c:v>
                </c:pt>
                <c:pt idx="3983">
                  <c:v>0.15942354135250469</c:v>
                </c:pt>
                <c:pt idx="3984">
                  <c:v>0.15942644891554847</c:v>
                </c:pt>
                <c:pt idx="3985">
                  <c:v>0.1594293616078428</c:v>
                </c:pt>
                <c:pt idx="3986">
                  <c:v>0.15943227942534316</c:v>
                </c:pt>
                <c:pt idx="3987">
                  <c:v>0.15943520236401038</c:v>
                </c:pt>
                <c:pt idx="3988">
                  <c:v>0.15943813041980739</c:v>
                </c:pt>
                <c:pt idx="3989">
                  <c:v>0.15944106358870191</c:v>
                </c:pt>
                <c:pt idx="3990">
                  <c:v>0.15944400186666577</c:v>
                </c:pt>
                <c:pt idx="3991">
                  <c:v>0.15944694524967293</c:v>
                </c:pt>
                <c:pt idx="3992">
                  <c:v>0.159449893733703</c:v>
                </c:pt>
                <c:pt idx="3993">
                  <c:v>0.15945284731473827</c:v>
                </c:pt>
                <c:pt idx="3994">
                  <c:v>0.15945580598876472</c:v>
                </c:pt>
                <c:pt idx="3995">
                  <c:v>0.15945876975177281</c:v>
                </c:pt>
                <c:pt idx="3996">
                  <c:v>0.15946173859975624</c:v>
                </c:pt>
                <c:pt idx="3997">
                  <c:v>0.15946471252871219</c:v>
                </c:pt>
                <c:pt idx="3998">
                  <c:v>0.15946769153464219</c:v>
                </c:pt>
                <c:pt idx="3999">
                  <c:v>0.1594706756135513</c:v>
                </c:pt>
                <c:pt idx="4000">
                  <c:v>0.15947366476144795</c:v>
                </c:pt>
                <c:pt idx="4001">
                  <c:v>0.15947665897434457</c:v>
                </c:pt>
                <c:pt idx="4002">
                  <c:v>0.15947965824825724</c:v>
                </c:pt>
                <c:pt idx="4003">
                  <c:v>0.15948266257920612</c:v>
                </c:pt>
                <c:pt idx="4004">
                  <c:v>0.15948567196321448</c:v>
                </c:pt>
                <c:pt idx="4005">
                  <c:v>0.15948868639630984</c:v>
                </c:pt>
                <c:pt idx="4006">
                  <c:v>0.15949170587452283</c:v>
                </c:pt>
                <c:pt idx="4007">
                  <c:v>0.15949473039388795</c:v>
                </c:pt>
                <c:pt idx="4008">
                  <c:v>0.15949775995044399</c:v>
                </c:pt>
                <c:pt idx="4009">
                  <c:v>0.15950079454023308</c:v>
                </c:pt>
                <c:pt idx="4010">
                  <c:v>0.15950383415930014</c:v>
                </c:pt>
                <c:pt idx="4011">
                  <c:v>0.15950687880369527</c:v>
                </c:pt>
                <c:pt idx="4012">
                  <c:v>0.15950992846947146</c:v>
                </c:pt>
                <c:pt idx="4013">
                  <c:v>0.1595129831526847</c:v>
                </c:pt>
                <c:pt idx="4014">
                  <c:v>0.15951604284939652</c:v>
                </c:pt>
                <c:pt idx="4015">
                  <c:v>0.15951910755566995</c:v>
                </c:pt>
                <c:pt idx="4016">
                  <c:v>0.15952217726757328</c:v>
                </c:pt>
                <c:pt idx="4017">
                  <c:v>0.15952525198117781</c:v>
                </c:pt>
                <c:pt idx="4018">
                  <c:v>0.15952833169255848</c:v>
                </c:pt>
                <c:pt idx="4019">
                  <c:v>0.15953141639779403</c:v>
                </c:pt>
                <c:pt idx="4020">
                  <c:v>0.15953450609296624</c:v>
                </c:pt>
                <c:pt idx="4021">
                  <c:v>0.15953760077416165</c:v>
                </c:pt>
                <c:pt idx="4022">
                  <c:v>0.15954070043746946</c:v>
                </c:pt>
                <c:pt idx="4023">
                  <c:v>0.15954380507898305</c:v>
                </c:pt>
                <c:pt idx="4024">
                  <c:v>0.15954691469479929</c:v>
                </c:pt>
                <c:pt idx="4025">
                  <c:v>0.15955002928101852</c:v>
                </c:pt>
                <c:pt idx="4026">
                  <c:v>0.15955314883374491</c:v>
                </c:pt>
                <c:pt idx="4027">
                  <c:v>0.15955627334908548</c:v>
                </c:pt>
                <c:pt idx="4028">
                  <c:v>0.15955940282315237</c:v>
                </c:pt>
                <c:pt idx="4029">
                  <c:v>0.15956253725205988</c:v>
                </c:pt>
                <c:pt idx="4030">
                  <c:v>0.15956567663192653</c:v>
                </c:pt>
                <c:pt idx="4031">
                  <c:v>0.15956882095887476</c:v>
                </c:pt>
                <c:pt idx="4032">
                  <c:v>0.15957197022902972</c:v>
                </c:pt>
                <c:pt idx="4033">
                  <c:v>0.15957512443852123</c:v>
                </c:pt>
                <c:pt idx="4034">
                  <c:v>0.1595782835834815</c:v>
                </c:pt>
                <c:pt idx="4035">
                  <c:v>0.15958144766004739</c:v>
                </c:pt>
                <c:pt idx="4036">
                  <c:v>0.15958461666435836</c:v>
                </c:pt>
                <c:pt idx="4037">
                  <c:v>0.15958779059255856</c:v>
                </c:pt>
                <c:pt idx="4038">
                  <c:v>0.15959096944079476</c:v>
                </c:pt>
                <c:pt idx="4039">
                  <c:v>0.15959415320521747</c:v>
                </c:pt>
                <c:pt idx="4040">
                  <c:v>0.15959734188198138</c:v>
                </c:pt>
                <c:pt idx="4041">
                  <c:v>0.15960053546724395</c:v>
                </c:pt>
                <c:pt idx="4042">
                  <c:v>0.1596037339571667</c:v>
                </c:pt>
                <c:pt idx="4043">
                  <c:v>0.15960693734791426</c:v>
                </c:pt>
                <c:pt idx="4044">
                  <c:v>0.15961014563565526</c:v>
                </c:pt>
                <c:pt idx="4045">
                  <c:v>0.15961335881656158</c:v>
                </c:pt>
                <c:pt idx="4046">
                  <c:v>0.1596165768868085</c:v>
                </c:pt>
                <c:pt idx="4047">
                  <c:v>0.15961979984257552</c:v>
                </c:pt>
                <c:pt idx="4048">
                  <c:v>0.15962302768004497</c:v>
                </c:pt>
                <c:pt idx="4049">
                  <c:v>0.1596262603954027</c:v>
                </c:pt>
                <c:pt idx="4050">
                  <c:v>0.1596294979848385</c:v>
                </c:pt>
                <c:pt idx="4051">
                  <c:v>0.15963274044454567</c:v>
                </c:pt>
                <c:pt idx="4052">
                  <c:v>0.15963598777072058</c:v>
                </c:pt>
                <c:pt idx="4053">
                  <c:v>0.15963923995956303</c:v>
                </c:pt>
                <c:pt idx="4054">
                  <c:v>0.15964249700727726</c:v>
                </c:pt>
                <c:pt idx="4055">
                  <c:v>0.15964575891007018</c:v>
                </c:pt>
                <c:pt idx="4056">
                  <c:v>0.15964902566415232</c:v>
                </c:pt>
                <c:pt idx="4057">
                  <c:v>0.15965229726573762</c:v>
                </c:pt>
                <c:pt idx="4058">
                  <c:v>0.15965557371104422</c:v>
                </c:pt>
                <c:pt idx="4059">
                  <c:v>0.15965885499629257</c:v>
                </c:pt>
                <c:pt idx="4060">
                  <c:v>0.15966214111770752</c:v>
                </c:pt>
                <c:pt idx="4061">
                  <c:v>0.15966543207151709</c:v>
                </c:pt>
                <c:pt idx="4062">
                  <c:v>0.15966872785395264</c:v>
                </c:pt>
                <c:pt idx="4063">
                  <c:v>0.15967202846124939</c:v>
                </c:pt>
                <c:pt idx="4064">
                  <c:v>0.15967533388964569</c:v>
                </c:pt>
                <c:pt idx="4065">
                  <c:v>0.15967864413538324</c:v>
                </c:pt>
                <c:pt idx="4066">
                  <c:v>0.15968195919470748</c:v>
                </c:pt>
                <c:pt idx="4067">
                  <c:v>0.15968527906386715</c:v>
                </c:pt>
                <c:pt idx="4068">
                  <c:v>0.15968860373911481</c:v>
                </c:pt>
                <c:pt idx="4069">
                  <c:v>0.15969193321670561</c:v>
                </c:pt>
                <c:pt idx="4070">
                  <c:v>0.15969526749289889</c:v>
                </c:pt>
                <c:pt idx="4071">
                  <c:v>0.1596986065639576</c:v>
                </c:pt>
                <c:pt idx="4072">
                  <c:v>0.15970195042614693</c:v>
                </c:pt>
                <c:pt idx="4073">
                  <c:v>0.159705299075737</c:v>
                </c:pt>
                <c:pt idx="4074">
                  <c:v>0.15970865250900043</c:v>
                </c:pt>
                <c:pt idx="4075">
                  <c:v>0.15971201072221322</c:v>
                </c:pt>
                <c:pt idx="4076">
                  <c:v>0.15971537371165528</c:v>
                </c:pt>
                <c:pt idx="4077">
                  <c:v>0.15971874147360984</c:v>
                </c:pt>
                <c:pt idx="4078">
                  <c:v>0.15972211400436323</c:v>
                </c:pt>
                <c:pt idx="4079">
                  <c:v>0.15972549130020525</c:v>
                </c:pt>
                <c:pt idx="4080">
                  <c:v>0.15972887335742927</c:v>
                </c:pt>
                <c:pt idx="4081">
                  <c:v>0.15973226017233219</c:v>
                </c:pt>
                <c:pt idx="4082">
                  <c:v>0.1597356517412136</c:v>
                </c:pt>
                <c:pt idx="4083">
                  <c:v>0.1597390480603775</c:v>
                </c:pt>
                <c:pt idx="4084">
                  <c:v>0.1597424491261305</c:v>
                </c:pt>
                <c:pt idx="4085">
                  <c:v>0.1597458549347831</c:v>
                </c:pt>
                <c:pt idx="4086">
                  <c:v>0.15974926548264853</c:v>
                </c:pt>
                <c:pt idx="4087">
                  <c:v>0.15975268076604401</c:v>
                </c:pt>
                <c:pt idx="4088">
                  <c:v>0.15975610078128966</c:v>
                </c:pt>
                <c:pt idx="4089">
                  <c:v>0.15975952552470996</c:v>
                </c:pt>
                <c:pt idx="4090">
                  <c:v>0.15976295499263107</c:v>
                </c:pt>
                <c:pt idx="4091">
                  <c:v>0.15976638918138394</c:v>
                </c:pt>
                <c:pt idx="4092">
                  <c:v>0.15976982808730214</c:v>
                </c:pt>
                <c:pt idx="4093">
                  <c:v>0.15977327170672312</c:v>
                </c:pt>
                <c:pt idx="4094">
                  <c:v>0.15977672003598731</c:v>
                </c:pt>
                <c:pt idx="4095">
                  <c:v>0.15978017307143852</c:v>
                </c:pt>
                <c:pt idx="4096">
                  <c:v>0.1597836308094237</c:v>
                </c:pt>
                <c:pt idx="4097">
                  <c:v>0.15978709324629381</c:v>
                </c:pt>
                <c:pt idx="4098">
                  <c:v>0.15979056037840259</c:v>
                </c:pt>
                <c:pt idx="4099">
                  <c:v>0.15979403220210692</c:v>
                </c:pt>
                <c:pt idx="4100">
                  <c:v>0.15979750871376769</c:v>
                </c:pt>
                <c:pt idx="4101">
                  <c:v>0.15980098990974853</c:v>
                </c:pt>
                <c:pt idx="4102">
                  <c:v>0.15980447578641668</c:v>
                </c:pt>
                <c:pt idx="4103">
                  <c:v>0.15980796634014258</c:v>
                </c:pt>
                <c:pt idx="4104">
                  <c:v>0.15981146156730017</c:v>
                </c:pt>
                <c:pt idx="4105">
                  <c:v>0.15981496146426627</c:v>
                </c:pt>
                <c:pt idx="4106">
                  <c:v>0.15981846602742145</c:v>
                </c:pt>
                <c:pt idx="4107">
                  <c:v>0.15982197525314917</c:v>
                </c:pt>
                <c:pt idx="4108">
                  <c:v>0.1598254891378367</c:v>
                </c:pt>
                <c:pt idx="4109">
                  <c:v>0.1598290076778742</c:v>
                </c:pt>
                <c:pt idx="4110">
                  <c:v>0.1598325308696551</c:v>
                </c:pt>
                <c:pt idx="4111">
                  <c:v>0.15983605870957648</c:v>
                </c:pt>
                <c:pt idx="4112">
                  <c:v>0.15983959119403846</c:v>
                </c:pt>
                <c:pt idx="4113">
                  <c:v>0.15984312831944431</c:v>
                </c:pt>
                <c:pt idx="4114">
                  <c:v>0.15984667008220049</c:v>
                </c:pt>
                <c:pt idx="4115">
                  <c:v>0.15985021647871747</c:v>
                </c:pt>
                <c:pt idx="4116">
                  <c:v>0.15985376750540797</c:v>
                </c:pt>
                <c:pt idx="4117">
                  <c:v>0.15985732315868903</c:v>
                </c:pt>
                <c:pt idx="4118">
                  <c:v>0.15986088343497989</c:v>
                </c:pt>
                <c:pt idx="4119">
                  <c:v>0.15986444833070368</c:v>
                </c:pt>
                <c:pt idx="4120">
                  <c:v>0.15986801784228669</c:v>
                </c:pt>
                <c:pt idx="4121">
                  <c:v>0.15987159196615824</c:v>
                </c:pt>
                <c:pt idx="4122">
                  <c:v>0.1598751706987514</c:v>
                </c:pt>
                <c:pt idx="4123">
                  <c:v>0.15987875403650195</c:v>
                </c:pt>
                <c:pt idx="4124">
                  <c:v>0.15988234197584927</c:v>
                </c:pt>
                <c:pt idx="4125">
                  <c:v>0.15988593451323516</c:v>
                </c:pt>
                <c:pt idx="4126">
                  <c:v>0.15988953164510611</c:v>
                </c:pt>
                <c:pt idx="4127">
                  <c:v>0.15989313336791064</c:v>
                </c:pt>
                <c:pt idx="4128">
                  <c:v>0.15989673967810097</c:v>
                </c:pt>
                <c:pt idx="4129">
                  <c:v>0.15990035057213242</c:v>
                </c:pt>
                <c:pt idx="4130">
                  <c:v>0.15990396604646342</c:v>
                </c:pt>
                <c:pt idx="4131">
                  <c:v>0.15990758609755595</c:v>
                </c:pt>
                <c:pt idx="4132">
                  <c:v>0.15991121072187492</c:v>
                </c:pt>
                <c:pt idx="4133">
                  <c:v>0.15991483991588837</c:v>
                </c:pt>
                <c:pt idx="4134">
                  <c:v>0.15991847367606796</c:v>
                </c:pt>
                <c:pt idx="4135">
                  <c:v>0.15992211199888789</c:v>
                </c:pt>
                <c:pt idx="4136">
                  <c:v>0.1599257548808265</c:v>
                </c:pt>
                <c:pt idx="4137">
                  <c:v>0.15992940231836417</c:v>
                </c:pt>
                <c:pt idx="4138">
                  <c:v>0.15993305430798535</c:v>
                </c:pt>
                <c:pt idx="4139">
                  <c:v>0.15993671084617744</c:v>
                </c:pt>
                <c:pt idx="4140">
                  <c:v>0.15994037192943061</c:v>
                </c:pt>
                <c:pt idx="4141">
                  <c:v>0.159944037554239</c:v>
                </c:pt>
                <c:pt idx="4142">
                  <c:v>0.15994770771709932</c:v>
                </c:pt>
                <c:pt idx="4143">
                  <c:v>0.15995138241451151</c:v>
                </c:pt>
                <c:pt idx="4144">
                  <c:v>0.15995506164297876</c:v>
                </c:pt>
                <c:pt idx="4145">
                  <c:v>0.15995874539900751</c:v>
                </c:pt>
                <c:pt idx="4146">
                  <c:v>0.15996243367910723</c:v>
                </c:pt>
                <c:pt idx="4147">
                  <c:v>0.159966126479791</c:v>
                </c:pt>
                <c:pt idx="4148">
                  <c:v>0.15996982379757377</c:v>
                </c:pt>
                <c:pt idx="4149">
                  <c:v>0.15997352562897527</c:v>
                </c:pt>
                <c:pt idx="4150">
                  <c:v>0.15997723197051755</c:v>
                </c:pt>
                <c:pt idx="4151">
                  <c:v>0.15998094281872557</c:v>
                </c:pt>
                <c:pt idx="4152">
                  <c:v>0.15998465817012777</c:v>
                </c:pt>
                <c:pt idx="4153">
                  <c:v>0.15998837802125604</c:v>
                </c:pt>
                <c:pt idx="4154">
                  <c:v>0.15999210236864486</c:v>
                </c:pt>
                <c:pt idx="4155">
                  <c:v>0.15999583120883198</c:v>
                </c:pt>
                <c:pt idx="4156">
                  <c:v>0.15999956453835806</c:v>
                </c:pt>
                <c:pt idx="4157">
                  <c:v>0.16000330235376747</c:v>
                </c:pt>
                <c:pt idx="4158">
                  <c:v>0.16000704465160753</c:v>
                </c:pt>
                <c:pt idx="4159">
                  <c:v>0.16001079142842786</c:v>
                </c:pt>
                <c:pt idx="4160">
                  <c:v>0.16001454268078272</c:v>
                </c:pt>
                <c:pt idx="4161">
                  <c:v>0.16001829840522783</c:v>
                </c:pt>
                <c:pt idx="4162">
                  <c:v>0.16002205859832316</c:v>
                </c:pt>
                <c:pt idx="4163">
                  <c:v>0.16002582325663128</c:v>
                </c:pt>
                <c:pt idx="4164">
                  <c:v>0.16002959237671815</c:v>
                </c:pt>
                <c:pt idx="4165">
                  <c:v>0.16003336595515236</c:v>
                </c:pt>
                <c:pt idx="4166">
                  <c:v>0.16003714398850638</c:v>
                </c:pt>
                <c:pt idx="4167">
                  <c:v>0.16004092647335449</c:v>
                </c:pt>
                <c:pt idx="4168">
                  <c:v>0.16004471340627571</c:v>
                </c:pt>
                <c:pt idx="4169">
                  <c:v>0.1600485047838506</c:v>
                </c:pt>
                <c:pt idx="4170">
                  <c:v>0.16005230060266365</c:v>
                </c:pt>
                <c:pt idx="4171">
                  <c:v>0.16005610085930219</c:v>
                </c:pt>
                <c:pt idx="4172">
                  <c:v>0.16005990555035679</c:v>
                </c:pt>
                <c:pt idx="4173">
                  <c:v>0.16006371467242103</c:v>
                </c:pt>
                <c:pt idx="4174">
                  <c:v>0.16006752822209125</c:v>
                </c:pt>
                <c:pt idx="4175">
                  <c:v>0.16007134619596694</c:v>
                </c:pt>
                <c:pt idx="4176">
                  <c:v>0.1600751685906513</c:v>
                </c:pt>
                <c:pt idx="4177">
                  <c:v>0.16007899540274934</c:v>
                </c:pt>
                <c:pt idx="4178">
                  <c:v>0.16008282662887086</c:v>
                </c:pt>
                <c:pt idx="4179">
                  <c:v>0.16008666226562651</c:v>
                </c:pt>
                <c:pt idx="4180">
                  <c:v>0.16009050230963193</c:v>
                </c:pt>
                <c:pt idx="4181">
                  <c:v>0.16009434675750503</c:v>
                </c:pt>
                <c:pt idx="4182">
                  <c:v>0.16009819560586619</c:v>
                </c:pt>
                <c:pt idx="4183">
                  <c:v>0.16010204885134</c:v>
                </c:pt>
                <c:pt idx="4184">
                  <c:v>0.16010590649055326</c:v>
                </c:pt>
                <c:pt idx="4185">
                  <c:v>0.16010976852013561</c:v>
                </c:pt>
                <c:pt idx="4186">
                  <c:v>0.16011363493672071</c:v>
                </c:pt>
                <c:pt idx="4187">
                  <c:v>0.16011750573694428</c:v>
                </c:pt>
                <c:pt idx="4188">
                  <c:v>0.16012138091744532</c:v>
                </c:pt>
                <c:pt idx="4189">
                  <c:v>0.1601252604748663</c:v>
                </c:pt>
                <c:pt idx="4190">
                  <c:v>0.16012914440585224</c:v>
                </c:pt>
                <c:pt idx="4191">
                  <c:v>0.16013303270705082</c:v>
                </c:pt>
                <c:pt idx="4192">
                  <c:v>0.16013692537511348</c:v>
                </c:pt>
                <c:pt idx="4193">
                  <c:v>0.1601408224066945</c:v>
                </c:pt>
                <c:pt idx="4194">
                  <c:v>0.16014472379845096</c:v>
                </c:pt>
                <c:pt idx="4195">
                  <c:v>0.16014862954704245</c:v>
                </c:pt>
                <c:pt idx="4196">
                  <c:v>0.16015253964913267</c:v>
                </c:pt>
                <c:pt idx="4197">
                  <c:v>0.16015645410138735</c:v>
                </c:pt>
                <c:pt idx="4198">
                  <c:v>0.16016037290047563</c:v>
                </c:pt>
                <c:pt idx="4199">
                  <c:v>0.16016429604306984</c:v>
                </c:pt>
                <c:pt idx="4200">
                  <c:v>0.16016822352584439</c:v>
                </c:pt>
                <c:pt idx="4201">
                  <c:v>0.1601721553454778</c:v>
                </c:pt>
                <c:pt idx="4202">
                  <c:v>0.16017609149865086</c:v>
                </c:pt>
                <c:pt idx="4203">
                  <c:v>0.16018003198204736</c:v>
                </c:pt>
                <c:pt idx="4204">
                  <c:v>0.16018397679235444</c:v>
                </c:pt>
                <c:pt idx="4205">
                  <c:v>0.16018792592626163</c:v>
                </c:pt>
                <c:pt idx="4206">
                  <c:v>0.16019187938046231</c:v>
                </c:pt>
                <c:pt idx="4207">
                  <c:v>0.16019583715165139</c:v>
                </c:pt>
                <c:pt idx="4208">
                  <c:v>0.16019979923652808</c:v>
                </c:pt>
                <c:pt idx="4209">
                  <c:v>0.16020376563179423</c:v>
                </c:pt>
                <c:pt idx="4210">
                  <c:v>0.160207736334154</c:v>
                </c:pt>
                <c:pt idx="4211">
                  <c:v>0.16021171134031523</c:v>
                </c:pt>
                <c:pt idx="4212">
                  <c:v>0.16021569064698837</c:v>
                </c:pt>
                <c:pt idx="4213">
                  <c:v>0.16021967425088643</c:v>
                </c:pt>
                <c:pt idx="4214">
                  <c:v>0.16022366214872635</c:v>
                </c:pt>
                <c:pt idx="4215">
                  <c:v>0.16022765433722691</c:v>
                </c:pt>
                <c:pt idx="4216">
                  <c:v>0.16023165081311083</c:v>
                </c:pt>
                <c:pt idx="4217">
                  <c:v>0.16023565157310271</c:v>
                </c:pt>
                <c:pt idx="4218">
                  <c:v>0.16023965661393094</c:v>
                </c:pt>
                <c:pt idx="4219">
                  <c:v>0.16024366593232606</c:v>
                </c:pt>
                <c:pt idx="4220">
                  <c:v>0.16024767952502236</c:v>
                </c:pt>
                <c:pt idx="4221">
                  <c:v>0.16025169738875628</c:v>
                </c:pt>
                <c:pt idx="4222">
                  <c:v>0.16025571952026779</c:v>
                </c:pt>
                <c:pt idx="4223">
                  <c:v>0.16025974591629916</c:v>
                </c:pt>
                <c:pt idx="4224">
                  <c:v>0.16026377657359614</c:v>
                </c:pt>
                <c:pt idx="4225">
                  <c:v>0.16026781148890701</c:v>
                </c:pt>
                <c:pt idx="4226">
                  <c:v>0.16027185065898278</c:v>
                </c:pt>
                <c:pt idx="4227">
                  <c:v>0.16027589408057816</c:v>
                </c:pt>
                <c:pt idx="4228">
                  <c:v>0.16027994175044943</c:v>
                </c:pt>
                <c:pt idx="4229">
                  <c:v>0.16028399366535734</c:v>
                </c:pt>
                <c:pt idx="4230">
                  <c:v>0.16028804982206407</c:v>
                </c:pt>
                <c:pt idx="4231">
                  <c:v>0.16029211021733555</c:v>
                </c:pt>
                <c:pt idx="4232">
                  <c:v>0.16029617484794029</c:v>
                </c:pt>
                <c:pt idx="4233">
                  <c:v>0.16030024371064963</c:v>
                </c:pt>
                <c:pt idx="4234">
                  <c:v>0.16030431680223831</c:v>
                </c:pt>
                <c:pt idx="4235">
                  <c:v>0.16030839411948261</c:v>
                </c:pt>
                <c:pt idx="4236">
                  <c:v>0.16031247565916351</c:v>
                </c:pt>
                <c:pt idx="4237">
                  <c:v>0.16031656141806319</c:v>
                </c:pt>
                <c:pt idx="4238">
                  <c:v>0.16032065139296775</c:v>
                </c:pt>
                <c:pt idx="4239">
                  <c:v>0.16032474558066542</c:v>
                </c:pt>
                <c:pt idx="4240">
                  <c:v>0.16032884397794817</c:v>
                </c:pt>
                <c:pt idx="4241">
                  <c:v>0.16033294658160979</c:v>
                </c:pt>
                <c:pt idx="4242">
                  <c:v>0.16033705338844753</c:v>
                </c:pt>
                <c:pt idx="4243">
                  <c:v>0.16034116439526155</c:v>
                </c:pt>
                <c:pt idx="4244">
                  <c:v>0.16034527959885442</c:v>
                </c:pt>
                <c:pt idx="4245">
                  <c:v>0.16034939899603204</c:v>
                </c:pt>
                <c:pt idx="4246">
                  <c:v>0.16035352258360253</c:v>
                </c:pt>
                <c:pt idx="4247">
                  <c:v>0.1603576503583771</c:v>
                </c:pt>
                <c:pt idx="4248">
                  <c:v>0.16036178231717019</c:v>
                </c:pt>
                <c:pt idx="4249">
                  <c:v>0.16036591845679879</c:v>
                </c:pt>
                <c:pt idx="4250">
                  <c:v>0.16037005877408239</c:v>
                </c:pt>
                <c:pt idx="4251">
                  <c:v>0.16037420326584356</c:v>
                </c:pt>
                <c:pt idx="4252">
                  <c:v>0.16037835192890815</c:v>
                </c:pt>
                <c:pt idx="4253">
                  <c:v>0.16038250476010341</c:v>
                </c:pt>
                <c:pt idx="4254">
                  <c:v>0.1603866617562611</c:v>
                </c:pt>
                <c:pt idx="4255">
                  <c:v>0.16039082291421505</c:v>
                </c:pt>
                <c:pt idx="4256">
                  <c:v>0.16039498823080134</c:v>
                </c:pt>
                <c:pt idx="4257">
                  <c:v>0.16039915770285984</c:v>
                </c:pt>
                <c:pt idx="4258">
                  <c:v>0.16040333132723253</c:v>
                </c:pt>
                <c:pt idx="4259">
                  <c:v>0.16040750910076418</c:v>
                </c:pt>
                <c:pt idx="4260">
                  <c:v>0.16041169102030278</c:v>
                </c:pt>
                <c:pt idx="4261">
                  <c:v>0.160415877082699</c:v>
                </c:pt>
                <c:pt idx="4262">
                  <c:v>0.16042006728480579</c:v>
                </c:pt>
                <c:pt idx="4263">
                  <c:v>0.16042426162348</c:v>
                </c:pt>
                <c:pt idx="4264">
                  <c:v>0.16042846009557957</c:v>
                </c:pt>
                <c:pt idx="4265">
                  <c:v>0.16043266269796663</c:v>
                </c:pt>
                <c:pt idx="4266">
                  <c:v>0.16043686942750582</c:v>
                </c:pt>
                <c:pt idx="4267">
                  <c:v>0.16044108028106405</c:v>
                </c:pt>
                <c:pt idx="4268">
                  <c:v>0.16044529525551116</c:v>
                </c:pt>
                <c:pt idx="4269">
                  <c:v>0.16044951434772009</c:v>
                </c:pt>
                <c:pt idx="4270">
                  <c:v>0.16045373755456627</c:v>
                </c:pt>
                <c:pt idx="4271">
                  <c:v>0.16045796487292818</c:v>
                </c:pt>
                <c:pt idx="4272">
                  <c:v>0.16046219629968642</c:v>
                </c:pt>
                <c:pt idx="4273">
                  <c:v>0.16046643183172477</c:v>
                </c:pt>
                <c:pt idx="4274">
                  <c:v>0.16047067146592997</c:v>
                </c:pt>
                <c:pt idx="4275">
                  <c:v>0.16047491519919083</c:v>
                </c:pt>
                <c:pt idx="4276">
                  <c:v>0.16047916302839951</c:v>
                </c:pt>
                <c:pt idx="4277">
                  <c:v>0.16048341495045088</c:v>
                </c:pt>
                <c:pt idx="4278">
                  <c:v>0.16048767096224253</c:v>
                </c:pt>
                <c:pt idx="4279">
                  <c:v>0.16049193106067411</c:v>
                </c:pt>
                <c:pt idx="4280">
                  <c:v>0.16049619524264847</c:v>
                </c:pt>
                <c:pt idx="4281">
                  <c:v>0.16050046350507183</c:v>
                </c:pt>
                <c:pt idx="4282">
                  <c:v>0.16050473584485223</c:v>
                </c:pt>
                <c:pt idx="4283">
                  <c:v>0.16050901225890049</c:v>
                </c:pt>
                <c:pt idx="4284">
                  <c:v>0.1605132927441307</c:v>
                </c:pt>
                <c:pt idx="4285">
                  <c:v>0.1605175772974593</c:v>
                </c:pt>
                <c:pt idx="4286">
                  <c:v>0.16052186591580539</c:v>
                </c:pt>
                <c:pt idx="4287">
                  <c:v>0.1605261585960909</c:v>
                </c:pt>
                <c:pt idx="4288">
                  <c:v>0.16053045533524049</c:v>
                </c:pt>
                <c:pt idx="4289">
                  <c:v>0.16053475613018145</c:v>
                </c:pt>
                <c:pt idx="4290">
                  <c:v>0.16053906097784373</c:v>
                </c:pt>
                <c:pt idx="4291">
                  <c:v>0.16054336987516035</c:v>
                </c:pt>
                <c:pt idx="4292">
                  <c:v>0.16054768281906615</c:v>
                </c:pt>
                <c:pt idx="4293">
                  <c:v>0.16055199980649967</c:v>
                </c:pt>
                <c:pt idx="4294">
                  <c:v>0.16055632083440161</c:v>
                </c:pt>
                <c:pt idx="4295">
                  <c:v>0.16056064589971539</c:v>
                </c:pt>
                <c:pt idx="4296">
                  <c:v>0.16056497499938724</c:v>
                </c:pt>
                <c:pt idx="4297">
                  <c:v>0.16056930813036557</c:v>
                </c:pt>
                <c:pt idx="4298">
                  <c:v>0.16057364528960238</c:v>
                </c:pt>
                <c:pt idx="4299">
                  <c:v>0.16057798647405172</c:v>
                </c:pt>
                <c:pt idx="4300">
                  <c:v>0.16058233168067046</c:v>
                </c:pt>
                <c:pt idx="4301">
                  <c:v>0.16058668090641812</c:v>
                </c:pt>
                <c:pt idx="4302">
                  <c:v>0.16059103414825643</c:v>
                </c:pt>
                <c:pt idx="4303">
                  <c:v>0.16059539140315099</c:v>
                </c:pt>
                <c:pt idx="4304">
                  <c:v>0.16059975266806872</c:v>
                </c:pt>
                <c:pt idx="4305">
                  <c:v>0.16060411793998003</c:v>
                </c:pt>
                <c:pt idx="4306">
                  <c:v>0.16060848721585752</c:v>
                </c:pt>
                <c:pt idx="4307">
                  <c:v>0.16061286049267687</c:v>
                </c:pt>
                <c:pt idx="4308">
                  <c:v>0.16061723776741621</c:v>
                </c:pt>
                <c:pt idx="4309">
                  <c:v>0.16062161903705613</c:v>
                </c:pt>
                <c:pt idx="4310">
                  <c:v>0.16062600429858004</c:v>
                </c:pt>
                <c:pt idx="4311">
                  <c:v>0.16063039354897388</c:v>
                </c:pt>
                <c:pt idx="4312">
                  <c:v>0.16063478678522641</c:v>
                </c:pt>
                <c:pt idx="4313">
                  <c:v>0.16063918400432919</c:v>
                </c:pt>
                <c:pt idx="4314">
                  <c:v>0.16064358520327562</c:v>
                </c:pt>
                <c:pt idx="4315">
                  <c:v>0.16064799037906255</c:v>
                </c:pt>
                <c:pt idx="4316">
                  <c:v>0.16065239952868932</c:v>
                </c:pt>
                <c:pt idx="4317">
                  <c:v>0.16065681264915746</c:v>
                </c:pt>
                <c:pt idx="4318">
                  <c:v>0.16066122973747143</c:v>
                </c:pt>
                <c:pt idx="4319">
                  <c:v>0.16066565079063833</c:v>
                </c:pt>
                <c:pt idx="4320">
                  <c:v>0.16067007580566792</c:v>
                </c:pt>
                <c:pt idx="4321">
                  <c:v>0.16067450477957221</c:v>
                </c:pt>
                <c:pt idx="4322">
                  <c:v>0.16067893770936645</c:v>
                </c:pt>
                <c:pt idx="4323">
                  <c:v>0.16068337459206772</c:v>
                </c:pt>
                <c:pt idx="4324">
                  <c:v>0.16068781542469618</c:v>
                </c:pt>
                <c:pt idx="4325">
                  <c:v>0.1606922602042746</c:v>
                </c:pt>
                <c:pt idx="4326">
                  <c:v>0.16069670892782847</c:v>
                </c:pt>
                <c:pt idx="4327">
                  <c:v>0.16070116159238501</c:v>
                </c:pt>
                <c:pt idx="4328">
                  <c:v>0.1607056181949755</c:v>
                </c:pt>
                <c:pt idx="4329">
                  <c:v>0.16071007873263249</c:v>
                </c:pt>
                <c:pt idx="4330">
                  <c:v>0.16071454320239162</c:v>
                </c:pt>
                <c:pt idx="4331">
                  <c:v>0.16071901160129118</c:v>
                </c:pt>
                <c:pt idx="4332">
                  <c:v>0.16072348392637195</c:v>
                </c:pt>
                <c:pt idx="4333">
                  <c:v>0.16072796017467739</c:v>
                </c:pt>
                <c:pt idx="4334">
                  <c:v>0.1607324403432534</c:v>
                </c:pt>
                <c:pt idx="4335">
                  <c:v>0.16073692442914841</c:v>
                </c:pt>
                <c:pt idx="4336">
                  <c:v>0.16074141242941392</c:v>
                </c:pt>
                <c:pt idx="4337">
                  <c:v>0.16074590434110292</c:v>
                </c:pt>
                <c:pt idx="4338">
                  <c:v>0.16075040016127196</c:v>
                </c:pt>
                <c:pt idx="4339">
                  <c:v>0.16075489988698008</c:v>
                </c:pt>
                <c:pt idx="4340">
                  <c:v>0.16075940351528833</c:v>
                </c:pt>
                <c:pt idx="4341">
                  <c:v>0.16076391104326057</c:v>
                </c:pt>
                <c:pt idx="4342">
                  <c:v>0.16076842246796333</c:v>
                </c:pt>
                <c:pt idx="4343">
                  <c:v>0.16077293778646573</c:v>
                </c:pt>
                <c:pt idx="4344">
                  <c:v>0.16077745699583898</c:v>
                </c:pt>
                <c:pt idx="4345">
                  <c:v>0.16078198009315769</c:v>
                </c:pt>
                <c:pt idx="4346">
                  <c:v>0.16078650707549799</c:v>
                </c:pt>
                <c:pt idx="4347">
                  <c:v>0.16079103793993943</c:v>
                </c:pt>
                <c:pt idx="4348">
                  <c:v>0.16079557268356359</c:v>
                </c:pt>
                <c:pt idx="4349">
                  <c:v>0.16080011130345451</c:v>
                </c:pt>
                <c:pt idx="4350">
                  <c:v>0.1608046537966992</c:v>
                </c:pt>
                <c:pt idx="4351">
                  <c:v>0.16080920016038716</c:v>
                </c:pt>
                <c:pt idx="4352">
                  <c:v>0.16081375039160958</c:v>
                </c:pt>
                <c:pt idx="4353">
                  <c:v>0.16081830448746143</c:v>
                </c:pt>
                <c:pt idx="4354">
                  <c:v>0.16082286244503927</c:v>
                </c:pt>
                <c:pt idx="4355">
                  <c:v>0.1608274242614425</c:v>
                </c:pt>
                <c:pt idx="4356">
                  <c:v>0.16083198993377334</c:v>
                </c:pt>
                <c:pt idx="4357">
                  <c:v>0.16083655945913597</c:v>
                </c:pt>
                <c:pt idx="4358">
                  <c:v>0.16084113283463727</c:v>
                </c:pt>
                <c:pt idx="4359">
                  <c:v>0.16084571005738654</c:v>
                </c:pt>
                <c:pt idx="4360">
                  <c:v>0.16085029112449614</c:v>
                </c:pt>
                <c:pt idx="4361">
                  <c:v>0.16085487603308024</c:v>
                </c:pt>
                <c:pt idx="4362">
                  <c:v>0.16085946478025595</c:v>
                </c:pt>
                <c:pt idx="4363">
                  <c:v>0.16086405736314235</c:v>
                </c:pt>
                <c:pt idx="4364">
                  <c:v>0.16086865377886214</c:v>
                </c:pt>
                <c:pt idx="4365">
                  <c:v>0.16087325402453884</c:v>
                </c:pt>
                <c:pt idx="4366">
                  <c:v>0.16087785809729974</c:v>
                </c:pt>
                <c:pt idx="4367">
                  <c:v>0.16088246599427442</c:v>
                </c:pt>
                <c:pt idx="4368">
                  <c:v>0.16088707771259453</c:v>
                </c:pt>
                <c:pt idx="4369">
                  <c:v>0.16089169324939484</c:v>
                </c:pt>
                <c:pt idx="4370">
                  <c:v>0.16089631260181148</c:v>
                </c:pt>
                <c:pt idx="4371">
                  <c:v>0.16090093576698439</c:v>
                </c:pt>
                <c:pt idx="4372">
                  <c:v>0.16090556274205484</c:v>
                </c:pt>
                <c:pt idx="4373">
                  <c:v>0.16091019352416766</c:v>
                </c:pt>
                <c:pt idx="4374">
                  <c:v>0.16091482811046912</c:v>
                </c:pt>
                <c:pt idx="4375">
                  <c:v>0.1609194664981087</c:v>
                </c:pt>
                <c:pt idx="4376">
                  <c:v>0.16092410868423804</c:v>
                </c:pt>
                <c:pt idx="4377">
                  <c:v>0.16092875466601128</c:v>
                </c:pt>
                <c:pt idx="4378">
                  <c:v>0.16093340444058468</c:v>
                </c:pt>
                <c:pt idx="4379">
                  <c:v>0.16093805800511757</c:v>
                </c:pt>
                <c:pt idx="4380">
                  <c:v>0.16094271535677138</c:v>
                </c:pt>
                <c:pt idx="4381">
                  <c:v>0.16094737649271018</c:v>
                </c:pt>
                <c:pt idx="4382">
                  <c:v>0.16095204141009981</c:v>
                </c:pt>
                <c:pt idx="4383">
                  <c:v>0.16095671010610976</c:v>
                </c:pt>
                <c:pt idx="4384">
                  <c:v>0.16096138257791096</c:v>
                </c:pt>
                <c:pt idx="4385">
                  <c:v>0.16096605882267728</c:v>
                </c:pt>
                <c:pt idx="4386">
                  <c:v>0.16097073883758481</c:v>
                </c:pt>
                <c:pt idx="4387">
                  <c:v>0.16097542261981199</c:v>
                </c:pt>
                <c:pt idx="4388">
                  <c:v>0.16098011016653971</c:v>
                </c:pt>
                <c:pt idx="4389">
                  <c:v>0.16098480147495195</c:v>
                </c:pt>
                <c:pt idx="4390">
                  <c:v>0.16098949654223396</c:v>
                </c:pt>
                <c:pt idx="4391">
                  <c:v>0.16099419536557447</c:v>
                </c:pt>
                <c:pt idx="4392">
                  <c:v>0.16099889794216393</c:v>
                </c:pt>
                <c:pt idx="4393">
                  <c:v>0.16100360426919541</c:v>
                </c:pt>
                <c:pt idx="4394">
                  <c:v>0.16100831434386509</c:v>
                </c:pt>
                <c:pt idx="4395">
                  <c:v>0.16101302816336999</c:v>
                </c:pt>
                <c:pt idx="4396">
                  <c:v>0.16101774572491137</c:v>
                </c:pt>
                <c:pt idx="4397">
                  <c:v>0.16102246702569117</c:v>
                </c:pt>
                <c:pt idx="4398">
                  <c:v>0.16102719206291533</c:v>
                </c:pt>
                <c:pt idx="4399">
                  <c:v>0.16103192083379086</c:v>
                </c:pt>
                <c:pt idx="4400">
                  <c:v>0.16103665333552794</c:v>
                </c:pt>
                <c:pt idx="4401">
                  <c:v>0.16104138956533903</c:v>
                </c:pt>
                <c:pt idx="4402">
                  <c:v>0.1610461295204392</c:v>
                </c:pt>
                <c:pt idx="4403">
                  <c:v>0.16105087319804501</c:v>
                </c:pt>
                <c:pt idx="4404">
                  <c:v>0.16105562059537648</c:v>
                </c:pt>
                <c:pt idx="4405">
                  <c:v>0.16106037170965531</c:v>
                </c:pt>
                <c:pt idx="4406">
                  <c:v>0.16106512653810637</c:v>
                </c:pt>
                <c:pt idx="4407">
                  <c:v>0.16106988507795564</c:v>
                </c:pt>
                <c:pt idx="4408">
                  <c:v>0.16107464732643245</c:v>
                </c:pt>
                <c:pt idx="4409">
                  <c:v>0.16107941328076866</c:v>
                </c:pt>
                <c:pt idx="4410">
                  <c:v>0.16108418293819773</c:v>
                </c:pt>
                <c:pt idx="4411">
                  <c:v>0.1610889562959561</c:v>
                </c:pt>
                <c:pt idx="4412">
                  <c:v>0.16109373335128249</c:v>
                </c:pt>
                <c:pt idx="4413">
                  <c:v>0.16109851410141743</c:v>
                </c:pt>
                <c:pt idx="4414">
                  <c:v>0.16110329854360486</c:v>
                </c:pt>
                <c:pt idx="4415">
                  <c:v>0.16110808667509002</c:v>
                </c:pt>
                <c:pt idx="4416">
                  <c:v>0.16111287849312089</c:v>
                </c:pt>
                <c:pt idx="4417">
                  <c:v>0.16111767399494853</c:v>
                </c:pt>
                <c:pt idx="4418">
                  <c:v>0.16112247317782533</c:v>
                </c:pt>
                <c:pt idx="4419">
                  <c:v>0.16112727603900601</c:v>
                </c:pt>
                <c:pt idx="4420">
                  <c:v>0.16113208257574888</c:v>
                </c:pt>
                <c:pt idx="4421">
                  <c:v>0.16113689278531332</c:v>
                </c:pt>
                <c:pt idx="4422">
                  <c:v>0.16114170666496136</c:v>
                </c:pt>
                <c:pt idx="4423">
                  <c:v>0.16114652421195808</c:v>
                </c:pt>
                <c:pt idx="4424">
                  <c:v>0.16115134542356963</c:v>
                </c:pt>
                <c:pt idx="4425">
                  <c:v>0.16115617029706583</c:v>
                </c:pt>
                <c:pt idx="4426">
                  <c:v>0.16116099882971788</c:v>
                </c:pt>
                <c:pt idx="4427">
                  <c:v>0.16116583101879986</c:v>
                </c:pt>
                <c:pt idx="4428">
                  <c:v>0.16117066686158796</c:v>
                </c:pt>
                <c:pt idx="4429">
                  <c:v>0.16117550635536043</c:v>
                </c:pt>
                <c:pt idx="4430">
                  <c:v>0.16118034949739876</c:v>
                </c:pt>
                <c:pt idx="4431">
                  <c:v>0.16118519628498529</c:v>
                </c:pt>
                <c:pt idx="4432">
                  <c:v>0.16119004671540632</c:v>
                </c:pt>
                <c:pt idx="4433">
                  <c:v>0.16119490078594903</c:v>
                </c:pt>
                <c:pt idx="4434">
                  <c:v>0.16119975849390403</c:v>
                </c:pt>
                <c:pt idx="4435">
                  <c:v>0.16120461983656367</c:v>
                </c:pt>
                <c:pt idx="4436">
                  <c:v>0.16120948481122274</c:v>
                </c:pt>
                <c:pt idx="4437">
                  <c:v>0.16121435341517804</c:v>
                </c:pt>
                <c:pt idx="4438">
                  <c:v>0.16121922564572946</c:v>
                </c:pt>
                <c:pt idx="4439">
                  <c:v>0.16122410150017832</c:v>
                </c:pt>
                <c:pt idx="4440">
                  <c:v>0.16122898097582891</c:v>
                </c:pt>
                <c:pt idx="4441">
                  <c:v>0.16123386406998735</c:v>
                </c:pt>
                <c:pt idx="4442">
                  <c:v>0.16123875077996228</c:v>
                </c:pt>
                <c:pt idx="4443">
                  <c:v>0.16124364110306419</c:v>
                </c:pt>
                <c:pt idx="4444">
                  <c:v>0.1612485350366071</c:v>
                </c:pt>
                <c:pt idx="4445">
                  <c:v>0.16125343257790586</c:v>
                </c:pt>
                <c:pt idx="4446">
                  <c:v>0.16125833372427861</c:v>
                </c:pt>
                <c:pt idx="4447">
                  <c:v>0.16126323847304502</c:v>
                </c:pt>
                <c:pt idx="4448">
                  <c:v>0.16126814682152757</c:v>
                </c:pt>
                <c:pt idx="4449">
                  <c:v>0.16127305876705111</c:v>
                </c:pt>
                <c:pt idx="4450">
                  <c:v>0.16127797430694238</c:v>
                </c:pt>
                <c:pt idx="4451">
                  <c:v>0.16128289343853044</c:v>
                </c:pt>
                <c:pt idx="4452">
                  <c:v>0.16128781615914681</c:v>
                </c:pt>
                <c:pt idx="4453">
                  <c:v>0.16129274246612521</c:v>
                </c:pt>
                <c:pt idx="4454">
                  <c:v>0.16129767235680209</c:v>
                </c:pt>
                <c:pt idx="4455">
                  <c:v>0.16130260582851486</c:v>
                </c:pt>
                <c:pt idx="4456">
                  <c:v>0.16130754287860463</c:v>
                </c:pt>
                <c:pt idx="4457">
                  <c:v>0.16131248350441388</c:v>
                </c:pt>
                <c:pt idx="4458">
                  <c:v>0.16131742770328789</c:v>
                </c:pt>
                <c:pt idx="4459">
                  <c:v>0.16132237547257375</c:v>
                </c:pt>
                <c:pt idx="4460">
                  <c:v>0.16132732680962136</c:v>
                </c:pt>
                <c:pt idx="4461">
                  <c:v>0.16133228171178199</c:v>
                </c:pt>
                <c:pt idx="4462">
                  <c:v>0.16133724017641032</c:v>
                </c:pt>
                <c:pt idx="4463">
                  <c:v>0.16134220220086229</c:v>
                </c:pt>
                <c:pt idx="4464">
                  <c:v>0.16134716778249628</c:v>
                </c:pt>
                <c:pt idx="4465">
                  <c:v>0.16135213691867342</c:v>
                </c:pt>
                <c:pt idx="4466">
                  <c:v>0.16135710960675681</c:v>
                </c:pt>
                <c:pt idx="4467">
                  <c:v>0.16136208584411157</c:v>
                </c:pt>
                <c:pt idx="4468">
                  <c:v>0.16136706562810479</c:v>
                </c:pt>
                <c:pt idx="4469">
                  <c:v>0.16137204895610716</c:v>
                </c:pt>
                <c:pt idx="4470">
                  <c:v>0.16137703582548998</c:v>
                </c:pt>
                <c:pt idx="4471">
                  <c:v>0.16138202623362768</c:v>
                </c:pt>
                <c:pt idx="4472">
                  <c:v>0.16138702017789672</c:v>
                </c:pt>
                <c:pt idx="4473">
                  <c:v>0.16139201765567565</c:v>
                </c:pt>
                <c:pt idx="4474">
                  <c:v>0.16139701866434519</c:v>
                </c:pt>
                <c:pt idx="4475">
                  <c:v>0.1614020232012888</c:v>
                </c:pt>
                <c:pt idx="4476">
                  <c:v>0.16140703126389178</c:v>
                </c:pt>
                <c:pt idx="4477">
                  <c:v>0.16141204284954153</c:v>
                </c:pt>
                <c:pt idx="4478">
                  <c:v>0.16141705795562769</c:v>
                </c:pt>
                <c:pt idx="4479">
                  <c:v>0.16142207657954258</c:v>
                </c:pt>
                <c:pt idx="4480">
                  <c:v>0.16142709871867988</c:v>
                </c:pt>
                <c:pt idx="4481">
                  <c:v>0.16143212437043666</c:v>
                </c:pt>
                <c:pt idx="4482">
                  <c:v>0.16143715353221091</c:v>
                </c:pt>
                <c:pt idx="4483">
                  <c:v>0.16144218620140374</c:v>
                </c:pt>
                <c:pt idx="4484">
                  <c:v>0.1614472223754177</c:v>
                </c:pt>
                <c:pt idx="4485">
                  <c:v>0.16145226205165863</c:v>
                </c:pt>
                <c:pt idx="4486">
                  <c:v>0.16145730522753365</c:v>
                </c:pt>
                <c:pt idx="4487">
                  <c:v>0.16146235190045194</c:v>
                </c:pt>
                <c:pt idx="4488">
                  <c:v>0.16146740206782578</c:v>
                </c:pt>
                <c:pt idx="4489">
                  <c:v>0.16147245572706889</c:v>
                </c:pt>
                <c:pt idx="4490">
                  <c:v>0.16147751287559753</c:v>
                </c:pt>
                <c:pt idx="4491">
                  <c:v>0.16148257351083009</c:v>
                </c:pt>
                <c:pt idx="4492">
                  <c:v>0.16148763763018678</c:v>
                </c:pt>
                <c:pt idx="4493">
                  <c:v>0.16149270523109033</c:v>
                </c:pt>
                <c:pt idx="4494">
                  <c:v>0.16149777631096585</c:v>
                </c:pt>
                <c:pt idx="4495">
                  <c:v>0.16150285086724056</c:v>
                </c:pt>
                <c:pt idx="4496">
                  <c:v>0.16150792889734306</c:v>
                </c:pt>
                <c:pt idx="4497">
                  <c:v>0.16151301039870508</c:v>
                </c:pt>
                <c:pt idx="4498">
                  <c:v>0.16151809536876033</c:v>
                </c:pt>
                <c:pt idx="4499">
                  <c:v>0.1615231838049441</c:v>
                </c:pt>
                <c:pt idx="4500">
                  <c:v>0.1615282757046948</c:v>
                </c:pt>
                <c:pt idx="4501">
                  <c:v>0.16153337106545201</c:v>
                </c:pt>
                <c:pt idx="4502">
                  <c:v>0.1615384698846582</c:v>
                </c:pt>
                <c:pt idx="4503">
                  <c:v>0.16154357215975768</c:v>
                </c:pt>
                <c:pt idx="4504">
                  <c:v>0.16154867788819671</c:v>
                </c:pt>
                <c:pt idx="4505">
                  <c:v>0.16155378706742443</c:v>
                </c:pt>
                <c:pt idx="4506">
                  <c:v>0.16155889969489134</c:v>
                </c:pt>
                <c:pt idx="4507">
                  <c:v>0.16156401576805035</c:v>
                </c:pt>
                <c:pt idx="4508">
                  <c:v>0.16156913528435701</c:v>
                </c:pt>
                <c:pt idx="4509">
                  <c:v>0.16157425824126789</c:v>
                </c:pt>
                <c:pt idx="4510">
                  <c:v>0.16157938463624316</c:v>
                </c:pt>
                <c:pt idx="4511">
                  <c:v>0.16158451446674371</c:v>
                </c:pt>
                <c:pt idx="4512">
                  <c:v>0.16158964773023377</c:v>
                </c:pt>
                <c:pt idx="4513">
                  <c:v>0.16159478442417843</c:v>
                </c:pt>
                <c:pt idx="4514">
                  <c:v>0.16159992454604663</c:v>
                </c:pt>
                <c:pt idx="4515">
                  <c:v>0.16160506809330752</c:v>
                </c:pt>
                <c:pt idx="4516">
                  <c:v>0.16161021506343365</c:v>
                </c:pt>
                <c:pt idx="4517">
                  <c:v>0.1616153654538996</c:v>
                </c:pt>
                <c:pt idx="4518">
                  <c:v>0.16162051926218168</c:v>
                </c:pt>
                <c:pt idx="4519">
                  <c:v>0.16162567648575804</c:v>
                </c:pt>
                <c:pt idx="4520">
                  <c:v>0.16163083712210993</c:v>
                </c:pt>
                <c:pt idx="4521">
                  <c:v>0.16163600116871998</c:v>
                </c:pt>
                <c:pt idx="4522">
                  <c:v>0.16164116862307321</c:v>
                </c:pt>
                <c:pt idx="4523">
                  <c:v>0.16164633948265658</c:v>
                </c:pt>
                <c:pt idx="4524">
                  <c:v>0.16165151374495917</c:v>
                </c:pt>
                <c:pt idx="4525">
                  <c:v>0.16165669140747208</c:v>
                </c:pt>
                <c:pt idx="4526">
                  <c:v>0.16166187246768926</c:v>
                </c:pt>
                <c:pt idx="4527">
                  <c:v>0.16166705692310573</c:v>
                </c:pt>
                <c:pt idx="4528">
                  <c:v>0.16167224477121897</c:v>
                </c:pt>
                <c:pt idx="4529">
                  <c:v>0.16167743600952927</c:v>
                </c:pt>
                <c:pt idx="4530">
                  <c:v>0.16168263063553776</c:v>
                </c:pt>
                <c:pt idx="4531">
                  <c:v>0.16168782864674869</c:v>
                </c:pt>
                <c:pt idx="4532">
                  <c:v>0.16169303004066785</c:v>
                </c:pt>
                <c:pt idx="4533">
                  <c:v>0.16169823481480353</c:v>
                </c:pt>
                <c:pt idx="4534">
                  <c:v>0.16170344296666542</c:v>
                </c:pt>
                <c:pt idx="4535">
                  <c:v>0.16170865449376629</c:v>
                </c:pt>
                <c:pt idx="4536">
                  <c:v>0.16171386939362026</c:v>
                </c:pt>
                <c:pt idx="4537">
                  <c:v>0.16171908766374338</c:v>
                </c:pt>
                <c:pt idx="4538">
                  <c:v>0.16172430930165491</c:v>
                </c:pt>
                <c:pt idx="4539">
                  <c:v>0.16172953430487474</c:v>
                </c:pt>
                <c:pt idx="4540">
                  <c:v>0.16173476267092576</c:v>
                </c:pt>
                <c:pt idx="4541">
                  <c:v>0.16173999439733269</c:v>
                </c:pt>
                <c:pt idx="4542">
                  <c:v>0.16174522948162257</c:v>
                </c:pt>
                <c:pt idx="4543">
                  <c:v>0.16175046792132355</c:v>
                </c:pt>
                <c:pt idx="4544">
                  <c:v>0.16175570971396735</c:v>
                </c:pt>
                <c:pt idx="4545">
                  <c:v>0.16176095485708664</c:v>
                </c:pt>
                <c:pt idx="4546">
                  <c:v>0.1617662033482162</c:v>
                </c:pt>
                <c:pt idx="4547">
                  <c:v>0.16177145518489386</c:v>
                </c:pt>
                <c:pt idx="4548">
                  <c:v>0.16177671036465824</c:v>
                </c:pt>
                <c:pt idx="4549">
                  <c:v>0.16178196888505067</c:v>
                </c:pt>
                <c:pt idx="4550">
                  <c:v>0.16178723074361448</c:v>
                </c:pt>
                <c:pt idx="4551">
                  <c:v>0.16179249593789519</c:v>
                </c:pt>
                <c:pt idx="4552">
                  <c:v>0.16179776446544009</c:v>
                </c:pt>
                <c:pt idx="4553">
                  <c:v>0.16180303632379855</c:v>
                </c:pt>
                <c:pt idx="4554">
                  <c:v>0.161808311510522</c:v>
                </c:pt>
                <c:pt idx="4555">
                  <c:v>0.16181359002316423</c:v>
                </c:pt>
                <c:pt idx="4556">
                  <c:v>0.16181887185928076</c:v>
                </c:pt>
                <c:pt idx="4557">
                  <c:v>0.16182415701642935</c:v>
                </c:pt>
                <c:pt idx="4558">
                  <c:v>0.16182944549216949</c:v>
                </c:pt>
                <c:pt idx="4559">
                  <c:v>0.16183473728406272</c:v>
                </c:pt>
                <c:pt idx="4560">
                  <c:v>0.16184003238967307</c:v>
                </c:pt>
                <c:pt idx="4561">
                  <c:v>0.16184533080656627</c:v>
                </c:pt>
                <c:pt idx="4562">
                  <c:v>0.16185063253231011</c:v>
                </c:pt>
                <c:pt idx="4563">
                  <c:v>0.16185593756447428</c:v>
                </c:pt>
                <c:pt idx="4564">
                  <c:v>0.16186124590063106</c:v>
                </c:pt>
                <c:pt idx="4565">
                  <c:v>0.16186655753835386</c:v>
                </c:pt>
                <c:pt idx="4566">
                  <c:v>0.16187187247521875</c:v>
                </c:pt>
                <c:pt idx="4567">
                  <c:v>0.16187719070880371</c:v>
                </c:pt>
                <c:pt idx="4568">
                  <c:v>0.16188251223668884</c:v>
                </c:pt>
                <c:pt idx="4569">
                  <c:v>0.16188783705645585</c:v>
                </c:pt>
                <c:pt idx="4570">
                  <c:v>0.16189316516568875</c:v>
                </c:pt>
                <c:pt idx="4571">
                  <c:v>0.16189849656197383</c:v>
                </c:pt>
                <c:pt idx="4572">
                  <c:v>0.16190383124289884</c:v>
                </c:pt>
                <c:pt idx="4573">
                  <c:v>0.16190916920605367</c:v>
                </c:pt>
                <c:pt idx="4574">
                  <c:v>0.16191451044903044</c:v>
                </c:pt>
                <c:pt idx="4575">
                  <c:v>0.16191985496942346</c:v>
                </c:pt>
                <c:pt idx="4576">
                  <c:v>0.16192520276482855</c:v>
                </c:pt>
                <c:pt idx="4577">
                  <c:v>0.16193055383284366</c:v>
                </c:pt>
                <c:pt idx="4578">
                  <c:v>0.1619359081710687</c:v>
                </c:pt>
                <c:pt idx="4579">
                  <c:v>0.16194126577710619</c:v>
                </c:pt>
                <c:pt idx="4580">
                  <c:v>0.16194662664855969</c:v>
                </c:pt>
                <c:pt idx="4581">
                  <c:v>0.16195199078303518</c:v>
                </c:pt>
                <c:pt idx="4582">
                  <c:v>0.16195735817814091</c:v>
                </c:pt>
                <c:pt idx="4583">
                  <c:v>0.16196272883148707</c:v>
                </c:pt>
                <c:pt idx="4584">
                  <c:v>0.16196810274068513</c:v>
                </c:pt>
                <c:pt idx="4585">
                  <c:v>0.16197347990334937</c:v>
                </c:pt>
                <c:pt idx="4586">
                  <c:v>0.16197886031709549</c:v>
                </c:pt>
                <c:pt idx="4587">
                  <c:v>0.1619842439795417</c:v>
                </c:pt>
                <c:pt idx="4588">
                  <c:v>0.16198963088830737</c:v>
                </c:pt>
                <c:pt idx="4589">
                  <c:v>0.16199502104101521</c:v>
                </c:pt>
                <c:pt idx="4590">
                  <c:v>0.16200041443528834</c:v>
                </c:pt>
                <c:pt idx="4591">
                  <c:v>0.16200581106875314</c:v>
                </c:pt>
                <c:pt idx="4592">
                  <c:v>0.16201121093903692</c:v>
                </c:pt>
                <c:pt idx="4593">
                  <c:v>0.16201661404376955</c:v>
                </c:pt>
                <c:pt idx="4594">
                  <c:v>0.16202202038058305</c:v>
                </c:pt>
                <c:pt idx="4595">
                  <c:v>0.16202742994711081</c:v>
                </c:pt>
                <c:pt idx="4596">
                  <c:v>0.16203284274098848</c:v>
                </c:pt>
                <c:pt idx="4597">
                  <c:v>0.16203825875985386</c:v>
                </c:pt>
                <c:pt idx="4598">
                  <c:v>0.16204367800134639</c:v>
                </c:pt>
                <c:pt idx="4599">
                  <c:v>0.16204910046310783</c:v>
                </c:pt>
                <c:pt idx="4600">
                  <c:v>0.16205452614278112</c:v>
                </c:pt>
                <c:pt idx="4601">
                  <c:v>0.16205995503801227</c:v>
                </c:pt>
                <c:pt idx="4602">
                  <c:v>0.16206538714644819</c:v>
                </c:pt>
                <c:pt idx="4603">
                  <c:v>0.16207082246573862</c:v>
                </c:pt>
                <c:pt idx="4604">
                  <c:v>0.16207626099353478</c:v>
                </c:pt>
                <c:pt idx="4605">
                  <c:v>0.16208170272748942</c:v>
                </c:pt>
                <c:pt idx="4606">
                  <c:v>0.16208714766525861</c:v>
                </c:pt>
                <c:pt idx="4607">
                  <c:v>0.16209259580449839</c:v>
                </c:pt>
                <c:pt idx="4608">
                  <c:v>0.16209804714286871</c:v>
                </c:pt>
                <c:pt idx="4609">
                  <c:v>0.16210350167802995</c:v>
                </c:pt>
                <c:pt idx="4610">
                  <c:v>0.16210895940764533</c:v>
                </c:pt>
                <c:pt idx="4611">
                  <c:v>0.16211442032937975</c:v>
                </c:pt>
                <c:pt idx="4612">
                  <c:v>0.16211988444089981</c:v>
                </c:pt>
                <c:pt idx="4613">
                  <c:v>0.16212535173987386</c:v>
                </c:pt>
                <c:pt idx="4614">
                  <c:v>0.16213082222397349</c:v>
                </c:pt>
                <c:pt idx="4615">
                  <c:v>0.16213629589087042</c:v>
                </c:pt>
                <c:pt idx="4616">
                  <c:v>0.16214177273823963</c:v>
                </c:pt>
                <c:pt idx="4617">
                  <c:v>0.16214725276375713</c:v>
                </c:pt>
                <c:pt idx="4618">
                  <c:v>0.16215273596510155</c:v>
                </c:pt>
                <c:pt idx="4619">
                  <c:v>0.16215822233995289</c:v>
                </c:pt>
                <c:pt idx="4620">
                  <c:v>0.16216371188599352</c:v>
                </c:pt>
                <c:pt idx="4621">
                  <c:v>0.1621692046009075</c:v>
                </c:pt>
                <c:pt idx="4622">
                  <c:v>0.16217470048238056</c:v>
                </c:pt>
                <c:pt idx="4623">
                  <c:v>0.16218019952810084</c:v>
                </c:pt>
                <c:pt idx="4624">
                  <c:v>0.16218570173575825</c:v>
                </c:pt>
                <c:pt idx="4625">
                  <c:v>0.16219120710304413</c:v>
                </c:pt>
                <c:pt idx="4626">
                  <c:v>0.16219671562765223</c:v>
                </c:pt>
                <c:pt idx="4627">
                  <c:v>0.16220222730727835</c:v>
                </c:pt>
                <c:pt idx="4628">
                  <c:v>0.16220774213961942</c:v>
                </c:pt>
                <c:pt idx="4629">
                  <c:v>0.162213260122375</c:v>
                </c:pt>
                <c:pt idx="4630">
                  <c:v>0.16221878125324646</c:v>
                </c:pt>
                <c:pt idx="4631">
                  <c:v>0.1622243055299365</c:v>
                </c:pt>
                <c:pt idx="4632">
                  <c:v>0.1622298329501507</c:v>
                </c:pt>
                <c:pt idx="4633">
                  <c:v>0.16223536351159532</c:v>
                </c:pt>
                <c:pt idx="4634">
                  <c:v>0.1622408972119796</c:v>
                </c:pt>
                <c:pt idx="4635">
                  <c:v>0.1622464340490137</c:v>
                </c:pt>
                <c:pt idx="4636">
                  <c:v>0.16225197402041044</c:v>
                </c:pt>
                <c:pt idx="4637">
                  <c:v>0.16225751712388423</c:v>
                </c:pt>
                <c:pt idx="4638">
                  <c:v>0.16226306335715163</c:v>
                </c:pt>
                <c:pt idx="4639">
                  <c:v>0.16226861271793064</c:v>
                </c:pt>
                <c:pt idx="4640">
                  <c:v>0.16227416520394128</c:v>
                </c:pt>
                <c:pt idx="4641">
                  <c:v>0.16227972081290501</c:v>
                </c:pt>
                <c:pt idx="4642">
                  <c:v>0.16228527954254673</c:v>
                </c:pt>
                <c:pt idx="4643">
                  <c:v>0.16229084139059113</c:v>
                </c:pt>
                <c:pt idx="4644">
                  <c:v>0.16229640635476641</c:v>
                </c:pt>
                <c:pt idx="4645">
                  <c:v>0.16230197443280145</c:v>
                </c:pt>
                <c:pt idx="4646">
                  <c:v>0.16230754562242827</c:v>
                </c:pt>
                <c:pt idx="4647">
                  <c:v>0.16231311992137909</c:v>
                </c:pt>
                <c:pt idx="4648">
                  <c:v>0.16231869732738982</c:v>
                </c:pt>
                <c:pt idx="4649">
                  <c:v>0.16232427783819686</c:v>
                </c:pt>
                <c:pt idx="4650">
                  <c:v>0.16232986145153883</c:v>
                </c:pt>
                <c:pt idx="4651">
                  <c:v>0.16233544816515655</c:v>
                </c:pt>
                <c:pt idx="4652">
                  <c:v>0.16234103797679245</c:v>
                </c:pt>
                <c:pt idx="4653">
                  <c:v>0.16234663088419085</c:v>
                </c:pt>
                <c:pt idx="4654">
                  <c:v>0.16235222688509759</c:v>
                </c:pt>
                <c:pt idx="4655">
                  <c:v>0.1623578259772612</c:v>
                </c:pt>
                <c:pt idx="4656">
                  <c:v>0.16236342815843113</c:v>
                </c:pt>
                <c:pt idx="4657">
                  <c:v>0.16236903342635936</c:v>
                </c:pt>
                <c:pt idx="4658">
                  <c:v>0.16237464177879918</c:v>
                </c:pt>
                <c:pt idx="4659">
                  <c:v>0.16238025321350597</c:v>
                </c:pt>
                <c:pt idx="4660">
                  <c:v>0.16238586772823727</c:v>
                </c:pt>
                <c:pt idx="4661">
                  <c:v>0.16239148532075159</c:v>
                </c:pt>
                <c:pt idx="4662">
                  <c:v>0.16239710598881038</c:v>
                </c:pt>
                <c:pt idx="4663">
                  <c:v>0.16240272973017592</c:v>
                </c:pt>
                <c:pt idx="4664">
                  <c:v>0.1624083565426131</c:v>
                </c:pt>
                <c:pt idx="4665">
                  <c:v>0.1624139864238881</c:v>
                </c:pt>
                <c:pt idx="4666">
                  <c:v>0.16241961937176949</c:v>
                </c:pt>
                <c:pt idx="4667">
                  <c:v>0.16242525538402675</c:v>
                </c:pt>
                <c:pt idx="4668">
                  <c:v>0.16243089445843215</c:v>
                </c:pt>
                <c:pt idx="4669">
                  <c:v>0.16243653659275936</c:v>
                </c:pt>
                <c:pt idx="4670">
                  <c:v>0.16244218178478365</c:v>
                </c:pt>
                <c:pt idx="4671">
                  <c:v>0.16244783003228302</c:v>
                </c:pt>
                <c:pt idx="4672">
                  <c:v>0.16245348133303583</c:v>
                </c:pt>
                <c:pt idx="4673">
                  <c:v>0.16245913568482331</c:v>
                </c:pt>
                <c:pt idx="4674">
                  <c:v>0.16246479308542849</c:v>
                </c:pt>
                <c:pt idx="4675">
                  <c:v>0.1624704535326357</c:v>
                </c:pt>
                <c:pt idx="4676">
                  <c:v>0.16247611702423148</c:v>
                </c:pt>
                <c:pt idx="4677">
                  <c:v>0.16248178355800416</c:v>
                </c:pt>
                <c:pt idx="4678">
                  <c:v>0.16248745313174356</c:v>
                </c:pt>
                <c:pt idx="4679">
                  <c:v>0.16249312574324154</c:v>
                </c:pt>
                <c:pt idx="4680">
                  <c:v>0.16249880139029188</c:v>
                </c:pt>
                <c:pt idx="4681">
                  <c:v>0.16250448007068985</c:v>
                </c:pt>
                <c:pt idx="4682">
                  <c:v>0.16251016178223313</c:v>
                </c:pt>
                <c:pt idx="4683">
                  <c:v>0.16251584652272005</c:v>
                </c:pt>
                <c:pt idx="4684">
                  <c:v>0.162521534289952</c:v>
                </c:pt>
                <c:pt idx="4685">
                  <c:v>0.16252722508173134</c:v>
                </c:pt>
                <c:pt idx="4686">
                  <c:v>0.16253291889586297</c:v>
                </c:pt>
                <c:pt idx="4687">
                  <c:v>0.16253861573015219</c:v>
                </c:pt>
                <c:pt idx="4688">
                  <c:v>0.16254431558240787</c:v>
                </c:pt>
                <c:pt idx="4689">
                  <c:v>0.16255001845043943</c:v>
                </c:pt>
                <c:pt idx="4690">
                  <c:v>0.16255572433205839</c:v>
                </c:pt>
                <c:pt idx="4691">
                  <c:v>0.16256143322507841</c:v>
                </c:pt>
                <c:pt idx="4692">
                  <c:v>0.16256714512731446</c:v>
                </c:pt>
                <c:pt idx="4693">
                  <c:v>0.16257286003658317</c:v>
                </c:pt>
                <c:pt idx="4694">
                  <c:v>0.1625785779507038</c:v>
                </c:pt>
                <c:pt idx="4695">
                  <c:v>0.16258429886749673</c:v>
                </c:pt>
                <c:pt idx="4696">
                  <c:v>0.16259002278478374</c:v>
                </c:pt>
                <c:pt idx="4697">
                  <c:v>0.16259574970038954</c:v>
                </c:pt>
                <c:pt idx="4698">
                  <c:v>0.1626014796121393</c:v>
                </c:pt>
                <c:pt idx="4699">
                  <c:v>0.16260721251786117</c:v>
                </c:pt>
                <c:pt idx="4700">
                  <c:v>0.16261294841538404</c:v>
                </c:pt>
                <c:pt idx="4701">
                  <c:v>0.16261868730253934</c:v>
                </c:pt>
                <c:pt idx="4702">
                  <c:v>0.16262442917715986</c:v>
                </c:pt>
                <c:pt idx="4703">
                  <c:v>0.16263017403707999</c:v>
                </c:pt>
                <c:pt idx="4704">
                  <c:v>0.16263592188013662</c:v>
                </c:pt>
                <c:pt idx="4705">
                  <c:v>0.16264167270416738</c:v>
                </c:pt>
                <c:pt idx="4706">
                  <c:v>0.16264742650701261</c:v>
                </c:pt>
                <c:pt idx="4707">
                  <c:v>0.16265318328651382</c:v>
                </c:pt>
                <c:pt idx="4708">
                  <c:v>0.16265894304051437</c:v>
                </c:pt>
                <c:pt idx="4709">
                  <c:v>0.16266470576685946</c:v>
                </c:pt>
                <c:pt idx="4710">
                  <c:v>0.16267047146339644</c:v>
                </c:pt>
                <c:pt idx="4711">
                  <c:v>0.1626762401279733</c:v>
                </c:pt>
                <c:pt idx="4712">
                  <c:v>0.16268201175844069</c:v>
                </c:pt>
                <c:pt idx="4713">
                  <c:v>0.1626877863526513</c:v>
                </c:pt>
                <c:pt idx="4714">
                  <c:v>0.1626935639084586</c:v>
                </c:pt>
                <c:pt idx="4715">
                  <c:v>0.162699344423718</c:v>
                </c:pt>
                <c:pt idx="4716">
                  <c:v>0.16270512789628755</c:v>
                </c:pt>
                <c:pt idx="4717">
                  <c:v>0.16271091432402601</c:v>
                </c:pt>
                <c:pt idx="4718">
                  <c:v>0.16271670370479421</c:v>
                </c:pt>
                <c:pt idx="4719">
                  <c:v>0.16272249603645492</c:v>
                </c:pt>
                <c:pt idx="4720">
                  <c:v>0.16272829131687253</c:v>
                </c:pt>
                <c:pt idx="4721">
                  <c:v>0.16273408954391289</c:v>
                </c:pt>
                <c:pt idx="4722">
                  <c:v>0.16273989071544429</c:v>
                </c:pt>
                <c:pt idx="4723">
                  <c:v>0.1627456948293359</c:v>
                </c:pt>
                <c:pt idx="4724">
                  <c:v>0.16275150188345891</c:v>
                </c:pt>
                <c:pt idx="4725">
                  <c:v>0.16275731187568646</c:v>
                </c:pt>
                <c:pt idx="4726">
                  <c:v>0.1627631248038931</c:v>
                </c:pt>
                <c:pt idx="4727">
                  <c:v>0.16276894066595582</c:v>
                </c:pt>
                <c:pt idx="4728">
                  <c:v>0.1627747594597522</c:v>
                </c:pt>
                <c:pt idx="4729">
                  <c:v>0.16278058118316244</c:v>
                </c:pt>
                <c:pt idx="4730">
                  <c:v>0.16278640583406798</c:v>
                </c:pt>
                <c:pt idx="4731">
                  <c:v>0.16279223341035221</c:v>
                </c:pt>
                <c:pt idx="4732">
                  <c:v>0.16279806390989995</c:v>
                </c:pt>
                <c:pt idx="4733">
                  <c:v>0.16280389733059827</c:v>
                </c:pt>
                <c:pt idx="4734">
                  <c:v>0.1628097336703356</c:v>
                </c:pt>
                <c:pt idx="4735">
                  <c:v>0.16281557292700166</c:v>
                </c:pt>
                <c:pt idx="4736">
                  <c:v>0.1628214150984886</c:v>
                </c:pt>
                <c:pt idx="4737">
                  <c:v>0.16282726018269034</c:v>
                </c:pt>
                <c:pt idx="4738">
                  <c:v>0.16283310817750157</c:v>
                </c:pt>
                <c:pt idx="4739">
                  <c:v>0.1628389590808198</c:v>
                </c:pt>
                <c:pt idx="4740">
                  <c:v>0.16284481289054314</c:v>
                </c:pt>
                <c:pt idx="4741">
                  <c:v>0.16285066960457231</c:v>
                </c:pt>
                <c:pt idx="4742">
                  <c:v>0.1628565292208092</c:v>
                </c:pt>
                <c:pt idx="4743">
                  <c:v>0.16286239173715797</c:v>
                </c:pt>
                <c:pt idx="4744">
                  <c:v>0.16286825715152373</c:v>
                </c:pt>
                <c:pt idx="4745">
                  <c:v>0.16287412546181337</c:v>
                </c:pt>
                <c:pt idx="4746">
                  <c:v>0.16287999666593658</c:v>
                </c:pt>
                <c:pt idx="4747">
                  <c:v>0.16288587076180294</c:v>
                </c:pt>
                <c:pt idx="4748">
                  <c:v>0.16289174774732543</c:v>
                </c:pt>
                <c:pt idx="4749">
                  <c:v>0.16289762762041732</c:v>
                </c:pt>
                <c:pt idx="4750">
                  <c:v>0.16290351037899473</c:v>
                </c:pt>
                <c:pt idx="4751">
                  <c:v>0.16290939602097468</c:v>
                </c:pt>
                <c:pt idx="4752">
                  <c:v>0.1629152845442759</c:v>
                </c:pt>
                <c:pt idx="4753">
                  <c:v>0.16292117594681951</c:v>
                </c:pt>
                <c:pt idx="4754">
                  <c:v>0.16292707022652758</c:v>
                </c:pt>
                <c:pt idx="4755">
                  <c:v>0.16293296738132382</c:v>
                </c:pt>
                <c:pt idx="4756">
                  <c:v>0.16293886740913432</c:v>
                </c:pt>
                <c:pt idx="4757">
                  <c:v>0.16294477030788629</c:v>
                </c:pt>
                <c:pt idx="4758">
                  <c:v>0.16295067607550834</c:v>
                </c:pt>
                <c:pt idx="4759">
                  <c:v>0.16295658470993157</c:v>
                </c:pt>
                <c:pt idx="4760">
                  <c:v>0.1629624962090884</c:v>
                </c:pt>
                <c:pt idx="4761">
                  <c:v>0.16296841057091241</c:v>
                </c:pt>
                <c:pt idx="4762">
                  <c:v>0.16297432779333929</c:v>
                </c:pt>
                <c:pt idx="4763">
                  <c:v>0.16298024787430654</c:v>
                </c:pt>
                <c:pt idx="4764">
                  <c:v>0.16298617081175359</c:v>
                </c:pt>
                <c:pt idx="4765">
                  <c:v>0.16299209660362032</c:v>
                </c:pt>
                <c:pt idx="4766">
                  <c:v>0.16299802524784923</c:v>
                </c:pt>
                <c:pt idx="4767">
                  <c:v>0.16300395674238474</c:v>
                </c:pt>
                <c:pt idx="4768">
                  <c:v>0.16300989108517172</c:v>
                </c:pt>
                <c:pt idx="4769">
                  <c:v>0.16301582827415803</c:v>
                </c:pt>
                <c:pt idx="4770">
                  <c:v>0.16302176830729218</c:v>
                </c:pt>
                <c:pt idx="4771">
                  <c:v>0.16302771118252518</c:v>
                </c:pt>
                <c:pt idx="4772">
                  <c:v>0.16303365689780866</c:v>
                </c:pt>
                <c:pt idx="4773">
                  <c:v>0.16303960545109691</c:v>
                </c:pt>
                <c:pt idx="4774">
                  <c:v>0.16304555684034552</c:v>
                </c:pt>
                <c:pt idx="4775">
                  <c:v>0.16305151106351137</c:v>
                </c:pt>
                <c:pt idx="4776">
                  <c:v>0.16305746811855329</c:v>
                </c:pt>
                <c:pt idx="4777">
                  <c:v>0.16306342800343168</c:v>
                </c:pt>
                <c:pt idx="4778">
                  <c:v>0.16306939071610863</c:v>
                </c:pt>
                <c:pt idx="4779">
                  <c:v>0.16307535625454808</c:v>
                </c:pt>
                <c:pt idx="4780">
                  <c:v>0.16308132461671471</c:v>
                </c:pt>
                <c:pt idx="4781">
                  <c:v>0.16308729580057615</c:v>
                </c:pt>
                <c:pt idx="4782">
                  <c:v>0.16309326980410072</c:v>
                </c:pt>
                <c:pt idx="4783">
                  <c:v>0.16309924662525907</c:v>
                </c:pt>
                <c:pt idx="4784">
                  <c:v>0.16310522626202226</c:v>
                </c:pt>
                <c:pt idx="4785">
                  <c:v>0.16311120871236426</c:v>
                </c:pt>
                <c:pt idx="4786">
                  <c:v>0.1631171939742603</c:v>
                </c:pt>
                <c:pt idx="4787">
                  <c:v>0.16312318204568668</c:v>
                </c:pt>
                <c:pt idx="4788">
                  <c:v>0.16312917292462215</c:v>
                </c:pt>
                <c:pt idx="4789">
                  <c:v>0.16313516660904678</c:v>
                </c:pt>
                <c:pt idx="4790">
                  <c:v>0.16314116309694179</c:v>
                </c:pt>
                <c:pt idx="4791">
                  <c:v>0.16314716238629046</c:v>
                </c:pt>
                <c:pt idx="4792">
                  <c:v>0.16315316447507791</c:v>
                </c:pt>
                <c:pt idx="4793">
                  <c:v>0.16315916936128996</c:v>
                </c:pt>
                <c:pt idx="4794">
                  <c:v>0.16316517704291561</c:v>
                </c:pt>
                <c:pt idx="4795">
                  <c:v>0.16317118751794352</c:v>
                </c:pt>
                <c:pt idx="4796">
                  <c:v>0.16317720078436582</c:v>
                </c:pt>
                <c:pt idx="4797">
                  <c:v>0.16318321684017498</c:v>
                </c:pt>
                <c:pt idx="4798">
                  <c:v>0.16318923568336549</c:v>
                </c:pt>
                <c:pt idx="4799">
                  <c:v>0.16319525731193357</c:v>
                </c:pt>
                <c:pt idx="4800">
                  <c:v>0.16320128172387671</c:v>
                </c:pt>
                <c:pt idx="4801">
                  <c:v>0.16320730891719437</c:v>
                </c:pt>
                <c:pt idx="4802">
                  <c:v>0.16321333888988773</c:v>
                </c:pt>
                <c:pt idx="4803">
                  <c:v>0.16321937163995892</c:v>
                </c:pt>
                <c:pt idx="4804">
                  <c:v>0.16322540716541176</c:v>
                </c:pt>
                <c:pt idx="4805">
                  <c:v>0.16323144546425283</c:v>
                </c:pt>
                <c:pt idx="4806">
                  <c:v>0.16323748653448866</c:v>
                </c:pt>
                <c:pt idx="4807">
                  <c:v>0.16324353037412845</c:v>
                </c:pt>
                <c:pt idx="4808">
                  <c:v>0.16324957698118248</c:v>
                </c:pt>
                <c:pt idx="4809">
                  <c:v>0.16325562635366317</c:v>
                </c:pt>
                <c:pt idx="4810">
                  <c:v>0.1632616784895837</c:v>
                </c:pt>
                <c:pt idx="4811">
                  <c:v>0.16326773338695966</c:v>
                </c:pt>
                <c:pt idx="4812">
                  <c:v>0.16327379104380782</c:v>
                </c:pt>
                <c:pt idx="4813">
                  <c:v>0.16327985145814636</c:v>
                </c:pt>
                <c:pt idx="4814">
                  <c:v>0.16328591462799547</c:v>
                </c:pt>
                <c:pt idx="4815">
                  <c:v>0.1632919805513767</c:v>
                </c:pt>
                <c:pt idx="4816">
                  <c:v>0.16329804922631341</c:v>
                </c:pt>
                <c:pt idx="4817">
                  <c:v>0.16330412065082986</c:v>
                </c:pt>
                <c:pt idx="4818">
                  <c:v>0.16331019482295267</c:v>
                </c:pt>
                <c:pt idx="4819">
                  <c:v>0.16331627174070956</c:v>
                </c:pt>
                <c:pt idx="4820">
                  <c:v>0.16332235140213003</c:v>
                </c:pt>
                <c:pt idx="4821">
                  <c:v>0.16332843380524537</c:v>
                </c:pt>
                <c:pt idx="4822">
                  <c:v>0.16333451894808751</c:v>
                </c:pt>
                <c:pt idx="4823">
                  <c:v>0.1633406068286912</c:v>
                </c:pt>
                <c:pt idx="4824">
                  <c:v>0.163346697445092</c:v>
                </c:pt>
                <c:pt idx="4825">
                  <c:v>0.16335279079532711</c:v>
                </c:pt>
                <c:pt idx="4826">
                  <c:v>0.16335888687743533</c:v>
                </c:pt>
                <c:pt idx="4827">
                  <c:v>0.1633649856894574</c:v>
                </c:pt>
                <c:pt idx="4828">
                  <c:v>0.16337108722943502</c:v>
                </c:pt>
                <c:pt idx="4829">
                  <c:v>0.16337719149541158</c:v>
                </c:pt>
                <c:pt idx="4830">
                  <c:v>0.16338329848543265</c:v>
                </c:pt>
                <c:pt idx="4831">
                  <c:v>0.16338940819754452</c:v>
                </c:pt>
                <c:pt idx="4832">
                  <c:v>0.16339552062979545</c:v>
                </c:pt>
                <c:pt idx="4833">
                  <c:v>0.16340163578023509</c:v>
                </c:pt>
                <c:pt idx="4834">
                  <c:v>0.1634077536469149</c:v>
                </c:pt>
                <c:pt idx="4835">
                  <c:v>0.16341387422788772</c:v>
                </c:pt>
                <c:pt idx="4836">
                  <c:v>0.1634199975212082</c:v>
                </c:pt>
                <c:pt idx="4837">
                  <c:v>0.16342612352493155</c:v>
                </c:pt>
                <c:pt idx="4838">
                  <c:v>0.16343225223711613</c:v>
                </c:pt>
                <c:pt idx="4839">
                  <c:v>0.16343838365582053</c:v>
                </c:pt>
                <c:pt idx="4840">
                  <c:v>0.16344451777910524</c:v>
                </c:pt>
                <c:pt idx="4841">
                  <c:v>0.16345065460503269</c:v>
                </c:pt>
                <c:pt idx="4842">
                  <c:v>0.16345679413166636</c:v>
                </c:pt>
                <c:pt idx="4843">
                  <c:v>0.16346293635707138</c:v>
                </c:pt>
                <c:pt idx="4844">
                  <c:v>0.16346908127931464</c:v>
                </c:pt>
                <c:pt idx="4845">
                  <c:v>0.16347522889646451</c:v>
                </c:pt>
                <c:pt idx="4846">
                  <c:v>0.16348137920659053</c:v>
                </c:pt>
                <c:pt idx="4847">
                  <c:v>0.16348753220776427</c:v>
                </c:pt>
                <c:pt idx="4848">
                  <c:v>0.16349368789805829</c:v>
                </c:pt>
                <c:pt idx="4849">
                  <c:v>0.16349984627554751</c:v>
                </c:pt>
                <c:pt idx="4850">
                  <c:v>0.16350600733830742</c:v>
                </c:pt>
                <c:pt idx="4851">
                  <c:v>0.16351217108441563</c:v>
                </c:pt>
                <c:pt idx="4852">
                  <c:v>0.16351833751195091</c:v>
                </c:pt>
                <c:pt idx="4853">
                  <c:v>0.16352450661899423</c:v>
                </c:pt>
                <c:pt idx="4854">
                  <c:v>0.16353067840362723</c:v>
                </c:pt>
                <c:pt idx="4855">
                  <c:v>0.16353685286393363</c:v>
                </c:pt>
                <c:pt idx="4856">
                  <c:v>0.16354302999799814</c:v>
                </c:pt>
                <c:pt idx="4857">
                  <c:v>0.16354920980390808</c:v>
                </c:pt>
                <c:pt idx="4858">
                  <c:v>0.16355539227975077</c:v>
                </c:pt>
                <c:pt idx="4859">
                  <c:v>0.16356157742361632</c:v>
                </c:pt>
                <c:pt idx="4860">
                  <c:v>0.16356776523359565</c:v>
                </c:pt>
                <c:pt idx="4861">
                  <c:v>0.16357395570778135</c:v>
                </c:pt>
                <c:pt idx="4862">
                  <c:v>0.16358014884426791</c:v>
                </c:pt>
                <c:pt idx="4863">
                  <c:v>0.16358634464115052</c:v>
                </c:pt>
                <c:pt idx="4864">
                  <c:v>0.16359254309652682</c:v>
                </c:pt>
                <c:pt idx="4865">
                  <c:v>0.16359874420849485</c:v>
                </c:pt>
                <c:pt idx="4866">
                  <c:v>0.16360494797515537</c:v>
                </c:pt>
                <c:pt idx="4867">
                  <c:v>0.16361115439460969</c:v>
                </c:pt>
                <c:pt idx="4868">
                  <c:v>0.16361736346496128</c:v>
                </c:pt>
                <c:pt idx="4869">
                  <c:v>0.16362357518431475</c:v>
                </c:pt>
                <c:pt idx="4870">
                  <c:v>0.16362978955077598</c:v>
                </c:pt>
                <c:pt idx="4871">
                  <c:v>0.16363600656245308</c:v>
                </c:pt>
                <c:pt idx="4872">
                  <c:v>0.16364222621745511</c:v>
                </c:pt>
                <c:pt idx="4873">
                  <c:v>0.1636484485138924</c:v>
                </c:pt>
                <c:pt idx="4874">
                  <c:v>0.16365467344987769</c:v>
                </c:pt>
                <c:pt idx="4875">
                  <c:v>0.16366090102352393</c:v>
                </c:pt>
                <c:pt idx="4876">
                  <c:v>0.16366713123294688</c:v>
                </c:pt>
                <c:pt idx="4877">
                  <c:v>0.16367336407626293</c:v>
                </c:pt>
                <c:pt idx="4878">
                  <c:v>0.16367959955158995</c:v>
                </c:pt>
                <c:pt idx="4879">
                  <c:v>0.16368583765704819</c:v>
                </c:pt>
                <c:pt idx="4880">
                  <c:v>0.16369207839075819</c:v>
                </c:pt>
                <c:pt idx="4881">
                  <c:v>0.16369832175084253</c:v>
                </c:pt>
                <c:pt idx="4882">
                  <c:v>0.16370456773542549</c:v>
                </c:pt>
                <c:pt idx="4883">
                  <c:v>0.16371081634263249</c:v>
                </c:pt>
                <c:pt idx="4884">
                  <c:v>0.16371706757059076</c:v>
                </c:pt>
                <c:pt idx="4885">
                  <c:v>0.16372332141742846</c:v>
                </c:pt>
                <c:pt idx="4886">
                  <c:v>0.16372957788127587</c:v>
                </c:pt>
                <c:pt idx="4887">
                  <c:v>0.16373583696026411</c:v>
                </c:pt>
                <c:pt idx="4888">
                  <c:v>0.16374209865252623</c:v>
                </c:pt>
                <c:pt idx="4889">
                  <c:v>0.16374836295619649</c:v>
                </c:pt>
                <c:pt idx="4890">
                  <c:v>0.16375462986941125</c:v>
                </c:pt>
                <c:pt idx="4891">
                  <c:v>0.16376089939030714</c:v>
                </c:pt>
                <c:pt idx="4892">
                  <c:v>0.16376717151702361</c:v>
                </c:pt>
                <c:pt idx="4893">
                  <c:v>0.16377344624770024</c:v>
                </c:pt>
                <c:pt idx="4894">
                  <c:v>0.1637797235804794</c:v>
                </c:pt>
                <c:pt idx="4895">
                  <c:v>0.16378600351350384</c:v>
                </c:pt>
                <c:pt idx="4896">
                  <c:v>0.16379228604491847</c:v>
                </c:pt>
                <c:pt idx="4897">
                  <c:v>0.16379857117286928</c:v>
                </c:pt>
                <c:pt idx="4898">
                  <c:v>0.1638048588955037</c:v>
                </c:pt>
                <c:pt idx="4899">
                  <c:v>0.16381114921097117</c:v>
                </c:pt>
                <c:pt idx="4900">
                  <c:v>0.16381744211742172</c:v>
                </c:pt>
                <c:pt idx="4901">
                  <c:v>0.16382373761300745</c:v>
                </c:pt>
                <c:pt idx="4902">
                  <c:v>0.16383003569588186</c:v>
                </c:pt>
                <c:pt idx="4903">
                  <c:v>0.16383633636419973</c:v>
                </c:pt>
                <c:pt idx="4904">
                  <c:v>0.16384263961611736</c:v>
                </c:pt>
                <c:pt idx="4905">
                  <c:v>0.1638489454497925</c:v>
                </c:pt>
                <c:pt idx="4906">
                  <c:v>0.16385525386338429</c:v>
                </c:pt>
                <c:pt idx="4907">
                  <c:v>0.16386156485505329</c:v>
                </c:pt>
                <c:pt idx="4908">
                  <c:v>0.16386787842296177</c:v>
                </c:pt>
                <c:pt idx="4909">
                  <c:v>0.16387419456527322</c:v>
                </c:pt>
                <c:pt idx="4910">
                  <c:v>0.16388051328015252</c:v>
                </c:pt>
                <c:pt idx="4911">
                  <c:v>0.16388683456576622</c:v>
                </c:pt>
                <c:pt idx="4912">
                  <c:v>0.16389315842028213</c:v>
                </c:pt>
                <c:pt idx="4913">
                  <c:v>0.16389948484186947</c:v>
                </c:pt>
                <c:pt idx="4914">
                  <c:v>0.16390581382869915</c:v>
                </c:pt>
                <c:pt idx="4915">
                  <c:v>0.16391214537894291</c:v>
                </c:pt>
                <c:pt idx="4916">
                  <c:v>0.16391847949077476</c:v>
                </c:pt>
                <c:pt idx="4917">
                  <c:v>0.16392481616236979</c:v>
                </c:pt>
                <c:pt idx="4918">
                  <c:v>0.16393115539190387</c:v>
                </c:pt>
                <c:pt idx="4919">
                  <c:v>0.16393749717755543</c:v>
                </c:pt>
                <c:pt idx="4920">
                  <c:v>0.16394384151750388</c:v>
                </c:pt>
                <c:pt idx="4921">
                  <c:v>0.16395018840992975</c:v>
                </c:pt>
                <c:pt idx="4922">
                  <c:v>0.16395653785301523</c:v>
                </c:pt>
                <c:pt idx="4923">
                  <c:v>0.16396288984494367</c:v>
                </c:pt>
                <c:pt idx="4924">
                  <c:v>0.16396924438390045</c:v>
                </c:pt>
                <c:pt idx="4925">
                  <c:v>0.16397560146807222</c:v>
                </c:pt>
                <c:pt idx="4926">
                  <c:v>0.16398196109564628</c:v>
                </c:pt>
                <c:pt idx="4927">
                  <c:v>0.16398832326481227</c:v>
                </c:pt>
                <c:pt idx="4928">
                  <c:v>0.16399468797376085</c:v>
                </c:pt>
                <c:pt idx="4929">
                  <c:v>0.16400105522068406</c:v>
                </c:pt>
                <c:pt idx="4930">
                  <c:v>0.16400742500377544</c:v>
                </c:pt>
                <c:pt idx="4931">
                  <c:v>0.16401379732122995</c:v>
                </c:pt>
                <c:pt idx="4932">
                  <c:v>0.16402017217124398</c:v>
                </c:pt>
                <c:pt idx="4933">
                  <c:v>0.16402654955201559</c:v>
                </c:pt>
                <c:pt idx="4934">
                  <c:v>0.16403292946174372</c:v>
                </c:pt>
                <c:pt idx="4935">
                  <c:v>0.16403931189862864</c:v>
                </c:pt>
                <c:pt idx="4936">
                  <c:v>0.16404569686087292</c:v>
                </c:pt>
                <c:pt idx="4937">
                  <c:v>0.16405208434667953</c:v>
                </c:pt>
                <c:pt idx="4938">
                  <c:v>0.16405847435425358</c:v>
                </c:pt>
                <c:pt idx="4939">
                  <c:v>0.16406486688180122</c:v>
                </c:pt>
                <c:pt idx="4940">
                  <c:v>0.16407126192752991</c:v>
                </c:pt>
                <c:pt idx="4941">
                  <c:v>0.16407765948964892</c:v>
                </c:pt>
                <c:pt idx="4942">
                  <c:v>0.1640840595663684</c:v>
                </c:pt>
                <c:pt idx="4943">
                  <c:v>0.16409046215590048</c:v>
                </c:pt>
                <c:pt idx="4944">
                  <c:v>0.16409686725645839</c:v>
                </c:pt>
                <c:pt idx="4945">
                  <c:v>0.16410327486625625</c:v>
                </c:pt>
                <c:pt idx="4946">
                  <c:v>0.16410968498351064</c:v>
                </c:pt>
                <c:pt idx="4947">
                  <c:v>0.16411609760643864</c:v>
                </c:pt>
                <c:pt idx="4948">
                  <c:v>0.16412251273325898</c:v>
                </c:pt>
                <c:pt idx="4949">
                  <c:v>0.16412893036219214</c:v>
                </c:pt>
                <c:pt idx="4950">
                  <c:v>0.16413535049145958</c:v>
                </c:pt>
                <c:pt idx="4951">
                  <c:v>0.16414177311928416</c:v>
                </c:pt>
                <c:pt idx="4952">
                  <c:v>0.16414819824388996</c:v>
                </c:pt>
                <c:pt idx="4953">
                  <c:v>0.16415462586350338</c:v>
                </c:pt>
                <c:pt idx="4954">
                  <c:v>0.16416105597635111</c:v>
                </c:pt>
                <c:pt idx="4955">
                  <c:v>0.16416748858066194</c:v>
                </c:pt>
                <c:pt idx="4956">
                  <c:v>0.16417392367466516</c:v>
                </c:pt>
                <c:pt idx="4957">
                  <c:v>0.16418036125659249</c:v>
                </c:pt>
                <c:pt idx="4958">
                  <c:v>0.16418680132467658</c:v>
                </c:pt>
                <c:pt idx="4959">
                  <c:v>0.1641932438771512</c:v>
                </c:pt>
                <c:pt idx="4960">
                  <c:v>0.16419968891225198</c:v>
                </c:pt>
                <c:pt idx="4961">
                  <c:v>0.16420613642821569</c:v>
                </c:pt>
                <c:pt idx="4962">
                  <c:v>0.16421258642328018</c:v>
                </c:pt>
                <c:pt idx="4963">
                  <c:v>0.16421903889568512</c:v>
                </c:pt>
                <c:pt idx="4964">
                  <c:v>0.16422549384367141</c:v>
                </c:pt>
                <c:pt idx="4965">
                  <c:v>0.16423195126548115</c:v>
                </c:pt>
                <c:pt idx="4966">
                  <c:v>0.16423841115935831</c:v>
                </c:pt>
                <c:pt idx="4967">
                  <c:v>0.16424487352354777</c:v>
                </c:pt>
                <c:pt idx="4968">
                  <c:v>0.16425133835629582</c:v>
                </c:pt>
                <c:pt idx="4969">
                  <c:v>0.16425780565584977</c:v>
                </c:pt>
                <c:pt idx="4970">
                  <c:v>0.16426427542045929</c:v>
                </c:pt>
                <c:pt idx="4971">
                  <c:v>0.16427074764837471</c:v>
                </c:pt>
                <c:pt idx="4972">
                  <c:v>0.16427722233784756</c:v>
                </c:pt>
                <c:pt idx="4973">
                  <c:v>0.16428369948713112</c:v>
                </c:pt>
                <c:pt idx="4974">
                  <c:v>0.16429017909447999</c:v>
                </c:pt>
                <c:pt idx="4975">
                  <c:v>0.16429666115815006</c:v>
                </c:pt>
                <c:pt idx="4976">
                  <c:v>0.1643031456763987</c:v>
                </c:pt>
                <c:pt idx="4977">
                  <c:v>0.16430963264748413</c:v>
                </c:pt>
                <c:pt idx="4978">
                  <c:v>0.16431612206966612</c:v>
                </c:pt>
                <c:pt idx="4979">
                  <c:v>0.16432261394120667</c:v>
                </c:pt>
                <c:pt idx="4980">
                  <c:v>0.1643291082603679</c:v>
                </c:pt>
                <c:pt idx="4981">
                  <c:v>0.16433560502541411</c:v>
                </c:pt>
                <c:pt idx="4982">
                  <c:v>0.16434210423461035</c:v>
                </c:pt>
                <c:pt idx="4983">
                  <c:v>0.16434860588622324</c:v>
                </c:pt>
                <c:pt idx="4984">
                  <c:v>0.16435510997852124</c:v>
                </c:pt>
                <c:pt idx="4985">
                  <c:v>0.16436161650977341</c:v>
                </c:pt>
                <c:pt idx="4986">
                  <c:v>0.16436812547825047</c:v>
                </c:pt>
                <c:pt idx="4987">
                  <c:v>0.16437463688222465</c:v>
                </c:pt>
                <c:pt idx="4988">
                  <c:v>0.164381150719969</c:v>
                </c:pt>
                <c:pt idx="4989">
                  <c:v>0.16438766698975893</c:v>
                </c:pt>
                <c:pt idx="4990">
                  <c:v>0.16439418568986958</c:v>
                </c:pt>
                <c:pt idx="4991">
                  <c:v>0.16440070681857902</c:v>
                </c:pt>
                <c:pt idx="4992">
                  <c:v>0.16440723037416591</c:v>
                </c:pt>
                <c:pt idx="4993">
                  <c:v>0.16441375635491021</c:v>
                </c:pt>
                <c:pt idx="4994">
                  <c:v>0.16442028475909332</c:v>
                </c:pt>
                <c:pt idx="4995">
                  <c:v>0.16442681558499794</c:v>
                </c:pt>
                <c:pt idx="4996">
                  <c:v>0.16443334883090835</c:v>
                </c:pt>
                <c:pt idx="4997">
                  <c:v>0.16443988449510971</c:v>
                </c:pt>
                <c:pt idx="4998">
                  <c:v>0.16444642257588918</c:v>
                </c:pt>
                <c:pt idx="4999">
                  <c:v>0.1644529630715342</c:v>
                </c:pt>
                <c:pt idx="5000">
                  <c:v>0.16445950598033471</c:v>
                </c:pt>
                <c:pt idx="5001">
                  <c:v>0.16446605130058084</c:v>
                </c:pt>
                <c:pt idx="5002">
                  <c:v>0.1644725990305651</c:v>
                </c:pt>
                <c:pt idx="5003">
                  <c:v>0.16447914916858075</c:v>
                </c:pt>
                <c:pt idx="5004">
                  <c:v>0.16448570171292248</c:v>
                </c:pt>
                <c:pt idx="5005">
                  <c:v>0.16449225666188602</c:v>
                </c:pt>
                <c:pt idx="5006">
                  <c:v>0.16449881401376898</c:v>
                </c:pt>
                <c:pt idx="5007">
                  <c:v>0.16450537376686974</c:v>
                </c:pt>
                <c:pt idx="5008">
                  <c:v>0.16451193591948823</c:v>
                </c:pt>
                <c:pt idx="5009">
                  <c:v>0.16451850046992617</c:v>
                </c:pt>
                <c:pt idx="5010">
                  <c:v>0.16452506741648573</c:v>
                </c:pt>
                <c:pt idx="5011">
                  <c:v>0.1645316367574709</c:v>
                </c:pt>
                <c:pt idx="5012">
                  <c:v>0.16453820849118642</c:v>
                </c:pt>
                <c:pt idx="5013">
                  <c:v>0.16454478261593955</c:v>
                </c:pt>
                <c:pt idx="5014">
                  <c:v>0.16455135913003754</c:v>
                </c:pt>
                <c:pt idx="5015">
                  <c:v>0.16455793803179006</c:v>
                </c:pt>
                <c:pt idx="5016">
                  <c:v>0.16456451931950675</c:v>
                </c:pt>
                <c:pt idx="5017">
                  <c:v>0.16457110299149985</c:v>
                </c:pt>
                <c:pt idx="5018">
                  <c:v>0.16457768904608236</c:v>
                </c:pt>
                <c:pt idx="5019">
                  <c:v>0.16458427748156873</c:v>
                </c:pt>
                <c:pt idx="5020">
                  <c:v>0.16459086829627403</c:v>
                </c:pt>
                <c:pt idx="5021">
                  <c:v>0.1645974614885157</c:v>
                </c:pt>
                <c:pt idx="5022">
                  <c:v>0.16460405705661207</c:v>
                </c:pt>
                <c:pt idx="5023">
                  <c:v>0.16461065499888194</c:v>
                </c:pt>
                <c:pt idx="5024">
                  <c:v>0.16461725531364699</c:v>
                </c:pt>
                <c:pt idx="5025">
                  <c:v>0.16462385799922891</c:v>
                </c:pt>
                <c:pt idx="5026">
                  <c:v>0.16463046305395096</c:v>
                </c:pt>
                <c:pt idx="5027">
                  <c:v>0.1646370704761381</c:v>
                </c:pt>
                <c:pt idx="5028">
                  <c:v>0.16464368026411624</c:v>
                </c:pt>
                <c:pt idx="5029">
                  <c:v>0.16465029241621279</c:v>
                </c:pt>
                <c:pt idx="5030">
                  <c:v>0.16465690693075624</c:v>
                </c:pt>
                <c:pt idx="5031">
                  <c:v>0.16466352380607624</c:v>
                </c:pt>
                <c:pt idx="5032">
                  <c:v>0.16467014304050417</c:v>
                </c:pt>
                <c:pt idx="5033">
                  <c:v>0.16467676463237241</c:v>
                </c:pt>
                <c:pt idx="5034">
                  <c:v>0.16468338858001447</c:v>
                </c:pt>
                <c:pt idx="5035">
                  <c:v>0.16469001488176582</c:v>
                </c:pt>
                <c:pt idx="5036">
                  <c:v>0.16469664353596228</c:v>
                </c:pt>
                <c:pt idx="5037">
                  <c:v>0.16470327454094183</c:v>
                </c:pt>
                <c:pt idx="5038">
                  <c:v>0.16470990789504275</c:v>
                </c:pt>
                <c:pt idx="5039">
                  <c:v>0.16471654359660567</c:v>
                </c:pt>
                <c:pt idx="5040">
                  <c:v>0.16472318164397176</c:v>
                </c:pt>
                <c:pt idx="5041">
                  <c:v>0.1647298220354835</c:v>
                </c:pt>
                <c:pt idx="5042">
                  <c:v>0.16473646476948522</c:v>
                </c:pt>
                <c:pt idx="5043">
                  <c:v>0.16474310984432214</c:v>
                </c:pt>
                <c:pt idx="5044">
                  <c:v>0.16474975725834021</c:v>
                </c:pt>
                <c:pt idx="5045">
                  <c:v>0.16475640700988778</c:v>
                </c:pt>
                <c:pt idx="5046">
                  <c:v>0.16476305909731342</c:v>
                </c:pt>
                <c:pt idx="5047">
                  <c:v>0.16476971351896771</c:v>
                </c:pt>
                <c:pt idx="5048">
                  <c:v>0.16477637027320224</c:v>
                </c:pt>
                <c:pt idx="5049">
                  <c:v>0.16478302935836961</c:v>
                </c:pt>
                <c:pt idx="5050">
                  <c:v>0.16478969077282396</c:v>
                </c:pt>
                <c:pt idx="5051">
                  <c:v>0.16479635451492106</c:v>
                </c:pt>
                <c:pt idx="5052">
                  <c:v>0.16480302058301696</c:v>
                </c:pt>
                <c:pt idx="5053">
                  <c:v>0.16480968897547008</c:v>
                </c:pt>
                <c:pt idx="5054">
                  <c:v>0.16481635969063893</c:v>
                </c:pt>
                <c:pt idx="5055">
                  <c:v>0.16482303272688442</c:v>
                </c:pt>
                <c:pt idx="5056">
                  <c:v>0.16482970808256811</c:v>
                </c:pt>
                <c:pt idx="5057">
                  <c:v>0.16483638575605267</c:v>
                </c:pt>
                <c:pt idx="5058">
                  <c:v>0.16484306574570257</c:v>
                </c:pt>
                <c:pt idx="5059">
                  <c:v>0.16484974804988314</c:v>
                </c:pt>
                <c:pt idx="5060">
                  <c:v>0.16485643266696093</c:v>
                </c:pt>
                <c:pt idx="5061">
                  <c:v>0.16486311959530395</c:v>
                </c:pt>
                <c:pt idx="5062">
                  <c:v>0.1648698088332817</c:v>
                </c:pt>
                <c:pt idx="5063">
                  <c:v>0.16487650037926402</c:v>
                </c:pt>
                <c:pt idx="5064">
                  <c:v>0.16488319423162306</c:v>
                </c:pt>
                <c:pt idx="5065">
                  <c:v>0.16488989038873172</c:v>
                </c:pt>
                <c:pt idx="5066">
                  <c:v>0.1648965888489638</c:v>
                </c:pt>
                <c:pt idx="5067">
                  <c:v>0.16490328961069531</c:v>
                </c:pt>
                <c:pt idx="5068">
                  <c:v>0.16490999267230233</c:v>
                </c:pt>
                <c:pt idx="5069">
                  <c:v>0.16491669803216291</c:v>
                </c:pt>
                <c:pt idx="5070">
                  <c:v>0.16492340568865665</c:v>
                </c:pt>
                <c:pt idx="5071">
                  <c:v>0.1649301156401633</c:v>
                </c:pt>
                <c:pt idx="5072">
                  <c:v>0.16493682788506486</c:v>
                </c:pt>
                <c:pt idx="5073">
                  <c:v>0.16494354242174439</c:v>
                </c:pt>
                <c:pt idx="5074">
                  <c:v>0.16495025924858545</c:v>
                </c:pt>
                <c:pt idx="5075">
                  <c:v>0.16495697836397358</c:v>
                </c:pt>
                <c:pt idx="5076">
                  <c:v>0.16496369976629568</c:v>
                </c:pt>
                <c:pt idx="5077">
                  <c:v>0.16497042345393914</c:v>
                </c:pt>
                <c:pt idx="5078">
                  <c:v>0.16497714942529307</c:v>
                </c:pt>
                <c:pt idx="5079">
                  <c:v>0.16498387767874817</c:v>
                </c:pt>
                <c:pt idx="5080">
                  <c:v>0.16499060821269576</c:v>
                </c:pt>
                <c:pt idx="5081">
                  <c:v>0.16499734102552793</c:v>
                </c:pt>
                <c:pt idx="5082">
                  <c:v>0.16500407611563958</c:v>
                </c:pt>
                <c:pt idx="5083">
                  <c:v>0.16501081348142532</c:v>
                </c:pt>
                <c:pt idx="5084">
                  <c:v>0.16501755312128172</c:v>
                </c:pt>
                <c:pt idx="5085">
                  <c:v>0.16502429503360644</c:v>
                </c:pt>
                <c:pt idx="5086">
                  <c:v>0.16503103921679849</c:v>
                </c:pt>
                <c:pt idx="5087">
                  <c:v>0.1650377856692577</c:v>
                </c:pt>
                <c:pt idx="5088">
                  <c:v>0.16504453438938527</c:v>
                </c:pt>
                <c:pt idx="5089">
                  <c:v>0.16505128537558414</c:v>
                </c:pt>
                <c:pt idx="5090">
                  <c:v>0.1650580386262577</c:v>
                </c:pt>
                <c:pt idx="5091">
                  <c:v>0.16506479413981118</c:v>
                </c:pt>
                <c:pt idx="5092">
                  <c:v>0.16507155191465073</c:v>
                </c:pt>
                <c:pt idx="5093">
                  <c:v>0.16507831194918357</c:v>
                </c:pt>
                <c:pt idx="5094">
                  <c:v>0.16508507424181845</c:v>
                </c:pt>
                <c:pt idx="5095">
                  <c:v>0.1650918387909652</c:v>
                </c:pt>
                <c:pt idx="5096">
                  <c:v>0.16509860559503478</c:v>
                </c:pt>
                <c:pt idx="5097">
                  <c:v>0.1651053746524393</c:v>
                </c:pt>
                <c:pt idx="5098">
                  <c:v>0.16511214596159254</c:v>
                </c:pt>
                <c:pt idx="5099">
                  <c:v>0.1651189195209089</c:v>
                </c:pt>
                <c:pt idx="5100">
                  <c:v>0.16512569532880456</c:v>
                </c:pt>
                <c:pt idx="5101">
                  <c:v>0.16513247338369649</c:v>
                </c:pt>
                <c:pt idx="5102">
                  <c:v>0.1651392536840027</c:v>
                </c:pt>
                <c:pt idx="5103">
                  <c:v>0.16514603622814286</c:v>
                </c:pt>
                <c:pt idx="5104">
                  <c:v>0.16515282101453771</c:v>
                </c:pt>
                <c:pt idx="5105">
                  <c:v>0.16515960804160931</c:v>
                </c:pt>
                <c:pt idx="5106">
                  <c:v>0.16516639730778082</c:v>
                </c:pt>
                <c:pt idx="5107">
                  <c:v>0.16517318881147583</c:v>
                </c:pt>
                <c:pt idx="5108">
                  <c:v>0.16517998255112037</c:v>
                </c:pt>
                <c:pt idx="5109">
                  <c:v>0.16518677852514133</c:v>
                </c:pt>
                <c:pt idx="5110">
                  <c:v>0.16519357673196611</c:v>
                </c:pt>
                <c:pt idx="5111">
                  <c:v>0.16520037717002412</c:v>
                </c:pt>
                <c:pt idx="5112">
                  <c:v>0.1652071798377458</c:v>
                </c:pt>
                <c:pt idx="5113">
                  <c:v>0.16521398473356225</c:v>
                </c:pt>
                <c:pt idx="5114">
                  <c:v>0.16522079185590632</c:v>
                </c:pt>
                <c:pt idx="5115">
                  <c:v>0.16522760120321175</c:v>
                </c:pt>
                <c:pt idx="5116">
                  <c:v>0.16523441277391396</c:v>
                </c:pt>
                <c:pt idx="5117">
                  <c:v>0.16524122656644885</c:v>
                </c:pt>
                <c:pt idx="5118">
                  <c:v>0.16524804257925393</c:v>
                </c:pt>
                <c:pt idx="5119">
                  <c:v>0.1652548608107676</c:v>
                </c:pt>
                <c:pt idx="5120">
                  <c:v>0.16526168125943014</c:v>
                </c:pt>
                <c:pt idx="5121">
                  <c:v>0.16526850392368214</c:v>
                </c:pt>
                <c:pt idx="5122">
                  <c:v>0.1652753288019661</c:v>
                </c:pt>
                <c:pt idx="5123">
                  <c:v>0.16528215589272496</c:v>
                </c:pt>
                <c:pt idx="5124">
                  <c:v>0.16528898519440371</c:v>
                </c:pt>
                <c:pt idx="5125">
                  <c:v>0.16529581670544757</c:v>
                </c:pt>
                <c:pt idx="5126">
                  <c:v>0.16530265042430403</c:v>
                </c:pt>
                <c:pt idx="5127">
                  <c:v>0.16530948634942058</c:v>
                </c:pt>
                <c:pt idx="5128">
                  <c:v>0.16531632447924688</c:v>
                </c:pt>
                <c:pt idx="5129">
                  <c:v>0.16532316481223325</c:v>
                </c:pt>
                <c:pt idx="5130">
                  <c:v>0.1653300073468314</c:v>
                </c:pt>
                <c:pt idx="5131">
                  <c:v>0.16533685208149393</c:v>
                </c:pt>
                <c:pt idx="5132">
                  <c:v>0.16534369901467461</c:v>
                </c:pt>
                <c:pt idx="5133">
                  <c:v>0.16535054814482897</c:v>
                </c:pt>
                <c:pt idx="5134">
                  <c:v>0.16535739947041317</c:v>
                </c:pt>
                <c:pt idx="5135">
                  <c:v>0.16536425298988444</c:v>
                </c:pt>
                <c:pt idx="5136">
                  <c:v>0.16537110870170182</c:v>
                </c:pt>
                <c:pt idx="5137">
                  <c:v>0.16537796660432458</c:v>
                </c:pt>
                <c:pt idx="5138">
                  <c:v>0.1653848266962144</c:v>
                </c:pt>
                <c:pt idx="5139">
                  <c:v>0.16539168897583273</c:v>
                </c:pt>
                <c:pt idx="5140">
                  <c:v>0.16539855344164334</c:v>
                </c:pt>
                <c:pt idx="5141">
                  <c:v>0.16540542009211048</c:v>
                </c:pt>
                <c:pt idx="5142">
                  <c:v>0.16541228892569973</c:v>
                </c:pt>
                <c:pt idx="5143">
                  <c:v>0.16541915994087811</c:v>
                </c:pt>
                <c:pt idx="5144">
                  <c:v>0.16542603313611312</c:v>
                </c:pt>
                <c:pt idx="5145">
                  <c:v>0.16543290850987444</c:v>
                </c:pt>
                <c:pt idx="5146">
                  <c:v>0.16543978606063195</c:v>
                </c:pt>
                <c:pt idx="5147">
                  <c:v>0.16544666578685702</c:v>
                </c:pt>
                <c:pt idx="5148">
                  <c:v>0.16545354768702247</c:v>
                </c:pt>
                <c:pt idx="5149">
                  <c:v>0.16546043175960198</c:v>
                </c:pt>
                <c:pt idx="5150">
                  <c:v>0.16546731800307021</c:v>
                </c:pt>
                <c:pt idx="5151">
                  <c:v>0.16547420641590349</c:v>
                </c:pt>
                <c:pt idx="5152">
                  <c:v>0.16548109699657879</c:v>
                </c:pt>
                <c:pt idx="5153">
                  <c:v>0.16548798974357476</c:v>
                </c:pt>
                <c:pt idx="5154">
                  <c:v>0.16549488465537035</c:v>
                </c:pt>
                <c:pt idx="5155">
                  <c:v>0.16550178173044675</c:v>
                </c:pt>
                <c:pt idx="5156">
                  <c:v>0.16550868096728549</c:v>
                </c:pt>
                <c:pt idx="5157">
                  <c:v>0.1655155823643695</c:v>
                </c:pt>
                <c:pt idx="5158">
                  <c:v>0.16552248592018293</c:v>
                </c:pt>
                <c:pt idx="5159">
                  <c:v>0.16552939163321093</c:v>
                </c:pt>
                <c:pt idx="5160">
                  <c:v>0.16553629950193999</c:v>
                </c:pt>
                <c:pt idx="5161">
                  <c:v>0.16554320952485752</c:v>
                </c:pt>
                <c:pt idx="5162">
                  <c:v>0.16555012170045211</c:v>
                </c:pt>
                <c:pt idx="5163">
                  <c:v>0.16555703602721361</c:v>
                </c:pt>
                <c:pt idx="5164">
                  <c:v>0.16556395250363279</c:v>
                </c:pt>
                <c:pt idx="5165">
                  <c:v>0.16557087112820237</c:v>
                </c:pt>
                <c:pt idx="5166">
                  <c:v>0.16557779189941482</c:v>
                </c:pt>
                <c:pt idx="5167">
                  <c:v>0.16558471481576464</c:v>
                </c:pt>
                <c:pt idx="5168">
                  <c:v>0.16559163987574721</c:v>
                </c:pt>
                <c:pt idx="5169">
                  <c:v>0.16559856707785992</c:v>
                </c:pt>
                <c:pt idx="5170">
                  <c:v>0.16560549642059949</c:v>
                </c:pt>
                <c:pt idx="5171">
                  <c:v>0.16561242790246525</c:v>
                </c:pt>
                <c:pt idx="5172">
                  <c:v>0.16561936152195722</c:v>
                </c:pt>
                <c:pt idx="5173">
                  <c:v>0.16562629727757666</c:v>
                </c:pt>
                <c:pt idx="5174">
                  <c:v>0.16563323516782566</c:v>
                </c:pt>
                <c:pt idx="5175">
                  <c:v>0.16564017519120738</c:v>
                </c:pt>
                <c:pt idx="5176">
                  <c:v>0.165647117346227</c:v>
                </c:pt>
                <c:pt idx="5177">
                  <c:v>0.16565406163138938</c:v>
                </c:pt>
                <c:pt idx="5178">
                  <c:v>0.16566100804520204</c:v>
                </c:pt>
                <c:pt idx="5179">
                  <c:v>0.16566795658617217</c:v>
                </c:pt>
                <c:pt idx="5180">
                  <c:v>0.16567490725280948</c:v>
                </c:pt>
                <c:pt idx="5181">
                  <c:v>0.16568186004362359</c:v>
                </c:pt>
                <c:pt idx="5182">
                  <c:v>0.16568881495712606</c:v>
                </c:pt>
                <c:pt idx="5183">
                  <c:v>0.16569577199182903</c:v>
                </c:pt>
                <c:pt idx="5184">
                  <c:v>0.16570273114624615</c:v>
                </c:pt>
                <c:pt idx="5185">
                  <c:v>0.16570969241889191</c:v>
                </c:pt>
                <c:pt idx="5186">
                  <c:v>0.16571665580828232</c:v>
                </c:pt>
                <c:pt idx="5187">
                  <c:v>0.16572362131293403</c:v>
                </c:pt>
                <c:pt idx="5188">
                  <c:v>0.16573058893136511</c:v>
                </c:pt>
                <c:pt idx="5189">
                  <c:v>0.16573755866209444</c:v>
                </c:pt>
                <c:pt idx="5190">
                  <c:v>0.16574453050364241</c:v>
                </c:pt>
                <c:pt idx="5191">
                  <c:v>0.16575150445453005</c:v>
                </c:pt>
                <c:pt idx="5192">
                  <c:v>0.16575848051328035</c:v>
                </c:pt>
                <c:pt idx="5193">
                  <c:v>0.16576545867841616</c:v>
                </c:pt>
                <c:pt idx="5194">
                  <c:v>0.16577243894846266</c:v>
                </c:pt>
                <c:pt idx="5195">
                  <c:v>0.16577942132194506</c:v>
                </c:pt>
                <c:pt idx="5196">
                  <c:v>0.16578640579739079</c:v>
                </c:pt>
                <c:pt idx="5197">
                  <c:v>0.16579339237332727</c:v>
                </c:pt>
                <c:pt idx="5198">
                  <c:v>0.16580038104828407</c:v>
                </c:pt>
                <c:pt idx="5199">
                  <c:v>0.165807371820791</c:v>
                </c:pt>
                <c:pt idx="5200">
                  <c:v>0.16581436468937921</c:v>
                </c:pt>
                <c:pt idx="5201">
                  <c:v>0.16582135965258146</c:v>
                </c:pt>
                <c:pt idx="5202">
                  <c:v>0.16582835670893109</c:v>
                </c:pt>
                <c:pt idx="5203">
                  <c:v>0.16583535585696246</c:v>
                </c:pt>
                <c:pt idx="5204">
                  <c:v>0.16584235709521147</c:v>
                </c:pt>
                <c:pt idx="5205">
                  <c:v>0.16584936042221465</c:v>
                </c:pt>
                <c:pt idx="5206">
                  <c:v>0.16585636583651023</c:v>
                </c:pt>
                <c:pt idx="5207">
                  <c:v>0.16586337333663698</c:v>
                </c:pt>
                <c:pt idx="5208">
                  <c:v>0.1658703829211346</c:v>
                </c:pt>
                <c:pt idx="5209">
                  <c:v>0.16587739458854481</c:v>
                </c:pt>
                <c:pt idx="5210">
                  <c:v>0.16588440833740947</c:v>
                </c:pt>
                <c:pt idx="5211">
                  <c:v>0.16589142416627203</c:v>
                </c:pt>
                <c:pt idx="5212">
                  <c:v>0.16589844207367707</c:v>
                </c:pt>
                <c:pt idx="5213">
                  <c:v>0.16590546205816997</c:v>
                </c:pt>
                <c:pt idx="5214">
                  <c:v>0.16591248411829712</c:v>
                </c:pt>
                <c:pt idx="5215">
                  <c:v>0.16591950825260654</c:v>
                </c:pt>
                <c:pt idx="5216">
                  <c:v>0.16592653445964686</c:v>
                </c:pt>
                <c:pt idx="5217">
                  <c:v>0.1659335627379678</c:v>
                </c:pt>
                <c:pt idx="5218">
                  <c:v>0.16594059308612089</c:v>
                </c:pt>
                <c:pt idx="5219">
                  <c:v>0.16594762550265715</c:v>
                </c:pt>
                <c:pt idx="5220">
                  <c:v>0.16595465998613076</c:v>
                </c:pt>
                <c:pt idx="5221">
                  <c:v>0.16596169653509515</c:v>
                </c:pt>
                <c:pt idx="5222">
                  <c:v>0.16596873514810589</c:v>
                </c:pt>
                <c:pt idx="5223">
                  <c:v>0.16597577582371933</c:v>
                </c:pt>
                <c:pt idx="5224">
                  <c:v>0.16598281856049288</c:v>
                </c:pt>
                <c:pt idx="5225">
                  <c:v>0.16598986335698532</c:v>
                </c:pt>
                <c:pt idx="5226">
                  <c:v>0.16599691021175556</c:v>
                </c:pt>
                <c:pt idx="5227">
                  <c:v>0.16600395912336513</c:v>
                </c:pt>
                <c:pt idx="5228">
                  <c:v>0.16601101009037506</c:v>
                </c:pt>
                <c:pt idx="5229">
                  <c:v>0.16601806311134873</c:v>
                </c:pt>
                <c:pt idx="5230">
                  <c:v>0.16602511818484947</c:v>
                </c:pt>
                <c:pt idx="5231">
                  <c:v>0.16603217530944267</c:v>
                </c:pt>
                <c:pt idx="5232">
                  <c:v>0.16603923448369415</c:v>
                </c:pt>
                <c:pt idx="5233">
                  <c:v>0.16604629570617124</c:v>
                </c:pt>
                <c:pt idx="5234">
                  <c:v>0.16605335897544193</c:v>
                </c:pt>
                <c:pt idx="5235">
                  <c:v>0.16606042429007539</c:v>
                </c:pt>
                <c:pt idx="5236">
                  <c:v>0.16606749164864221</c:v>
                </c:pt>
                <c:pt idx="5237">
                  <c:v>0.16607456104971346</c:v>
                </c:pt>
                <c:pt idx="5238">
                  <c:v>0.16608163249186181</c:v>
                </c:pt>
                <c:pt idx="5239">
                  <c:v>0.16608870597366046</c:v>
                </c:pt>
                <c:pt idx="5240">
                  <c:v>0.16609578149368451</c:v>
                </c:pt>
                <c:pt idx="5241">
                  <c:v>0.16610285905050909</c:v>
                </c:pt>
                <c:pt idx="5242">
                  <c:v>0.16610993864271131</c:v>
                </c:pt>
                <c:pt idx="5243">
                  <c:v>0.1661170202688686</c:v>
                </c:pt>
                <c:pt idx="5244">
                  <c:v>0.16612410392756</c:v>
                </c:pt>
                <c:pt idx="5245">
                  <c:v>0.16613118961736517</c:v>
                </c:pt>
                <c:pt idx="5246">
                  <c:v>0.16613827733686504</c:v>
                </c:pt>
                <c:pt idx="5247">
                  <c:v>0.16614536708464175</c:v>
                </c:pt>
                <c:pt idx="5248">
                  <c:v>0.16615245885927857</c:v>
                </c:pt>
                <c:pt idx="5249">
                  <c:v>0.16615955265935931</c:v>
                </c:pt>
                <c:pt idx="5250">
                  <c:v>0.16616664848346899</c:v>
                </c:pt>
                <c:pt idx="5251">
                  <c:v>0.16617374633019416</c:v>
                </c:pt>
                <c:pt idx="5252">
                  <c:v>0.16618084619812179</c:v>
                </c:pt>
                <c:pt idx="5253">
                  <c:v>0.1661879480858405</c:v>
                </c:pt>
                <c:pt idx="5254">
                  <c:v>0.16619505199193951</c:v>
                </c:pt>
                <c:pt idx="5255">
                  <c:v>0.16620215791500892</c:v>
                </c:pt>
                <c:pt idx="5256">
                  <c:v>0.16620926585364076</c:v>
                </c:pt>
                <c:pt idx="5257">
                  <c:v>0.1662163758064272</c:v>
                </c:pt>
                <c:pt idx="5258">
                  <c:v>0.16622348777196214</c:v>
                </c:pt>
                <c:pt idx="5259">
                  <c:v>0.1662306017488395</c:v>
                </c:pt>
                <c:pt idx="5260">
                  <c:v>0.16623771773565546</c:v>
                </c:pt>
                <c:pt idx="5261">
                  <c:v>0.16624483573100657</c:v>
                </c:pt>
                <c:pt idx="5262">
                  <c:v>0.16625195573349083</c:v>
                </c:pt>
                <c:pt idx="5263">
                  <c:v>0.16625907774170662</c:v>
                </c:pt>
                <c:pt idx="5264">
                  <c:v>0.16626620175425399</c:v>
                </c:pt>
                <c:pt idx="5265">
                  <c:v>0.16627332776973378</c:v>
                </c:pt>
                <c:pt idx="5266">
                  <c:v>0.16628045578674777</c:v>
                </c:pt>
                <c:pt idx="5267">
                  <c:v>0.1662875858038991</c:v>
                </c:pt>
                <c:pt idx="5268">
                  <c:v>0.16629471781979135</c:v>
                </c:pt>
                <c:pt idx="5269">
                  <c:v>0.16630185183303012</c:v>
                </c:pt>
                <c:pt idx="5270">
                  <c:v>0.16630898784222109</c:v>
                </c:pt>
                <c:pt idx="5271">
                  <c:v>0.16631612584597122</c:v>
                </c:pt>
                <c:pt idx="5272">
                  <c:v>0.16632326584288898</c:v>
                </c:pt>
                <c:pt idx="5273">
                  <c:v>0.1663304078315832</c:v>
                </c:pt>
                <c:pt idx="5274">
                  <c:v>0.16633755181066442</c:v>
                </c:pt>
                <c:pt idx="5275">
                  <c:v>0.16634469777874336</c:v>
                </c:pt>
                <c:pt idx="5276">
                  <c:v>0.16635184573443268</c:v>
                </c:pt>
                <c:pt idx="5277">
                  <c:v>0.16635899567634554</c:v>
                </c:pt>
                <c:pt idx="5278">
                  <c:v>0.16636614760309623</c:v>
                </c:pt>
                <c:pt idx="5279">
                  <c:v>0.16637330151330013</c:v>
                </c:pt>
                <c:pt idx="5280">
                  <c:v>0.16638045740557322</c:v>
                </c:pt>
                <c:pt idx="5281">
                  <c:v>0.16638761527853341</c:v>
                </c:pt>
                <c:pt idx="5282">
                  <c:v>0.16639477513079884</c:v>
                </c:pt>
                <c:pt idx="5283">
                  <c:v>0.16640193696098901</c:v>
                </c:pt>
                <c:pt idx="5284">
                  <c:v>0.16640910076772433</c:v>
                </c:pt>
                <c:pt idx="5285">
                  <c:v>0.16641626654962635</c:v>
                </c:pt>
                <c:pt idx="5286">
                  <c:v>0.16642343430531742</c:v>
                </c:pt>
                <c:pt idx="5287">
                  <c:v>0.16643060403342111</c:v>
                </c:pt>
                <c:pt idx="5288">
                  <c:v>0.16643777573256205</c:v>
                </c:pt>
                <c:pt idx="5289">
                  <c:v>0.16644494940136542</c:v>
                </c:pt>
                <c:pt idx="5290">
                  <c:v>0.16645212503845835</c:v>
                </c:pt>
                <c:pt idx="5291">
                  <c:v>0.16645930264246794</c:v>
                </c:pt>
                <c:pt idx="5292">
                  <c:v>0.16646648221202337</c:v>
                </c:pt>
                <c:pt idx="5293">
                  <c:v>0.16647366374575359</c:v>
                </c:pt>
                <c:pt idx="5294">
                  <c:v>0.16648084724228965</c:v>
                </c:pt>
                <c:pt idx="5295">
                  <c:v>0.16648803270026291</c:v>
                </c:pt>
                <c:pt idx="5296">
                  <c:v>0.16649522011830628</c:v>
                </c:pt>
                <c:pt idx="5297">
                  <c:v>0.16650240949505349</c:v>
                </c:pt>
                <c:pt idx="5298">
                  <c:v>0.16650960082913888</c:v>
                </c:pt>
                <c:pt idx="5299">
                  <c:v>0.16651679411919826</c:v>
                </c:pt>
                <c:pt idx="5300">
                  <c:v>0.16652398936386839</c:v>
                </c:pt>
                <c:pt idx="5301">
                  <c:v>0.1665311865617872</c:v>
                </c:pt>
                <c:pt idx="5302">
                  <c:v>0.16653838571159268</c:v>
                </c:pt>
                <c:pt idx="5303">
                  <c:v>0.16654558681192533</c:v>
                </c:pt>
                <c:pt idx="5304">
                  <c:v>0.1665527898614256</c:v>
                </c:pt>
                <c:pt idx="5305">
                  <c:v>0.16655999485873496</c:v>
                </c:pt>
                <c:pt idx="5306">
                  <c:v>0.16656720180249623</c:v>
                </c:pt>
                <c:pt idx="5307">
                  <c:v>0.16657441069135348</c:v>
                </c:pt>
                <c:pt idx="5308">
                  <c:v>0.16658162152395095</c:v>
                </c:pt>
                <c:pt idx="5309">
                  <c:v>0.16658883429893478</c:v>
                </c:pt>
                <c:pt idx="5310">
                  <c:v>0.16659604901495162</c:v>
                </c:pt>
                <c:pt idx="5311">
                  <c:v>0.16660326567064895</c:v>
                </c:pt>
                <c:pt idx="5312">
                  <c:v>0.16661048426467573</c:v>
                </c:pt>
                <c:pt idx="5313">
                  <c:v>0.16661770479568155</c:v>
                </c:pt>
                <c:pt idx="5314">
                  <c:v>0.16662492726231698</c:v>
                </c:pt>
                <c:pt idx="5315">
                  <c:v>0.16663215166323414</c:v>
                </c:pt>
                <c:pt idx="5316">
                  <c:v>0.16663937799708536</c:v>
                </c:pt>
                <c:pt idx="5317">
                  <c:v>0.16664660626252453</c:v>
                </c:pt>
                <c:pt idx="5318">
                  <c:v>0.16665383645820644</c:v>
                </c:pt>
                <c:pt idx="5319">
                  <c:v>0.16666106858278659</c:v>
                </c:pt>
                <c:pt idx="5320">
                  <c:v>0.16666830263492169</c:v>
                </c:pt>
                <c:pt idx="5321">
                  <c:v>0.16667553861326939</c:v>
                </c:pt>
                <c:pt idx="5322">
                  <c:v>0.16668277651648827</c:v>
                </c:pt>
                <c:pt idx="5323">
                  <c:v>0.16669001634323807</c:v>
                </c:pt>
                <c:pt idx="5324">
                  <c:v>0.16669725809217947</c:v>
                </c:pt>
                <c:pt idx="5325">
                  <c:v>0.16670450176197402</c:v>
                </c:pt>
                <c:pt idx="5326">
                  <c:v>0.16671174735128444</c:v>
                </c:pt>
                <c:pt idx="5327">
                  <c:v>0.16671899485877406</c:v>
                </c:pt>
                <c:pt idx="5328">
                  <c:v>0.16672624428310734</c:v>
                </c:pt>
                <c:pt idx="5329">
                  <c:v>0.16673349562295051</c:v>
                </c:pt>
                <c:pt idx="5330">
                  <c:v>0.16674074887696952</c:v>
                </c:pt>
                <c:pt idx="5331">
                  <c:v>0.166748004043832</c:v>
                </c:pt>
                <c:pt idx="5332">
                  <c:v>0.16675526112220643</c:v>
                </c:pt>
                <c:pt idx="5333">
                  <c:v>0.16676252011076223</c:v>
                </c:pt>
                <c:pt idx="5334">
                  <c:v>0.16676978100817019</c:v>
                </c:pt>
                <c:pt idx="5335">
                  <c:v>0.16677704381310104</c:v>
                </c:pt>
                <c:pt idx="5336">
                  <c:v>0.16678430852422821</c:v>
                </c:pt>
                <c:pt idx="5337">
                  <c:v>0.16679157514022391</c:v>
                </c:pt>
                <c:pt idx="5338">
                  <c:v>0.16679884365976363</c:v>
                </c:pt>
                <c:pt idx="5339">
                  <c:v>0.16680611408152185</c:v>
                </c:pt>
                <c:pt idx="5340">
                  <c:v>0.16681338640417517</c:v>
                </c:pt>
                <c:pt idx="5341">
                  <c:v>0.16682066062640091</c:v>
                </c:pt>
                <c:pt idx="5342">
                  <c:v>0.1668279367468774</c:v>
                </c:pt>
                <c:pt idx="5343">
                  <c:v>0.1668352147642837</c:v>
                </c:pt>
                <c:pt idx="5344">
                  <c:v>0.16684249467730011</c:v>
                </c:pt>
                <c:pt idx="5345">
                  <c:v>0.16684977648460733</c:v>
                </c:pt>
                <c:pt idx="5346">
                  <c:v>0.16685706018488827</c:v>
                </c:pt>
                <c:pt idx="5347">
                  <c:v>0.16686434577682552</c:v>
                </c:pt>
                <c:pt idx="5348">
                  <c:v>0.16687163325910331</c:v>
                </c:pt>
                <c:pt idx="5349">
                  <c:v>0.16687892263040646</c:v>
                </c:pt>
                <c:pt idx="5350">
                  <c:v>0.16688621388942124</c:v>
                </c:pt>
                <c:pt idx="5351">
                  <c:v>0.16689350703483433</c:v>
                </c:pt>
                <c:pt idx="5352">
                  <c:v>0.16690080206533378</c:v>
                </c:pt>
                <c:pt idx="5353">
                  <c:v>0.16690809897960857</c:v>
                </c:pt>
                <c:pt idx="5354">
                  <c:v>0.16691539777634817</c:v>
                </c:pt>
                <c:pt idx="5355">
                  <c:v>0.1669226984542439</c:v>
                </c:pt>
                <c:pt idx="5356">
                  <c:v>0.1669300010119871</c:v>
                </c:pt>
                <c:pt idx="5357">
                  <c:v>0.16693730544827076</c:v>
                </c:pt>
                <c:pt idx="5358">
                  <c:v>0.16694461176178835</c:v>
                </c:pt>
                <c:pt idx="5359">
                  <c:v>0.1669519199512349</c:v>
                </c:pt>
                <c:pt idx="5360">
                  <c:v>0.16695923001530535</c:v>
                </c:pt>
                <c:pt idx="5361">
                  <c:v>0.16696654195269672</c:v>
                </c:pt>
                <c:pt idx="5362">
                  <c:v>0.16697385576210627</c:v>
                </c:pt>
                <c:pt idx="5363">
                  <c:v>0.16698117144223273</c:v>
                </c:pt>
                <c:pt idx="5364">
                  <c:v>0.1669884889917754</c:v>
                </c:pt>
                <c:pt idx="5365">
                  <c:v>0.1669958084094344</c:v>
                </c:pt>
                <c:pt idx="5366">
                  <c:v>0.16700312969391143</c:v>
                </c:pt>
                <c:pt idx="5367">
                  <c:v>0.16701045284390853</c:v>
                </c:pt>
                <c:pt idx="5368">
                  <c:v>0.16701777785812863</c:v>
                </c:pt>
                <c:pt idx="5369">
                  <c:v>0.16702510473527662</c:v>
                </c:pt>
                <c:pt idx="5370">
                  <c:v>0.16703243347405691</c:v>
                </c:pt>
                <c:pt idx="5371">
                  <c:v>0.16703976407317589</c:v>
                </c:pt>
                <c:pt idx="5372">
                  <c:v>0.16704709653134056</c:v>
                </c:pt>
                <c:pt idx="5373">
                  <c:v>0.16705443084725879</c:v>
                </c:pt>
                <c:pt idx="5374">
                  <c:v>0.16706176701963921</c:v>
                </c:pt>
                <c:pt idx="5375">
                  <c:v>0.16706910504719236</c:v>
                </c:pt>
                <c:pt idx="5376">
                  <c:v>0.16707644492862811</c:v>
                </c:pt>
                <c:pt idx="5377">
                  <c:v>0.167083786662659</c:v>
                </c:pt>
                <c:pt idx="5378">
                  <c:v>0.16709113024799729</c:v>
                </c:pt>
                <c:pt idx="5379">
                  <c:v>0.16709847568335648</c:v>
                </c:pt>
                <c:pt idx="5380">
                  <c:v>0.16710582296745155</c:v>
                </c:pt>
                <c:pt idx="5381">
                  <c:v>0.16711317209899756</c:v>
                </c:pt>
                <c:pt idx="5382">
                  <c:v>0.16712052307671105</c:v>
                </c:pt>
                <c:pt idx="5383">
                  <c:v>0.16712787589930928</c:v>
                </c:pt>
                <c:pt idx="5384">
                  <c:v>0.16713523056551094</c:v>
                </c:pt>
                <c:pt idx="5385">
                  <c:v>0.16714258707403473</c:v>
                </c:pt>
                <c:pt idx="5386">
                  <c:v>0.16714994542360115</c:v>
                </c:pt>
                <c:pt idx="5387">
                  <c:v>0.16715730561293105</c:v>
                </c:pt>
                <c:pt idx="5388">
                  <c:v>0.16716466764074697</c:v>
                </c:pt>
                <c:pt idx="5389">
                  <c:v>0.1671720315057712</c:v>
                </c:pt>
                <c:pt idx="5390">
                  <c:v>0.16717939720672825</c:v>
                </c:pt>
                <c:pt idx="5391">
                  <c:v>0.16718676474234223</c:v>
                </c:pt>
                <c:pt idx="5392">
                  <c:v>0.16719413411133963</c:v>
                </c:pt>
                <c:pt idx="5393">
                  <c:v>0.16720150531244657</c:v>
                </c:pt>
                <c:pt idx="5394">
                  <c:v>0.16720887834439099</c:v>
                </c:pt>
                <c:pt idx="5395">
                  <c:v>0.16721625320590136</c:v>
                </c:pt>
                <c:pt idx="5396">
                  <c:v>0.16722362989570719</c:v>
                </c:pt>
                <c:pt idx="5397">
                  <c:v>0.16723100841253871</c:v>
                </c:pt>
                <c:pt idx="5398">
                  <c:v>0.16723838875512739</c:v>
                </c:pt>
                <c:pt idx="5399">
                  <c:v>0.16724577092220533</c:v>
                </c:pt>
                <c:pt idx="5400">
                  <c:v>0.16725315491250592</c:v>
                </c:pt>
                <c:pt idx="5401">
                  <c:v>0.16726054072476301</c:v>
                </c:pt>
                <c:pt idx="5402">
                  <c:v>0.16726792835771154</c:v>
                </c:pt>
                <c:pt idx="5403">
                  <c:v>0.16727531781008792</c:v>
                </c:pt>
                <c:pt idx="5404">
                  <c:v>0.16728270908062848</c:v>
                </c:pt>
                <c:pt idx="5405">
                  <c:v>0.16729010216807114</c:v>
                </c:pt>
                <c:pt idx="5406">
                  <c:v>0.1672974970711549</c:v>
                </c:pt>
                <c:pt idx="5407">
                  <c:v>0.16730489378861865</c:v>
                </c:pt>
                <c:pt idx="5408">
                  <c:v>0.16731229231920394</c:v>
                </c:pt>
                <c:pt idx="5409">
                  <c:v>0.16731969266165128</c:v>
                </c:pt>
                <c:pt idx="5410">
                  <c:v>0.16732709481470318</c:v>
                </c:pt>
                <c:pt idx="5411">
                  <c:v>0.16733449877710335</c:v>
                </c:pt>
                <c:pt idx="5412">
                  <c:v>0.16734190454759584</c:v>
                </c:pt>
                <c:pt idx="5413">
                  <c:v>0.1673493121249254</c:v>
                </c:pt>
                <c:pt idx="5414">
                  <c:v>0.16735672150783842</c:v>
                </c:pt>
                <c:pt idx="5415">
                  <c:v>0.1673641326950816</c:v>
                </c:pt>
                <c:pt idx="5416">
                  <c:v>0.1673715456854028</c:v>
                </c:pt>
                <c:pt idx="5417">
                  <c:v>0.16737896047755088</c:v>
                </c:pt>
                <c:pt idx="5418">
                  <c:v>0.16738637707027509</c:v>
                </c:pt>
                <c:pt idx="5419">
                  <c:v>0.1673937954623268</c:v>
                </c:pt>
                <c:pt idx="5420">
                  <c:v>0.16740121565245669</c:v>
                </c:pt>
                <c:pt idx="5421">
                  <c:v>0.1674086376394173</c:v>
                </c:pt>
                <c:pt idx="5422">
                  <c:v>0.16741606142196214</c:v>
                </c:pt>
                <c:pt idx="5423">
                  <c:v>0.16742348699884518</c:v>
                </c:pt>
                <c:pt idx="5424">
                  <c:v>0.16743091436882196</c:v>
                </c:pt>
                <c:pt idx="5425">
                  <c:v>0.16743834353064768</c:v>
                </c:pt>
                <c:pt idx="5426">
                  <c:v>0.16744577448307962</c:v>
                </c:pt>
                <c:pt idx="5427">
                  <c:v>0.16745320722487589</c:v>
                </c:pt>
                <c:pt idx="5428">
                  <c:v>0.16746064175479478</c:v>
                </c:pt>
                <c:pt idx="5429">
                  <c:v>0.16746807807159608</c:v>
                </c:pt>
                <c:pt idx="5430">
                  <c:v>0.16747551617404019</c:v>
                </c:pt>
                <c:pt idx="5431">
                  <c:v>0.16748295606088856</c:v>
                </c:pt>
                <c:pt idx="5432">
                  <c:v>0.16749039773090316</c:v>
                </c:pt>
                <c:pt idx="5433">
                  <c:v>0.16749784118284777</c:v>
                </c:pt>
                <c:pt idx="5434">
                  <c:v>0.16750528641548612</c:v>
                </c:pt>
                <c:pt idx="5435">
                  <c:v>0.16751273342758327</c:v>
                </c:pt>
                <c:pt idx="5436">
                  <c:v>0.16752018221790502</c:v>
                </c:pt>
                <c:pt idx="5437">
                  <c:v>0.16752763278521821</c:v>
                </c:pt>
                <c:pt idx="5438">
                  <c:v>0.16753508512829035</c:v>
                </c:pt>
                <c:pt idx="5439">
                  <c:v>0.16754253924589046</c:v>
                </c:pt>
                <c:pt idx="5440">
                  <c:v>0.16754999513678717</c:v>
                </c:pt>
                <c:pt idx="5441">
                  <c:v>0.16755745279975157</c:v>
                </c:pt>
                <c:pt idx="5442">
                  <c:v>0.16756491223355488</c:v>
                </c:pt>
                <c:pt idx="5443">
                  <c:v>0.16757237343696851</c:v>
                </c:pt>
                <c:pt idx="5444">
                  <c:v>0.16757983640876614</c:v>
                </c:pt>
                <c:pt idx="5445">
                  <c:v>0.16758730114772141</c:v>
                </c:pt>
                <c:pt idx="5446">
                  <c:v>0.16759476765260922</c:v>
                </c:pt>
                <c:pt idx="5447">
                  <c:v>0.16760223592220497</c:v>
                </c:pt>
                <c:pt idx="5448">
                  <c:v>0.16760970595528568</c:v>
                </c:pt>
                <c:pt idx="5449">
                  <c:v>0.16761717775062812</c:v>
                </c:pt>
                <c:pt idx="5450">
                  <c:v>0.16762465130701151</c:v>
                </c:pt>
                <c:pt idx="5451">
                  <c:v>0.16763212662321428</c:v>
                </c:pt>
                <c:pt idx="5452">
                  <c:v>0.1676396036980167</c:v>
                </c:pt>
                <c:pt idx="5453">
                  <c:v>0.16764708253019978</c:v>
                </c:pt>
                <c:pt idx="5454">
                  <c:v>0.16765456311854576</c:v>
                </c:pt>
                <c:pt idx="5455">
                  <c:v>0.16766204546183677</c:v>
                </c:pt>
                <c:pt idx="5456">
                  <c:v>0.16766952955885689</c:v>
                </c:pt>
                <c:pt idx="5457">
                  <c:v>0.16767701540839039</c:v>
                </c:pt>
                <c:pt idx="5458">
                  <c:v>0.16768450300922269</c:v>
                </c:pt>
                <c:pt idx="5459">
                  <c:v>0.16769199236013968</c:v>
                </c:pt>
                <c:pt idx="5460">
                  <c:v>0.1676994834599293</c:v>
                </c:pt>
                <c:pt idx="5461">
                  <c:v>0.16770697630737846</c:v>
                </c:pt>
                <c:pt idx="5462">
                  <c:v>0.16771447090127709</c:v>
                </c:pt>
                <c:pt idx="5463">
                  <c:v>0.16772196724041441</c:v>
                </c:pt>
                <c:pt idx="5464">
                  <c:v>0.16772946532358105</c:v>
                </c:pt>
                <c:pt idx="5465">
                  <c:v>0.16773696514956873</c:v>
                </c:pt>
                <c:pt idx="5466">
                  <c:v>0.16774446671716942</c:v>
                </c:pt>
                <c:pt idx="5467">
                  <c:v>0.16775197002517667</c:v>
                </c:pt>
                <c:pt idx="5468">
                  <c:v>0.1677594750723847</c:v>
                </c:pt>
                <c:pt idx="5469">
                  <c:v>0.16776698185758801</c:v>
                </c:pt>
                <c:pt idx="5470">
                  <c:v>0.16777449037958286</c:v>
                </c:pt>
                <c:pt idx="5471">
                  <c:v>0.16778200063716578</c:v>
                </c:pt>
                <c:pt idx="5472">
                  <c:v>0.16778951262913439</c:v>
                </c:pt>
                <c:pt idx="5473">
                  <c:v>0.16779702635428748</c:v>
                </c:pt>
                <c:pt idx="5474">
                  <c:v>0.16780454181142385</c:v>
                </c:pt>
                <c:pt idx="5475">
                  <c:v>0.1678120589993439</c:v>
                </c:pt>
                <c:pt idx="5476">
                  <c:v>0.16781957791684862</c:v>
                </c:pt>
                <c:pt idx="5477">
                  <c:v>0.16782709856273981</c:v>
                </c:pt>
                <c:pt idx="5478">
                  <c:v>0.16783462093582058</c:v>
                </c:pt>
                <c:pt idx="5479">
                  <c:v>0.1678421450348942</c:v>
                </c:pt>
                <c:pt idx="5480">
                  <c:v>0.16784967085876565</c:v>
                </c:pt>
                <c:pt idx="5481">
                  <c:v>0.16785719840623961</c:v>
                </c:pt>
                <c:pt idx="5482">
                  <c:v>0.16786472767612282</c:v>
                </c:pt>
                <c:pt idx="5483">
                  <c:v>0.16787225866722202</c:v>
                </c:pt>
                <c:pt idx="5484">
                  <c:v>0.16787979137834577</c:v>
                </c:pt>
                <c:pt idx="5485">
                  <c:v>0.16788732580830196</c:v>
                </c:pt>
                <c:pt idx="5486">
                  <c:v>0.16789486195590075</c:v>
                </c:pt>
                <c:pt idx="5487">
                  <c:v>0.1679023998199525</c:v>
                </c:pt>
                <c:pt idx="5488">
                  <c:v>0.16790993939926921</c:v>
                </c:pt>
                <c:pt idx="5489">
                  <c:v>0.16791748069266191</c:v>
                </c:pt>
                <c:pt idx="5490">
                  <c:v>0.16792502369894463</c:v>
                </c:pt>
                <c:pt idx="5491">
                  <c:v>0.16793256841693074</c:v>
                </c:pt>
                <c:pt idx="5492">
                  <c:v>0.16794011484543533</c:v>
                </c:pt>
                <c:pt idx="5493">
                  <c:v>0.16794766298327385</c:v>
                </c:pt>
                <c:pt idx="5494">
                  <c:v>0.16795521282926301</c:v>
                </c:pt>
                <c:pt idx="5495">
                  <c:v>0.16796276438222002</c:v>
                </c:pt>
                <c:pt idx="5496">
                  <c:v>0.16797031764096301</c:v>
                </c:pt>
                <c:pt idx="5497">
                  <c:v>0.16797787260431096</c:v>
                </c:pt>
                <c:pt idx="5498">
                  <c:v>0.16798542927108384</c:v>
                </c:pt>
                <c:pt idx="5499">
                  <c:v>0.16799298764010201</c:v>
                </c:pt>
                <c:pt idx="5500">
                  <c:v>0.16800054771018791</c:v>
                </c:pt>
                <c:pt idx="5501">
                  <c:v>0.16800810948016329</c:v>
                </c:pt>
                <c:pt idx="5502">
                  <c:v>0.16801567294885125</c:v>
                </c:pt>
                <c:pt idx="5503">
                  <c:v>0.16802323811507655</c:v>
                </c:pt>
                <c:pt idx="5504">
                  <c:v>0.16803080497766359</c:v>
                </c:pt>
                <c:pt idx="5505">
                  <c:v>0.16803837353543849</c:v>
                </c:pt>
                <c:pt idx="5506">
                  <c:v>0.16804594378722776</c:v>
                </c:pt>
                <c:pt idx="5507">
                  <c:v>0.16805351573185862</c:v>
                </c:pt>
                <c:pt idx="5508">
                  <c:v>0.16806108936816008</c:v>
                </c:pt>
                <c:pt idx="5509">
                  <c:v>0.16806866469496026</c:v>
                </c:pt>
                <c:pt idx="5510">
                  <c:v>0.16807624171109023</c:v>
                </c:pt>
                <c:pt idx="5511">
                  <c:v>0.16808382041538039</c:v>
                </c:pt>
                <c:pt idx="5512">
                  <c:v>0.16809140080666224</c:v>
                </c:pt>
                <c:pt idx="5513">
                  <c:v>0.16809898288376826</c:v>
                </c:pt>
                <c:pt idx="5514">
                  <c:v>0.16810656664553222</c:v>
                </c:pt>
                <c:pt idx="5515">
                  <c:v>0.16811415209078792</c:v>
                </c:pt>
                <c:pt idx="5516">
                  <c:v>0.16812173921837076</c:v>
                </c:pt>
                <c:pt idx="5517">
                  <c:v>0.16812932802711611</c:v>
                </c:pt>
                <c:pt idx="5518">
                  <c:v>0.16813691851586099</c:v>
                </c:pt>
                <c:pt idx="5519">
                  <c:v>0.16814451068344305</c:v>
                </c:pt>
                <c:pt idx="5520">
                  <c:v>0.16815210452870019</c:v>
                </c:pt>
                <c:pt idx="5521">
                  <c:v>0.16815970005047187</c:v>
                </c:pt>
                <c:pt idx="5522">
                  <c:v>0.1681672972475983</c:v>
                </c:pt>
                <c:pt idx="5523">
                  <c:v>0.16817489611891984</c:v>
                </c:pt>
                <c:pt idx="5524">
                  <c:v>0.16818249666327847</c:v>
                </c:pt>
                <c:pt idx="5525">
                  <c:v>0.16819009887951689</c:v>
                </c:pt>
                <c:pt idx="5526">
                  <c:v>0.16819770276647797</c:v>
                </c:pt>
                <c:pt idx="5527">
                  <c:v>0.1682053083230062</c:v>
                </c:pt>
                <c:pt idx="5528">
                  <c:v>0.16821291554794676</c:v>
                </c:pt>
                <c:pt idx="5529">
                  <c:v>0.16822052444014501</c:v>
                </c:pt>
                <c:pt idx="5530">
                  <c:v>0.1682281349984478</c:v>
                </c:pt>
                <c:pt idx="5531">
                  <c:v>0.16823574722170248</c:v>
                </c:pt>
                <c:pt idx="5532">
                  <c:v>0.16824336110875743</c:v>
                </c:pt>
                <c:pt idx="5533">
                  <c:v>0.1682509766584617</c:v>
                </c:pt>
                <c:pt idx="5534">
                  <c:v>0.16825859386966543</c:v>
                </c:pt>
                <c:pt idx="5535">
                  <c:v>0.16826621274121931</c:v>
                </c:pt>
                <c:pt idx="5536">
                  <c:v>0.16827383327197459</c:v>
                </c:pt>
                <c:pt idx="5537">
                  <c:v>0.16828145546078394</c:v>
                </c:pt>
                <c:pt idx="5538">
                  <c:v>0.16828907930650075</c:v>
                </c:pt>
                <c:pt idx="5539">
                  <c:v>0.16829670480797881</c:v>
                </c:pt>
                <c:pt idx="5540">
                  <c:v>0.16830433196407285</c:v>
                </c:pt>
                <c:pt idx="5541">
                  <c:v>0.16831196077363894</c:v>
                </c:pt>
                <c:pt idx="5542">
                  <c:v>0.16831959123553339</c:v>
                </c:pt>
                <c:pt idx="5543">
                  <c:v>0.16832722334861341</c:v>
                </c:pt>
                <c:pt idx="5544">
                  <c:v>0.16833485711173715</c:v>
                </c:pt>
                <c:pt idx="5545">
                  <c:v>0.16834249252376343</c:v>
                </c:pt>
                <c:pt idx="5546">
                  <c:v>0.16835012958355242</c:v>
                </c:pt>
                <c:pt idx="5547">
                  <c:v>0.16835776828996427</c:v>
                </c:pt>
                <c:pt idx="5548">
                  <c:v>0.16836540864186053</c:v>
                </c:pt>
                <c:pt idx="5549">
                  <c:v>0.16837305063810323</c:v>
                </c:pt>
                <c:pt idx="5550">
                  <c:v>0.16838069427755567</c:v>
                </c:pt>
                <c:pt idx="5551">
                  <c:v>0.16838833955908147</c:v>
                </c:pt>
                <c:pt idx="5552">
                  <c:v>0.16839598648154538</c:v>
                </c:pt>
                <c:pt idx="5553">
                  <c:v>0.16840363504381253</c:v>
                </c:pt>
                <c:pt idx="5554">
                  <c:v>0.16841128524474924</c:v>
                </c:pt>
                <c:pt idx="5555">
                  <c:v>0.16841893708322278</c:v>
                </c:pt>
                <c:pt idx="5556">
                  <c:v>0.16842659055810122</c:v>
                </c:pt>
                <c:pt idx="5557">
                  <c:v>0.1684342456682523</c:v>
                </c:pt>
                <c:pt idx="5558">
                  <c:v>0.16844190241254658</c:v>
                </c:pt>
                <c:pt idx="5559">
                  <c:v>0.16844956078985365</c:v>
                </c:pt>
                <c:pt idx="5560">
                  <c:v>0.16845722079904499</c:v>
                </c:pt>
                <c:pt idx="5561">
                  <c:v>0.16846488243899194</c:v>
                </c:pt>
                <c:pt idx="5562">
                  <c:v>0.1684725457085674</c:v>
                </c:pt>
                <c:pt idx="5563">
                  <c:v>0.16848021060664495</c:v>
                </c:pt>
                <c:pt idx="5564">
                  <c:v>0.16848787713209937</c:v>
                </c:pt>
                <c:pt idx="5565">
                  <c:v>0.16849554528380509</c:v>
                </c:pt>
                <c:pt idx="5566">
                  <c:v>0.16850321506063778</c:v>
                </c:pt>
                <c:pt idx="5567">
                  <c:v>0.16851088646147491</c:v>
                </c:pt>
                <c:pt idx="5568">
                  <c:v>0.16851855948519345</c:v>
                </c:pt>
                <c:pt idx="5569">
                  <c:v>0.16852623413067203</c:v>
                </c:pt>
                <c:pt idx="5570">
                  <c:v>0.168533910396789</c:v>
                </c:pt>
                <c:pt idx="5571">
                  <c:v>0.16854158828242521</c:v>
                </c:pt>
                <c:pt idx="5572">
                  <c:v>0.16854926778646062</c:v>
                </c:pt>
                <c:pt idx="5573">
                  <c:v>0.16855694890777728</c:v>
                </c:pt>
                <c:pt idx="5574">
                  <c:v>0.1685646316452569</c:v>
                </c:pt>
                <c:pt idx="5575">
                  <c:v>0.16857231599778288</c:v>
                </c:pt>
                <c:pt idx="5576">
                  <c:v>0.16858000196423881</c:v>
                </c:pt>
                <c:pt idx="5577">
                  <c:v>0.16858768954350967</c:v>
                </c:pt>
                <c:pt idx="5578">
                  <c:v>0.16859537873448061</c:v>
                </c:pt>
                <c:pt idx="5579">
                  <c:v>0.16860306953603821</c:v>
                </c:pt>
                <c:pt idx="5580">
                  <c:v>0.16861076194706903</c:v>
                </c:pt>
                <c:pt idx="5581">
                  <c:v>0.16861845596646116</c:v>
                </c:pt>
                <c:pt idx="5582">
                  <c:v>0.16862615159310326</c:v>
                </c:pt>
                <c:pt idx="5583">
                  <c:v>0.16863384882588481</c:v>
                </c:pt>
                <c:pt idx="5584">
                  <c:v>0.16864154766369552</c:v>
                </c:pt>
                <c:pt idx="5585">
                  <c:v>0.16864924810542675</c:v>
                </c:pt>
                <c:pt idx="5586">
                  <c:v>0.16865695014997026</c:v>
                </c:pt>
                <c:pt idx="5587">
                  <c:v>0.16866465379621831</c:v>
                </c:pt>
                <c:pt idx="5588">
                  <c:v>0.16867235904306449</c:v>
                </c:pt>
                <c:pt idx="5589">
                  <c:v>0.16868006588940307</c:v>
                </c:pt>
                <c:pt idx="5590">
                  <c:v>0.16868777433412835</c:v>
                </c:pt>
                <c:pt idx="5591">
                  <c:v>0.16869548437613638</c:v>
                </c:pt>
                <c:pt idx="5592">
                  <c:v>0.16870319601432379</c:v>
                </c:pt>
                <c:pt idx="5593">
                  <c:v>0.16871090924758755</c:v>
                </c:pt>
                <c:pt idx="5594">
                  <c:v>0.16871862407482582</c:v>
                </c:pt>
                <c:pt idx="5595">
                  <c:v>0.1687263404949374</c:v>
                </c:pt>
                <c:pt idx="5596">
                  <c:v>0.1687340585068216</c:v>
                </c:pt>
                <c:pt idx="5597">
                  <c:v>0.16874177810937932</c:v>
                </c:pt>
                <c:pt idx="5598">
                  <c:v>0.16874949930151137</c:v>
                </c:pt>
                <c:pt idx="5599">
                  <c:v>0.16875722208211938</c:v>
                </c:pt>
                <c:pt idx="5600">
                  <c:v>0.1687649464501069</c:v>
                </c:pt>
                <c:pt idx="5601">
                  <c:v>0.16877267240437685</c:v>
                </c:pt>
                <c:pt idx="5602">
                  <c:v>0.16878039994383312</c:v>
                </c:pt>
                <c:pt idx="5603">
                  <c:v>0.1687881290673813</c:v>
                </c:pt>
                <c:pt idx="5604">
                  <c:v>0.1687958597739273</c:v>
                </c:pt>
                <c:pt idx="5605">
                  <c:v>0.16880359206237744</c:v>
                </c:pt>
                <c:pt idx="5606">
                  <c:v>0.16881132593163897</c:v>
                </c:pt>
                <c:pt idx="5607">
                  <c:v>0.16881906138062028</c:v>
                </c:pt>
                <c:pt idx="5608">
                  <c:v>0.1688267984082297</c:v>
                </c:pt>
                <c:pt idx="5609">
                  <c:v>0.16883453701337772</c:v>
                </c:pt>
                <c:pt idx="5610">
                  <c:v>0.16884227719497449</c:v>
                </c:pt>
                <c:pt idx="5611">
                  <c:v>0.16885001895193069</c:v>
                </c:pt>
                <c:pt idx="5612">
                  <c:v>0.16885776228315921</c:v>
                </c:pt>
                <c:pt idx="5613">
                  <c:v>0.1688655071875719</c:v>
                </c:pt>
                <c:pt idx="5614">
                  <c:v>0.16887325366408298</c:v>
                </c:pt>
                <c:pt idx="5615">
                  <c:v>0.16888100171160658</c:v>
                </c:pt>
                <c:pt idx="5616">
                  <c:v>0.16888875132905765</c:v>
                </c:pt>
                <c:pt idx="5617">
                  <c:v>0.16889650251535182</c:v>
                </c:pt>
                <c:pt idx="5618">
                  <c:v>0.16890425526940589</c:v>
                </c:pt>
                <c:pt idx="5619">
                  <c:v>0.16891200959013714</c:v>
                </c:pt>
                <c:pt idx="5620">
                  <c:v>0.1689197654764639</c:v>
                </c:pt>
                <c:pt idx="5621">
                  <c:v>0.16892752292730506</c:v>
                </c:pt>
                <c:pt idx="5622">
                  <c:v>0.16893528194157967</c:v>
                </c:pt>
                <c:pt idx="5623">
                  <c:v>0.16894304251820857</c:v>
                </c:pt>
                <c:pt idx="5624">
                  <c:v>0.1689508046561134</c:v>
                </c:pt>
                <c:pt idx="5625">
                  <c:v>0.16895856835421524</c:v>
                </c:pt>
                <c:pt idx="5626">
                  <c:v>0.16896633361143745</c:v>
                </c:pt>
                <c:pt idx="5627">
                  <c:v>0.16897410042670299</c:v>
                </c:pt>
                <c:pt idx="5628">
                  <c:v>0.16898186879893659</c:v>
                </c:pt>
                <c:pt idx="5629">
                  <c:v>0.16898963872706257</c:v>
                </c:pt>
                <c:pt idx="5630">
                  <c:v>0.16899741021000705</c:v>
                </c:pt>
                <c:pt idx="5631">
                  <c:v>0.16900518324669678</c:v>
                </c:pt>
                <c:pt idx="5632">
                  <c:v>0.16901295783605838</c:v>
                </c:pt>
                <c:pt idx="5633">
                  <c:v>0.16902073397702019</c:v>
                </c:pt>
                <c:pt idx="5634">
                  <c:v>0.16902851166851132</c:v>
                </c:pt>
                <c:pt idx="5635">
                  <c:v>0.16903629090946037</c:v>
                </c:pt>
                <c:pt idx="5636">
                  <c:v>0.16904407169879845</c:v>
                </c:pt>
                <c:pt idx="5637">
                  <c:v>0.16905185403545625</c:v>
                </c:pt>
                <c:pt idx="5638">
                  <c:v>0.16905963791836554</c:v>
                </c:pt>
                <c:pt idx="5639">
                  <c:v>0.16906742334645902</c:v>
                </c:pt>
                <c:pt idx="5640">
                  <c:v>0.16907521031866962</c:v>
                </c:pt>
                <c:pt idx="5641">
                  <c:v>0.16908299883393169</c:v>
                </c:pt>
                <c:pt idx="5642">
                  <c:v>0.16909078889117973</c:v>
                </c:pt>
                <c:pt idx="5643">
                  <c:v>0.16909858048934984</c:v>
                </c:pt>
                <c:pt idx="5644">
                  <c:v>0.16910637362737749</c:v>
                </c:pt>
                <c:pt idx="5645">
                  <c:v>0.16911416830420034</c:v>
                </c:pt>
                <c:pt idx="5646">
                  <c:v>0.16912196451875569</c:v>
                </c:pt>
                <c:pt idx="5647">
                  <c:v>0.16912976226998239</c:v>
                </c:pt>
                <c:pt idx="5648">
                  <c:v>0.16913756155681972</c:v>
                </c:pt>
                <c:pt idx="5649">
                  <c:v>0.16914536237820765</c:v>
                </c:pt>
                <c:pt idx="5650">
                  <c:v>0.16915316473308689</c:v>
                </c:pt>
                <c:pt idx="5651">
                  <c:v>0.16916096862039876</c:v>
                </c:pt>
                <c:pt idx="5652">
                  <c:v>0.16916877403908576</c:v>
                </c:pt>
                <c:pt idx="5653">
                  <c:v>0.16917658098809124</c:v>
                </c:pt>
                <c:pt idx="5654">
                  <c:v>0.16918438946635797</c:v>
                </c:pt>
                <c:pt idx="5655">
                  <c:v>0.16919219947283112</c:v>
                </c:pt>
                <c:pt idx="5656">
                  <c:v>0.16920001100645596</c:v>
                </c:pt>
                <c:pt idx="5657">
                  <c:v>0.1692078240661781</c:v>
                </c:pt>
                <c:pt idx="5658">
                  <c:v>0.16921563865094436</c:v>
                </c:pt>
                <c:pt idx="5659">
                  <c:v>0.16922345475970246</c:v>
                </c:pt>
                <c:pt idx="5660">
                  <c:v>0.16923127239140034</c:v>
                </c:pt>
                <c:pt idx="5661">
                  <c:v>0.16923909154498665</c:v>
                </c:pt>
                <c:pt idx="5662">
                  <c:v>0.16924691221941179</c:v>
                </c:pt>
                <c:pt idx="5663">
                  <c:v>0.16925473441362557</c:v>
                </c:pt>
                <c:pt idx="5664">
                  <c:v>0.16926255812657906</c:v>
                </c:pt>
                <c:pt idx="5665">
                  <c:v>0.16927038335722477</c:v>
                </c:pt>
                <c:pt idx="5666">
                  <c:v>0.16927821010451452</c:v>
                </c:pt>
                <c:pt idx="5667">
                  <c:v>0.16928603836740216</c:v>
                </c:pt>
                <c:pt idx="5668">
                  <c:v>0.16929386814484154</c:v>
                </c:pt>
                <c:pt idx="5669">
                  <c:v>0.16930169943578766</c:v>
                </c:pt>
                <c:pt idx="5670">
                  <c:v>0.16930953223919573</c:v>
                </c:pt>
                <c:pt idx="5671">
                  <c:v>0.16931736655402255</c:v>
                </c:pt>
                <c:pt idx="5672">
                  <c:v>0.16932520237922472</c:v>
                </c:pt>
                <c:pt idx="5673">
                  <c:v>0.16933303971376018</c:v>
                </c:pt>
                <c:pt idx="5674">
                  <c:v>0.16934087855658708</c:v>
                </c:pt>
                <c:pt idx="5675">
                  <c:v>0.169348718906665</c:v>
                </c:pt>
                <c:pt idx="5676">
                  <c:v>0.16935656076295391</c:v>
                </c:pt>
                <c:pt idx="5677">
                  <c:v>0.16936440412441403</c:v>
                </c:pt>
                <c:pt idx="5678">
                  <c:v>0.16937224899000694</c:v>
                </c:pt>
                <c:pt idx="5679">
                  <c:v>0.16938009535869514</c:v>
                </c:pt>
                <c:pt idx="5680">
                  <c:v>0.16938794322944115</c:v>
                </c:pt>
                <c:pt idx="5681">
                  <c:v>0.16939579260120807</c:v>
                </c:pt>
                <c:pt idx="5682">
                  <c:v>0.16940364347296122</c:v>
                </c:pt>
                <c:pt idx="5683">
                  <c:v>0.16941149584366463</c:v>
                </c:pt>
                <c:pt idx="5684">
                  <c:v>0.16941934971228464</c:v>
                </c:pt>
                <c:pt idx="5685">
                  <c:v>0.16942720507778766</c:v>
                </c:pt>
                <c:pt idx="5686">
                  <c:v>0.16943506193914074</c:v>
                </c:pt>
                <c:pt idx="5687">
                  <c:v>0.16944292029531174</c:v>
                </c:pt>
                <c:pt idx="5688">
                  <c:v>0.1694507801452694</c:v>
                </c:pt>
                <c:pt idx="5689">
                  <c:v>0.16945864148798317</c:v>
                </c:pt>
                <c:pt idx="5690">
                  <c:v>0.16946650432242313</c:v>
                </c:pt>
                <c:pt idx="5691">
                  <c:v>0.16947436864755969</c:v>
                </c:pt>
                <c:pt idx="5692">
                  <c:v>0.16948223446236488</c:v>
                </c:pt>
                <c:pt idx="5693">
                  <c:v>0.16949010176581078</c:v>
                </c:pt>
                <c:pt idx="5694">
                  <c:v>0.16949797055687033</c:v>
                </c:pt>
                <c:pt idx="5695">
                  <c:v>0.16950584083451714</c:v>
                </c:pt>
                <c:pt idx="5696">
                  <c:v>0.16951371259772555</c:v>
                </c:pt>
                <c:pt idx="5697">
                  <c:v>0.16952158584547078</c:v>
                </c:pt>
                <c:pt idx="5698">
                  <c:v>0.16952946057672852</c:v>
                </c:pt>
                <c:pt idx="5699">
                  <c:v>0.16953733679047581</c:v>
                </c:pt>
                <c:pt idx="5700">
                  <c:v>0.16954521448568902</c:v>
                </c:pt>
                <c:pt idx="5701">
                  <c:v>0.16955309366134746</c:v>
                </c:pt>
                <c:pt idx="5702">
                  <c:v>0.16956097431642819</c:v>
                </c:pt>
                <c:pt idx="5703">
                  <c:v>0.1695688564499119</c:v>
                </c:pt>
                <c:pt idx="5704">
                  <c:v>0.16957674006077786</c:v>
                </c:pt>
                <c:pt idx="5705">
                  <c:v>0.16958462514800748</c:v>
                </c:pt>
                <c:pt idx="5706">
                  <c:v>0.1695925117105819</c:v>
                </c:pt>
                <c:pt idx="5707">
                  <c:v>0.16960039974748406</c:v>
                </c:pt>
                <c:pt idx="5708">
                  <c:v>0.16960828925769603</c:v>
                </c:pt>
                <c:pt idx="5709">
                  <c:v>0.16961618024020186</c:v>
                </c:pt>
                <c:pt idx="5710">
                  <c:v>0.16962407269398591</c:v>
                </c:pt>
                <c:pt idx="5711">
                  <c:v>0.16963196661803318</c:v>
                </c:pt>
                <c:pt idx="5712">
                  <c:v>0.1696398620113298</c:v>
                </c:pt>
                <c:pt idx="5713">
                  <c:v>0.1696477588728619</c:v>
                </c:pt>
                <c:pt idx="5714">
                  <c:v>0.16965565720161679</c:v>
                </c:pt>
                <c:pt idx="5715">
                  <c:v>0.16966355699658242</c:v>
                </c:pt>
                <c:pt idx="5716">
                  <c:v>0.16967145825674765</c:v>
                </c:pt>
                <c:pt idx="5717">
                  <c:v>0.16967936098110112</c:v>
                </c:pt>
                <c:pt idx="5718">
                  <c:v>0.16968726516863375</c:v>
                </c:pt>
                <c:pt idx="5719">
                  <c:v>0.16969517081833554</c:v>
                </c:pt>
                <c:pt idx="5720">
                  <c:v>0.16970307792919834</c:v>
                </c:pt>
                <c:pt idx="5721">
                  <c:v>0.16971098650021418</c:v>
                </c:pt>
                <c:pt idx="5722">
                  <c:v>0.16971889653037578</c:v>
                </c:pt>
                <c:pt idx="5723">
                  <c:v>0.16972680801867682</c:v>
                </c:pt>
                <c:pt idx="5724">
                  <c:v>0.1697347209641116</c:v>
                </c:pt>
                <c:pt idx="5725">
                  <c:v>0.16974263536567491</c:v>
                </c:pt>
                <c:pt idx="5726">
                  <c:v>0.16975055122236268</c:v>
                </c:pt>
                <c:pt idx="5727">
                  <c:v>0.16975846853317081</c:v>
                </c:pt>
                <c:pt idx="5728">
                  <c:v>0.16976638729709634</c:v>
                </c:pt>
                <c:pt idx="5729">
                  <c:v>0.16977430751313774</c:v>
                </c:pt>
                <c:pt idx="5730">
                  <c:v>0.16978222918029293</c:v>
                </c:pt>
                <c:pt idx="5731">
                  <c:v>0.16979015229756078</c:v>
                </c:pt>
                <c:pt idx="5732">
                  <c:v>0.16979807686394155</c:v>
                </c:pt>
                <c:pt idx="5733">
                  <c:v>0.1698060028784355</c:v>
                </c:pt>
                <c:pt idx="5734">
                  <c:v>0.16981393034004419</c:v>
                </c:pt>
                <c:pt idx="5735">
                  <c:v>0.16982185924776921</c:v>
                </c:pt>
                <c:pt idx="5736">
                  <c:v>0.16982978960061337</c:v>
                </c:pt>
                <c:pt idx="5737">
                  <c:v>0.1698377213975798</c:v>
                </c:pt>
                <c:pt idx="5738">
                  <c:v>0.16984565463767284</c:v>
                </c:pt>
                <c:pt idx="5739">
                  <c:v>0.16985358931989664</c:v>
                </c:pt>
                <c:pt idx="5740">
                  <c:v>0.16986152544325706</c:v>
                </c:pt>
                <c:pt idx="5741">
                  <c:v>0.16986946300676004</c:v>
                </c:pt>
                <c:pt idx="5742">
                  <c:v>0.1698774020094122</c:v>
                </c:pt>
                <c:pt idx="5743">
                  <c:v>0.16988534245022105</c:v>
                </c:pt>
                <c:pt idx="5744">
                  <c:v>0.16989328432819503</c:v>
                </c:pt>
                <c:pt idx="5745">
                  <c:v>0.16990122764234206</c:v>
                </c:pt>
                <c:pt idx="5746">
                  <c:v>0.16990917239167311</c:v>
                </c:pt>
                <c:pt idx="5747">
                  <c:v>0.16991711857519726</c:v>
                </c:pt>
                <c:pt idx="5748">
                  <c:v>0.16992506619192591</c:v>
                </c:pt>
                <c:pt idx="5749">
                  <c:v>0.16993301524087043</c:v>
                </c:pt>
                <c:pt idx="5750">
                  <c:v>0.16994096572104286</c:v>
                </c:pt>
                <c:pt idx="5751">
                  <c:v>0.16994891763145664</c:v>
                </c:pt>
                <c:pt idx="5752">
                  <c:v>0.16995687097112522</c:v>
                </c:pt>
                <c:pt idx="5753">
                  <c:v>0.16996482573906316</c:v>
                </c:pt>
                <c:pt idx="5754">
                  <c:v>0.16997278193428475</c:v>
                </c:pt>
                <c:pt idx="5755">
                  <c:v>0.16998073955580639</c:v>
                </c:pt>
                <c:pt idx="5756">
                  <c:v>0.16998869860264426</c:v>
                </c:pt>
                <c:pt idx="5757">
                  <c:v>0.16999665907381542</c:v>
                </c:pt>
                <c:pt idx="5758">
                  <c:v>0.17000462096833735</c:v>
                </c:pt>
                <c:pt idx="5759">
                  <c:v>0.17001258428522897</c:v>
                </c:pt>
                <c:pt idx="5760">
                  <c:v>0.17002054902350891</c:v>
                </c:pt>
                <c:pt idx="5761">
                  <c:v>0.170028515182197</c:v>
                </c:pt>
                <c:pt idx="5762">
                  <c:v>0.17003648276031413</c:v>
                </c:pt>
                <c:pt idx="5763">
                  <c:v>0.17004445175688102</c:v>
                </c:pt>
                <c:pt idx="5764">
                  <c:v>0.17005242217091926</c:v>
                </c:pt>
                <c:pt idx="5765">
                  <c:v>0.17006039400145209</c:v>
                </c:pt>
                <c:pt idx="5766">
                  <c:v>0.17006836724750224</c:v>
                </c:pt>
                <c:pt idx="5767">
                  <c:v>0.17007634190809359</c:v>
                </c:pt>
                <c:pt idx="5768">
                  <c:v>0.17008431798225046</c:v>
                </c:pt>
                <c:pt idx="5769">
                  <c:v>0.17009229546899859</c:v>
                </c:pt>
                <c:pt idx="5770">
                  <c:v>0.170100274367363</c:v>
                </c:pt>
                <c:pt idx="5771">
                  <c:v>0.17010825467637097</c:v>
                </c:pt>
                <c:pt idx="5772">
                  <c:v>0.17011623639504955</c:v>
                </c:pt>
                <c:pt idx="5773">
                  <c:v>0.17012421952242676</c:v>
                </c:pt>
                <c:pt idx="5774">
                  <c:v>0.17013220405753099</c:v>
                </c:pt>
                <c:pt idx="5775">
                  <c:v>0.17014018999939093</c:v>
                </c:pt>
                <c:pt idx="5776">
                  <c:v>0.17014817734703752</c:v>
                </c:pt>
                <c:pt idx="5777">
                  <c:v>0.17015616609950099</c:v>
                </c:pt>
                <c:pt idx="5778">
                  <c:v>0.17016415625581227</c:v>
                </c:pt>
                <c:pt idx="5779">
                  <c:v>0.17017214781500342</c:v>
                </c:pt>
                <c:pt idx="5780">
                  <c:v>0.17018014077610702</c:v>
                </c:pt>
                <c:pt idx="5781">
                  <c:v>0.17018813513815667</c:v>
                </c:pt>
                <c:pt idx="5782">
                  <c:v>0.17019613090018584</c:v>
                </c:pt>
                <c:pt idx="5783">
                  <c:v>0.17020412806122931</c:v>
                </c:pt>
                <c:pt idx="5784">
                  <c:v>0.17021212662032259</c:v>
                </c:pt>
                <c:pt idx="5785">
                  <c:v>0.1702201265765009</c:v>
                </c:pt>
                <c:pt idx="5786">
                  <c:v>0.17022812792880176</c:v>
                </c:pt>
                <c:pt idx="5787">
                  <c:v>0.17023613067626162</c:v>
                </c:pt>
                <c:pt idx="5788">
                  <c:v>0.17024413481791908</c:v>
                </c:pt>
                <c:pt idx="5789">
                  <c:v>0.17025214035281214</c:v>
                </c:pt>
                <c:pt idx="5790">
                  <c:v>0.17026014727998062</c:v>
                </c:pt>
                <c:pt idx="5791">
                  <c:v>0.17026815559846387</c:v>
                </c:pt>
                <c:pt idx="5792">
                  <c:v>0.17027616530730302</c:v>
                </c:pt>
                <c:pt idx="5793">
                  <c:v>0.17028417640553881</c:v>
                </c:pt>
                <c:pt idx="5794">
                  <c:v>0.17029218889221351</c:v>
                </c:pt>
                <c:pt idx="5795">
                  <c:v>0.17030020276636948</c:v>
                </c:pt>
                <c:pt idx="5796">
                  <c:v>0.17030821802704987</c:v>
                </c:pt>
                <c:pt idx="5797">
                  <c:v>0.17031623467329904</c:v>
                </c:pt>
                <c:pt idx="5798">
                  <c:v>0.17032425270416116</c:v>
                </c:pt>
                <c:pt idx="5799">
                  <c:v>0.17033227211868121</c:v>
                </c:pt>
                <c:pt idx="5800">
                  <c:v>0.17034029291590561</c:v>
                </c:pt>
                <c:pt idx="5801">
                  <c:v>0.17034831509488027</c:v>
                </c:pt>
                <c:pt idx="5802">
                  <c:v>0.17035633865465297</c:v>
                </c:pt>
                <c:pt idx="5803">
                  <c:v>0.17036436359427148</c:v>
                </c:pt>
                <c:pt idx="5804">
                  <c:v>0.17037238991278378</c:v>
                </c:pt>
                <c:pt idx="5805">
                  <c:v>0.17038041760923919</c:v>
                </c:pt>
                <c:pt idx="5806">
                  <c:v>0.17038844668268802</c:v>
                </c:pt>
                <c:pt idx="5807">
                  <c:v>0.17039647713218029</c:v>
                </c:pt>
                <c:pt idx="5808">
                  <c:v>0.1704045089567669</c:v>
                </c:pt>
                <c:pt idx="5809">
                  <c:v>0.1704125421555002</c:v>
                </c:pt>
                <c:pt idx="5810">
                  <c:v>0.17042057672743202</c:v>
                </c:pt>
                <c:pt idx="5811">
                  <c:v>0.17042861267161608</c:v>
                </c:pt>
                <c:pt idx="5812">
                  <c:v>0.1704366499871055</c:v>
                </c:pt>
                <c:pt idx="5813">
                  <c:v>0.17044468867295495</c:v>
                </c:pt>
                <c:pt idx="5814">
                  <c:v>0.17045272872821943</c:v>
                </c:pt>
                <c:pt idx="5815">
                  <c:v>0.17046077015195443</c:v>
                </c:pt>
                <c:pt idx="5816">
                  <c:v>0.17046881294321656</c:v>
                </c:pt>
                <c:pt idx="5817">
                  <c:v>0.1704768571010627</c:v>
                </c:pt>
                <c:pt idx="5818">
                  <c:v>0.17048490262455038</c:v>
                </c:pt>
                <c:pt idx="5819">
                  <c:v>0.17049294951273805</c:v>
                </c:pt>
                <c:pt idx="5820">
                  <c:v>0.17050099776468414</c:v>
                </c:pt>
                <c:pt idx="5821">
                  <c:v>0.17050904737944916</c:v>
                </c:pt>
                <c:pt idx="5822">
                  <c:v>0.17051709835609244</c:v>
                </c:pt>
                <c:pt idx="5823">
                  <c:v>0.17052515069367519</c:v>
                </c:pt>
                <c:pt idx="5824">
                  <c:v>0.17053320439125877</c:v>
                </c:pt>
                <c:pt idx="5825">
                  <c:v>0.17054125944790599</c:v>
                </c:pt>
                <c:pt idx="5826">
                  <c:v>0.17054931586267844</c:v>
                </c:pt>
                <c:pt idx="5827">
                  <c:v>0.17055737363464049</c:v>
                </c:pt>
                <c:pt idx="5828">
                  <c:v>0.17056543276285582</c:v>
                </c:pt>
                <c:pt idx="5829">
                  <c:v>0.17057349324638948</c:v>
                </c:pt>
                <c:pt idx="5830">
                  <c:v>0.1705815550843065</c:v>
                </c:pt>
                <c:pt idx="5831">
                  <c:v>0.17058961827567351</c:v>
                </c:pt>
                <c:pt idx="5832">
                  <c:v>0.17059768281955598</c:v>
                </c:pt>
                <c:pt idx="5833">
                  <c:v>0.1706057487150224</c:v>
                </c:pt>
                <c:pt idx="5834">
                  <c:v>0.17061381596113984</c:v>
                </c:pt>
                <c:pt idx="5835">
                  <c:v>0.17062188455697741</c:v>
                </c:pt>
                <c:pt idx="5836">
                  <c:v>0.17062995450160451</c:v>
                </c:pt>
                <c:pt idx="5837">
                  <c:v>0.17063802579409049</c:v>
                </c:pt>
                <c:pt idx="5838">
                  <c:v>0.17064609843350581</c:v>
                </c:pt>
                <c:pt idx="5839">
                  <c:v>0.17065417241892214</c:v>
                </c:pt>
                <c:pt idx="5840">
                  <c:v>0.17066224774941044</c:v>
                </c:pt>
                <c:pt idx="5841">
                  <c:v>0.1706703244240439</c:v>
                </c:pt>
                <c:pt idx="5842">
                  <c:v>0.17067840244189506</c:v>
                </c:pt>
                <c:pt idx="5843">
                  <c:v>0.17068648180203763</c:v>
                </c:pt>
                <c:pt idx="5844">
                  <c:v>0.17069456250354642</c:v>
                </c:pt>
                <c:pt idx="5845">
                  <c:v>0.17070264454549577</c:v>
                </c:pt>
                <c:pt idx="5846">
                  <c:v>0.17071072792696168</c:v>
                </c:pt>
                <c:pt idx="5847">
                  <c:v>0.17071881264702005</c:v>
                </c:pt>
                <c:pt idx="5848">
                  <c:v>0.17072689870474778</c:v>
                </c:pt>
                <c:pt idx="5849">
                  <c:v>0.17073498609922286</c:v>
                </c:pt>
                <c:pt idx="5850">
                  <c:v>0.17074307482952258</c:v>
                </c:pt>
                <c:pt idx="5851">
                  <c:v>0.17075116489472611</c:v>
                </c:pt>
                <c:pt idx="5852">
                  <c:v>0.17075925629391259</c:v>
                </c:pt>
                <c:pt idx="5853">
                  <c:v>0.1707673490261625</c:v>
                </c:pt>
                <c:pt idx="5854">
                  <c:v>0.17077544309055612</c:v>
                </c:pt>
                <c:pt idx="5855">
                  <c:v>0.17078353848617461</c:v>
                </c:pt>
                <c:pt idx="5856">
                  <c:v>0.17079163521210011</c:v>
                </c:pt>
                <c:pt idx="5857">
                  <c:v>0.17079973326741515</c:v>
                </c:pt>
                <c:pt idx="5858">
                  <c:v>0.17080783265120295</c:v>
                </c:pt>
                <c:pt idx="5859">
                  <c:v>0.17081593336254672</c:v>
                </c:pt>
                <c:pt idx="5860">
                  <c:v>0.17082403540053157</c:v>
                </c:pt>
                <c:pt idx="5861">
                  <c:v>0.17083213876424203</c:v>
                </c:pt>
                <c:pt idx="5862">
                  <c:v>0.17084024345276386</c:v>
                </c:pt>
                <c:pt idx="5863">
                  <c:v>0.17084834946518368</c:v>
                </c:pt>
                <c:pt idx="5864">
                  <c:v>0.17085645680058836</c:v>
                </c:pt>
                <c:pt idx="5865">
                  <c:v>0.1708645654580648</c:v>
                </c:pt>
                <c:pt idx="5866">
                  <c:v>0.17087267543670168</c:v>
                </c:pt>
                <c:pt idx="5867">
                  <c:v>0.1708807867355879</c:v>
                </c:pt>
                <c:pt idx="5868">
                  <c:v>0.17088889935381235</c:v>
                </c:pt>
                <c:pt idx="5869">
                  <c:v>0.17089701329046555</c:v>
                </c:pt>
                <c:pt idx="5870">
                  <c:v>0.17090512854463782</c:v>
                </c:pt>
                <c:pt idx="5871">
                  <c:v>0.1709132451154203</c:v>
                </c:pt>
                <c:pt idx="5872">
                  <c:v>0.17092136300190555</c:v>
                </c:pt>
                <c:pt idx="5873">
                  <c:v>0.17092948220318521</c:v>
                </c:pt>
                <c:pt idx="5874">
                  <c:v>0.17093760271835323</c:v>
                </c:pt>
                <c:pt idx="5875">
                  <c:v>0.170945724546503</c:v>
                </c:pt>
                <c:pt idx="5876">
                  <c:v>0.17095384768672853</c:v>
                </c:pt>
                <c:pt idx="5877">
                  <c:v>0.17096197213812525</c:v>
                </c:pt>
                <c:pt idx="5878">
                  <c:v>0.17097009789978893</c:v>
                </c:pt>
                <c:pt idx="5879">
                  <c:v>0.17097822497081505</c:v>
                </c:pt>
                <c:pt idx="5880">
                  <c:v>0.17098635335030121</c:v>
                </c:pt>
                <c:pt idx="5881">
                  <c:v>0.17099448303734449</c:v>
                </c:pt>
                <c:pt idx="5882">
                  <c:v>0.17100261403104308</c:v>
                </c:pt>
                <c:pt idx="5883">
                  <c:v>0.17101074633049551</c:v>
                </c:pt>
                <c:pt idx="5884">
                  <c:v>0.17101887993480136</c:v>
                </c:pt>
                <c:pt idx="5885">
                  <c:v>0.17102701484306021</c:v>
                </c:pt>
                <c:pt idx="5886">
                  <c:v>0.17103515105437259</c:v>
                </c:pt>
                <c:pt idx="5887">
                  <c:v>0.17104328856784012</c:v>
                </c:pt>
                <c:pt idx="5888">
                  <c:v>0.17105142738256426</c:v>
                </c:pt>
                <c:pt idx="5889">
                  <c:v>0.17105956749764709</c:v>
                </c:pt>
                <c:pt idx="5890">
                  <c:v>0.17106770891219183</c:v>
                </c:pt>
                <c:pt idx="5891">
                  <c:v>0.17107585162530245</c:v>
                </c:pt>
                <c:pt idx="5892">
                  <c:v>0.17108399563608237</c:v>
                </c:pt>
                <c:pt idx="5893">
                  <c:v>0.17109214094363712</c:v>
                </c:pt>
                <c:pt idx="5894">
                  <c:v>0.17110028754707149</c:v>
                </c:pt>
                <c:pt idx="5895">
                  <c:v>0.17110843544549242</c:v>
                </c:pt>
                <c:pt idx="5896">
                  <c:v>0.17111658463800564</c:v>
                </c:pt>
                <c:pt idx="5897">
                  <c:v>0.17112473512371842</c:v>
                </c:pt>
                <c:pt idx="5898">
                  <c:v>0.17113288690173953</c:v>
                </c:pt>
                <c:pt idx="5899">
                  <c:v>0.17114103997117627</c:v>
                </c:pt>
                <c:pt idx="5900">
                  <c:v>0.17114919433113868</c:v>
                </c:pt>
                <c:pt idx="5901">
                  <c:v>0.17115734998073595</c:v>
                </c:pt>
                <c:pt idx="5902">
                  <c:v>0.17116550691907856</c:v>
                </c:pt>
                <c:pt idx="5903">
                  <c:v>0.17117366514527727</c:v>
                </c:pt>
                <c:pt idx="5904">
                  <c:v>0.17118182465844348</c:v>
                </c:pt>
                <c:pt idx="5905">
                  <c:v>0.17118998545768932</c:v>
                </c:pt>
                <c:pt idx="5906">
                  <c:v>0.17119814754212803</c:v>
                </c:pt>
                <c:pt idx="5907">
                  <c:v>0.17120631091087216</c:v>
                </c:pt>
                <c:pt idx="5908">
                  <c:v>0.17121447556303587</c:v>
                </c:pt>
                <c:pt idx="5909">
                  <c:v>0.17122264149773378</c:v>
                </c:pt>
                <c:pt idx="5910">
                  <c:v>0.17123080871408092</c:v>
                </c:pt>
                <c:pt idx="5911">
                  <c:v>0.17123897721119283</c:v>
                </c:pt>
                <c:pt idx="5912">
                  <c:v>0.1712471469881866</c:v>
                </c:pt>
                <c:pt idx="5913">
                  <c:v>0.17125531804417846</c:v>
                </c:pt>
                <c:pt idx="5914">
                  <c:v>0.17126349037828573</c:v>
                </c:pt>
                <c:pt idx="5915">
                  <c:v>0.17127166398962709</c:v>
                </c:pt>
                <c:pt idx="5916">
                  <c:v>0.17127983887732104</c:v>
                </c:pt>
                <c:pt idx="5917">
                  <c:v>0.17128801504048694</c:v>
                </c:pt>
                <c:pt idx="5918">
                  <c:v>0.1712961924782444</c:v>
                </c:pt>
                <c:pt idx="5919">
                  <c:v>0.17130437118971462</c:v>
                </c:pt>
                <c:pt idx="5920">
                  <c:v>0.17131255117401792</c:v>
                </c:pt>
                <c:pt idx="5921">
                  <c:v>0.1713207324302764</c:v>
                </c:pt>
                <c:pt idx="5922">
                  <c:v>0.17132891495761238</c:v>
                </c:pt>
                <c:pt idx="5923">
                  <c:v>0.17133709875514888</c:v>
                </c:pt>
                <c:pt idx="5924">
                  <c:v>0.17134528382200892</c:v>
                </c:pt>
                <c:pt idx="5925">
                  <c:v>0.17135347015731714</c:v>
                </c:pt>
                <c:pt idx="5926">
                  <c:v>0.17136165776019788</c:v>
                </c:pt>
                <c:pt idx="5927">
                  <c:v>0.17136984662977647</c:v>
                </c:pt>
                <c:pt idx="5928">
                  <c:v>0.17137803676517865</c:v>
                </c:pt>
                <c:pt idx="5929">
                  <c:v>0.17138622816553151</c:v>
                </c:pt>
                <c:pt idx="5930">
                  <c:v>0.17139442082996151</c:v>
                </c:pt>
                <c:pt idx="5931">
                  <c:v>0.17140261475759622</c:v>
                </c:pt>
                <c:pt idx="5932">
                  <c:v>0.1714108099475643</c:v>
                </c:pt>
                <c:pt idx="5933">
                  <c:v>0.17141900639899427</c:v>
                </c:pt>
                <c:pt idx="5934">
                  <c:v>0.17142720411101595</c:v>
                </c:pt>
                <c:pt idx="5935">
                  <c:v>0.17143540308275898</c:v>
                </c:pt>
                <c:pt idx="5936">
                  <c:v>0.17144360331335384</c:v>
                </c:pt>
                <c:pt idx="5937">
                  <c:v>0.1714518048019322</c:v>
                </c:pt>
                <c:pt idx="5938">
                  <c:v>0.1714600075476253</c:v>
                </c:pt>
                <c:pt idx="5939">
                  <c:v>0.17146821154956615</c:v>
                </c:pt>
                <c:pt idx="5940">
                  <c:v>0.17147641680688708</c:v>
                </c:pt>
                <c:pt idx="5941">
                  <c:v>0.17148462331872225</c:v>
                </c:pt>
                <c:pt idx="5942">
                  <c:v>0.17149283108420491</c:v>
                </c:pt>
                <c:pt idx="5943">
                  <c:v>0.17150104010247061</c:v>
                </c:pt>
                <c:pt idx="5944">
                  <c:v>0.17150925037265438</c:v>
                </c:pt>
                <c:pt idx="5945">
                  <c:v>0.171517461893892</c:v>
                </c:pt>
                <c:pt idx="5946">
                  <c:v>0.1715256746653199</c:v>
                </c:pt>
                <c:pt idx="5947">
                  <c:v>0.17153388868607566</c:v>
                </c:pt>
                <c:pt idx="5948">
                  <c:v>0.17154210395529618</c:v>
                </c:pt>
                <c:pt idx="5949">
                  <c:v>0.17155032047212035</c:v>
                </c:pt>
                <c:pt idx="5950">
                  <c:v>0.17155853823568645</c:v>
                </c:pt>
                <c:pt idx="5951">
                  <c:v>0.17156675724513412</c:v>
                </c:pt>
                <c:pt idx="5952">
                  <c:v>0.17157497749960315</c:v>
                </c:pt>
                <c:pt idx="5953">
                  <c:v>0.1715831989982346</c:v>
                </c:pt>
                <c:pt idx="5954">
                  <c:v>0.17159142174016914</c:v>
                </c:pt>
                <c:pt idx="5955">
                  <c:v>0.17159964572454828</c:v>
                </c:pt>
                <c:pt idx="5956">
                  <c:v>0.17160787095051477</c:v>
                </c:pt>
                <c:pt idx="5957">
                  <c:v>0.17161609741721168</c:v>
                </c:pt>
                <c:pt idx="5958">
                  <c:v>0.17162432512378201</c:v>
                </c:pt>
                <c:pt idx="5959">
                  <c:v>0.1716325540693697</c:v>
                </c:pt>
                <c:pt idx="5960">
                  <c:v>0.17164078425312004</c:v>
                </c:pt>
                <c:pt idx="5961">
                  <c:v>0.17164901567417745</c:v>
                </c:pt>
                <c:pt idx="5962">
                  <c:v>0.17165724833168791</c:v>
                </c:pt>
                <c:pt idx="5963">
                  <c:v>0.1716654822247981</c:v>
                </c:pt>
                <c:pt idx="5964">
                  <c:v>0.17167371735265488</c:v>
                </c:pt>
                <c:pt idx="5965">
                  <c:v>0.17168195371440514</c:v>
                </c:pt>
                <c:pt idx="5966">
                  <c:v>0.17169019130919788</c:v>
                </c:pt>
                <c:pt idx="5967">
                  <c:v>0.17169843013618105</c:v>
                </c:pt>
                <c:pt idx="5968">
                  <c:v>0.17170667019450389</c:v>
                </c:pt>
                <c:pt idx="5969">
                  <c:v>0.17171491148331688</c:v>
                </c:pt>
                <c:pt idx="5970">
                  <c:v>0.17172315400176968</c:v>
                </c:pt>
                <c:pt idx="5971">
                  <c:v>0.17173139774901347</c:v>
                </c:pt>
                <c:pt idx="5972">
                  <c:v>0.17173964272419995</c:v>
                </c:pt>
                <c:pt idx="5973">
                  <c:v>0.17174788892648099</c:v>
                </c:pt>
                <c:pt idx="5974">
                  <c:v>0.17175613635500941</c:v>
                </c:pt>
                <c:pt idx="5975">
                  <c:v>0.17176438500893845</c:v>
                </c:pt>
                <c:pt idx="5976">
                  <c:v>0.17177263488742164</c:v>
                </c:pt>
                <c:pt idx="5977">
                  <c:v>0.17178088598961336</c:v>
                </c:pt>
                <c:pt idx="5978">
                  <c:v>0.1717891383146691</c:v>
                </c:pt>
                <c:pt idx="5979">
                  <c:v>0.17179739186174378</c:v>
                </c:pt>
                <c:pt idx="5980">
                  <c:v>0.17180564662999381</c:v>
                </c:pt>
                <c:pt idx="5981">
                  <c:v>0.1718139026185761</c:v>
                </c:pt>
                <c:pt idx="5982">
                  <c:v>0.17182215982664706</c:v>
                </c:pt>
                <c:pt idx="5983">
                  <c:v>0.17183041825336523</c:v>
                </c:pt>
                <c:pt idx="5984">
                  <c:v>0.17183867789788859</c:v>
                </c:pt>
                <c:pt idx="5985">
                  <c:v>0.17184693875937637</c:v>
                </c:pt>
                <c:pt idx="5986">
                  <c:v>0.17185520083698771</c:v>
                </c:pt>
                <c:pt idx="5987">
                  <c:v>0.17186346412988268</c:v>
                </c:pt>
                <c:pt idx="5988">
                  <c:v>0.1718717286372223</c:v>
                </c:pt>
                <c:pt idx="5989">
                  <c:v>0.17187999435816756</c:v>
                </c:pt>
                <c:pt idx="5990">
                  <c:v>0.17188826129188009</c:v>
                </c:pt>
                <c:pt idx="5991">
                  <c:v>0.17189652943752232</c:v>
                </c:pt>
                <c:pt idx="5992">
                  <c:v>0.17190479879425696</c:v>
                </c:pt>
                <c:pt idx="5993">
                  <c:v>0.17191306936124784</c:v>
                </c:pt>
                <c:pt idx="5994">
                  <c:v>0.17192134113765861</c:v>
                </c:pt>
                <c:pt idx="5995">
                  <c:v>0.17192961412265437</c:v>
                </c:pt>
                <c:pt idx="5996">
                  <c:v>0.1719378883153995</c:v>
                </c:pt>
                <c:pt idx="5997">
                  <c:v>0.1719461637150598</c:v>
                </c:pt>
                <c:pt idx="5998">
                  <c:v>0.17195444032080218</c:v>
                </c:pt>
                <c:pt idx="5999">
                  <c:v>0.17196271813179306</c:v>
                </c:pt>
                <c:pt idx="6000">
                  <c:v>0.1719709971471997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[1]D_500K!$AF$1</c:f>
              <c:strCache>
                <c:ptCount val="1"/>
                <c:pt idx="0">
                  <c:v>Fitted [HI]/[H2]0</c:v>
                </c:pt>
              </c:strCache>
            </c:strRef>
          </c:tx>
          <c:spPr>
            <a:ln w="38100" cap="rnd">
              <a:solidFill>
                <a:srgbClr val="CC99FF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[1]D_500K!$S$2:$S$6002</c:f>
              <c:numCache>
                <c:formatCode>General</c:formatCode>
                <c:ptCount val="60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  <c:pt idx="2048">
                  <c:v>2048</c:v>
                </c:pt>
                <c:pt idx="2049">
                  <c:v>2049</c:v>
                </c:pt>
                <c:pt idx="2050">
                  <c:v>2050</c:v>
                </c:pt>
                <c:pt idx="2051">
                  <c:v>2051</c:v>
                </c:pt>
                <c:pt idx="2052">
                  <c:v>2052</c:v>
                </c:pt>
                <c:pt idx="2053">
                  <c:v>2053</c:v>
                </c:pt>
                <c:pt idx="2054">
                  <c:v>2054</c:v>
                </c:pt>
                <c:pt idx="2055">
                  <c:v>2055</c:v>
                </c:pt>
                <c:pt idx="2056">
                  <c:v>2056</c:v>
                </c:pt>
                <c:pt idx="2057">
                  <c:v>2057</c:v>
                </c:pt>
                <c:pt idx="2058">
                  <c:v>2058</c:v>
                </c:pt>
                <c:pt idx="2059">
                  <c:v>2059</c:v>
                </c:pt>
                <c:pt idx="2060">
                  <c:v>2060</c:v>
                </c:pt>
                <c:pt idx="2061">
                  <c:v>2061</c:v>
                </c:pt>
                <c:pt idx="2062">
                  <c:v>2062</c:v>
                </c:pt>
                <c:pt idx="2063">
                  <c:v>2063</c:v>
                </c:pt>
                <c:pt idx="2064">
                  <c:v>2064</c:v>
                </c:pt>
                <c:pt idx="2065">
                  <c:v>2065</c:v>
                </c:pt>
                <c:pt idx="2066">
                  <c:v>2066</c:v>
                </c:pt>
                <c:pt idx="2067">
                  <c:v>2067</c:v>
                </c:pt>
                <c:pt idx="2068">
                  <c:v>2068</c:v>
                </c:pt>
                <c:pt idx="2069">
                  <c:v>2069</c:v>
                </c:pt>
                <c:pt idx="2070">
                  <c:v>2070</c:v>
                </c:pt>
                <c:pt idx="2071">
                  <c:v>2071</c:v>
                </c:pt>
                <c:pt idx="2072">
                  <c:v>2072</c:v>
                </c:pt>
                <c:pt idx="2073">
                  <c:v>2073</c:v>
                </c:pt>
                <c:pt idx="2074">
                  <c:v>2074</c:v>
                </c:pt>
                <c:pt idx="2075">
                  <c:v>2075</c:v>
                </c:pt>
                <c:pt idx="2076">
                  <c:v>2076</c:v>
                </c:pt>
                <c:pt idx="2077">
                  <c:v>2077</c:v>
                </c:pt>
                <c:pt idx="2078">
                  <c:v>2078</c:v>
                </c:pt>
                <c:pt idx="2079">
                  <c:v>2079</c:v>
                </c:pt>
                <c:pt idx="2080">
                  <c:v>2080</c:v>
                </c:pt>
                <c:pt idx="2081">
                  <c:v>2081</c:v>
                </c:pt>
                <c:pt idx="2082">
                  <c:v>2082</c:v>
                </c:pt>
                <c:pt idx="2083">
                  <c:v>2083</c:v>
                </c:pt>
                <c:pt idx="2084">
                  <c:v>2084</c:v>
                </c:pt>
                <c:pt idx="2085">
                  <c:v>2085</c:v>
                </c:pt>
                <c:pt idx="2086">
                  <c:v>2086</c:v>
                </c:pt>
                <c:pt idx="2087">
                  <c:v>2087</c:v>
                </c:pt>
                <c:pt idx="2088">
                  <c:v>2088</c:v>
                </c:pt>
                <c:pt idx="2089">
                  <c:v>2089</c:v>
                </c:pt>
                <c:pt idx="2090">
                  <c:v>2090</c:v>
                </c:pt>
                <c:pt idx="2091">
                  <c:v>2091</c:v>
                </c:pt>
                <c:pt idx="2092">
                  <c:v>2092</c:v>
                </c:pt>
                <c:pt idx="2093">
                  <c:v>2093</c:v>
                </c:pt>
                <c:pt idx="2094">
                  <c:v>2094</c:v>
                </c:pt>
                <c:pt idx="2095">
                  <c:v>2095</c:v>
                </c:pt>
                <c:pt idx="2096">
                  <c:v>2096</c:v>
                </c:pt>
                <c:pt idx="2097">
                  <c:v>2097</c:v>
                </c:pt>
                <c:pt idx="2098">
                  <c:v>2098</c:v>
                </c:pt>
                <c:pt idx="2099">
                  <c:v>2099</c:v>
                </c:pt>
                <c:pt idx="2100">
                  <c:v>2100</c:v>
                </c:pt>
                <c:pt idx="2101">
                  <c:v>2101</c:v>
                </c:pt>
                <c:pt idx="2102">
                  <c:v>2102</c:v>
                </c:pt>
                <c:pt idx="2103">
                  <c:v>2103</c:v>
                </c:pt>
                <c:pt idx="2104">
                  <c:v>2104</c:v>
                </c:pt>
                <c:pt idx="2105">
                  <c:v>2105</c:v>
                </c:pt>
                <c:pt idx="2106">
                  <c:v>2106</c:v>
                </c:pt>
                <c:pt idx="2107">
                  <c:v>2107</c:v>
                </c:pt>
                <c:pt idx="2108">
                  <c:v>2108</c:v>
                </c:pt>
                <c:pt idx="2109">
                  <c:v>2109</c:v>
                </c:pt>
                <c:pt idx="2110">
                  <c:v>2110</c:v>
                </c:pt>
                <c:pt idx="2111">
                  <c:v>2111</c:v>
                </c:pt>
                <c:pt idx="2112">
                  <c:v>2112</c:v>
                </c:pt>
                <c:pt idx="2113">
                  <c:v>2113</c:v>
                </c:pt>
                <c:pt idx="2114">
                  <c:v>2114</c:v>
                </c:pt>
                <c:pt idx="2115">
                  <c:v>2115</c:v>
                </c:pt>
                <c:pt idx="2116">
                  <c:v>2116</c:v>
                </c:pt>
                <c:pt idx="2117">
                  <c:v>2117</c:v>
                </c:pt>
                <c:pt idx="2118">
                  <c:v>2118</c:v>
                </c:pt>
                <c:pt idx="2119">
                  <c:v>2119</c:v>
                </c:pt>
                <c:pt idx="2120">
                  <c:v>2120</c:v>
                </c:pt>
                <c:pt idx="2121">
                  <c:v>2121</c:v>
                </c:pt>
                <c:pt idx="2122">
                  <c:v>2122</c:v>
                </c:pt>
                <c:pt idx="2123">
                  <c:v>2123</c:v>
                </c:pt>
                <c:pt idx="2124">
                  <c:v>2124</c:v>
                </c:pt>
                <c:pt idx="2125">
                  <c:v>2125</c:v>
                </c:pt>
                <c:pt idx="2126">
                  <c:v>2126</c:v>
                </c:pt>
                <c:pt idx="2127">
                  <c:v>2127</c:v>
                </c:pt>
                <c:pt idx="2128">
                  <c:v>2128</c:v>
                </c:pt>
                <c:pt idx="2129">
                  <c:v>2129</c:v>
                </c:pt>
                <c:pt idx="2130">
                  <c:v>2130</c:v>
                </c:pt>
                <c:pt idx="2131">
                  <c:v>2131</c:v>
                </c:pt>
                <c:pt idx="2132">
                  <c:v>2132</c:v>
                </c:pt>
                <c:pt idx="2133">
                  <c:v>2133</c:v>
                </c:pt>
                <c:pt idx="2134">
                  <c:v>2134</c:v>
                </c:pt>
                <c:pt idx="2135">
                  <c:v>2135</c:v>
                </c:pt>
                <c:pt idx="2136">
                  <c:v>2136</c:v>
                </c:pt>
                <c:pt idx="2137">
                  <c:v>2137</c:v>
                </c:pt>
                <c:pt idx="2138">
                  <c:v>2138</c:v>
                </c:pt>
                <c:pt idx="2139">
                  <c:v>2139</c:v>
                </c:pt>
                <c:pt idx="2140">
                  <c:v>2140</c:v>
                </c:pt>
                <c:pt idx="2141">
                  <c:v>2141</c:v>
                </c:pt>
                <c:pt idx="2142">
                  <c:v>2142</c:v>
                </c:pt>
                <c:pt idx="2143">
                  <c:v>2143</c:v>
                </c:pt>
                <c:pt idx="2144">
                  <c:v>2144</c:v>
                </c:pt>
                <c:pt idx="2145">
                  <c:v>2145</c:v>
                </c:pt>
                <c:pt idx="2146">
                  <c:v>2146</c:v>
                </c:pt>
                <c:pt idx="2147">
                  <c:v>2147</c:v>
                </c:pt>
                <c:pt idx="2148">
                  <c:v>2148</c:v>
                </c:pt>
                <c:pt idx="2149">
                  <c:v>2149</c:v>
                </c:pt>
                <c:pt idx="2150">
                  <c:v>2150</c:v>
                </c:pt>
                <c:pt idx="2151">
                  <c:v>2151</c:v>
                </c:pt>
                <c:pt idx="2152">
                  <c:v>2152</c:v>
                </c:pt>
                <c:pt idx="2153">
                  <c:v>2153</c:v>
                </c:pt>
                <c:pt idx="2154">
                  <c:v>2154</c:v>
                </c:pt>
                <c:pt idx="2155">
                  <c:v>2155</c:v>
                </c:pt>
                <c:pt idx="2156">
                  <c:v>2156</c:v>
                </c:pt>
                <c:pt idx="2157">
                  <c:v>2157</c:v>
                </c:pt>
                <c:pt idx="2158">
                  <c:v>2158</c:v>
                </c:pt>
                <c:pt idx="2159">
                  <c:v>2159</c:v>
                </c:pt>
                <c:pt idx="2160">
                  <c:v>2160</c:v>
                </c:pt>
                <c:pt idx="2161">
                  <c:v>2161</c:v>
                </c:pt>
                <c:pt idx="2162">
                  <c:v>2162</c:v>
                </c:pt>
                <c:pt idx="2163">
                  <c:v>2163</c:v>
                </c:pt>
                <c:pt idx="2164">
                  <c:v>2164</c:v>
                </c:pt>
                <c:pt idx="2165">
                  <c:v>2165</c:v>
                </c:pt>
                <c:pt idx="2166">
                  <c:v>2166</c:v>
                </c:pt>
                <c:pt idx="2167">
                  <c:v>2167</c:v>
                </c:pt>
                <c:pt idx="2168">
                  <c:v>2168</c:v>
                </c:pt>
                <c:pt idx="2169">
                  <c:v>2169</c:v>
                </c:pt>
                <c:pt idx="2170">
                  <c:v>2170</c:v>
                </c:pt>
                <c:pt idx="2171">
                  <c:v>2171</c:v>
                </c:pt>
                <c:pt idx="2172">
                  <c:v>2172</c:v>
                </c:pt>
                <c:pt idx="2173">
                  <c:v>2173</c:v>
                </c:pt>
                <c:pt idx="2174">
                  <c:v>2174</c:v>
                </c:pt>
                <c:pt idx="2175">
                  <c:v>2175</c:v>
                </c:pt>
                <c:pt idx="2176">
                  <c:v>2176</c:v>
                </c:pt>
                <c:pt idx="2177">
                  <c:v>2177</c:v>
                </c:pt>
                <c:pt idx="2178">
                  <c:v>2178</c:v>
                </c:pt>
                <c:pt idx="2179">
                  <c:v>2179</c:v>
                </c:pt>
                <c:pt idx="2180">
                  <c:v>2180</c:v>
                </c:pt>
                <c:pt idx="2181">
                  <c:v>2181</c:v>
                </c:pt>
                <c:pt idx="2182">
                  <c:v>2182</c:v>
                </c:pt>
                <c:pt idx="2183">
                  <c:v>2183</c:v>
                </c:pt>
                <c:pt idx="2184">
                  <c:v>2184</c:v>
                </c:pt>
                <c:pt idx="2185">
                  <c:v>2185</c:v>
                </c:pt>
                <c:pt idx="2186">
                  <c:v>2186</c:v>
                </c:pt>
                <c:pt idx="2187">
                  <c:v>2187</c:v>
                </c:pt>
                <c:pt idx="2188">
                  <c:v>2188</c:v>
                </c:pt>
                <c:pt idx="2189">
                  <c:v>2189</c:v>
                </c:pt>
                <c:pt idx="2190">
                  <c:v>2190</c:v>
                </c:pt>
                <c:pt idx="2191">
                  <c:v>2191</c:v>
                </c:pt>
                <c:pt idx="2192">
                  <c:v>2192</c:v>
                </c:pt>
                <c:pt idx="2193">
                  <c:v>2193</c:v>
                </c:pt>
                <c:pt idx="2194">
                  <c:v>2194</c:v>
                </c:pt>
                <c:pt idx="2195">
                  <c:v>2195</c:v>
                </c:pt>
                <c:pt idx="2196">
                  <c:v>2196</c:v>
                </c:pt>
                <c:pt idx="2197">
                  <c:v>2197</c:v>
                </c:pt>
                <c:pt idx="2198">
                  <c:v>2198</c:v>
                </c:pt>
                <c:pt idx="2199">
                  <c:v>2199</c:v>
                </c:pt>
                <c:pt idx="2200">
                  <c:v>2200</c:v>
                </c:pt>
                <c:pt idx="2201">
                  <c:v>2201</c:v>
                </c:pt>
                <c:pt idx="2202">
                  <c:v>2202</c:v>
                </c:pt>
                <c:pt idx="2203">
                  <c:v>2203</c:v>
                </c:pt>
                <c:pt idx="2204">
                  <c:v>2204</c:v>
                </c:pt>
                <c:pt idx="2205">
                  <c:v>2205</c:v>
                </c:pt>
                <c:pt idx="2206">
                  <c:v>2206</c:v>
                </c:pt>
                <c:pt idx="2207">
                  <c:v>2207</c:v>
                </c:pt>
                <c:pt idx="2208">
                  <c:v>2208</c:v>
                </c:pt>
                <c:pt idx="2209">
                  <c:v>2209</c:v>
                </c:pt>
                <c:pt idx="2210">
                  <c:v>2210</c:v>
                </c:pt>
                <c:pt idx="2211">
                  <c:v>2211</c:v>
                </c:pt>
                <c:pt idx="2212">
                  <c:v>2212</c:v>
                </c:pt>
                <c:pt idx="2213">
                  <c:v>2213</c:v>
                </c:pt>
                <c:pt idx="2214">
                  <c:v>2214</c:v>
                </c:pt>
                <c:pt idx="2215">
                  <c:v>2215</c:v>
                </c:pt>
                <c:pt idx="2216">
                  <c:v>2216</c:v>
                </c:pt>
                <c:pt idx="2217">
                  <c:v>2217</c:v>
                </c:pt>
                <c:pt idx="2218">
                  <c:v>2218</c:v>
                </c:pt>
                <c:pt idx="2219">
                  <c:v>2219</c:v>
                </c:pt>
                <c:pt idx="2220">
                  <c:v>2220</c:v>
                </c:pt>
                <c:pt idx="2221">
                  <c:v>2221</c:v>
                </c:pt>
                <c:pt idx="2222">
                  <c:v>2222</c:v>
                </c:pt>
                <c:pt idx="2223">
                  <c:v>2223</c:v>
                </c:pt>
                <c:pt idx="2224">
                  <c:v>2224</c:v>
                </c:pt>
                <c:pt idx="2225">
                  <c:v>2225</c:v>
                </c:pt>
                <c:pt idx="2226">
                  <c:v>2226</c:v>
                </c:pt>
                <c:pt idx="2227">
                  <c:v>2227</c:v>
                </c:pt>
                <c:pt idx="2228">
                  <c:v>2228</c:v>
                </c:pt>
                <c:pt idx="2229">
                  <c:v>2229</c:v>
                </c:pt>
                <c:pt idx="2230">
                  <c:v>2230</c:v>
                </c:pt>
                <c:pt idx="2231">
                  <c:v>2231</c:v>
                </c:pt>
                <c:pt idx="2232">
                  <c:v>2232</c:v>
                </c:pt>
                <c:pt idx="2233">
                  <c:v>2233</c:v>
                </c:pt>
                <c:pt idx="2234">
                  <c:v>2234</c:v>
                </c:pt>
                <c:pt idx="2235">
                  <c:v>2235</c:v>
                </c:pt>
                <c:pt idx="2236">
                  <c:v>2236</c:v>
                </c:pt>
                <c:pt idx="2237">
                  <c:v>2237</c:v>
                </c:pt>
                <c:pt idx="2238">
                  <c:v>2238</c:v>
                </c:pt>
                <c:pt idx="2239">
                  <c:v>2239</c:v>
                </c:pt>
                <c:pt idx="2240">
                  <c:v>2240</c:v>
                </c:pt>
                <c:pt idx="2241">
                  <c:v>2241</c:v>
                </c:pt>
                <c:pt idx="2242">
                  <c:v>2242</c:v>
                </c:pt>
                <c:pt idx="2243">
                  <c:v>2243</c:v>
                </c:pt>
                <c:pt idx="2244">
                  <c:v>2244</c:v>
                </c:pt>
                <c:pt idx="2245">
                  <c:v>2245</c:v>
                </c:pt>
                <c:pt idx="2246">
                  <c:v>2246</c:v>
                </c:pt>
                <c:pt idx="2247">
                  <c:v>2247</c:v>
                </c:pt>
                <c:pt idx="2248">
                  <c:v>2248</c:v>
                </c:pt>
                <c:pt idx="2249">
                  <c:v>2249</c:v>
                </c:pt>
                <c:pt idx="2250">
                  <c:v>2250</c:v>
                </c:pt>
                <c:pt idx="2251">
                  <c:v>2251</c:v>
                </c:pt>
                <c:pt idx="2252">
                  <c:v>2252</c:v>
                </c:pt>
                <c:pt idx="2253">
                  <c:v>2253</c:v>
                </c:pt>
                <c:pt idx="2254">
                  <c:v>2254</c:v>
                </c:pt>
                <c:pt idx="2255">
                  <c:v>2255</c:v>
                </c:pt>
                <c:pt idx="2256">
                  <c:v>2256</c:v>
                </c:pt>
                <c:pt idx="2257">
                  <c:v>2257</c:v>
                </c:pt>
                <c:pt idx="2258">
                  <c:v>2258</c:v>
                </c:pt>
                <c:pt idx="2259">
                  <c:v>2259</c:v>
                </c:pt>
                <c:pt idx="2260">
                  <c:v>2260</c:v>
                </c:pt>
                <c:pt idx="2261">
                  <c:v>2261</c:v>
                </c:pt>
                <c:pt idx="2262">
                  <c:v>2262</c:v>
                </c:pt>
                <c:pt idx="2263">
                  <c:v>2263</c:v>
                </c:pt>
                <c:pt idx="2264">
                  <c:v>2264</c:v>
                </c:pt>
                <c:pt idx="2265">
                  <c:v>2265</c:v>
                </c:pt>
                <c:pt idx="2266">
                  <c:v>2266</c:v>
                </c:pt>
                <c:pt idx="2267">
                  <c:v>2267</c:v>
                </c:pt>
                <c:pt idx="2268">
                  <c:v>2268</c:v>
                </c:pt>
                <c:pt idx="2269">
                  <c:v>2269</c:v>
                </c:pt>
                <c:pt idx="2270">
                  <c:v>2270</c:v>
                </c:pt>
                <c:pt idx="2271">
                  <c:v>2271</c:v>
                </c:pt>
                <c:pt idx="2272">
                  <c:v>2272</c:v>
                </c:pt>
                <c:pt idx="2273">
                  <c:v>2273</c:v>
                </c:pt>
                <c:pt idx="2274">
                  <c:v>2274</c:v>
                </c:pt>
                <c:pt idx="2275">
                  <c:v>2275</c:v>
                </c:pt>
                <c:pt idx="2276">
                  <c:v>2276</c:v>
                </c:pt>
                <c:pt idx="2277">
                  <c:v>2277</c:v>
                </c:pt>
                <c:pt idx="2278">
                  <c:v>2278</c:v>
                </c:pt>
                <c:pt idx="2279">
                  <c:v>2279</c:v>
                </c:pt>
                <c:pt idx="2280">
                  <c:v>2280</c:v>
                </c:pt>
                <c:pt idx="2281">
                  <c:v>2281</c:v>
                </c:pt>
                <c:pt idx="2282">
                  <c:v>2282</c:v>
                </c:pt>
                <c:pt idx="2283">
                  <c:v>2283</c:v>
                </c:pt>
                <c:pt idx="2284">
                  <c:v>2284</c:v>
                </c:pt>
                <c:pt idx="2285">
                  <c:v>2285</c:v>
                </c:pt>
                <c:pt idx="2286">
                  <c:v>2286</c:v>
                </c:pt>
                <c:pt idx="2287">
                  <c:v>2287</c:v>
                </c:pt>
                <c:pt idx="2288">
                  <c:v>2288</c:v>
                </c:pt>
                <c:pt idx="2289">
                  <c:v>2289</c:v>
                </c:pt>
                <c:pt idx="2290">
                  <c:v>2290</c:v>
                </c:pt>
                <c:pt idx="2291">
                  <c:v>2291</c:v>
                </c:pt>
                <c:pt idx="2292">
                  <c:v>2292</c:v>
                </c:pt>
                <c:pt idx="2293">
                  <c:v>2293</c:v>
                </c:pt>
                <c:pt idx="2294">
                  <c:v>2294</c:v>
                </c:pt>
                <c:pt idx="2295">
                  <c:v>2295</c:v>
                </c:pt>
                <c:pt idx="2296">
                  <c:v>2296</c:v>
                </c:pt>
                <c:pt idx="2297">
                  <c:v>2297</c:v>
                </c:pt>
                <c:pt idx="2298">
                  <c:v>2298</c:v>
                </c:pt>
                <c:pt idx="2299">
                  <c:v>2299</c:v>
                </c:pt>
                <c:pt idx="2300">
                  <c:v>2300</c:v>
                </c:pt>
                <c:pt idx="2301">
                  <c:v>2301</c:v>
                </c:pt>
                <c:pt idx="2302">
                  <c:v>2302</c:v>
                </c:pt>
                <c:pt idx="2303">
                  <c:v>2303</c:v>
                </c:pt>
                <c:pt idx="2304">
                  <c:v>2304</c:v>
                </c:pt>
                <c:pt idx="2305">
                  <c:v>2305</c:v>
                </c:pt>
                <c:pt idx="2306">
                  <c:v>2306</c:v>
                </c:pt>
                <c:pt idx="2307">
                  <c:v>2307</c:v>
                </c:pt>
                <c:pt idx="2308">
                  <c:v>2308</c:v>
                </c:pt>
                <c:pt idx="2309">
                  <c:v>2309</c:v>
                </c:pt>
                <c:pt idx="2310">
                  <c:v>2310</c:v>
                </c:pt>
                <c:pt idx="2311">
                  <c:v>2311</c:v>
                </c:pt>
                <c:pt idx="2312">
                  <c:v>2312</c:v>
                </c:pt>
                <c:pt idx="2313">
                  <c:v>2313</c:v>
                </c:pt>
                <c:pt idx="2314">
                  <c:v>2314</c:v>
                </c:pt>
                <c:pt idx="2315">
                  <c:v>2315</c:v>
                </c:pt>
                <c:pt idx="2316">
                  <c:v>2316</c:v>
                </c:pt>
                <c:pt idx="2317">
                  <c:v>2317</c:v>
                </c:pt>
                <c:pt idx="2318">
                  <c:v>2318</c:v>
                </c:pt>
                <c:pt idx="2319">
                  <c:v>2319</c:v>
                </c:pt>
                <c:pt idx="2320">
                  <c:v>2320</c:v>
                </c:pt>
                <c:pt idx="2321">
                  <c:v>2321</c:v>
                </c:pt>
                <c:pt idx="2322">
                  <c:v>2322</c:v>
                </c:pt>
                <c:pt idx="2323">
                  <c:v>2323</c:v>
                </c:pt>
                <c:pt idx="2324">
                  <c:v>2324</c:v>
                </c:pt>
                <c:pt idx="2325">
                  <c:v>2325</c:v>
                </c:pt>
                <c:pt idx="2326">
                  <c:v>2326</c:v>
                </c:pt>
                <c:pt idx="2327">
                  <c:v>2327</c:v>
                </c:pt>
                <c:pt idx="2328">
                  <c:v>2328</c:v>
                </c:pt>
                <c:pt idx="2329">
                  <c:v>2329</c:v>
                </c:pt>
                <c:pt idx="2330">
                  <c:v>2330</c:v>
                </c:pt>
                <c:pt idx="2331">
                  <c:v>2331</c:v>
                </c:pt>
                <c:pt idx="2332">
                  <c:v>2332</c:v>
                </c:pt>
                <c:pt idx="2333">
                  <c:v>2333</c:v>
                </c:pt>
                <c:pt idx="2334">
                  <c:v>2334</c:v>
                </c:pt>
                <c:pt idx="2335">
                  <c:v>2335</c:v>
                </c:pt>
                <c:pt idx="2336">
                  <c:v>2336</c:v>
                </c:pt>
                <c:pt idx="2337">
                  <c:v>2337</c:v>
                </c:pt>
                <c:pt idx="2338">
                  <c:v>2338</c:v>
                </c:pt>
                <c:pt idx="2339">
                  <c:v>2339</c:v>
                </c:pt>
                <c:pt idx="2340">
                  <c:v>2340</c:v>
                </c:pt>
                <c:pt idx="2341">
                  <c:v>2341</c:v>
                </c:pt>
                <c:pt idx="2342">
                  <c:v>2342</c:v>
                </c:pt>
                <c:pt idx="2343">
                  <c:v>2343</c:v>
                </c:pt>
                <c:pt idx="2344">
                  <c:v>2344</c:v>
                </c:pt>
                <c:pt idx="2345">
                  <c:v>2345</c:v>
                </c:pt>
                <c:pt idx="2346">
                  <c:v>2346</c:v>
                </c:pt>
                <c:pt idx="2347">
                  <c:v>2347</c:v>
                </c:pt>
                <c:pt idx="2348">
                  <c:v>2348</c:v>
                </c:pt>
                <c:pt idx="2349">
                  <c:v>2349</c:v>
                </c:pt>
                <c:pt idx="2350">
                  <c:v>2350</c:v>
                </c:pt>
                <c:pt idx="2351">
                  <c:v>2351</c:v>
                </c:pt>
                <c:pt idx="2352">
                  <c:v>2352</c:v>
                </c:pt>
                <c:pt idx="2353">
                  <c:v>2353</c:v>
                </c:pt>
                <c:pt idx="2354">
                  <c:v>2354</c:v>
                </c:pt>
                <c:pt idx="2355">
                  <c:v>2355</c:v>
                </c:pt>
                <c:pt idx="2356">
                  <c:v>2356</c:v>
                </c:pt>
                <c:pt idx="2357">
                  <c:v>2357</c:v>
                </c:pt>
                <c:pt idx="2358">
                  <c:v>2358</c:v>
                </c:pt>
                <c:pt idx="2359">
                  <c:v>2359</c:v>
                </c:pt>
                <c:pt idx="2360">
                  <c:v>2360</c:v>
                </c:pt>
                <c:pt idx="2361">
                  <c:v>2361</c:v>
                </c:pt>
                <c:pt idx="2362">
                  <c:v>2362</c:v>
                </c:pt>
                <c:pt idx="2363">
                  <c:v>2363</c:v>
                </c:pt>
                <c:pt idx="2364">
                  <c:v>2364</c:v>
                </c:pt>
                <c:pt idx="2365">
                  <c:v>2365</c:v>
                </c:pt>
                <c:pt idx="2366">
                  <c:v>2366</c:v>
                </c:pt>
                <c:pt idx="2367">
                  <c:v>2367</c:v>
                </c:pt>
                <c:pt idx="2368">
                  <c:v>2368</c:v>
                </c:pt>
                <c:pt idx="2369">
                  <c:v>2369</c:v>
                </c:pt>
                <c:pt idx="2370">
                  <c:v>2370</c:v>
                </c:pt>
                <c:pt idx="2371">
                  <c:v>2371</c:v>
                </c:pt>
                <c:pt idx="2372">
                  <c:v>2372</c:v>
                </c:pt>
                <c:pt idx="2373">
                  <c:v>2373</c:v>
                </c:pt>
                <c:pt idx="2374">
                  <c:v>2374</c:v>
                </c:pt>
                <c:pt idx="2375">
                  <c:v>2375</c:v>
                </c:pt>
                <c:pt idx="2376">
                  <c:v>2376</c:v>
                </c:pt>
                <c:pt idx="2377">
                  <c:v>2377</c:v>
                </c:pt>
                <c:pt idx="2378">
                  <c:v>2378</c:v>
                </c:pt>
                <c:pt idx="2379">
                  <c:v>2379</c:v>
                </c:pt>
                <c:pt idx="2380">
                  <c:v>2380</c:v>
                </c:pt>
                <c:pt idx="2381">
                  <c:v>2381</c:v>
                </c:pt>
                <c:pt idx="2382">
                  <c:v>2382</c:v>
                </c:pt>
                <c:pt idx="2383">
                  <c:v>2383</c:v>
                </c:pt>
                <c:pt idx="2384">
                  <c:v>2384</c:v>
                </c:pt>
                <c:pt idx="2385">
                  <c:v>2385</c:v>
                </c:pt>
                <c:pt idx="2386">
                  <c:v>2386</c:v>
                </c:pt>
                <c:pt idx="2387">
                  <c:v>2387</c:v>
                </c:pt>
                <c:pt idx="2388">
                  <c:v>2388</c:v>
                </c:pt>
                <c:pt idx="2389">
                  <c:v>2389</c:v>
                </c:pt>
                <c:pt idx="2390">
                  <c:v>2390</c:v>
                </c:pt>
                <c:pt idx="2391">
                  <c:v>2391</c:v>
                </c:pt>
                <c:pt idx="2392">
                  <c:v>2392</c:v>
                </c:pt>
                <c:pt idx="2393">
                  <c:v>2393</c:v>
                </c:pt>
                <c:pt idx="2394">
                  <c:v>2394</c:v>
                </c:pt>
                <c:pt idx="2395">
                  <c:v>2395</c:v>
                </c:pt>
                <c:pt idx="2396">
                  <c:v>2396</c:v>
                </c:pt>
                <c:pt idx="2397">
                  <c:v>2397</c:v>
                </c:pt>
                <c:pt idx="2398">
                  <c:v>2398</c:v>
                </c:pt>
                <c:pt idx="2399">
                  <c:v>2399</c:v>
                </c:pt>
                <c:pt idx="2400">
                  <c:v>2400</c:v>
                </c:pt>
                <c:pt idx="2401">
                  <c:v>2401</c:v>
                </c:pt>
                <c:pt idx="2402">
                  <c:v>2402</c:v>
                </c:pt>
                <c:pt idx="2403">
                  <c:v>2403</c:v>
                </c:pt>
                <c:pt idx="2404">
                  <c:v>2404</c:v>
                </c:pt>
                <c:pt idx="2405">
                  <c:v>2405</c:v>
                </c:pt>
                <c:pt idx="2406">
                  <c:v>2406</c:v>
                </c:pt>
                <c:pt idx="2407">
                  <c:v>2407</c:v>
                </c:pt>
                <c:pt idx="2408">
                  <c:v>2408</c:v>
                </c:pt>
                <c:pt idx="2409">
                  <c:v>2409</c:v>
                </c:pt>
                <c:pt idx="2410">
                  <c:v>2410</c:v>
                </c:pt>
                <c:pt idx="2411">
                  <c:v>2411</c:v>
                </c:pt>
                <c:pt idx="2412">
                  <c:v>2412</c:v>
                </c:pt>
                <c:pt idx="2413">
                  <c:v>2413</c:v>
                </c:pt>
                <c:pt idx="2414">
                  <c:v>2414</c:v>
                </c:pt>
                <c:pt idx="2415">
                  <c:v>2415</c:v>
                </c:pt>
                <c:pt idx="2416">
                  <c:v>2416</c:v>
                </c:pt>
                <c:pt idx="2417">
                  <c:v>2417</c:v>
                </c:pt>
                <c:pt idx="2418">
                  <c:v>2418</c:v>
                </c:pt>
                <c:pt idx="2419">
                  <c:v>2419</c:v>
                </c:pt>
                <c:pt idx="2420">
                  <c:v>2420</c:v>
                </c:pt>
                <c:pt idx="2421">
                  <c:v>2421</c:v>
                </c:pt>
                <c:pt idx="2422">
                  <c:v>2422</c:v>
                </c:pt>
                <c:pt idx="2423">
                  <c:v>2423</c:v>
                </c:pt>
                <c:pt idx="2424">
                  <c:v>2424</c:v>
                </c:pt>
                <c:pt idx="2425">
                  <c:v>2425</c:v>
                </c:pt>
                <c:pt idx="2426">
                  <c:v>2426</c:v>
                </c:pt>
                <c:pt idx="2427">
                  <c:v>2427</c:v>
                </c:pt>
                <c:pt idx="2428">
                  <c:v>2428</c:v>
                </c:pt>
                <c:pt idx="2429">
                  <c:v>2429</c:v>
                </c:pt>
                <c:pt idx="2430">
                  <c:v>2430</c:v>
                </c:pt>
                <c:pt idx="2431">
                  <c:v>2431</c:v>
                </c:pt>
                <c:pt idx="2432">
                  <c:v>2432</c:v>
                </c:pt>
                <c:pt idx="2433">
                  <c:v>2433</c:v>
                </c:pt>
                <c:pt idx="2434">
                  <c:v>2434</c:v>
                </c:pt>
                <c:pt idx="2435">
                  <c:v>2435</c:v>
                </c:pt>
                <c:pt idx="2436">
                  <c:v>2436</c:v>
                </c:pt>
                <c:pt idx="2437">
                  <c:v>2437</c:v>
                </c:pt>
                <c:pt idx="2438">
                  <c:v>2438</c:v>
                </c:pt>
                <c:pt idx="2439">
                  <c:v>2439</c:v>
                </c:pt>
                <c:pt idx="2440">
                  <c:v>2440</c:v>
                </c:pt>
                <c:pt idx="2441">
                  <c:v>2441</c:v>
                </c:pt>
                <c:pt idx="2442">
                  <c:v>2442</c:v>
                </c:pt>
                <c:pt idx="2443">
                  <c:v>2443</c:v>
                </c:pt>
                <c:pt idx="2444">
                  <c:v>2444</c:v>
                </c:pt>
                <c:pt idx="2445">
                  <c:v>2445</c:v>
                </c:pt>
                <c:pt idx="2446">
                  <c:v>2446</c:v>
                </c:pt>
                <c:pt idx="2447">
                  <c:v>2447</c:v>
                </c:pt>
                <c:pt idx="2448">
                  <c:v>2448</c:v>
                </c:pt>
                <c:pt idx="2449">
                  <c:v>2449</c:v>
                </c:pt>
                <c:pt idx="2450">
                  <c:v>2450</c:v>
                </c:pt>
                <c:pt idx="2451">
                  <c:v>2451</c:v>
                </c:pt>
                <c:pt idx="2452">
                  <c:v>2452</c:v>
                </c:pt>
                <c:pt idx="2453">
                  <c:v>2453</c:v>
                </c:pt>
                <c:pt idx="2454">
                  <c:v>2454</c:v>
                </c:pt>
                <c:pt idx="2455">
                  <c:v>2455</c:v>
                </c:pt>
                <c:pt idx="2456">
                  <c:v>2456</c:v>
                </c:pt>
                <c:pt idx="2457">
                  <c:v>2457</c:v>
                </c:pt>
                <c:pt idx="2458">
                  <c:v>2458</c:v>
                </c:pt>
                <c:pt idx="2459">
                  <c:v>2459</c:v>
                </c:pt>
                <c:pt idx="2460">
                  <c:v>2460</c:v>
                </c:pt>
                <c:pt idx="2461">
                  <c:v>2461</c:v>
                </c:pt>
                <c:pt idx="2462">
                  <c:v>2462</c:v>
                </c:pt>
                <c:pt idx="2463">
                  <c:v>2463</c:v>
                </c:pt>
                <c:pt idx="2464">
                  <c:v>2464</c:v>
                </c:pt>
                <c:pt idx="2465">
                  <c:v>2465</c:v>
                </c:pt>
                <c:pt idx="2466">
                  <c:v>2466</c:v>
                </c:pt>
                <c:pt idx="2467">
                  <c:v>2467</c:v>
                </c:pt>
                <c:pt idx="2468">
                  <c:v>2468</c:v>
                </c:pt>
                <c:pt idx="2469">
                  <c:v>2469</c:v>
                </c:pt>
                <c:pt idx="2470">
                  <c:v>2470</c:v>
                </c:pt>
                <c:pt idx="2471">
                  <c:v>2471</c:v>
                </c:pt>
                <c:pt idx="2472">
                  <c:v>2472</c:v>
                </c:pt>
                <c:pt idx="2473">
                  <c:v>2473</c:v>
                </c:pt>
                <c:pt idx="2474">
                  <c:v>2474</c:v>
                </c:pt>
                <c:pt idx="2475">
                  <c:v>2475</c:v>
                </c:pt>
                <c:pt idx="2476">
                  <c:v>2476</c:v>
                </c:pt>
                <c:pt idx="2477">
                  <c:v>2477</c:v>
                </c:pt>
                <c:pt idx="2478">
                  <c:v>2478</c:v>
                </c:pt>
                <c:pt idx="2479">
                  <c:v>2479</c:v>
                </c:pt>
                <c:pt idx="2480">
                  <c:v>2480</c:v>
                </c:pt>
                <c:pt idx="2481">
                  <c:v>2481</c:v>
                </c:pt>
                <c:pt idx="2482">
                  <c:v>2482</c:v>
                </c:pt>
                <c:pt idx="2483">
                  <c:v>2483</c:v>
                </c:pt>
                <c:pt idx="2484">
                  <c:v>2484</c:v>
                </c:pt>
                <c:pt idx="2485">
                  <c:v>2485</c:v>
                </c:pt>
                <c:pt idx="2486">
                  <c:v>2486</c:v>
                </c:pt>
                <c:pt idx="2487">
                  <c:v>2487</c:v>
                </c:pt>
                <c:pt idx="2488">
                  <c:v>2488</c:v>
                </c:pt>
                <c:pt idx="2489">
                  <c:v>2489</c:v>
                </c:pt>
                <c:pt idx="2490">
                  <c:v>2490</c:v>
                </c:pt>
                <c:pt idx="2491">
                  <c:v>2491</c:v>
                </c:pt>
                <c:pt idx="2492">
                  <c:v>2492</c:v>
                </c:pt>
                <c:pt idx="2493">
                  <c:v>2493</c:v>
                </c:pt>
                <c:pt idx="2494">
                  <c:v>2494</c:v>
                </c:pt>
                <c:pt idx="2495">
                  <c:v>2495</c:v>
                </c:pt>
                <c:pt idx="2496">
                  <c:v>2496</c:v>
                </c:pt>
                <c:pt idx="2497">
                  <c:v>2497</c:v>
                </c:pt>
                <c:pt idx="2498">
                  <c:v>2498</c:v>
                </c:pt>
                <c:pt idx="2499">
                  <c:v>2499</c:v>
                </c:pt>
                <c:pt idx="2500">
                  <c:v>2500</c:v>
                </c:pt>
                <c:pt idx="2501">
                  <c:v>2501</c:v>
                </c:pt>
                <c:pt idx="2502">
                  <c:v>2502</c:v>
                </c:pt>
                <c:pt idx="2503">
                  <c:v>2503</c:v>
                </c:pt>
                <c:pt idx="2504">
                  <c:v>2504</c:v>
                </c:pt>
                <c:pt idx="2505">
                  <c:v>2505</c:v>
                </c:pt>
                <c:pt idx="2506">
                  <c:v>2506</c:v>
                </c:pt>
                <c:pt idx="2507">
                  <c:v>2507</c:v>
                </c:pt>
                <c:pt idx="2508">
                  <c:v>2508</c:v>
                </c:pt>
                <c:pt idx="2509">
                  <c:v>2509</c:v>
                </c:pt>
                <c:pt idx="2510">
                  <c:v>2510</c:v>
                </c:pt>
                <c:pt idx="2511">
                  <c:v>2511</c:v>
                </c:pt>
                <c:pt idx="2512">
                  <c:v>2512</c:v>
                </c:pt>
                <c:pt idx="2513">
                  <c:v>2513</c:v>
                </c:pt>
                <c:pt idx="2514">
                  <c:v>2514</c:v>
                </c:pt>
                <c:pt idx="2515">
                  <c:v>2515</c:v>
                </c:pt>
                <c:pt idx="2516">
                  <c:v>2516</c:v>
                </c:pt>
                <c:pt idx="2517">
                  <c:v>2517</c:v>
                </c:pt>
                <c:pt idx="2518">
                  <c:v>2518</c:v>
                </c:pt>
                <c:pt idx="2519">
                  <c:v>2519</c:v>
                </c:pt>
                <c:pt idx="2520">
                  <c:v>2520</c:v>
                </c:pt>
                <c:pt idx="2521">
                  <c:v>2521</c:v>
                </c:pt>
                <c:pt idx="2522">
                  <c:v>2522</c:v>
                </c:pt>
                <c:pt idx="2523">
                  <c:v>2523</c:v>
                </c:pt>
                <c:pt idx="2524">
                  <c:v>2524</c:v>
                </c:pt>
                <c:pt idx="2525">
                  <c:v>2525</c:v>
                </c:pt>
                <c:pt idx="2526">
                  <c:v>2526</c:v>
                </c:pt>
                <c:pt idx="2527">
                  <c:v>2527</c:v>
                </c:pt>
                <c:pt idx="2528">
                  <c:v>2528</c:v>
                </c:pt>
                <c:pt idx="2529">
                  <c:v>2529</c:v>
                </c:pt>
                <c:pt idx="2530">
                  <c:v>2530</c:v>
                </c:pt>
                <c:pt idx="2531">
                  <c:v>2531</c:v>
                </c:pt>
                <c:pt idx="2532">
                  <c:v>2532</c:v>
                </c:pt>
                <c:pt idx="2533">
                  <c:v>2533</c:v>
                </c:pt>
                <c:pt idx="2534">
                  <c:v>2534</c:v>
                </c:pt>
                <c:pt idx="2535">
                  <c:v>2535</c:v>
                </c:pt>
                <c:pt idx="2536">
                  <c:v>2536</c:v>
                </c:pt>
                <c:pt idx="2537">
                  <c:v>2537</c:v>
                </c:pt>
                <c:pt idx="2538">
                  <c:v>2538</c:v>
                </c:pt>
                <c:pt idx="2539">
                  <c:v>2539</c:v>
                </c:pt>
                <c:pt idx="2540">
                  <c:v>2540</c:v>
                </c:pt>
                <c:pt idx="2541">
                  <c:v>2541</c:v>
                </c:pt>
                <c:pt idx="2542">
                  <c:v>2542</c:v>
                </c:pt>
                <c:pt idx="2543">
                  <c:v>2543</c:v>
                </c:pt>
                <c:pt idx="2544">
                  <c:v>2544</c:v>
                </c:pt>
                <c:pt idx="2545">
                  <c:v>2545</c:v>
                </c:pt>
                <c:pt idx="2546">
                  <c:v>2546</c:v>
                </c:pt>
                <c:pt idx="2547">
                  <c:v>2547</c:v>
                </c:pt>
                <c:pt idx="2548">
                  <c:v>2548</c:v>
                </c:pt>
                <c:pt idx="2549">
                  <c:v>2549</c:v>
                </c:pt>
                <c:pt idx="2550">
                  <c:v>2550</c:v>
                </c:pt>
                <c:pt idx="2551">
                  <c:v>2551</c:v>
                </c:pt>
                <c:pt idx="2552">
                  <c:v>2552</c:v>
                </c:pt>
                <c:pt idx="2553">
                  <c:v>2553</c:v>
                </c:pt>
                <c:pt idx="2554">
                  <c:v>2554</c:v>
                </c:pt>
                <c:pt idx="2555">
                  <c:v>2555</c:v>
                </c:pt>
                <c:pt idx="2556">
                  <c:v>2556</c:v>
                </c:pt>
                <c:pt idx="2557">
                  <c:v>2557</c:v>
                </c:pt>
                <c:pt idx="2558">
                  <c:v>2558</c:v>
                </c:pt>
                <c:pt idx="2559">
                  <c:v>2559</c:v>
                </c:pt>
                <c:pt idx="2560">
                  <c:v>2560</c:v>
                </c:pt>
                <c:pt idx="2561">
                  <c:v>2561</c:v>
                </c:pt>
                <c:pt idx="2562">
                  <c:v>2562</c:v>
                </c:pt>
                <c:pt idx="2563">
                  <c:v>2563</c:v>
                </c:pt>
                <c:pt idx="2564">
                  <c:v>2564</c:v>
                </c:pt>
                <c:pt idx="2565">
                  <c:v>2565</c:v>
                </c:pt>
                <c:pt idx="2566">
                  <c:v>2566</c:v>
                </c:pt>
                <c:pt idx="2567">
                  <c:v>2567</c:v>
                </c:pt>
                <c:pt idx="2568">
                  <c:v>2568</c:v>
                </c:pt>
                <c:pt idx="2569">
                  <c:v>2569</c:v>
                </c:pt>
                <c:pt idx="2570">
                  <c:v>2570</c:v>
                </c:pt>
                <c:pt idx="2571">
                  <c:v>2571</c:v>
                </c:pt>
                <c:pt idx="2572">
                  <c:v>2572</c:v>
                </c:pt>
                <c:pt idx="2573">
                  <c:v>2573</c:v>
                </c:pt>
                <c:pt idx="2574">
                  <c:v>2574</c:v>
                </c:pt>
                <c:pt idx="2575">
                  <c:v>2575</c:v>
                </c:pt>
                <c:pt idx="2576">
                  <c:v>2576</c:v>
                </c:pt>
                <c:pt idx="2577">
                  <c:v>2577</c:v>
                </c:pt>
                <c:pt idx="2578">
                  <c:v>2578</c:v>
                </c:pt>
                <c:pt idx="2579">
                  <c:v>2579</c:v>
                </c:pt>
                <c:pt idx="2580">
                  <c:v>2580</c:v>
                </c:pt>
                <c:pt idx="2581">
                  <c:v>2581</c:v>
                </c:pt>
                <c:pt idx="2582">
                  <c:v>2582</c:v>
                </c:pt>
                <c:pt idx="2583">
                  <c:v>2583</c:v>
                </c:pt>
                <c:pt idx="2584">
                  <c:v>2584</c:v>
                </c:pt>
                <c:pt idx="2585">
                  <c:v>2585</c:v>
                </c:pt>
                <c:pt idx="2586">
                  <c:v>2586</c:v>
                </c:pt>
                <c:pt idx="2587">
                  <c:v>2587</c:v>
                </c:pt>
                <c:pt idx="2588">
                  <c:v>2588</c:v>
                </c:pt>
                <c:pt idx="2589">
                  <c:v>2589</c:v>
                </c:pt>
                <c:pt idx="2590">
                  <c:v>2590</c:v>
                </c:pt>
                <c:pt idx="2591">
                  <c:v>2591</c:v>
                </c:pt>
                <c:pt idx="2592">
                  <c:v>2592</c:v>
                </c:pt>
                <c:pt idx="2593">
                  <c:v>2593</c:v>
                </c:pt>
                <c:pt idx="2594">
                  <c:v>2594</c:v>
                </c:pt>
                <c:pt idx="2595">
                  <c:v>2595</c:v>
                </c:pt>
                <c:pt idx="2596">
                  <c:v>2596</c:v>
                </c:pt>
                <c:pt idx="2597">
                  <c:v>2597</c:v>
                </c:pt>
                <c:pt idx="2598">
                  <c:v>2598</c:v>
                </c:pt>
                <c:pt idx="2599">
                  <c:v>2599</c:v>
                </c:pt>
                <c:pt idx="2600">
                  <c:v>2600</c:v>
                </c:pt>
                <c:pt idx="2601">
                  <c:v>2601</c:v>
                </c:pt>
                <c:pt idx="2602">
                  <c:v>2602</c:v>
                </c:pt>
                <c:pt idx="2603">
                  <c:v>2603</c:v>
                </c:pt>
                <c:pt idx="2604">
                  <c:v>2604</c:v>
                </c:pt>
                <c:pt idx="2605">
                  <c:v>2605</c:v>
                </c:pt>
                <c:pt idx="2606">
                  <c:v>2606</c:v>
                </c:pt>
                <c:pt idx="2607">
                  <c:v>2607</c:v>
                </c:pt>
                <c:pt idx="2608">
                  <c:v>2608</c:v>
                </c:pt>
                <c:pt idx="2609">
                  <c:v>2609</c:v>
                </c:pt>
                <c:pt idx="2610">
                  <c:v>2610</c:v>
                </c:pt>
                <c:pt idx="2611">
                  <c:v>2611</c:v>
                </c:pt>
                <c:pt idx="2612">
                  <c:v>2612</c:v>
                </c:pt>
                <c:pt idx="2613">
                  <c:v>2613</c:v>
                </c:pt>
                <c:pt idx="2614">
                  <c:v>2614</c:v>
                </c:pt>
                <c:pt idx="2615">
                  <c:v>2615</c:v>
                </c:pt>
                <c:pt idx="2616">
                  <c:v>2616</c:v>
                </c:pt>
                <c:pt idx="2617">
                  <c:v>2617</c:v>
                </c:pt>
                <c:pt idx="2618">
                  <c:v>2618</c:v>
                </c:pt>
                <c:pt idx="2619">
                  <c:v>2619</c:v>
                </c:pt>
                <c:pt idx="2620">
                  <c:v>2620</c:v>
                </c:pt>
                <c:pt idx="2621">
                  <c:v>2621</c:v>
                </c:pt>
                <c:pt idx="2622">
                  <c:v>2622</c:v>
                </c:pt>
                <c:pt idx="2623">
                  <c:v>2623</c:v>
                </c:pt>
                <c:pt idx="2624">
                  <c:v>2624</c:v>
                </c:pt>
                <c:pt idx="2625">
                  <c:v>2625</c:v>
                </c:pt>
                <c:pt idx="2626">
                  <c:v>2626</c:v>
                </c:pt>
                <c:pt idx="2627">
                  <c:v>2627</c:v>
                </c:pt>
                <c:pt idx="2628">
                  <c:v>2628</c:v>
                </c:pt>
                <c:pt idx="2629">
                  <c:v>2629</c:v>
                </c:pt>
                <c:pt idx="2630">
                  <c:v>2630</c:v>
                </c:pt>
                <c:pt idx="2631">
                  <c:v>2631</c:v>
                </c:pt>
                <c:pt idx="2632">
                  <c:v>2632</c:v>
                </c:pt>
                <c:pt idx="2633">
                  <c:v>2633</c:v>
                </c:pt>
                <c:pt idx="2634">
                  <c:v>2634</c:v>
                </c:pt>
                <c:pt idx="2635">
                  <c:v>2635</c:v>
                </c:pt>
                <c:pt idx="2636">
                  <c:v>2636</c:v>
                </c:pt>
                <c:pt idx="2637">
                  <c:v>2637</c:v>
                </c:pt>
                <c:pt idx="2638">
                  <c:v>2638</c:v>
                </c:pt>
                <c:pt idx="2639">
                  <c:v>2639</c:v>
                </c:pt>
                <c:pt idx="2640">
                  <c:v>2640</c:v>
                </c:pt>
                <c:pt idx="2641">
                  <c:v>2641</c:v>
                </c:pt>
                <c:pt idx="2642">
                  <c:v>2642</c:v>
                </c:pt>
                <c:pt idx="2643">
                  <c:v>2643</c:v>
                </c:pt>
                <c:pt idx="2644">
                  <c:v>2644</c:v>
                </c:pt>
                <c:pt idx="2645">
                  <c:v>2645</c:v>
                </c:pt>
                <c:pt idx="2646">
                  <c:v>2646</c:v>
                </c:pt>
                <c:pt idx="2647">
                  <c:v>2647</c:v>
                </c:pt>
                <c:pt idx="2648">
                  <c:v>2648</c:v>
                </c:pt>
                <c:pt idx="2649">
                  <c:v>2649</c:v>
                </c:pt>
                <c:pt idx="2650">
                  <c:v>2650</c:v>
                </c:pt>
                <c:pt idx="2651">
                  <c:v>2651</c:v>
                </c:pt>
                <c:pt idx="2652">
                  <c:v>2652</c:v>
                </c:pt>
                <c:pt idx="2653">
                  <c:v>2653</c:v>
                </c:pt>
                <c:pt idx="2654">
                  <c:v>2654</c:v>
                </c:pt>
                <c:pt idx="2655">
                  <c:v>2655</c:v>
                </c:pt>
                <c:pt idx="2656">
                  <c:v>2656</c:v>
                </c:pt>
                <c:pt idx="2657">
                  <c:v>2657</c:v>
                </c:pt>
                <c:pt idx="2658">
                  <c:v>2658</c:v>
                </c:pt>
                <c:pt idx="2659">
                  <c:v>2659</c:v>
                </c:pt>
                <c:pt idx="2660">
                  <c:v>2660</c:v>
                </c:pt>
                <c:pt idx="2661">
                  <c:v>2661</c:v>
                </c:pt>
                <c:pt idx="2662">
                  <c:v>2662</c:v>
                </c:pt>
                <c:pt idx="2663">
                  <c:v>2663</c:v>
                </c:pt>
                <c:pt idx="2664">
                  <c:v>2664</c:v>
                </c:pt>
                <c:pt idx="2665">
                  <c:v>2665</c:v>
                </c:pt>
                <c:pt idx="2666">
                  <c:v>2666</c:v>
                </c:pt>
                <c:pt idx="2667">
                  <c:v>2667</c:v>
                </c:pt>
                <c:pt idx="2668">
                  <c:v>2668</c:v>
                </c:pt>
                <c:pt idx="2669">
                  <c:v>2669</c:v>
                </c:pt>
                <c:pt idx="2670">
                  <c:v>2670</c:v>
                </c:pt>
                <c:pt idx="2671">
                  <c:v>2671</c:v>
                </c:pt>
                <c:pt idx="2672">
                  <c:v>2672</c:v>
                </c:pt>
                <c:pt idx="2673">
                  <c:v>2673</c:v>
                </c:pt>
                <c:pt idx="2674">
                  <c:v>2674</c:v>
                </c:pt>
                <c:pt idx="2675">
                  <c:v>2675</c:v>
                </c:pt>
                <c:pt idx="2676">
                  <c:v>2676</c:v>
                </c:pt>
                <c:pt idx="2677">
                  <c:v>2677</c:v>
                </c:pt>
                <c:pt idx="2678">
                  <c:v>2678</c:v>
                </c:pt>
                <c:pt idx="2679">
                  <c:v>2679</c:v>
                </c:pt>
                <c:pt idx="2680">
                  <c:v>2680</c:v>
                </c:pt>
                <c:pt idx="2681">
                  <c:v>2681</c:v>
                </c:pt>
                <c:pt idx="2682">
                  <c:v>2682</c:v>
                </c:pt>
                <c:pt idx="2683">
                  <c:v>2683</c:v>
                </c:pt>
                <c:pt idx="2684">
                  <c:v>2684</c:v>
                </c:pt>
                <c:pt idx="2685">
                  <c:v>2685</c:v>
                </c:pt>
                <c:pt idx="2686">
                  <c:v>2686</c:v>
                </c:pt>
                <c:pt idx="2687">
                  <c:v>2687</c:v>
                </c:pt>
                <c:pt idx="2688">
                  <c:v>2688</c:v>
                </c:pt>
                <c:pt idx="2689">
                  <c:v>2689</c:v>
                </c:pt>
                <c:pt idx="2690">
                  <c:v>2690</c:v>
                </c:pt>
                <c:pt idx="2691">
                  <c:v>2691</c:v>
                </c:pt>
                <c:pt idx="2692">
                  <c:v>2692</c:v>
                </c:pt>
                <c:pt idx="2693">
                  <c:v>2693</c:v>
                </c:pt>
                <c:pt idx="2694">
                  <c:v>2694</c:v>
                </c:pt>
                <c:pt idx="2695">
                  <c:v>2695</c:v>
                </c:pt>
                <c:pt idx="2696">
                  <c:v>2696</c:v>
                </c:pt>
                <c:pt idx="2697">
                  <c:v>2697</c:v>
                </c:pt>
                <c:pt idx="2698">
                  <c:v>2698</c:v>
                </c:pt>
                <c:pt idx="2699">
                  <c:v>2699</c:v>
                </c:pt>
                <c:pt idx="2700">
                  <c:v>2700</c:v>
                </c:pt>
                <c:pt idx="2701">
                  <c:v>2701</c:v>
                </c:pt>
                <c:pt idx="2702">
                  <c:v>2702</c:v>
                </c:pt>
                <c:pt idx="2703">
                  <c:v>2703</c:v>
                </c:pt>
                <c:pt idx="2704">
                  <c:v>2704</c:v>
                </c:pt>
                <c:pt idx="2705">
                  <c:v>2705</c:v>
                </c:pt>
                <c:pt idx="2706">
                  <c:v>2706</c:v>
                </c:pt>
                <c:pt idx="2707">
                  <c:v>2707</c:v>
                </c:pt>
                <c:pt idx="2708">
                  <c:v>2708</c:v>
                </c:pt>
                <c:pt idx="2709">
                  <c:v>2709</c:v>
                </c:pt>
                <c:pt idx="2710">
                  <c:v>2710</c:v>
                </c:pt>
                <c:pt idx="2711">
                  <c:v>2711</c:v>
                </c:pt>
                <c:pt idx="2712">
                  <c:v>2712</c:v>
                </c:pt>
                <c:pt idx="2713">
                  <c:v>2713</c:v>
                </c:pt>
                <c:pt idx="2714">
                  <c:v>2714</c:v>
                </c:pt>
                <c:pt idx="2715">
                  <c:v>2715</c:v>
                </c:pt>
                <c:pt idx="2716">
                  <c:v>2716</c:v>
                </c:pt>
                <c:pt idx="2717">
                  <c:v>2717</c:v>
                </c:pt>
                <c:pt idx="2718">
                  <c:v>2718</c:v>
                </c:pt>
                <c:pt idx="2719">
                  <c:v>2719</c:v>
                </c:pt>
                <c:pt idx="2720">
                  <c:v>2720</c:v>
                </c:pt>
                <c:pt idx="2721">
                  <c:v>2721</c:v>
                </c:pt>
                <c:pt idx="2722">
                  <c:v>2722</c:v>
                </c:pt>
                <c:pt idx="2723">
                  <c:v>2723</c:v>
                </c:pt>
                <c:pt idx="2724">
                  <c:v>2724</c:v>
                </c:pt>
                <c:pt idx="2725">
                  <c:v>2725</c:v>
                </c:pt>
                <c:pt idx="2726">
                  <c:v>2726</c:v>
                </c:pt>
                <c:pt idx="2727">
                  <c:v>2727</c:v>
                </c:pt>
                <c:pt idx="2728">
                  <c:v>2728</c:v>
                </c:pt>
                <c:pt idx="2729">
                  <c:v>2729</c:v>
                </c:pt>
                <c:pt idx="2730">
                  <c:v>2730</c:v>
                </c:pt>
                <c:pt idx="2731">
                  <c:v>2731</c:v>
                </c:pt>
                <c:pt idx="2732">
                  <c:v>2732</c:v>
                </c:pt>
                <c:pt idx="2733">
                  <c:v>2733</c:v>
                </c:pt>
                <c:pt idx="2734">
                  <c:v>2734</c:v>
                </c:pt>
                <c:pt idx="2735">
                  <c:v>2735</c:v>
                </c:pt>
                <c:pt idx="2736">
                  <c:v>2736</c:v>
                </c:pt>
                <c:pt idx="2737">
                  <c:v>2737</c:v>
                </c:pt>
                <c:pt idx="2738">
                  <c:v>2738</c:v>
                </c:pt>
                <c:pt idx="2739">
                  <c:v>2739</c:v>
                </c:pt>
                <c:pt idx="2740">
                  <c:v>2740</c:v>
                </c:pt>
                <c:pt idx="2741">
                  <c:v>2741</c:v>
                </c:pt>
                <c:pt idx="2742">
                  <c:v>2742</c:v>
                </c:pt>
                <c:pt idx="2743">
                  <c:v>2743</c:v>
                </c:pt>
                <c:pt idx="2744">
                  <c:v>2744</c:v>
                </c:pt>
                <c:pt idx="2745">
                  <c:v>2745</c:v>
                </c:pt>
                <c:pt idx="2746">
                  <c:v>2746</c:v>
                </c:pt>
                <c:pt idx="2747">
                  <c:v>2747</c:v>
                </c:pt>
                <c:pt idx="2748">
                  <c:v>2748</c:v>
                </c:pt>
                <c:pt idx="2749">
                  <c:v>2749</c:v>
                </c:pt>
                <c:pt idx="2750">
                  <c:v>2750</c:v>
                </c:pt>
                <c:pt idx="2751">
                  <c:v>2751</c:v>
                </c:pt>
                <c:pt idx="2752">
                  <c:v>2752</c:v>
                </c:pt>
                <c:pt idx="2753">
                  <c:v>2753</c:v>
                </c:pt>
                <c:pt idx="2754">
                  <c:v>2754</c:v>
                </c:pt>
                <c:pt idx="2755">
                  <c:v>2755</c:v>
                </c:pt>
                <c:pt idx="2756">
                  <c:v>2756</c:v>
                </c:pt>
                <c:pt idx="2757">
                  <c:v>2757</c:v>
                </c:pt>
                <c:pt idx="2758">
                  <c:v>2758</c:v>
                </c:pt>
                <c:pt idx="2759">
                  <c:v>2759</c:v>
                </c:pt>
                <c:pt idx="2760">
                  <c:v>2760</c:v>
                </c:pt>
                <c:pt idx="2761">
                  <c:v>2761</c:v>
                </c:pt>
                <c:pt idx="2762">
                  <c:v>2762</c:v>
                </c:pt>
                <c:pt idx="2763">
                  <c:v>2763</c:v>
                </c:pt>
                <c:pt idx="2764">
                  <c:v>2764</c:v>
                </c:pt>
                <c:pt idx="2765">
                  <c:v>2765</c:v>
                </c:pt>
                <c:pt idx="2766">
                  <c:v>2766</c:v>
                </c:pt>
                <c:pt idx="2767">
                  <c:v>2767</c:v>
                </c:pt>
                <c:pt idx="2768">
                  <c:v>2768</c:v>
                </c:pt>
                <c:pt idx="2769">
                  <c:v>2769</c:v>
                </c:pt>
                <c:pt idx="2770">
                  <c:v>2770</c:v>
                </c:pt>
                <c:pt idx="2771">
                  <c:v>2771</c:v>
                </c:pt>
                <c:pt idx="2772">
                  <c:v>2772</c:v>
                </c:pt>
                <c:pt idx="2773">
                  <c:v>2773</c:v>
                </c:pt>
                <c:pt idx="2774">
                  <c:v>2774</c:v>
                </c:pt>
                <c:pt idx="2775">
                  <c:v>2775</c:v>
                </c:pt>
                <c:pt idx="2776">
                  <c:v>2776</c:v>
                </c:pt>
                <c:pt idx="2777">
                  <c:v>2777</c:v>
                </c:pt>
                <c:pt idx="2778">
                  <c:v>2778</c:v>
                </c:pt>
                <c:pt idx="2779">
                  <c:v>2779</c:v>
                </c:pt>
                <c:pt idx="2780">
                  <c:v>2780</c:v>
                </c:pt>
                <c:pt idx="2781">
                  <c:v>2781</c:v>
                </c:pt>
                <c:pt idx="2782">
                  <c:v>2782</c:v>
                </c:pt>
                <c:pt idx="2783">
                  <c:v>2783</c:v>
                </c:pt>
                <c:pt idx="2784">
                  <c:v>2784</c:v>
                </c:pt>
                <c:pt idx="2785">
                  <c:v>2785</c:v>
                </c:pt>
                <c:pt idx="2786">
                  <c:v>2786</c:v>
                </c:pt>
                <c:pt idx="2787">
                  <c:v>2787</c:v>
                </c:pt>
                <c:pt idx="2788">
                  <c:v>2788</c:v>
                </c:pt>
                <c:pt idx="2789">
                  <c:v>2789</c:v>
                </c:pt>
                <c:pt idx="2790">
                  <c:v>2790</c:v>
                </c:pt>
                <c:pt idx="2791">
                  <c:v>2791</c:v>
                </c:pt>
                <c:pt idx="2792">
                  <c:v>2792</c:v>
                </c:pt>
                <c:pt idx="2793">
                  <c:v>2793</c:v>
                </c:pt>
                <c:pt idx="2794">
                  <c:v>2794</c:v>
                </c:pt>
                <c:pt idx="2795">
                  <c:v>2795</c:v>
                </c:pt>
                <c:pt idx="2796">
                  <c:v>2796</c:v>
                </c:pt>
                <c:pt idx="2797">
                  <c:v>2797</c:v>
                </c:pt>
                <c:pt idx="2798">
                  <c:v>2798</c:v>
                </c:pt>
                <c:pt idx="2799">
                  <c:v>2799</c:v>
                </c:pt>
                <c:pt idx="2800">
                  <c:v>2800</c:v>
                </c:pt>
                <c:pt idx="2801">
                  <c:v>2801</c:v>
                </c:pt>
                <c:pt idx="2802">
                  <c:v>2802</c:v>
                </c:pt>
                <c:pt idx="2803">
                  <c:v>2803</c:v>
                </c:pt>
                <c:pt idx="2804">
                  <c:v>2804</c:v>
                </c:pt>
                <c:pt idx="2805">
                  <c:v>2805</c:v>
                </c:pt>
                <c:pt idx="2806">
                  <c:v>2806</c:v>
                </c:pt>
                <c:pt idx="2807">
                  <c:v>2807</c:v>
                </c:pt>
                <c:pt idx="2808">
                  <c:v>2808</c:v>
                </c:pt>
                <c:pt idx="2809">
                  <c:v>2809</c:v>
                </c:pt>
                <c:pt idx="2810">
                  <c:v>2810</c:v>
                </c:pt>
                <c:pt idx="2811">
                  <c:v>2811</c:v>
                </c:pt>
                <c:pt idx="2812">
                  <c:v>2812</c:v>
                </c:pt>
                <c:pt idx="2813">
                  <c:v>2813</c:v>
                </c:pt>
                <c:pt idx="2814">
                  <c:v>2814</c:v>
                </c:pt>
                <c:pt idx="2815">
                  <c:v>2815</c:v>
                </c:pt>
                <c:pt idx="2816">
                  <c:v>2816</c:v>
                </c:pt>
                <c:pt idx="2817">
                  <c:v>2817</c:v>
                </c:pt>
                <c:pt idx="2818">
                  <c:v>2818</c:v>
                </c:pt>
                <c:pt idx="2819">
                  <c:v>2819</c:v>
                </c:pt>
                <c:pt idx="2820">
                  <c:v>2820</c:v>
                </c:pt>
                <c:pt idx="2821">
                  <c:v>2821</c:v>
                </c:pt>
                <c:pt idx="2822">
                  <c:v>2822</c:v>
                </c:pt>
                <c:pt idx="2823">
                  <c:v>2823</c:v>
                </c:pt>
                <c:pt idx="2824">
                  <c:v>2824</c:v>
                </c:pt>
                <c:pt idx="2825">
                  <c:v>2825</c:v>
                </c:pt>
                <c:pt idx="2826">
                  <c:v>2826</c:v>
                </c:pt>
                <c:pt idx="2827">
                  <c:v>2827</c:v>
                </c:pt>
                <c:pt idx="2828">
                  <c:v>2828</c:v>
                </c:pt>
                <c:pt idx="2829">
                  <c:v>2829</c:v>
                </c:pt>
                <c:pt idx="2830">
                  <c:v>2830</c:v>
                </c:pt>
                <c:pt idx="2831">
                  <c:v>2831</c:v>
                </c:pt>
                <c:pt idx="2832">
                  <c:v>2832</c:v>
                </c:pt>
                <c:pt idx="2833">
                  <c:v>2833</c:v>
                </c:pt>
                <c:pt idx="2834">
                  <c:v>2834</c:v>
                </c:pt>
                <c:pt idx="2835">
                  <c:v>2835</c:v>
                </c:pt>
                <c:pt idx="2836">
                  <c:v>2836</c:v>
                </c:pt>
                <c:pt idx="2837">
                  <c:v>2837</c:v>
                </c:pt>
                <c:pt idx="2838">
                  <c:v>2838</c:v>
                </c:pt>
                <c:pt idx="2839">
                  <c:v>2839</c:v>
                </c:pt>
                <c:pt idx="2840">
                  <c:v>2840</c:v>
                </c:pt>
                <c:pt idx="2841">
                  <c:v>2841</c:v>
                </c:pt>
                <c:pt idx="2842">
                  <c:v>2842</c:v>
                </c:pt>
                <c:pt idx="2843">
                  <c:v>2843</c:v>
                </c:pt>
                <c:pt idx="2844">
                  <c:v>2844</c:v>
                </c:pt>
                <c:pt idx="2845">
                  <c:v>2845</c:v>
                </c:pt>
                <c:pt idx="2846">
                  <c:v>2846</c:v>
                </c:pt>
                <c:pt idx="2847">
                  <c:v>2847</c:v>
                </c:pt>
                <c:pt idx="2848">
                  <c:v>2848</c:v>
                </c:pt>
                <c:pt idx="2849">
                  <c:v>2849</c:v>
                </c:pt>
                <c:pt idx="2850">
                  <c:v>2850</c:v>
                </c:pt>
                <c:pt idx="2851">
                  <c:v>2851</c:v>
                </c:pt>
                <c:pt idx="2852">
                  <c:v>2852</c:v>
                </c:pt>
                <c:pt idx="2853">
                  <c:v>2853</c:v>
                </c:pt>
                <c:pt idx="2854">
                  <c:v>2854</c:v>
                </c:pt>
                <c:pt idx="2855">
                  <c:v>2855</c:v>
                </c:pt>
                <c:pt idx="2856">
                  <c:v>2856</c:v>
                </c:pt>
                <c:pt idx="2857">
                  <c:v>2857</c:v>
                </c:pt>
                <c:pt idx="2858">
                  <c:v>2858</c:v>
                </c:pt>
                <c:pt idx="2859">
                  <c:v>2859</c:v>
                </c:pt>
                <c:pt idx="2860">
                  <c:v>2860</c:v>
                </c:pt>
                <c:pt idx="2861">
                  <c:v>2861</c:v>
                </c:pt>
                <c:pt idx="2862">
                  <c:v>2862</c:v>
                </c:pt>
                <c:pt idx="2863">
                  <c:v>2863</c:v>
                </c:pt>
                <c:pt idx="2864">
                  <c:v>2864</c:v>
                </c:pt>
                <c:pt idx="2865">
                  <c:v>2865</c:v>
                </c:pt>
                <c:pt idx="2866">
                  <c:v>2866</c:v>
                </c:pt>
                <c:pt idx="2867">
                  <c:v>2867</c:v>
                </c:pt>
                <c:pt idx="2868">
                  <c:v>2868</c:v>
                </c:pt>
                <c:pt idx="2869">
                  <c:v>2869</c:v>
                </c:pt>
                <c:pt idx="2870">
                  <c:v>2870</c:v>
                </c:pt>
                <c:pt idx="2871">
                  <c:v>2871</c:v>
                </c:pt>
                <c:pt idx="2872">
                  <c:v>2872</c:v>
                </c:pt>
                <c:pt idx="2873">
                  <c:v>2873</c:v>
                </c:pt>
                <c:pt idx="2874">
                  <c:v>2874</c:v>
                </c:pt>
                <c:pt idx="2875">
                  <c:v>2875</c:v>
                </c:pt>
                <c:pt idx="2876">
                  <c:v>2876</c:v>
                </c:pt>
                <c:pt idx="2877">
                  <c:v>2877</c:v>
                </c:pt>
                <c:pt idx="2878">
                  <c:v>2878</c:v>
                </c:pt>
                <c:pt idx="2879">
                  <c:v>2879</c:v>
                </c:pt>
                <c:pt idx="2880">
                  <c:v>2880</c:v>
                </c:pt>
                <c:pt idx="2881">
                  <c:v>2881</c:v>
                </c:pt>
                <c:pt idx="2882">
                  <c:v>2882</c:v>
                </c:pt>
                <c:pt idx="2883">
                  <c:v>2883</c:v>
                </c:pt>
                <c:pt idx="2884">
                  <c:v>2884</c:v>
                </c:pt>
                <c:pt idx="2885">
                  <c:v>2885</c:v>
                </c:pt>
                <c:pt idx="2886">
                  <c:v>2886</c:v>
                </c:pt>
                <c:pt idx="2887">
                  <c:v>2887</c:v>
                </c:pt>
                <c:pt idx="2888">
                  <c:v>2888</c:v>
                </c:pt>
                <c:pt idx="2889">
                  <c:v>2889</c:v>
                </c:pt>
                <c:pt idx="2890">
                  <c:v>2890</c:v>
                </c:pt>
                <c:pt idx="2891">
                  <c:v>2891</c:v>
                </c:pt>
                <c:pt idx="2892">
                  <c:v>2892</c:v>
                </c:pt>
                <c:pt idx="2893">
                  <c:v>2893</c:v>
                </c:pt>
                <c:pt idx="2894">
                  <c:v>2894</c:v>
                </c:pt>
                <c:pt idx="2895">
                  <c:v>2895</c:v>
                </c:pt>
                <c:pt idx="2896">
                  <c:v>2896</c:v>
                </c:pt>
                <c:pt idx="2897">
                  <c:v>2897</c:v>
                </c:pt>
                <c:pt idx="2898">
                  <c:v>2898</c:v>
                </c:pt>
                <c:pt idx="2899">
                  <c:v>2899</c:v>
                </c:pt>
                <c:pt idx="2900">
                  <c:v>2900</c:v>
                </c:pt>
                <c:pt idx="2901">
                  <c:v>2901</c:v>
                </c:pt>
                <c:pt idx="2902">
                  <c:v>2902</c:v>
                </c:pt>
                <c:pt idx="2903">
                  <c:v>2903</c:v>
                </c:pt>
                <c:pt idx="2904">
                  <c:v>2904</c:v>
                </c:pt>
                <c:pt idx="2905">
                  <c:v>2905</c:v>
                </c:pt>
                <c:pt idx="2906">
                  <c:v>2906</c:v>
                </c:pt>
                <c:pt idx="2907">
                  <c:v>2907</c:v>
                </c:pt>
                <c:pt idx="2908">
                  <c:v>2908</c:v>
                </c:pt>
                <c:pt idx="2909">
                  <c:v>2909</c:v>
                </c:pt>
                <c:pt idx="2910">
                  <c:v>2910</c:v>
                </c:pt>
                <c:pt idx="2911">
                  <c:v>2911</c:v>
                </c:pt>
                <c:pt idx="2912">
                  <c:v>2912</c:v>
                </c:pt>
                <c:pt idx="2913">
                  <c:v>2913</c:v>
                </c:pt>
                <c:pt idx="2914">
                  <c:v>2914</c:v>
                </c:pt>
                <c:pt idx="2915">
                  <c:v>2915</c:v>
                </c:pt>
                <c:pt idx="2916">
                  <c:v>2916</c:v>
                </c:pt>
                <c:pt idx="2917">
                  <c:v>2917</c:v>
                </c:pt>
                <c:pt idx="2918">
                  <c:v>2918</c:v>
                </c:pt>
                <c:pt idx="2919">
                  <c:v>2919</c:v>
                </c:pt>
                <c:pt idx="2920">
                  <c:v>2920</c:v>
                </c:pt>
                <c:pt idx="2921">
                  <c:v>2921</c:v>
                </c:pt>
                <c:pt idx="2922">
                  <c:v>2922</c:v>
                </c:pt>
                <c:pt idx="2923">
                  <c:v>2923</c:v>
                </c:pt>
                <c:pt idx="2924">
                  <c:v>2924</c:v>
                </c:pt>
                <c:pt idx="2925">
                  <c:v>2925</c:v>
                </c:pt>
                <c:pt idx="2926">
                  <c:v>2926</c:v>
                </c:pt>
                <c:pt idx="2927">
                  <c:v>2927</c:v>
                </c:pt>
                <c:pt idx="2928">
                  <c:v>2928</c:v>
                </c:pt>
                <c:pt idx="2929">
                  <c:v>2929</c:v>
                </c:pt>
                <c:pt idx="2930">
                  <c:v>2930</c:v>
                </c:pt>
                <c:pt idx="2931">
                  <c:v>2931</c:v>
                </c:pt>
                <c:pt idx="2932">
                  <c:v>2932</c:v>
                </c:pt>
                <c:pt idx="2933">
                  <c:v>2933</c:v>
                </c:pt>
                <c:pt idx="2934">
                  <c:v>2934</c:v>
                </c:pt>
                <c:pt idx="2935">
                  <c:v>2935</c:v>
                </c:pt>
                <c:pt idx="2936">
                  <c:v>2936</c:v>
                </c:pt>
                <c:pt idx="2937">
                  <c:v>2937</c:v>
                </c:pt>
                <c:pt idx="2938">
                  <c:v>2938</c:v>
                </c:pt>
                <c:pt idx="2939">
                  <c:v>2939</c:v>
                </c:pt>
                <c:pt idx="2940">
                  <c:v>2940</c:v>
                </c:pt>
                <c:pt idx="2941">
                  <c:v>2941</c:v>
                </c:pt>
                <c:pt idx="2942">
                  <c:v>2942</c:v>
                </c:pt>
                <c:pt idx="2943">
                  <c:v>2943</c:v>
                </c:pt>
                <c:pt idx="2944">
                  <c:v>2944</c:v>
                </c:pt>
                <c:pt idx="2945">
                  <c:v>2945</c:v>
                </c:pt>
                <c:pt idx="2946">
                  <c:v>2946</c:v>
                </c:pt>
                <c:pt idx="2947">
                  <c:v>2947</c:v>
                </c:pt>
                <c:pt idx="2948">
                  <c:v>2948</c:v>
                </c:pt>
                <c:pt idx="2949">
                  <c:v>2949</c:v>
                </c:pt>
                <c:pt idx="2950">
                  <c:v>2950</c:v>
                </c:pt>
                <c:pt idx="2951">
                  <c:v>2951</c:v>
                </c:pt>
                <c:pt idx="2952">
                  <c:v>2952</c:v>
                </c:pt>
                <c:pt idx="2953">
                  <c:v>2953</c:v>
                </c:pt>
                <c:pt idx="2954">
                  <c:v>2954</c:v>
                </c:pt>
                <c:pt idx="2955">
                  <c:v>2955</c:v>
                </c:pt>
                <c:pt idx="2956">
                  <c:v>2956</c:v>
                </c:pt>
                <c:pt idx="2957">
                  <c:v>2957</c:v>
                </c:pt>
                <c:pt idx="2958">
                  <c:v>2958</c:v>
                </c:pt>
                <c:pt idx="2959">
                  <c:v>2959</c:v>
                </c:pt>
                <c:pt idx="2960">
                  <c:v>2960</c:v>
                </c:pt>
                <c:pt idx="2961">
                  <c:v>2961</c:v>
                </c:pt>
                <c:pt idx="2962">
                  <c:v>2962</c:v>
                </c:pt>
                <c:pt idx="2963">
                  <c:v>2963</c:v>
                </c:pt>
                <c:pt idx="2964">
                  <c:v>2964</c:v>
                </c:pt>
                <c:pt idx="2965">
                  <c:v>2965</c:v>
                </c:pt>
                <c:pt idx="2966">
                  <c:v>2966</c:v>
                </c:pt>
                <c:pt idx="2967">
                  <c:v>2967</c:v>
                </c:pt>
                <c:pt idx="2968">
                  <c:v>2968</c:v>
                </c:pt>
                <c:pt idx="2969">
                  <c:v>2969</c:v>
                </c:pt>
                <c:pt idx="2970">
                  <c:v>2970</c:v>
                </c:pt>
                <c:pt idx="2971">
                  <c:v>2971</c:v>
                </c:pt>
                <c:pt idx="2972">
                  <c:v>2972</c:v>
                </c:pt>
                <c:pt idx="2973">
                  <c:v>2973</c:v>
                </c:pt>
                <c:pt idx="2974">
                  <c:v>2974</c:v>
                </c:pt>
                <c:pt idx="2975">
                  <c:v>2975</c:v>
                </c:pt>
                <c:pt idx="2976">
                  <c:v>2976</c:v>
                </c:pt>
                <c:pt idx="2977">
                  <c:v>2977</c:v>
                </c:pt>
                <c:pt idx="2978">
                  <c:v>2978</c:v>
                </c:pt>
                <c:pt idx="2979">
                  <c:v>2979</c:v>
                </c:pt>
                <c:pt idx="2980">
                  <c:v>2980</c:v>
                </c:pt>
                <c:pt idx="2981">
                  <c:v>2981</c:v>
                </c:pt>
                <c:pt idx="2982">
                  <c:v>2982</c:v>
                </c:pt>
                <c:pt idx="2983">
                  <c:v>2983</c:v>
                </c:pt>
                <c:pt idx="2984">
                  <c:v>2984</c:v>
                </c:pt>
                <c:pt idx="2985">
                  <c:v>2985</c:v>
                </c:pt>
                <c:pt idx="2986">
                  <c:v>2986</c:v>
                </c:pt>
                <c:pt idx="2987">
                  <c:v>2987</c:v>
                </c:pt>
                <c:pt idx="2988">
                  <c:v>2988</c:v>
                </c:pt>
                <c:pt idx="2989">
                  <c:v>2989</c:v>
                </c:pt>
                <c:pt idx="2990">
                  <c:v>2990</c:v>
                </c:pt>
                <c:pt idx="2991">
                  <c:v>2991</c:v>
                </c:pt>
                <c:pt idx="2992">
                  <c:v>2992</c:v>
                </c:pt>
                <c:pt idx="2993">
                  <c:v>2993</c:v>
                </c:pt>
                <c:pt idx="2994">
                  <c:v>2994</c:v>
                </c:pt>
                <c:pt idx="2995">
                  <c:v>2995</c:v>
                </c:pt>
                <c:pt idx="2996">
                  <c:v>2996</c:v>
                </c:pt>
                <c:pt idx="2997">
                  <c:v>2997</c:v>
                </c:pt>
                <c:pt idx="2998">
                  <c:v>2998</c:v>
                </c:pt>
                <c:pt idx="2999">
                  <c:v>2999</c:v>
                </c:pt>
                <c:pt idx="3000">
                  <c:v>3000</c:v>
                </c:pt>
                <c:pt idx="3001">
                  <c:v>3001</c:v>
                </c:pt>
                <c:pt idx="3002">
                  <c:v>3002</c:v>
                </c:pt>
                <c:pt idx="3003">
                  <c:v>3003</c:v>
                </c:pt>
                <c:pt idx="3004">
                  <c:v>3004</c:v>
                </c:pt>
                <c:pt idx="3005">
                  <c:v>3005</c:v>
                </c:pt>
                <c:pt idx="3006">
                  <c:v>3006</c:v>
                </c:pt>
                <c:pt idx="3007">
                  <c:v>3007</c:v>
                </c:pt>
                <c:pt idx="3008">
                  <c:v>3008</c:v>
                </c:pt>
                <c:pt idx="3009">
                  <c:v>3009</c:v>
                </c:pt>
                <c:pt idx="3010">
                  <c:v>3010</c:v>
                </c:pt>
                <c:pt idx="3011">
                  <c:v>3011</c:v>
                </c:pt>
                <c:pt idx="3012">
                  <c:v>3012</c:v>
                </c:pt>
                <c:pt idx="3013">
                  <c:v>3013</c:v>
                </c:pt>
                <c:pt idx="3014">
                  <c:v>3014</c:v>
                </c:pt>
                <c:pt idx="3015">
                  <c:v>3015</c:v>
                </c:pt>
                <c:pt idx="3016">
                  <c:v>3016</c:v>
                </c:pt>
                <c:pt idx="3017">
                  <c:v>3017</c:v>
                </c:pt>
                <c:pt idx="3018">
                  <c:v>3018</c:v>
                </c:pt>
                <c:pt idx="3019">
                  <c:v>3019</c:v>
                </c:pt>
                <c:pt idx="3020">
                  <c:v>3020</c:v>
                </c:pt>
                <c:pt idx="3021">
                  <c:v>3021</c:v>
                </c:pt>
                <c:pt idx="3022">
                  <c:v>3022</c:v>
                </c:pt>
                <c:pt idx="3023">
                  <c:v>3023</c:v>
                </c:pt>
                <c:pt idx="3024">
                  <c:v>3024</c:v>
                </c:pt>
                <c:pt idx="3025">
                  <c:v>3025</c:v>
                </c:pt>
                <c:pt idx="3026">
                  <c:v>3026</c:v>
                </c:pt>
                <c:pt idx="3027">
                  <c:v>3027</c:v>
                </c:pt>
                <c:pt idx="3028">
                  <c:v>3028</c:v>
                </c:pt>
                <c:pt idx="3029">
                  <c:v>3029</c:v>
                </c:pt>
                <c:pt idx="3030">
                  <c:v>3030</c:v>
                </c:pt>
                <c:pt idx="3031">
                  <c:v>3031</c:v>
                </c:pt>
                <c:pt idx="3032">
                  <c:v>3032</c:v>
                </c:pt>
                <c:pt idx="3033">
                  <c:v>3033</c:v>
                </c:pt>
                <c:pt idx="3034">
                  <c:v>3034</c:v>
                </c:pt>
                <c:pt idx="3035">
                  <c:v>3035</c:v>
                </c:pt>
                <c:pt idx="3036">
                  <c:v>3036</c:v>
                </c:pt>
                <c:pt idx="3037">
                  <c:v>3037</c:v>
                </c:pt>
                <c:pt idx="3038">
                  <c:v>3038</c:v>
                </c:pt>
                <c:pt idx="3039">
                  <c:v>3039</c:v>
                </c:pt>
                <c:pt idx="3040">
                  <c:v>3040</c:v>
                </c:pt>
                <c:pt idx="3041">
                  <c:v>3041</c:v>
                </c:pt>
                <c:pt idx="3042">
                  <c:v>3042</c:v>
                </c:pt>
                <c:pt idx="3043">
                  <c:v>3043</c:v>
                </c:pt>
                <c:pt idx="3044">
                  <c:v>3044</c:v>
                </c:pt>
                <c:pt idx="3045">
                  <c:v>3045</c:v>
                </c:pt>
                <c:pt idx="3046">
                  <c:v>3046</c:v>
                </c:pt>
                <c:pt idx="3047">
                  <c:v>3047</c:v>
                </c:pt>
                <c:pt idx="3048">
                  <c:v>3048</c:v>
                </c:pt>
                <c:pt idx="3049">
                  <c:v>3049</c:v>
                </c:pt>
                <c:pt idx="3050">
                  <c:v>3050</c:v>
                </c:pt>
                <c:pt idx="3051">
                  <c:v>3051</c:v>
                </c:pt>
                <c:pt idx="3052">
                  <c:v>3052</c:v>
                </c:pt>
                <c:pt idx="3053">
                  <c:v>3053</c:v>
                </c:pt>
                <c:pt idx="3054">
                  <c:v>3054</c:v>
                </c:pt>
                <c:pt idx="3055">
                  <c:v>3055</c:v>
                </c:pt>
                <c:pt idx="3056">
                  <c:v>3056</c:v>
                </c:pt>
                <c:pt idx="3057">
                  <c:v>3057</c:v>
                </c:pt>
                <c:pt idx="3058">
                  <c:v>3058</c:v>
                </c:pt>
                <c:pt idx="3059">
                  <c:v>3059</c:v>
                </c:pt>
                <c:pt idx="3060">
                  <c:v>3060</c:v>
                </c:pt>
                <c:pt idx="3061">
                  <c:v>3061</c:v>
                </c:pt>
                <c:pt idx="3062">
                  <c:v>3062</c:v>
                </c:pt>
                <c:pt idx="3063">
                  <c:v>3063</c:v>
                </c:pt>
                <c:pt idx="3064">
                  <c:v>3064</c:v>
                </c:pt>
                <c:pt idx="3065">
                  <c:v>3065</c:v>
                </c:pt>
                <c:pt idx="3066">
                  <c:v>3066</c:v>
                </c:pt>
                <c:pt idx="3067">
                  <c:v>3067</c:v>
                </c:pt>
                <c:pt idx="3068">
                  <c:v>3068</c:v>
                </c:pt>
                <c:pt idx="3069">
                  <c:v>3069</c:v>
                </c:pt>
                <c:pt idx="3070">
                  <c:v>3070</c:v>
                </c:pt>
                <c:pt idx="3071">
                  <c:v>3071</c:v>
                </c:pt>
                <c:pt idx="3072">
                  <c:v>3072</c:v>
                </c:pt>
                <c:pt idx="3073">
                  <c:v>3073</c:v>
                </c:pt>
                <c:pt idx="3074">
                  <c:v>3074</c:v>
                </c:pt>
                <c:pt idx="3075">
                  <c:v>3075</c:v>
                </c:pt>
                <c:pt idx="3076">
                  <c:v>3076</c:v>
                </c:pt>
                <c:pt idx="3077">
                  <c:v>3077</c:v>
                </c:pt>
                <c:pt idx="3078">
                  <c:v>3078</c:v>
                </c:pt>
                <c:pt idx="3079">
                  <c:v>3079</c:v>
                </c:pt>
                <c:pt idx="3080">
                  <c:v>3080</c:v>
                </c:pt>
                <c:pt idx="3081">
                  <c:v>3081</c:v>
                </c:pt>
                <c:pt idx="3082">
                  <c:v>3082</c:v>
                </c:pt>
                <c:pt idx="3083">
                  <c:v>3083</c:v>
                </c:pt>
                <c:pt idx="3084">
                  <c:v>3084</c:v>
                </c:pt>
                <c:pt idx="3085">
                  <c:v>3085</c:v>
                </c:pt>
                <c:pt idx="3086">
                  <c:v>3086</c:v>
                </c:pt>
                <c:pt idx="3087">
                  <c:v>3087</c:v>
                </c:pt>
                <c:pt idx="3088">
                  <c:v>3088</c:v>
                </c:pt>
                <c:pt idx="3089">
                  <c:v>3089</c:v>
                </c:pt>
                <c:pt idx="3090">
                  <c:v>3090</c:v>
                </c:pt>
                <c:pt idx="3091">
                  <c:v>3091</c:v>
                </c:pt>
                <c:pt idx="3092">
                  <c:v>3092</c:v>
                </c:pt>
                <c:pt idx="3093">
                  <c:v>3093</c:v>
                </c:pt>
                <c:pt idx="3094">
                  <c:v>3094</c:v>
                </c:pt>
                <c:pt idx="3095">
                  <c:v>3095</c:v>
                </c:pt>
                <c:pt idx="3096">
                  <c:v>3096</c:v>
                </c:pt>
                <c:pt idx="3097">
                  <c:v>3097</c:v>
                </c:pt>
                <c:pt idx="3098">
                  <c:v>3098</c:v>
                </c:pt>
                <c:pt idx="3099">
                  <c:v>3099</c:v>
                </c:pt>
                <c:pt idx="3100">
                  <c:v>3100</c:v>
                </c:pt>
                <c:pt idx="3101">
                  <c:v>3101</c:v>
                </c:pt>
                <c:pt idx="3102">
                  <c:v>3102</c:v>
                </c:pt>
                <c:pt idx="3103">
                  <c:v>3103</c:v>
                </c:pt>
                <c:pt idx="3104">
                  <c:v>3104</c:v>
                </c:pt>
                <c:pt idx="3105">
                  <c:v>3105</c:v>
                </c:pt>
                <c:pt idx="3106">
                  <c:v>3106</c:v>
                </c:pt>
                <c:pt idx="3107">
                  <c:v>3107</c:v>
                </c:pt>
                <c:pt idx="3108">
                  <c:v>3108</c:v>
                </c:pt>
                <c:pt idx="3109">
                  <c:v>3109</c:v>
                </c:pt>
                <c:pt idx="3110">
                  <c:v>3110</c:v>
                </c:pt>
                <c:pt idx="3111">
                  <c:v>3111</c:v>
                </c:pt>
                <c:pt idx="3112">
                  <c:v>3112</c:v>
                </c:pt>
                <c:pt idx="3113">
                  <c:v>3113</c:v>
                </c:pt>
                <c:pt idx="3114">
                  <c:v>3114</c:v>
                </c:pt>
                <c:pt idx="3115">
                  <c:v>3115</c:v>
                </c:pt>
                <c:pt idx="3116">
                  <c:v>3116</c:v>
                </c:pt>
                <c:pt idx="3117">
                  <c:v>3117</c:v>
                </c:pt>
                <c:pt idx="3118">
                  <c:v>3118</c:v>
                </c:pt>
                <c:pt idx="3119">
                  <c:v>3119</c:v>
                </c:pt>
                <c:pt idx="3120">
                  <c:v>3120</c:v>
                </c:pt>
                <c:pt idx="3121">
                  <c:v>3121</c:v>
                </c:pt>
                <c:pt idx="3122">
                  <c:v>3122</c:v>
                </c:pt>
                <c:pt idx="3123">
                  <c:v>3123</c:v>
                </c:pt>
                <c:pt idx="3124">
                  <c:v>3124</c:v>
                </c:pt>
                <c:pt idx="3125">
                  <c:v>3125</c:v>
                </c:pt>
                <c:pt idx="3126">
                  <c:v>3126</c:v>
                </c:pt>
                <c:pt idx="3127">
                  <c:v>3127</c:v>
                </c:pt>
                <c:pt idx="3128">
                  <c:v>3128</c:v>
                </c:pt>
                <c:pt idx="3129">
                  <c:v>3129</c:v>
                </c:pt>
                <c:pt idx="3130">
                  <c:v>3130</c:v>
                </c:pt>
                <c:pt idx="3131">
                  <c:v>3131</c:v>
                </c:pt>
                <c:pt idx="3132">
                  <c:v>3132</c:v>
                </c:pt>
                <c:pt idx="3133">
                  <c:v>3133</c:v>
                </c:pt>
                <c:pt idx="3134">
                  <c:v>3134</c:v>
                </c:pt>
                <c:pt idx="3135">
                  <c:v>3135</c:v>
                </c:pt>
                <c:pt idx="3136">
                  <c:v>3136</c:v>
                </c:pt>
                <c:pt idx="3137">
                  <c:v>3137</c:v>
                </c:pt>
                <c:pt idx="3138">
                  <c:v>3138</c:v>
                </c:pt>
                <c:pt idx="3139">
                  <c:v>3139</c:v>
                </c:pt>
                <c:pt idx="3140">
                  <c:v>3140</c:v>
                </c:pt>
                <c:pt idx="3141">
                  <c:v>3141</c:v>
                </c:pt>
                <c:pt idx="3142">
                  <c:v>3142</c:v>
                </c:pt>
                <c:pt idx="3143">
                  <c:v>3143</c:v>
                </c:pt>
                <c:pt idx="3144">
                  <c:v>3144</c:v>
                </c:pt>
                <c:pt idx="3145">
                  <c:v>3145</c:v>
                </c:pt>
                <c:pt idx="3146">
                  <c:v>3146</c:v>
                </c:pt>
                <c:pt idx="3147">
                  <c:v>3147</c:v>
                </c:pt>
                <c:pt idx="3148">
                  <c:v>3148</c:v>
                </c:pt>
                <c:pt idx="3149">
                  <c:v>3149</c:v>
                </c:pt>
                <c:pt idx="3150">
                  <c:v>3150</c:v>
                </c:pt>
                <c:pt idx="3151">
                  <c:v>3151</c:v>
                </c:pt>
                <c:pt idx="3152">
                  <c:v>3152</c:v>
                </c:pt>
                <c:pt idx="3153">
                  <c:v>3153</c:v>
                </c:pt>
                <c:pt idx="3154">
                  <c:v>3154</c:v>
                </c:pt>
                <c:pt idx="3155">
                  <c:v>3155</c:v>
                </c:pt>
                <c:pt idx="3156">
                  <c:v>3156</c:v>
                </c:pt>
                <c:pt idx="3157">
                  <c:v>3157</c:v>
                </c:pt>
                <c:pt idx="3158">
                  <c:v>3158</c:v>
                </c:pt>
                <c:pt idx="3159">
                  <c:v>3159</c:v>
                </c:pt>
                <c:pt idx="3160">
                  <c:v>3160</c:v>
                </c:pt>
                <c:pt idx="3161">
                  <c:v>3161</c:v>
                </c:pt>
                <c:pt idx="3162">
                  <c:v>3162</c:v>
                </c:pt>
                <c:pt idx="3163">
                  <c:v>3163</c:v>
                </c:pt>
                <c:pt idx="3164">
                  <c:v>3164</c:v>
                </c:pt>
                <c:pt idx="3165">
                  <c:v>3165</c:v>
                </c:pt>
                <c:pt idx="3166">
                  <c:v>3166</c:v>
                </c:pt>
                <c:pt idx="3167">
                  <c:v>3167</c:v>
                </c:pt>
                <c:pt idx="3168">
                  <c:v>3168</c:v>
                </c:pt>
                <c:pt idx="3169">
                  <c:v>3169</c:v>
                </c:pt>
                <c:pt idx="3170">
                  <c:v>3170</c:v>
                </c:pt>
                <c:pt idx="3171">
                  <c:v>3171</c:v>
                </c:pt>
                <c:pt idx="3172">
                  <c:v>3172</c:v>
                </c:pt>
                <c:pt idx="3173">
                  <c:v>3173</c:v>
                </c:pt>
                <c:pt idx="3174">
                  <c:v>3174</c:v>
                </c:pt>
                <c:pt idx="3175">
                  <c:v>3175</c:v>
                </c:pt>
                <c:pt idx="3176">
                  <c:v>3176</c:v>
                </c:pt>
                <c:pt idx="3177">
                  <c:v>3177</c:v>
                </c:pt>
                <c:pt idx="3178">
                  <c:v>3178</c:v>
                </c:pt>
                <c:pt idx="3179">
                  <c:v>3179</c:v>
                </c:pt>
                <c:pt idx="3180">
                  <c:v>3180</c:v>
                </c:pt>
                <c:pt idx="3181">
                  <c:v>3181</c:v>
                </c:pt>
                <c:pt idx="3182">
                  <c:v>3182</c:v>
                </c:pt>
                <c:pt idx="3183">
                  <c:v>3183</c:v>
                </c:pt>
                <c:pt idx="3184">
                  <c:v>3184</c:v>
                </c:pt>
                <c:pt idx="3185">
                  <c:v>3185</c:v>
                </c:pt>
                <c:pt idx="3186">
                  <c:v>3186</c:v>
                </c:pt>
                <c:pt idx="3187">
                  <c:v>3187</c:v>
                </c:pt>
                <c:pt idx="3188">
                  <c:v>3188</c:v>
                </c:pt>
                <c:pt idx="3189">
                  <c:v>3189</c:v>
                </c:pt>
                <c:pt idx="3190">
                  <c:v>3190</c:v>
                </c:pt>
                <c:pt idx="3191">
                  <c:v>3191</c:v>
                </c:pt>
                <c:pt idx="3192">
                  <c:v>3192</c:v>
                </c:pt>
                <c:pt idx="3193">
                  <c:v>3193</c:v>
                </c:pt>
                <c:pt idx="3194">
                  <c:v>3194</c:v>
                </c:pt>
                <c:pt idx="3195">
                  <c:v>3195</c:v>
                </c:pt>
                <c:pt idx="3196">
                  <c:v>3196</c:v>
                </c:pt>
                <c:pt idx="3197">
                  <c:v>3197</c:v>
                </c:pt>
                <c:pt idx="3198">
                  <c:v>3198</c:v>
                </c:pt>
                <c:pt idx="3199">
                  <c:v>3199</c:v>
                </c:pt>
                <c:pt idx="3200">
                  <c:v>3200</c:v>
                </c:pt>
                <c:pt idx="3201">
                  <c:v>3201</c:v>
                </c:pt>
                <c:pt idx="3202">
                  <c:v>3202</c:v>
                </c:pt>
                <c:pt idx="3203">
                  <c:v>3203</c:v>
                </c:pt>
                <c:pt idx="3204">
                  <c:v>3204</c:v>
                </c:pt>
                <c:pt idx="3205">
                  <c:v>3205</c:v>
                </c:pt>
                <c:pt idx="3206">
                  <c:v>3206</c:v>
                </c:pt>
                <c:pt idx="3207">
                  <c:v>3207</c:v>
                </c:pt>
                <c:pt idx="3208">
                  <c:v>3208</c:v>
                </c:pt>
                <c:pt idx="3209">
                  <c:v>3209</c:v>
                </c:pt>
                <c:pt idx="3210">
                  <c:v>3210</c:v>
                </c:pt>
                <c:pt idx="3211">
                  <c:v>3211</c:v>
                </c:pt>
                <c:pt idx="3212">
                  <c:v>3212</c:v>
                </c:pt>
                <c:pt idx="3213">
                  <c:v>3213</c:v>
                </c:pt>
                <c:pt idx="3214">
                  <c:v>3214</c:v>
                </c:pt>
                <c:pt idx="3215">
                  <c:v>3215</c:v>
                </c:pt>
                <c:pt idx="3216">
                  <c:v>3216</c:v>
                </c:pt>
                <c:pt idx="3217">
                  <c:v>3217</c:v>
                </c:pt>
                <c:pt idx="3218">
                  <c:v>3218</c:v>
                </c:pt>
                <c:pt idx="3219">
                  <c:v>3219</c:v>
                </c:pt>
                <c:pt idx="3220">
                  <c:v>3220</c:v>
                </c:pt>
                <c:pt idx="3221">
                  <c:v>3221</c:v>
                </c:pt>
                <c:pt idx="3222">
                  <c:v>3222</c:v>
                </c:pt>
                <c:pt idx="3223">
                  <c:v>3223</c:v>
                </c:pt>
                <c:pt idx="3224">
                  <c:v>3224</c:v>
                </c:pt>
                <c:pt idx="3225">
                  <c:v>3225</c:v>
                </c:pt>
                <c:pt idx="3226">
                  <c:v>3226</c:v>
                </c:pt>
                <c:pt idx="3227">
                  <c:v>3227</c:v>
                </c:pt>
                <c:pt idx="3228">
                  <c:v>3228</c:v>
                </c:pt>
                <c:pt idx="3229">
                  <c:v>3229</c:v>
                </c:pt>
                <c:pt idx="3230">
                  <c:v>3230</c:v>
                </c:pt>
                <c:pt idx="3231">
                  <c:v>3231</c:v>
                </c:pt>
                <c:pt idx="3232">
                  <c:v>3232</c:v>
                </c:pt>
                <c:pt idx="3233">
                  <c:v>3233</c:v>
                </c:pt>
                <c:pt idx="3234">
                  <c:v>3234</c:v>
                </c:pt>
                <c:pt idx="3235">
                  <c:v>3235</c:v>
                </c:pt>
                <c:pt idx="3236">
                  <c:v>3236</c:v>
                </c:pt>
                <c:pt idx="3237">
                  <c:v>3237</c:v>
                </c:pt>
                <c:pt idx="3238">
                  <c:v>3238</c:v>
                </c:pt>
                <c:pt idx="3239">
                  <c:v>3239</c:v>
                </c:pt>
                <c:pt idx="3240">
                  <c:v>3240</c:v>
                </c:pt>
                <c:pt idx="3241">
                  <c:v>3241</c:v>
                </c:pt>
                <c:pt idx="3242">
                  <c:v>3242</c:v>
                </c:pt>
                <c:pt idx="3243">
                  <c:v>3243</c:v>
                </c:pt>
                <c:pt idx="3244">
                  <c:v>3244</c:v>
                </c:pt>
                <c:pt idx="3245">
                  <c:v>3245</c:v>
                </c:pt>
                <c:pt idx="3246">
                  <c:v>3246</c:v>
                </c:pt>
                <c:pt idx="3247">
                  <c:v>3247</c:v>
                </c:pt>
                <c:pt idx="3248">
                  <c:v>3248</c:v>
                </c:pt>
                <c:pt idx="3249">
                  <c:v>3249</c:v>
                </c:pt>
                <c:pt idx="3250">
                  <c:v>3250</c:v>
                </c:pt>
                <c:pt idx="3251">
                  <c:v>3251</c:v>
                </c:pt>
                <c:pt idx="3252">
                  <c:v>3252</c:v>
                </c:pt>
                <c:pt idx="3253">
                  <c:v>3253</c:v>
                </c:pt>
                <c:pt idx="3254">
                  <c:v>3254</c:v>
                </c:pt>
                <c:pt idx="3255">
                  <c:v>3255</c:v>
                </c:pt>
                <c:pt idx="3256">
                  <c:v>3256</c:v>
                </c:pt>
                <c:pt idx="3257">
                  <c:v>3257</c:v>
                </c:pt>
                <c:pt idx="3258">
                  <c:v>3258</c:v>
                </c:pt>
                <c:pt idx="3259">
                  <c:v>3259</c:v>
                </c:pt>
                <c:pt idx="3260">
                  <c:v>3260</c:v>
                </c:pt>
                <c:pt idx="3261">
                  <c:v>3261</c:v>
                </c:pt>
                <c:pt idx="3262">
                  <c:v>3262</c:v>
                </c:pt>
                <c:pt idx="3263">
                  <c:v>3263</c:v>
                </c:pt>
                <c:pt idx="3264">
                  <c:v>3264</c:v>
                </c:pt>
                <c:pt idx="3265">
                  <c:v>3265</c:v>
                </c:pt>
                <c:pt idx="3266">
                  <c:v>3266</c:v>
                </c:pt>
                <c:pt idx="3267">
                  <c:v>3267</c:v>
                </c:pt>
                <c:pt idx="3268">
                  <c:v>3268</c:v>
                </c:pt>
                <c:pt idx="3269">
                  <c:v>3269</c:v>
                </c:pt>
                <c:pt idx="3270">
                  <c:v>3270</c:v>
                </c:pt>
                <c:pt idx="3271">
                  <c:v>3271</c:v>
                </c:pt>
                <c:pt idx="3272">
                  <c:v>3272</c:v>
                </c:pt>
                <c:pt idx="3273">
                  <c:v>3273</c:v>
                </c:pt>
                <c:pt idx="3274">
                  <c:v>3274</c:v>
                </c:pt>
                <c:pt idx="3275">
                  <c:v>3275</c:v>
                </c:pt>
                <c:pt idx="3276">
                  <c:v>3276</c:v>
                </c:pt>
                <c:pt idx="3277">
                  <c:v>3277</c:v>
                </c:pt>
                <c:pt idx="3278">
                  <c:v>3278</c:v>
                </c:pt>
                <c:pt idx="3279">
                  <c:v>3279</c:v>
                </c:pt>
                <c:pt idx="3280">
                  <c:v>3280</c:v>
                </c:pt>
                <c:pt idx="3281">
                  <c:v>3281</c:v>
                </c:pt>
                <c:pt idx="3282">
                  <c:v>3282</c:v>
                </c:pt>
                <c:pt idx="3283">
                  <c:v>3283</c:v>
                </c:pt>
                <c:pt idx="3284">
                  <c:v>3284</c:v>
                </c:pt>
                <c:pt idx="3285">
                  <c:v>3285</c:v>
                </c:pt>
                <c:pt idx="3286">
                  <c:v>3286</c:v>
                </c:pt>
                <c:pt idx="3287">
                  <c:v>3287</c:v>
                </c:pt>
                <c:pt idx="3288">
                  <c:v>3288</c:v>
                </c:pt>
                <c:pt idx="3289">
                  <c:v>3289</c:v>
                </c:pt>
                <c:pt idx="3290">
                  <c:v>3290</c:v>
                </c:pt>
                <c:pt idx="3291">
                  <c:v>3291</c:v>
                </c:pt>
                <c:pt idx="3292">
                  <c:v>3292</c:v>
                </c:pt>
                <c:pt idx="3293">
                  <c:v>3293</c:v>
                </c:pt>
                <c:pt idx="3294">
                  <c:v>3294</c:v>
                </c:pt>
                <c:pt idx="3295">
                  <c:v>3295</c:v>
                </c:pt>
                <c:pt idx="3296">
                  <c:v>3296</c:v>
                </c:pt>
                <c:pt idx="3297">
                  <c:v>3297</c:v>
                </c:pt>
                <c:pt idx="3298">
                  <c:v>3298</c:v>
                </c:pt>
                <c:pt idx="3299">
                  <c:v>3299</c:v>
                </c:pt>
                <c:pt idx="3300">
                  <c:v>3300</c:v>
                </c:pt>
                <c:pt idx="3301">
                  <c:v>3301</c:v>
                </c:pt>
                <c:pt idx="3302">
                  <c:v>3302</c:v>
                </c:pt>
                <c:pt idx="3303">
                  <c:v>3303</c:v>
                </c:pt>
                <c:pt idx="3304">
                  <c:v>3304</c:v>
                </c:pt>
                <c:pt idx="3305">
                  <c:v>3305</c:v>
                </c:pt>
                <c:pt idx="3306">
                  <c:v>3306</c:v>
                </c:pt>
                <c:pt idx="3307">
                  <c:v>3307</c:v>
                </c:pt>
                <c:pt idx="3308">
                  <c:v>3308</c:v>
                </c:pt>
                <c:pt idx="3309">
                  <c:v>3309</c:v>
                </c:pt>
                <c:pt idx="3310">
                  <c:v>3310</c:v>
                </c:pt>
                <c:pt idx="3311">
                  <c:v>3311</c:v>
                </c:pt>
                <c:pt idx="3312">
                  <c:v>3312</c:v>
                </c:pt>
                <c:pt idx="3313">
                  <c:v>3313</c:v>
                </c:pt>
                <c:pt idx="3314">
                  <c:v>3314</c:v>
                </c:pt>
                <c:pt idx="3315">
                  <c:v>3315</c:v>
                </c:pt>
                <c:pt idx="3316">
                  <c:v>3316</c:v>
                </c:pt>
                <c:pt idx="3317">
                  <c:v>3317</c:v>
                </c:pt>
                <c:pt idx="3318">
                  <c:v>3318</c:v>
                </c:pt>
                <c:pt idx="3319">
                  <c:v>3319</c:v>
                </c:pt>
                <c:pt idx="3320">
                  <c:v>3320</c:v>
                </c:pt>
                <c:pt idx="3321">
                  <c:v>3321</c:v>
                </c:pt>
                <c:pt idx="3322">
                  <c:v>3322</c:v>
                </c:pt>
                <c:pt idx="3323">
                  <c:v>3323</c:v>
                </c:pt>
                <c:pt idx="3324">
                  <c:v>3324</c:v>
                </c:pt>
                <c:pt idx="3325">
                  <c:v>3325</c:v>
                </c:pt>
                <c:pt idx="3326">
                  <c:v>3326</c:v>
                </c:pt>
                <c:pt idx="3327">
                  <c:v>3327</c:v>
                </c:pt>
                <c:pt idx="3328">
                  <c:v>3328</c:v>
                </c:pt>
                <c:pt idx="3329">
                  <c:v>3329</c:v>
                </c:pt>
                <c:pt idx="3330">
                  <c:v>3330</c:v>
                </c:pt>
                <c:pt idx="3331">
                  <c:v>3331</c:v>
                </c:pt>
                <c:pt idx="3332">
                  <c:v>3332</c:v>
                </c:pt>
                <c:pt idx="3333">
                  <c:v>3333</c:v>
                </c:pt>
                <c:pt idx="3334">
                  <c:v>3334</c:v>
                </c:pt>
                <c:pt idx="3335">
                  <c:v>3335</c:v>
                </c:pt>
                <c:pt idx="3336">
                  <c:v>3336</c:v>
                </c:pt>
                <c:pt idx="3337">
                  <c:v>3337</c:v>
                </c:pt>
                <c:pt idx="3338">
                  <c:v>3338</c:v>
                </c:pt>
                <c:pt idx="3339">
                  <c:v>3339</c:v>
                </c:pt>
                <c:pt idx="3340">
                  <c:v>3340</c:v>
                </c:pt>
                <c:pt idx="3341">
                  <c:v>3341</c:v>
                </c:pt>
                <c:pt idx="3342">
                  <c:v>3342</c:v>
                </c:pt>
                <c:pt idx="3343">
                  <c:v>3343</c:v>
                </c:pt>
                <c:pt idx="3344">
                  <c:v>3344</c:v>
                </c:pt>
                <c:pt idx="3345">
                  <c:v>3345</c:v>
                </c:pt>
                <c:pt idx="3346">
                  <c:v>3346</c:v>
                </c:pt>
                <c:pt idx="3347">
                  <c:v>3347</c:v>
                </c:pt>
                <c:pt idx="3348">
                  <c:v>3348</c:v>
                </c:pt>
                <c:pt idx="3349">
                  <c:v>3349</c:v>
                </c:pt>
                <c:pt idx="3350">
                  <c:v>3350</c:v>
                </c:pt>
                <c:pt idx="3351">
                  <c:v>3351</c:v>
                </c:pt>
                <c:pt idx="3352">
                  <c:v>3352</c:v>
                </c:pt>
                <c:pt idx="3353">
                  <c:v>3353</c:v>
                </c:pt>
                <c:pt idx="3354">
                  <c:v>3354</c:v>
                </c:pt>
                <c:pt idx="3355">
                  <c:v>3355</c:v>
                </c:pt>
                <c:pt idx="3356">
                  <c:v>3356</c:v>
                </c:pt>
                <c:pt idx="3357">
                  <c:v>3357</c:v>
                </c:pt>
                <c:pt idx="3358">
                  <c:v>3358</c:v>
                </c:pt>
                <c:pt idx="3359">
                  <c:v>3359</c:v>
                </c:pt>
                <c:pt idx="3360">
                  <c:v>3360</c:v>
                </c:pt>
                <c:pt idx="3361">
                  <c:v>3361</c:v>
                </c:pt>
                <c:pt idx="3362">
                  <c:v>3362</c:v>
                </c:pt>
                <c:pt idx="3363">
                  <c:v>3363</c:v>
                </c:pt>
                <c:pt idx="3364">
                  <c:v>3364</c:v>
                </c:pt>
                <c:pt idx="3365">
                  <c:v>3365</c:v>
                </c:pt>
                <c:pt idx="3366">
                  <c:v>3366</c:v>
                </c:pt>
                <c:pt idx="3367">
                  <c:v>3367</c:v>
                </c:pt>
                <c:pt idx="3368">
                  <c:v>3368</c:v>
                </c:pt>
                <c:pt idx="3369">
                  <c:v>3369</c:v>
                </c:pt>
                <c:pt idx="3370">
                  <c:v>3370</c:v>
                </c:pt>
                <c:pt idx="3371">
                  <c:v>3371</c:v>
                </c:pt>
                <c:pt idx="3372">
                  <c:v>3372</c:v>
                </c:pt>
                <c:pt idx="3373">
                  <c:v>3373</c:v>
                </c:pt>
                <c:pt idx="3374">
                  <c:v>3374</c:v>
                </c:pt>
                <c:pt idx="3375">
                  <c:v>3375</c:v>
                </c:pt>
                <c:pt idx="3376">
                  <c:v>3376</c:v>
                </c:pt>
                <c:pt idx="3377">
                  <c:v>3377</c:v>
                </c:pt>
                <c:pt idx="3378">
                  <c:v>3378</c:v>
                </c:pt>
                <c:pt idx="3379">
                  <c:v>3379</c:v>
                </c:pt>
                <c:pt idx="3380">
                  <c:v>3380</c:v>
                </c:pt>
                <c:pt idx="3381">
                  <c:v>3381</c:v>
                </c:pt>
                <c:pt idx="3382">
                  <c:v>3382</c:v>
                </c:pt>
                <c:pt idx="3383">
                  <c:v>3383</c:v>
                </c:pt>
                <c:pt idx="3384">
                  <c:v>3384</c:v>
                </c:pt>
                <c:pt idx="3385">
                  <c:v>3385</c:v>
                </c:pt>
                <c:pt idx="3386">
                  <c:v>3386</c:v>
                </c:pt>
                <c:pt idx="3387">
                  <c:v>3387</c:v>
                </c:pt>
                <c:pt idx="3388">
                  <c:v>3388</c:v>
                </c:pt>
                <c:pt idx="3389">
                  <c:v>3389</c:v>
                </c:pt>
                <c:pt idx="3390">
                  <c:v>3390</c:v>
                </c:pt>
                <c:pt idx="3391">
                  <c:v>3391</c:v>
                </c:pt>
                <c:pt idx="3392">
                  <c:v>3392</c:v>
                </c:pt>
                <c:pt idx="3393">
                  <c:v>3393</c:v>
                </c:pt>
                <c:pt idx="3394">
                  <c:v>3394</c:v>
                </c:pt>
                <c:pt idx="3395">
                  <c:v>3395</c:v>
                </c:pt>
                <c:pt idx="3396">
                  <c:v>3396</c:v>
                </c:pt>
                <c:pt idx="3397">
                  <c:v>3397</c:v>
                </c:pt>
                <c:pt idx="3398">
                  <c:v>3398</c:v>
                </c:pt>
                <c:pt idx="3399">
                  <c:v>3399</c:v>
                </c:pt>
                <c:pt idx="3400">
                  <c:v>3400</c:v>
                </c:pt>
                <c:pt idx="3401">
                  <c:v>3401</c:v>
                </c:pt>
                <c:pt idx="3402">
                  <c:v>3402</c:v>
                </c:pt>
                <c:pt idx="3403">
                  <c:v>3403</c:v>
                </c:pt>
                <c:pt idx="3404">
                  <c:v>3404</c:v>
                </c:pt>
                <c:pt idx="3405">
                  <c:v>3405</c:v>
                </c:pt>
                <c:pt idx="3406">
                  <c:v>3406</c:v>
                </c:pt>
                <c:pt idx="3407">
                  <c:v>3407</c:v>
                </c:pt>
                <c:pt idx="3408">
                  <c:v>3408</c:v>
                </c:pt>
                <c:pt idx="3409">
                  <c:v>3409</c:v>
                </c:pt>
                <c:pt idx="3410">
                  <c:v>3410</c:v>
                </c:pt>
                <c:pt idx="3411">
                  <c:v>3411</c:v>
                </c:pt>
                <c:pt idx="3412">
                  <c:v>3412</c:v>
                </c:pt>
                <c:pt idx="3413">
                  <c:v>3413</c:v>
                </c:pt>
                <c:pt idx="3414">
                  <c:v>3414</c:v>
                </c:pt>
                <c:pt idx="3415">
                  <c:v>3415</c:v>
                </c:pt>
                <c:pt idx="3416">
                  <c:v>3416</c:v>
                </c:pt>
                <c:pt idx="3417">
                  <c:v>3417</c:v>
                </c:pt>
                <c:pt idx="3418">
                  <c:v>3418</c:v>
                </c:pt>
                <c:pt idx="3419">
                  <c:v>3419</c:v>
                </c:pt>
                <c:pt idx="3420">
                  <c:v>3420</c:v>
                </c:pt>
                <c:pt idx="3421">
                  <c:v>3421</c:v>
                </c:pt>
                <c:pt idx="3422">
                  <c:v>3422</c:v>
                </c:pt>
                <c:pt idx="3423">
                  <c:v>3423</c:v>
                </c:pt>
                <c:pt idx="3424">
                  <c:v>3424</c:v>
                </c:pt>
                <c:pt idx="3425">
                  <c:v>3425</c:v>
                </c:pt>
                <c:pt idx="3426">
                  <c:v>3426</c:v>
                </c:pt>
                <c:pt idx="3427">
                  <c:v>3427</c:v>
                </c:pt>
                <c:pt idx="3428">
                  <c:v>3428</c:v>
                </c:pt>
                <c:pt idx="3429">
                  <c:v>3429</c:v>
                </c:pt>
                <c:pt idx="3430">
                  <c:v>3430</c:v>
                </c:pt>
                <c:pt idx="3431">
                  <c:v>3431</c:v>
                </c:pt>
                <c:pt idx="3432">
                  <c:v>3432</c:v>
                </c:pt>
                <c:pt idx="3433">
                  <c:v>3433</c:v>
                </c:pt>
                <c:pt idx="3434">
                  <c:v>3434</c:v>
                </c:pt>
                <c:pt idx="3435">
                  <c:v>3435</c:v>
                </c:pt>
                <c:pt idx="3436">
                  <c:v>3436</c:v>
                </c:pt>
                <c:pt idx="3437">
                  <c:v>3437</c:v>
                </c:pt>
                <c:pt idx="3438">
                  <c:v>3438</c:v>
                </c:pt>
                <c:pt idx="3439">
                  <c:v>3439</c:v>
                </c:pt>
                <c:pt idx="3440">
                  <c:v>3440</c:v>
                </c:pt>
                <c:pt idx="3441">
                  <c:v>3441</c:v>
                </c:pt>
                <c:pt idx="3442">
                  <c:v>3442</c:v>
                </c:pt>
                <c:pt idx="3443">
                  <c:v>3443</c:v>
                </c:pt>
                <c:pt idx="3444">
                  <c:v>3444</c:v>
                </c:pt>
                <c:pt idx="3445">
                  <c:v>3445</c:v>
                </c:pt>
                <c:pt idx="3446">
                  <c:v>3446</c:v>
                </c:pt>
                <c:pt idx="3447">
                  <c:v>3447</c:v>
                </c:pt>
                <c:pt idx="3448">
                  <c:v>3448</c:v>
                </c:pt>
                <c:pt idx="3449">
                  <c:v>3449</c:v>
                </c:pt>
                <c:pt idx="3450">
                  <c:v>3450</c:v>
                </c:pt>
                <c:pt idx="3451">
                  <c:v>3451</c:v>
                </c:pt>
                <c:pt idx="3452">
                  <c:v>3452</c:v>
                </c:pt>
                <c:pt idx="3453">
                  <c:v>3453</c:v>
                </c:pt>
                <c:pt idx="3454">
                  <c:v>3454</c:v>
                </c:pt>
                <c:pt idx="3455">
                  <c:v>3455</c:v>
                </c:pt>
                <c:pt idx="3456">
                  <c:v>3456</c:v>
                </c:pt>
                <c:pt idx="3457">
                  <c:v>3457</c:v>
                </c:pt>
                <c:pt idx="3458">
                  <c:v>3458</c:v>
                </c:pt>
                <c:pt idx="3459">
                  <c:v>3459</c:v>
                </c:pt>
                <c:pt idx="3460">
                  <c:v>3460</c:v>
                </c:pt>
                <c:pt idx="3461">
                  <c:v>3461</c:v>
                </c:pt>
                <c:pt idx="3462">
                  <c:v>3462</c:v>
                </c:pt>
                <c:pt idx="3463">
                  <c:v>3463</c:v>
                </c:pt>
                <c:pt idx="3464">
                  <c:v>3464</c:v>
                </c:pt>
                <c:pt idx="3465">
                  <c:v>3465</c:v>
                </c:pt>
                <c:pt idx="3466">
                  <c:v>3466</c:v>
                </c:pt>
                <c:pt idx="3467">
                  <c:v>3467</c:v>
                </c:pt>
                <c:pt idx="3468">
                  <c:v>3468</c:v>
                </c:pt>
                <c:pt idx="3469">
                  <c:v>3469</c:v>
                </c:pt>
                <c:pt idx="3470">
                  <c:v>3470</c:v>
                </c:pt>
                <c:pt idx="3471">
                  <c:v>3471</c:v>
                </c:pt>
                <c:pt idx="3472">
                  <c:v>3472</c:v>
                </c:pt>
                <c:pt idx="3473">
                  <c:v>3473</c:v>
                </c:pt>
                <c:pt idx="3474">
                  <c:v>3474</c:v>
                </c:pt>
                <c:pt idx="3475">
                  <c:v>3475</c:v>
                </c:pt>
                <c:pt idx="3476">
                  <c:v>3476</c:v>
                </c:pt>
                <c:pt idx="3477">
                  <c:v>3477</c:v>
                </c:pt>
                <c:pt idx="3478">
                  <c:v>3478</c:v>
                </c:pt>
                <c:pt idx="3479">
                  <c:v>3479</c:v>
                </c:pt>
                <c:pt idx="3480">
                  <c:v>3480</c:v>
                </c:pt>
                <c:pt idx="3481">
                  <c:v>3481</c:v>
                </c:pt>
                <c:pt idx="3482">
                  <c:v>3482</c:v>
                </c:pt>
                <c:pt idx="3483">
                  <c:v>3483</c:v>
                </c:pt>
                <c:pt idx="3484">
                  <c:v>3484</c:v>
                </c:pt>
                <c:pt idx="3485">
                  <c:v>3485</c:v>
                </c:pt>
                <c:pt idx="3486">
                  <c:v>3486</c:v>
                </c:pt>
                <c:pt idx="3487">
                  <c:v>3487</c:v>
                </c:pt>
                <c:pt idx="3488">
                  <c:v>3488</c:v>
                </c:pt>
                <c:pt idx="3489">
                  <c:v>3489</c:v>
                </c:pt>
                <c:pt idx="3490">
                  <c:v>3490</c:v>
                </c:pt>
                <c:pt idx="3491">
                  <c:v>3491</c:v>
                </c:pt>
                <c:pt idx="3492">
                  <c:v>3492</c:v>
                </c:pt>
                <c:pt idx="3493">
                  <c:v>3493</c:v>
                </c:pt>
                <c:pt idx="3494">
                  <c:v>3494</c:v>
                </c:pt>
                <c:pt idx="3495">
                  <c:v>3495</c:v>
                </c:pt>
                <c:pt idx="3496">
                  <c:v>3496</c:v>
                </c:pt>
                <c:pt idx="3497">
                  <c:v>3497</c:v>
                </c:pt>
                <c:pt idx="3498">
                  <c:v>3498</c:v>
                </c:pt>
                <c:pt idx="3499">
                  <c:v>3499</c:v>
                </c:pt>
                <c:pt idx="3500">
                  <c:v>3500</c:v>
                </c:pt>
                <c:pt idx="3501">
                  <c:v>3501</c:v>
                </c:pt>
                <c:pt idx="3502">
                  <c:v>3502</c:v>
                </c:pt>
                <c:pt idx="3503">
                  <c:v>3503</c:v>
                </c:pt>
                <c:pt idx="3504">
                  <c:v>3504</c:v>
                </c:pt>
                <c:pt idx="3505">
                  <c:v>3505</c:v>
                </c:pt>
                <c:pt idx="3506">
                  <c:v>3506</c:v>
                </c:pt>
                <c:pt idx="3507">
                  <c:v>3507</c:v>
                </c:pt>
                <c:pt idx="3508">
                  <c:v>3508</c:v>
                </c:pt>
                <c:pt idx="3509">
                  <c:v>3509</c:v>
                </c:pt>
                <c:pt idx="3510">
                  <c:v>3510</c:v>
                </c:pt>
                <c:pt idx="3511">
                  <c:v>3511</c:v>
                </c:pt>
                <c:pt idx="3512">
                  <c:v>3512</c:v>
                </c:pt>
                <c:pt idx="3513">
                  <c:v>3513</c:v>
                </c:pt>
                <c:pt idx="3514">
                  <c:v>3514</c:v>
                </c:pt>
                <c:pt idx="3515">
                  <c:v>3515</c:v>
                </c:pt>
                <c:pt idx="3516">
                  <c:v>3516</c:v>
                </c:pt>
                <c:pt idx="3517">
                  <c:v>3517</c:v>
                </c:pt>
                <c:pt idx="3518">
                  <c:v>3518</c:v>
                </c:pt>
                <c:pt idx="3519">
                  <c:v>3519</c:v>
                </c:pt>
                <c:pt idx="3520">
                  <c:v>3520</c:v>
                </c:pt>
                <c:pt idx="3521">
                  <c:v>3521</c:v>
                </c:pt>
                <c:pt idx="3522">
                  <c:v>3522</c:v>
                </c:pt>
                <c:pt idx="3523">
                  <c:v>3523</c:v>
                </c:pt>
                <c:pt idx="3524">
                  <c:v>3524</c:v>
                </c:pt>
                <c:pt idx="3525">
                  <c:v>3525</c:v>
                </c:pt>
                <c:pt idx="3526">
                  <c:v>3526</c:v>
                </c:pt>
                <c:pt idx="3527">
                  <c:v>3527</c:v>
                </c:pt>
                <c:pt idx="3528">
                  <c:v>3528</c:v>
                </c:pt>
                <c:pt idx="3529">
                  <c:v>3529</c:v>
                </c:pt>
                <c:pt idx="3530">
                  <c:v>3530</c:v>
                </c:pt>
                <c:pt idx="3531">
                  <c:v>3531</c:v>
                </c:pt>
                <c:pt idx="3532">
                  <c:v>3532</c:v>
                </c:pt>
                <c:pt idx="3533">
                  <c:v>3533</c:v>
                </c:pt>
                <c:pt idx="3534">
                  <c:v>3534</c:v>
                </c:pt>
                <c:pt idx="3535">
                  <c:v>3535</c:v>
                </c:pt>
                <c:pt idx="3536">
                  <c:v>3536</c:v>
                </c:pt>
                <c:pt idx="3537">
                  <c:v>3537</c:v>
                </c:pt>
                <c:pt idx="3538">
                  <c:v>3538</c:v>
                </c:pt>
                <c:pt idx="3539">
                  <c:v>3539</c:v>
                </c:pt>
                <c:pt idx="3540">
                  <c:v>3540</c:v>
                </c:pt>
                <c:pt idx="3541">
                  <c:v>3541</c:v>
                </c:pt>
                <c:pt idx="3542">
                  <c:v>3542</c:v>
                </c:pt>
                <c:pt idx="3543">
                  <c:v>3543</c:v>
                </c:pt>
                <c:pt idx="3544">
                  <c:v>3544</c:v>
                </c:pt>
                <c:pt idx="3545">
                  <c:v>3545</c:v>
                </c:pt>
                <c:pt idx="3546">
                  <c:v>3546</c:v>
                </c:pt>
                <c:pt idx="3547">
                  <c:v>3547</c:v>
                </c:pt>
                <c:pt idx="3548">
                  <c:v>3548</c:v>
                </c:pt>
                <c:pt idx="3549">
                  <c:v>3549</c:v>
                </c:pt>
                <c:pt idx="3550">
                  <c:v>3550</c:v>
                </c:pt>
                <c:pt idx="3551">
                  <c:v>3551</c:v>
                </c:pt>
                <c:pt idx="3552">
                  <c:v>3552</c:v>
                </c:pt>
                <c:pt idx="3553">
                  <c:v>3553</c:v>
                </c:pt>
                <c:pt idx="3554">
                  <c:v>3554</c:v>
                </c:pt>
                <c:pt idx="3555">
                  <c:v>3555</c:v>
                </c:pt>
                <c:pt idx="3556">
                  <c:v>3556</c:v>
                </c:pt>
                <c:pt idx="3557">
                  <c:v>3557</c:v>
                </c:pt>
                <c:pt idx="3558">
                  <c:v>3558</c:v>
                </c:pt>
                <c:pt idx="3559">
                  <c:v>3559</c:v>
                </c:pt>
                <c:pt idx="3560">
                  <c:v>3560</c:v>
                </c:pt>
                <c:pt idx="3561">
                  <c:v>3561</c:v>
                </c:pt>
                <c:pt idx="3562">
                  <c:v>3562</c:v>
                </c:pt>
                <c:pt idx="3563">
                  <c:v>3563</c:v>
                </c:pt>
                <c:pt idx="3564">
                  <c:v>3564</c:v>
                </c:pt>
                <c:pt idx="3565">
                  <c:v>3565</c:v>
                </c:pt>
                <c:pt idx="3566">
                  <c:v>3566</c:v>
                </c:pt>
                <c:pt idx="3567">
                  <c:v>3567</c:v>
                </c:pt>
                <c:pt idx="3568">
                  <c:v>3568</c:v>
                </c:pt>
                <c:pt idx="3569">
                  <c:v>3569</c:v>
                </c:pt>
                <c:pt idx="3570">
                  <c:v>3570</c:v>
                </c:pt>
                <c:pt idx="3571">
                  <c:v>3571</c:v>
                </c:pt>
                <c:pt idx="3572">
                  <c:v>3572</c:v>
                </c:pt>
                <c:pt idx="3573">
                  <c:v>3573</c:v>
                </c:pt>
                <c:pt idx="3574">
                  <c:v>3574</c:v>
                </c:pt>
                <c:pt idx="3575">
                  <c:v>3575</c:v>
                </c:pt>
                <c:pt idx="3576">
                  <c:v>3576</c:v>
                </c:pt>
                <c:pt idx="3577">
                  <c:v>3577</c:v>
                </c:pt>
                <c:pt idx="3578">
                  <c:v>3578</c:v>
                </c:pt>
                <c:pt idx="3579">
                  <c:v>3579</c:v>
                </c:pt>
                <c:pt idx="3580">
                  <c:v>3580</c:v>
                </c:pt>
                <c:pt idx="3581">
                  <c:v>3581</c:v>
                </c:pt>
                <c:pt idx="3582">
                  <c:v>3582</c:v>
                </c:pt>
                <c:pt idx="3583">
                  <c:v>3583</c:v>
                </c:pt>
                <c:pt idx="3584">
                  <c:v>3584</c:v>
                </c:pt>
                <c:pt idx="3585">
                  <c:v>3585</c:v>
                </c:pt>
                <c:pt idx="3586">
                  <c:v>3586</c:v>
                </c:pt>
                <c:pt idx="3587">
                  <c:v>3587</c:v>
                </c:pt>
                <c:pt idx="3588">
                  <c:v>3588</c:v>
                </c:pt>
                <c:pt idx="3589">
                  <c:v>3589</c:v>
                </c:pt>
                <c:pt idx="3590">
                  <c:v>3590</c:v>
                </c:pt>
                <c:pt idx="3591">
                  <c:v>3591</c:v>
                </c:pt>
                <c:pt idx="3592">
                  <c:v>3592</c:v>
                </c:pt>
                <c:pt idx="3593">
                  <c:v>3593</c:v>
                </c:pt>
                <c:pt idx="3594">
                  <c:v>3594</c:v>
                </c:pt>
                <c:pt idx="3595">
                  <c:v>3595</c:v>
                </c:pt>
                <c:pt idx="3596">
                  <c:v>3596</c:v>
                </c:pt>
                <c:pt idx="3597">
                  <c:v>3597</c:v>
                </c:pt>
                <c:pt idx="3598">
                  <c:v>3598</c:v>
                </c:pt>
                <c:pt idx="3599">
                  <c:v>3599</c:v>
                </c:pt>
                <c:pt idx="3600">
                  <c:v>3600</c:v>
                </c:pt>
                <c:pt idx="3601">
                  <c:v>3601</c:v>
                </c:pt>
                <c:pt idx="3602">
                  <c:v>3602</c:v>
                </c:pt>
                <c:pt idx="3603">
                  <c:v>3603</c:v>
                </c:pt>
                <c:pt idx="3604">
                  <c:v>3604</c:v>
                </c:pt>
                <c:pt idx="3605">
                  <c:v>3605</c:v>
                </c:pt>
                <c:pt idx="3606">
                  <c:v>3606</c:v>
                </c:pt>
                <c:pt idx="3607">
                  <c:v>3607</c:v>
                </c:pt>
                <c:pt idx="3608">
                  <c:v>3608</c:v>
                </c:pt>
                <c:pt idx="3609">
                  <c:v>3609</c:v>
                </c:pt>
                <c:pt idx="3610">
                  <c:v>3610</c:v>
                </c:pt>
                <c:pt idx="3611">
                  <c:v>3611</c:v>
                </c:pt>
                <c:pt idx="3612">
                  <c:v>3612</c:v>
                </c:pt>
                <c:pt idx="3613">
                  <c:v>3613</c:v>
                </c:pt>
                <c:pt idx="3614">
                  <c:v>3614</c:v>
                </c:pt>
                <c:pt idx="3615">
                  <c:v>3615</c:v>
                </c:pt>
                <c:pt idx="3616">
                  <c:v>3616</c:v>
                </c:pt>
                <c:pt idx="3617">
                  <c:v>3617</c:v>
                </c:pt>
                <c:pt idx="3618">
                  <c:v>3618</c:v>
                </c:pt>
                <c:pt idx="3619">
                  <c:v>3619</c:v>
                </c:pt>
                <c:pt idx="3620">
                  <c:v>3620</c:v>
                </c:pt>
                <c:pt idx="3621">
                  <c:v>3621</c:v>
                </c:pt>
                <c:pt idx="3622">
                  <c:v>3622</c:v>
                </c:pt>
                <c:pt idx="3623">
                  <c:v>3623</c:v>
                </c:pt>
                <c:pt idx="3624">
                  <c:v>3624</c:v>
                </c:pt>
                <c:pt idx="3625">
                  <c:v>3625</c:v>
                </c:pt>
                <c:pt idx="3626">
                  <c:v>3626</c:v>
                </c:pt>
                <c:pt idx="3627">
                  <c:v>3627</c:v>
                </c:pt>
                <c:pt idx="3628">
                  <c:v>3628</c:v>
                </c:pt>
                <c:pt idx="3629">
                  <c:v>3629</c:v>
                </c:pt>
                <c:pt idx="3630">
                  <c:v>3630</c:v>
                </c:pt>
                <c:pt idx="3631">
                  <c:v>3631</c:v>
                </c:pt>
                <c:pt idx="3632">
                  <c:v>3632</c:v>
                </c:pt>
                <c:pt idx="3633">
                  <c:v>3633</c:v>
                </c:pt>
                <c:pt idx="3634">
                  <c:v>3634</c:v>
                </c:pt>
                <c:pt idx="3635">
                  <c:v>3635</c:v>
                </c:pt>
                <c:pt idx="3636">
                  <c:v>3636</c:v>
                </c:pt>
                <c:pt idx="3637">
                  <c:v>3637</c:v>
                </c:pt>
                <c:pt idx="3638">
                  <c:v>3638</c:v>
                </c:pt>
                <c:pt idx="3639">
                  <c:v>3639</c:v>
                </c:pt>
                <c:pt idx="3640">
                  <c:v>3640</c:v>
                </c:pt>
                <c:pt idx="3641">
                  <c:v>3641</c:v>
                </c:pt>
                <c:pt idx="3642">
                  <c:v>3642</c:v>
                </c:pt>
                <c:pt idx="3643">
                  <c:v>3643</c:v>
                </c:pt>
                <c:pt idx="3644">
                  <c:v>3644</c:v>
                </c:pt>
                <c:pt idx="3645">
                  <c:v>3645</c:v>
                </c:pt>
                <c:pt idx="3646">
                  <c:v>3646</c:v>
                </c:pt>
                <c:pt idx="3647">
                  <c:v>3647</c:v>
                </c:pt>
                <c:pt idx="3648">
                  <c:v>3648</c:v>
                </c:pt>
                <c:pt idx="3649">
                  <c:v>3649</c:v>
                </c:pt>
                <c:pt idx="3650">
                  <c:v>3650</c:v>
                </c:pt>
                <c:pt idx="3651">
                  <c:v>3651</c:v>
                </c:pt>
                <c:pt idx="3652">
                  <c:v>3652</c:v>
                </c:pt>
                <c:pt idx="3653">
                  <c:v>3653</c:v>
                </c:pt>
                <c:pt idx="3654">
                  <c:v>3654</c:v>
                </c:pt>
                <c:pt idx="3655">
                  <c:v>3655</c:v>
                </c:pt>
                <c:pt idx="3656">
                  <c:v>3656</c:v>
                </c:pt>
                <c:pt idx="3657">
                  <c:v>3657</c:v>
                </c:pt>
                <c:pt idx="3658">
                  <c:v>3658</c:v>
                </c:pt>
                <c:pt idx="3659">
                  <c:v>3659</c:v>
                </c:pt>
                <c:pt idx="3660">
                  <c:v>3660</c:v>
                </c:pt>
                <c:pt idx="3661">
                  <c:v>3661</c:v>
                </c:pt>
                <c:pt idx="3662">
                  <c:v>3662</c:v>
                </c:pt>
                <c:pt idx="3663">
                  <c:v>3663</c:v>
                </c:pt>
                <c:pt idx="3664">
                  <c:v>3664</c:v>
                </c:pt>
                <c:pt idx="3665">
                  <c:v>3665</c:v>
                </c:pt>
                <c:pt idx="3666">
                  <c:v>3666</c:v>
                </c:pt>
                <c:pt idx="3667">
                  <c:v>3667</c:v>
                </c:pt>
                <c:pt idx="3668">
                  <c:v>3668</c:v>
                </c:pt>
                <c:pt idx="3669">
                  <c:v>3669</c:v>
                </c:pt>
                <c:pt idx="3670">
                  <c:v>3670</c:v>
                </c:pt>
                <c:pt idx="3671">
                  <c:v>3671</c:v>
                </c:pt>
                <c:pt idx="3672">
                  <c:v>3672</c:v>
                </c:pt>
                <c:pt idx="3673">
                  <c:v>3673</c:v>
                </c:pt>
                <c:pt idx="3674">
                  <c:v>3674</c:v>
                </c:pt>
                <c:pt idx="3675">
                  <c:v>3675</c:v>
                </c:pt>
                <c:pt idx="3676">
                  <c:v>3676</c:v>
                </c:pt>
                <c:pt idx="3677">
                  <c:v>3677</c:v>
                </c:pt>
                <c:pt idx="3678">
                  <c:v>3678</c:v>
                </c:pt>
                <c:pt idx="3679">
                  <c:v>3679</c:v>
                </c:pt>
                <c:pt idx="3680">
                  <c:v>3680</c:v>
                </c:pt>
                <c:pt idx="3681">
                  <c:v>3681</c:v>
                </c:pt>
                <c:pt idx="3682">
                  <c:v>3682</c:v>
                </c:pt>
                <c:pt idx="3683">
                  <c:v>3683</c:v>
                </c:pt>
                <c:pt idx="3684">
                  <c:v>3684</c:v>
                </c:pt>
                <c:pt idx="3685">
                  <c:v>3685</c:v>
                </c:pt>
                <c:pt idx="3686">
                  <c:v>3686</c:v>
                </c:pt>
                <c:pt idx="3687">
                  <c:v>3687</c:v>
                </c:pt>
                <c:pt idx="3688">
                  <c:v>3688</c:v>
                </c:pt>
                <c:pt idx="3689">
                  <c:v>3689</c:v>
                </c:pt>
                <c:pt idx="3690">
                  <c:v>3690</c:v>
                </c:pt>
                <c:pt idx="3691">
                  <c:v>3691</c:v>
                </c:pt>
                <c:pt idx="3692">
                  <c:v>3692</c:v>
                </c:pt>
                <c:pt idx="3693">
                  <c:v>3693</c:v>
                </c:pt>
                <c:pt idx="3694">
                  <c:v>3694</c:v>
                </c:pt>
                <c:pt idx="3695">
                  <c:v>3695</c:v>
                </c:pt>
                <c:pt idx="3696">
                  <c:v>3696</c:v>
                </c:pt>
                <c:pt idx="3697">
                  <c:v>3697</c:v>
                </c:pt>
                <c:pt idx="3698">
                  <c:v>3698</c:v>
                </c:pt>
                <c:pt idx="3699">
                  <c:v>3699</c:v>
                </c:pt>
                <c:pt idx="3700">
                  <c:v>3700</c:v>
                </c:pt>
                <c:pt idx="3701">
                  <c:v>3701</c:v>
                </c:pt>
                <c:pt idx="3702">
                  <c:v>3702</c:v>
                </c:pt>
                <c:pt idx="3703">
                  <c:v>3703</c:v>
                </c:pt>
                <c:pt idx="3704">
                  <c:v>3704</c:v>
                </c:pt>
                <c:pt idx="3705">
                  <c:v>3705</c:v>
                </c:pt>
                <c:pt idx="3706">
                  <c:v>3706</c:v>
                </c:pt>
                <c:pt idx="3707">
                  <c:v>3707</c:v>
                </c:pt>
                <c:pt idx="3708">
                  <c:v>3708</c:v>
                </c:pt>
                <c:pt idx="3709">
                  <c:v>3709</c:v>
                </c:pt>
                <c:pt idx="3710">
                  <c:v>3710</c:v>
                </c:pt>
                <c:pt idx="3711">
                  <c:v>3711</c:v>
                </c:pt>
                <c:pt idx="3712">
                  <c:v>3712</c:v>
                </c:pt>
                <c:pt idx="3713">
                  <c:v>3713</c:v>
                </c:pt>
                <c:pt idx="3714">
                  <c:v>3714</c:v>
                </c:pt>
                <c:pt idx="3715">
                  <c:v>3715</c:v>
                </c:pt>
                <c:pt idx="3716">
                  <c:v>3716</c:v>
                </c:pt>
                <c:pt idx="3717">
                  <c:v>3717</c:v>
                </c:pt>
                <c:pt idx="3718">
                  <c:v>3718</c:v>
                </c:pt>
                <c:pt idx="3719">
                  <c:v>3719</c:v>
                </c:pt>
                <c:pt idx="3720">
                  <c:v>3720</c:v>
                </c:pt>
                <c:pt idx="3721">
                  <c:v>3721</c:v>
                </c:pt>
                <c:pt idx="3722">
                  <c:v>3722</c:v>
                </c:pt>
                <c:pt idx="3723">
                  <c:v>3723</c:v>
                </c:pt>
                <c:pt idx="3724">
                  <c:v>3724</c:v>
                </c:pt>
                <c:pt idx="3725">
                  <c:v>3725</c:v>
                </c:pt>
                <c:pt idx="3726">
                  <c:v>3726</c:v>
                </c:pt>
                <c:pt idx="3727">
                  <c:v>3727</c:v>
                </c:pt>
                <c:pt idx="3728">
                  <c:v>3728</c:v>
                </c:pt>
                <c:pt idx="3729">
                  <c:v>3729</c:v>
                </c:pt>
                <c:pt idx="3730">
                  <c:v>3730</c:v>
                </c:pt>
                <c:pt idx="3731">
                  <c:v>3731</c:v>
                </c:pt>
                <c:pt idx="3732">
                  <c:v>3732</c:v>
                </c:pt>
                <c:pt idx="3733">
                  <c:v>3733</c:v>
                </c:pt>
                <c:pt idx="3734">
                  <c:v>3734</c:v>
                </c:pt>
                <c:pt idx="3735">
                  <c:v>3735</c:v>
                </c:pt>
                <c:pt idx="3736">
                  <c:v>3736</c:v>
                </c:pt>
                <c:pt idx="3737">
                  <c:v>3737</c:v>
                </c:pt>
                <c:pt idx="3738">
                  <c:v>3738</c:v>
                </c:pt>
                <c:pt idx="3739">
                  <c:v>3739</c:v>
                </c:pt>
                <c:pt idx="3740">
                  <c:v>3740</c:v>
                </c:pt>
                <c:pt idx="3741">
                  <c:v>3741</c:v>
                </c:pt>
                <c:pt idx="3742">
                  <c:v>3742</c:v>
                </c:pt>
                <c:pt idx="3743">
                  <c:v>3743</c:v>
                </c:pt>
                <c:pt idx="3744">
                  <c:v>3744</c:v>
                </c:pt>
                <c:pt idx="3745">
                  <c:v>3745</c:v>
                </c:pt>
                <c:pt idx="3746">
                  <c:v>3746</c:v>
                </c:pt>
                <c:pt idx="3747">
                  <c:v>3747</c:v>
                </c:pt>
                <c:pt idx="3748">
                  <c:v>3748</c:v>
                </c:pt>
                <c:pt idx="3749">
                  <c:v>3749</c:v>
                </c:pt>
                <c:pt idx="3750">
                  <c:v>3750</c:v>
                </c:pt>
                <c:pt idx="3751">
                  <c:v>3751</c:v>
                </c:pt>
                <c:pt idx="3752">
                  <c:v>3752</c:v>
                </c:pt>
                <c:pt idx="3753">
                  <c:v>3753</c:v>
                </c:pt>
                <c:pt idx="3754">
                  <c:v>3754</c:v>
                </c:pt>
                <c:pt idx="3755">
                  <c:v>3755</c:v>
                </c:pt>
                <c:pt idx="3756">
                  <c:v>3756</c:v>
                </c:pt>
                <c:pt idx="3757">
                  <c:v>3757</c:v>
                </c:pt>
                <c:pt idx="3758">
                  <c:v>3758</c:v>
                </c:pt>
                <c:pt idx="3759">
                  <c:v>3759</c:v>
                </c:pt>
                <c:pt idx="3760">
                  <c:v>3760</c:v>
                </c:pt>
                <c:pt idx="3761">
                  <c:v>3761</c:v>
                </c:pt>
                <c:pt idx="3762">
                  <c:v>3762</c:v>
                </c:pt>
                <c:pt idx="3763">
                  <c:v>3763</c:v>
                </c:pt>
                <c:pt idx="3764">
                  <c:v>3764</c:v>
                </c:pt>
                <c:pt idx="3765">
                  <c:v>3765</c:v>
                </c:pt>
                <c:pt idx="3766">
                  <c:v>3766</c:v>
                </c:pt>
                <c:pt idx="3767">
                  <c:v>3767</c:v>
                </c:pt>
                <c:pt idx="3768">
                  <c:v>3768</c:v>
                </c:pt>
                <c:pt idx="3769">
                  <c:v>3769</c:v>
                </c:pt>
                <c:pt idx="3770">
                  <c:v>3770</c:v>
                </c:pt>
                <c:pt idx="3771">
                  <c:v>3771</c:v>
                </c:pt>
                <c:pt idx="3772">
                  <c:v>3772</c:v>
                </c:pt>
                <c:pt idx="3773">
                  <c:v>3773</c:v>
                </c:pt>
                <c:pt idx="3774">
                  <c:v>3774</c:v>
                </c:pt>
                <c:pt idx="3775">
                  <c:v>3775</c:v>
                </c:pt>
                <c:pt idx="3776">
                  <c:v>3776</c:v>
                </c:pt>
                <c:pt idx="3777">
                  <c:v>3777</c:v>
                </c:pt>
                <c:pt idx="3778">
                  <c:v>3778</c:v>
                </c:pt>
                <c:pt idx="3779">
                  <c:v>3779</c:v>
                </c:pt>
                <c:pt idx="3780">
                  <c:v>3780</c:v>
                </c:pt>
                <c:pt idx="3781">
                  <c:v>3781</c:v>
                </c:pt>
                <c:pt idx="3782">
                  <c:v>3782</c:v>
                </c:pt>
                <c:pt idx="3783">
                  <c:v>3783</c:v>
                </c:pt>
                <c:pt idx="3784">
                  <c:v>3784</c:v>
                </c:pt>
                <c:pt idx="3785">
                  <c:v>3785</c:v>
                </c:pt>
                <c:pt idx="3786">
                  <c:v>3786</c:v>
                </c:pt>
                <c:pt idx="3787">
                  <c:v>3787</c:v>
                </c:pt>
                <c:pt idx="3788">
                  <c:v>3788</c:v>
                </c:pt>
                <c:pt idx="3789">
                  <c:v>3789</c:v>
                </c:pt>
                <c:pt idx="3790">
                  <c:v>3790</c:v>
                </c:pt>
                <c:pt idx="3791">
                  <c:v>3791</c:v>
                </c:pt>
                <c:pt idx="3792">
                  <c:v>3792</c:v>
                </c:pt>
                <c:pt idx="3793">
                  <c:v>3793</c:v>
                </c:pt>
                <c:pt idx="3794">
                  <c:v>3794</c:v>
                </c:pt>
                <c:pt idx="3795">
                  <c:v>3795</c:v>
                </c:pt>
                <c:pt idx="3796">
                  <c:v>3796</c:v>
                </c:pt>
                <c:pt idx="3797">
                  <c:v>3797</c:v>
                </c:pt>
                <c:pt idx="3798">
                  <c:v>3798</c:v>
                </c:pt>
                <c:pt idx="3799">
                  <c:v>3799</c:v>
                </c:pt>
                <c:pt idx="3800">
                  <c:v>3800</c:v>
                </c:pt>
                <c:pt idx="3801">
                  <c:v>3801</c:v>
                </c:pt>
                <c:pt idx="3802">
                  <c:v>3802</c:v>
                </c:pt>
                <c:pt idx="3803">
                  <c:v>3803</c:v>
                </c:pt>
                <c:pt idx="3804">
                  <c:v>3804</c:v>
                </c:pt>
                <c:pt idx="3805">
                  <c:v>3805</c:v>
                </c:pt>
                <c:pt idx="3806">
                  <c:v>3806</c:v>
                </c:pt>
                <c:pt idx="3807">
                  <c:v>3807</c:v>
                </c:pt>
                <c:pt idx="3808">
                  <c:v>3808</c:v>
                </c:pt>
                <c:pt idx="3809">
                  <c:v>3809</c:v>
                </c:pt>
                <c:pt idx="3810">
                  <c:v>3810</c:v>
                </c:pt>
                <c:pt idx="3811">
                  <c:v>3811</c:v>
                </c:pt>
                <c:pt idx="3812">
                  <c:v>3812</c:v>
                </c:pt>
                <c:pt idx="3813">
                  <c:v>3813</c:v>
                </c:pt>
                <c:pt idx="3814">
                  <c:v>3814</c:v>
                </c:pt>
                <c:pt idx="3815">
                  <c:v>3815</c:v>
                </c:pt>
                <c:pt idx="3816">
                  <c:v>3816</c:v>
                </c:pt>
                <c:pt idx="3817">
                  <c:v>3817</c:v>
                </c:pt>
                <c:pt idx="3818">
                  <c:v>3818</c:v>
                </c:pt>
                <c:pt idx="3819">
                  <c:v>3819</c:v>
                </c:pt>
                <c:pt idx="3820">
                  <c:v>3820</c:v>
                </c:pt>
                <c:pt idx="3821">
                  <c:v>3821</c:v>
                </c:pt>
                <c:pt idx="3822">
                  <c:v>3822</c:v>
                </c:pt>
                <c:pt idx="3823">
                  <c:v>3823</c:v>
                </c:pt>
                <c:pt idx="3824">
                  <c:v>3824</c:v>
                </c:pt>
                <c:pt idx="3825">
                  <c:v>3825</c:v>
                </c:pt>
                <c:pt idx="3826">
                  <c:v>3826</c:v>
                </c:pt>
                <c:pt idx="3827">
                  <c:v>3827</c:v>
                </c:pt>
                <c:pt idx="3828">
                  <c:v>3828</c:v>
                </c:pt>
                <c:pt idx="3829">
                  <c:v>3829</c:v>
                </c:pt>
                <c:pt idx="3830">
                  <c:v>3830</c:v>
                </c:pt>
                <c:pt idx="3831">
                  <c:v>3831</c:v>
                </c:pt>
                <c:pt idx="3832">
                  <c:v>3832</c:v>
                </c:pt>
                <c:pt idx="3833">
                  <c:v>3833</c:v>
                </c:pt>
                <c:pt idx="3834">
                  <c:v>3834</c:v>
                </c:pt>
                <c:pt idx="3835">
                  <c:v>3835</c:v>
                </c:pt>
                <c:pt idx="3836">
                  <c:v>3836</c:v>
                </c:pt>
                <c:pt idx="3837">
                  <c:v>3837</c:v>
                </c:pt>
                <c:pt idx="3838">
                  <c:v>3838</c:v>
                </c:pt>
                <c:pt idx="3839">
                  <c:v>3839</c:v>
                </c:pt>
                <c:pt idx="3840">
                  <c:v>3840</c:v>
                </c:pt>
                <c:pt idx="3841">
                  <c:v>3841</c:v>
                </c:pt>
                <c:pt idx="3842">
                  <c:v>3842</c:v>
                </c:pt>
                <c:pt idx="3843">
                  <c:v>3843</c:v>
                </c:pt>
                <c:pt idx="3844">
                  <c:v>3844</c:v>
                </c:pt>
                <c:pt idx="3845">
                  <c:v>3845</c:v>
                </c:pt>
                <c:pt idx="3846">
                  <c:v>3846</c:v>
                </c:pt>
                <c:pt idx="3847">
                  <c:v>3847</c:v>
                </c:pt>
                <c:pt idx="3848">
                  <c:v>3848</c:v>
                </c:pt>
                <c:pt idx="3849">
                  <c:v>3849</c:v>
                </c:pt>
                <c:pt idx="3850">
                  <c:v>3850</c:v>
                </c:pt>
                <c:pt idx="3851">
                  <c:v>3851</c:v>
                </c:pt>
                <c:pt idx="3852">
                  <c:v>3852</c:v>
                </c:pt>
                <c:pt idx="3853">
                  <c:v>3853</c:v>
                </c:pt>
                <c:pt idx="3854">
                  <c:v>3854</c:v>
                </c:pt>
                <c:pt idx="3855">
                  <c:v>3855</c:v>
                </c:pt>
                <c:pt idx="3856">
                  <c:v>3856</c:v>
                </c:pt>
                <c:pt idx="3857">
                  <c:v>3857</c:v>
                </c:pt>
                <c:pt idx="3858">
                  <c:v>3858</c:v>
                </c:pt>
                <c:pt idx="3859">
                  <c:v>3859</c:v>
                </c:pt>
                <c:pt idx="3860">
                  <c:v>3860</c:v>
                </c:pt>
                <c:pt idx="3861">
                  <c:v>3861</c:v>
                </c:pt>
                <c:pt idx="3862">
                  <c:v>3862</c:v>
                </c:pt>
                <c:pt idx="3863">
                  <c:v>3863</c:v>
                </c:pt>
                <c:pt idx="3864">
                  <c:v>3864</c:v>
                </c:pt>
                <c:pt idx="3865">
                  <c:v>3865</c:v>
                </c:pt>
                <c:pt idx="3866">
                  <c:v>3866</c:v>
                </c:pt>
                <c:pt idx="3867">
                  <c:v>3867</c:v>
                </c:pt>
                <c:pt idx="3868">
                  <c:v>3868</c:v>
                </c:pt>
                <c:pt idx="3869">
                  <c:v>3869</c:v>
                </c:pt>
                <c:pt idx="3870">
                  <c:v>3870</c:v>
                </c:pt>
                <c:pt idx="3871">
                  <c:v>3871</c:v>
                </c:pt>
                <c:pt idx="3872">
                  <c:v>3872</c:v>
                </c:pt>
                <c:pt idx="3873">
                  <c:v>3873</c:v>
                </c:pt>
                <c:pt idx="3874">
                  <c:v>3874</c:v>
                </c:pt>
                <c:pt idx="3875">
                  <c:v>3875</c:v>
                </c:pt>
                <c:pt idx="3876">
                  <c:v>3876</c:v>
                </c:pt>
                <c:pt idx="3877">
                  <c:v>3877</c:v>
                </c:pt>
                <c:pt idx="3878">
                  <c:v>3878</c:v>
                </c:pt>
                <c:pt idx="3879">
                  <c:v>3879</c:v>
                </c:pt>
                <c:pt idx="3880">
                  <c:v>3880</c:v>
                </c:pt>
                <c:pt idx="3881">
                  <c:v>3881</c:v>
                </c:pt>
                <c:pt idx="3882">
                  <c:v>3882</c:v>
                </c:pt>
                <c:pt idx="3883">
                  <c:v>3883</c:v>
                </c:pt>
                <c:pt idx="3884">
                  <c:v>3884</c:v>
                </c:pt>
                <c:pt idx="3885">
                  <c:v>3885</c:v>
                </c:pt>
                <c:pt idx="3886">
                  <c:v>3886</c:v>
                </c:pt>
                <c:pt idx="3887">
                  <c:v>3887</c:v>
                </c:pt>
                <c:pt idx="3888">
                  <c:v>3888</c:v>
                </c:pt>
                <c:pt idx="3889">
                  <c:v>3889</c:v>
                </c:pt>
                <c:pt idx="3890">
                  <c:v>3890</c:v>
                </c:pt>
                <c:pt idx="3891">
                  <c:v>3891</c:v>
                </c:pt>
                <c:pt idx="3892">
                  <c:v>3892</c:v>
                </c:pt>
                <c:pt idx="3893">
                  <c:v>3893</c:v>
                </c:pt>
                <c:pt idx="3894">
                  <c:v>3894</c:v>
                </c:pt>
                <c:pt idx="3895">
                  <c:v>3895</c:v>
                </c:pt>
                <c:pt idx="3896">
                  <c:v>3896</c:v>
                </c:pt>
                <c:pt idx="3897">
                  <c:v>3897</c:v>
                </c:pt>
                <c:pt idx="3898">
                  <c:v>3898</c:v>
                </c:pt>
                <c:pt idx="3899">
                  <c:v>3899</c:v>
                </c:pt>
                <c:pt idx="3900">
                  <c:v>3900</c:v>
                </c:pt>
                <c:pt idx="3901">
                  <c:v>3901</c:v>
                </c:pt>
                <c:pt idx="3902">
                  <c:v>3902</c:v>
                </c:pt>
                <c:pt idx="3903">
                  <c:v>3903</c:v>
                </c:pt>
                <c:pt idx="3904">
                  <c:v>3904</c:v>
                </c:pt>
                <c:pt idx="3905">
                  <c:v>3905</c:v>
                </c:pt>
                <c:pt idx="3906">
                  <c:v>3906</c:v>
                </c:pt>
                <c:pt idx="3907">
                  <c:v>3907</c:v>
                </c:pt>
                <c:pt idx="3908">
                  <c:v>3908</c:v>
                </c:pt>
                <c:pt idx="3909">
                  <c:v>3909</c:v>
                </c:pt>
                <c:pt idx="3910">
                  <c:v>3910</c:v>
                </c:pt>
                <c:pt idx="3911">
                  <c:v>3911</c:v>
                </c:pt>
                <c:pt idx="3912">
                  <c:v>3912</c:v>
                </c:pt>
                <c:pt idx="3913">
                  <c:v>3913</c:v>
                </c:pt>
                <c:pt idx="3914">
                  <c:v>3914</c:v>
                </c:pt>
                <c:pt idx="3915">
                  <c:v>3915</c:v>
                </c:pt>
                <c:pt idx="3916">
                  <c:v>3916</c:v>
                </c:pt>
                <c:pt idx="3917">
                  <c:v>3917</c:v>
                </c:pt>
                <c:pt idx="3918">
                  <c:v>3918</c:v>
                </c:pt>
                <c:pt idx="3919">
                  <c:v>3919</c:v>
                </c:pt>
                <c:pt idx="3920">
                  <c:v>3920</c:v>
                </c:pt>
                <c:pt idx="3921">
                  <c:v>3921</c:v>
                </c:pt>
                <c:pt idx="3922">
                  <c:v>3922</c:v>
                </c:pt>
                <c:pt idx="3923">
                  <c:v>3923</c:v>
                </c:pt>
                <c:pt idx="3924">
                  <c:v>3924</c:v>
                </c:pt>
                <c:pt idx="3925">
                  <c:v>3925</c:v>
                </c:pt>
                <c:pt idx="3926">
                  <c:v>3926</c:v>
                </c:pt>
                <c:pt idx="3927">
                  <c:v>3927</c:v>
                </c:pt>
                <c:pt idx="3928">
                  <c:v>3928</c:v>
                </c:pt>
                <c:pt idx="3929">
                  <c:v>3929</c:v>
                </c:pt>
                <c:pt idx="3930">
                  <c:v>3930</c:v>
                </c:pt>
                <c:pt idx="3931">
                  <c:v>3931</c:v>
                </c:pt>
                <c:pt idx="3932">
                  <c:v>3932</c:v>
                </c:pt>
                <c:pt idx="3933">
                  <c:v>3933</c:v>
                </c:pt>
                <c:pt idx="3934">
                  <c:v>3934</c:v>
                </c:pt>
                <c:pt idx="3935">
                  <c:v>3935</c:v>
                </c:pt>
                <c:pt idx="3936">
                  <c:v>3936</c:v>
                </c:pt>
                <c:pt idx="3937">
                  <c:v>3937</c:v>
                </c:pt>
                <c:pt idx="3938">
                  <c:v>3938</c:v>
                </c:pt>
                <c:pt idx="3939">
                  <c:v>3939</c:v>
                </c:pt>
                <c:pt idx="3940">
                  <c:v>3940</c:v>
                </c:pt>
                <c:pt idx="3941">
                  <c:v>3941</c:v>
                </c:pt>
                <c:pt idx="3942">
                  <c:v>3942</c:v>
                </c:pt>
                <c:pt idx="3943">
                  <c:v>3943</c:v>
                </c:pt>
                <c:pt idx="3944">
                  <c:v>3944</c:v>
                </c:pt>
                <c:pt idx="3945">
                  <c:v>3945</c:v>
                </c:pt>
                <c:pt idx="3946">
                  <c:v>3946</c:v>
                </c:pt>
                <c:pt idx="3947">
                  <c:v>3947</c:v>
                </c:pt>
                <c:pt idx="3948">
                  <c:v>3948</c:v>
                </c:pt>
                <c:pt idx="3949">
                  <c:v>3949</c:v>
                </c:pt>
                <c:pt idx="3950">
                  <c:v>3950</c:v>
                </c:pt>
                <c:pt idx="3951">
                  <c:v>3951</c:v>
                </c:pt>
                <c:pt idx="3952">
                  <c:v>3952</c:v>
                </c:pt>
                <c:pt idx="3953">
                  <c:v>3953</c:v>
                </c:pt>
                <c:pt idx="3954">
                  <c:v>3954</c:v>
                </c:pt>
                <c:pt idx="3955">
                  <c:v>3955</c:v>
                </c:pt>
                <c:pt idx="3956">
                  <c:v>3956</c:v>
                </c:pt>
                <c:pt idx="3957">
                  <c:v>3957</c:v>
                </c:pt>
                <c:pt idx="3958">
                  <c:v>3958</c:v>
                </c:pt>
                <c:pt idx="3959">
                  <c:v>3959</c:v>
                </c:pt>
                <c:pt idx="3960">
                  <c:v>3960</c:v>
                </c:pt>
                <c:pt idx="3961">
                  <c:v>3961</c:v>
                </c:pt>
                <c:pt idx="3962">
                  <c:v>3962</c:v>
                </c:pt>
                <c:pt idx="3963">
                  <c:v>3963</c:v>
                </c:pt>
                <c:pt idx="3964">
                  <c:v>3964</c:v>
                </c:pt>
                <c:pt idx="3965">
                  <c:v>3965</c:v>
                </c:pt>
                <c:pt idx="3966">
                  <c:v>3966</c:v>
                </c:pt>
                <c:pt idx="3967">
                  <c:v>3967</c:v>
                </c:pt>
                <c:pt idx="3968">
                  <c:v>3968</c:v>
                </c:pt>
                <c:pt idx="3969">
                  <c:v>3969</c:v>
                </c:pt>
                <c:pt idx="3970">
                  <c:v>3970</c:v>
                </c:pt>
                <c:pt idx="3971">
                  <c:v>3971</c:v>
                </c:pt>
                <c:pt idx="3972">
                  <c:v>3972</c:v>
                </c:pt>
                <c:pt idx="3973">
                  <c:v>3973</c:v>
                </c:pt>
                <c:pt idx="3974">
                  <c:v>3974</c:v>
                </c:pt>
                <c:pt idx="3975">
                  <c:v>3975</c:v>
                </c:pt>
                <c:pt idx="3976">
                  <c:v>3976</c:v>
                </c:pt>
                <c:pt idx="3977">
                  <c:v>3977</c:v>
                </c:pt>
                <c:pt idx="3978">
                  <c:v>3978</c:v>
                </c:pt>
                <c:pt idx="3979">
                  <c:v>3979</c:v>
                </c:pt>
                <c:pt idx="3980">
                  <c:v>3980</c:v>
                </c:pt>
                <c:pt idx="3981">
                  <c:v>3981</c:v>
                </c:pt>
                <c:pt idx="3982">
                  <c:v>3982</c:v>
                </c:pt>
                <c:pt idx="3983">
                  <c:v>3983</c:v>
                </c:pt>
                <c:pt idx="3984">
                  <c:v>3984</c:v>
                </c:pt>
                <c:pt idx="3985">
                  <c:v>3985</c:v>
                </c:pt>
                <c:pt idx="3986">
                  <c:v>3986</c:v>
                </c:pt>
                <c:pt idx="3987">
                  <c:v>3987</c:v>
                </c:pt>
                <c:pt idx="3988">
                  <c:v>3988</c:v>
                </c:pt>
                <c:pt idx="3989">
                  <c:v>3989</c:v>
                </c:pt>
                <c:pt idx="3990">
                  <c:v>3990</c:v>
                </c:pt>
                <c:pt idx="3991">
                  <c:v>3991</c:v>
                </c:pt>
                <c:pt idx="3992">
                  <c:v>3992</c:v>
                </c:pt>
                <c:pt idx="3993">
                  <c:v>3993</c:v>
                </c:pt>
                <c:pt idx="3994">
                  <c:v>3994</c:v>
                </c:pt>
                <c:pt idx="3995">
                  <c:v>3995</c:v>
                </c:pt>
                <c:pt idx="3996">
                  <c:v>3996</c:v>
                </c:pt>
                <c:pt idx="3997">
                  <c:v>3997</c:v>
                </c:pt>
                <c:pt idx="3998">
                  <c:v>3998</c:v>
                </c:pt>
                <c:pt idx="3999">
                  <c:v>3999</c:v>
                </c:pt>
                <c:pt idx="4000">
                  <c:v>4000</c:v>
                </c:pt>
                <c:pt idx="4001">
                  <c:v>4001</c:v>
                </c:pt>
                <c:pt idx="4002">
                  <c:v>4002</c:v>
                </c:pt>
                <c:pt idx="4003">
                  <c:v>4003</c:v>
                </c:pt>
                <c:pt idx="4004">
                  <c:v>4004</c:v>
                </c:pt>
                <c:pt idx="4005">
                  <c:v>4005</c:v>
                </c:pt>
                <c:pt idx="4006">
                  <c:v>4006</c:v>
                </c:pt>
                <c:pt idx="4007">
                  <c:v>4007</c:v>
                </c:pt>
                <c:pt idx="4008">
                  <c:v>4008</c:v>
                </c:pt>
                <c:pt idx="4009">
                  <c:v>4009</c:v>
                </c:pt>
                <c:pt idx="4010">
                  <c:v>4010</c:v>
                </c:pt>
                <c:pt idx="4011">
                  <c:v>4011</c:v>
                </c:pt>
                <c:pt idx="4012">
                  <c:v>4012</c:v>
                </c:pt>
                <c:pt idx="4013">
                  <c:v>4013</c:v>
                </c:pt>
                <c:pt idx="4014">
                  <c:v>4014</c:v>
                </c:pt>
                <c:pt idx="4015">
                  <c:v>4015</c:v>
                </c:pt>
                <c:pt idx="4016">
                  <c:v>4016</c:v>
                </c:pt>
                <c:pt idx="4017">
                  <c:v>4017</c:v>
                </c:pt>
                <c:pt idx="4018">
                  <c:v>4018</c:v>
                </c:pt>
                <c:pt idx="4019">
                  <c:v>4019</c:v>
                </c:pt>
                <c:pt idx="4020">
                  <c:v>4020</c:v>
                </c:pt>
                <c:pt idx="4021">
                  <c:v>4021</c:v>
                </c:pt>
                <c:pt idx="4022">
                  <c:v>4022</c:v>
                </c:pt>
                <c:pt idx="4023">
                  <c:v>4023</c:v>
                </c:pt>
                <c:pt idx="4024">
                  <c:v>4024</c:v>
                </c:pt>
                <c:pt idx="4025">
                  <c:v>4025</c:v>
                </c:pt>
                <c:pt idx="4026">
                  <c:v>4026</c:v>
                </c:pt>
                <c:pt idx="4027">
                  <c:v>4027</c:v>
                </c:pt>
                <c:pt idx="4028">
                  <c:v>4028</c:v>
                </c:pt>
                <c:pt idx="4029">
                  <c:v>4029</c:v>
                </c:pt>
                <c:pt idx="4030">
                  <c:v>4030</c:v>
                </c:pt>
                <c:pt idx="4031">
                  <c:v>4031</c:v>
                </c:pt>
                <c:pt idx="4032">
                  <c:v>4032</c:v>
                </c:pt>
                <c:pt idx="4033">
                  <c:v>4033</c:v>
                </c:pt>
                <c:pt idx="4034">
                  <c:v>4034</c:v>
                </c:pt>
                <c:pt idx="4035">
                  <c:v>4035</c:v>
                </c:pt>
                <c:pt idx="4036">
                  <c:v>4036</c:v>
                </c:pt>
                <c:pt idx="4037">
                  <c:v>4037</c:v>
                </c:pt>
                <c:pt idx="4038">
                  <c:v>4038</c:v>
                </c:pt>
                <c:pt idx="4039">
                  <c:v>4039</c:v>
                </c:pt>
                <c:pt idx="4040">
                  <c:v>4040</c:v>
                </c:pt>
                <c:pt idx="4041">
                  <c:v>4041</c:v>
                </c:pt>
                <c:pt idx="4042">
                  <c:v>4042</c:v>
                </c:pt>
                <c:pt idx="4043">
                  <c:v>4043</c:v>
                </c:pt>
                <c:pt idx="4044">
                  <c:v>4044</c:v>
                </c:pt>
                <c:pt idx="4045">
                  <c:v>4045</c:v>
                </c:pt>
                <c:pt idx="4046">
                  <c:v>4046</c:v>
                </c:pt>
                <c:pt idx="4047">
                  <c:v>4047</c:v>
                </c:pt>
                <c:pt idx="4048">
                  <c:v>4048</c:v>
                </c:pt>
                <c:pt idx="4049">
                  <c:v>4049</c:v>
                </c:pt>
                <c:pt idx="4050">
                  <c:v>4050</c:v>
                </c:pt>
                <c:pt idx="4051">
                  <c:v>4051</c:v>
                </c:pt>
                <c:pt idx="4052">
                  <c:v>4052</c:v>
                </c:pt>
                <c:pt idx="4053">
                  <c:v>4053</c:v>
                </c:pt>
                <c:pt idx="4054">
                  <c:v>4054</c:v>
                </c:pt>
                <c:pt idx="4055">
                  <c:v>4055</c:v>
                </c:pt>
                <c:pt idx="4056">
                  <c:v>4056</c:v>
                </c:pt>
                <c:pt idx="4057">
                  <c:v>4057</c:v>
                </c:pt>
                <c:pt idx="4058">
                  <c:v>4058</c:v>
                </c:pt>
                <c:pt idx="4059">
                  <c:v>4059</c:v>
                </c:pt>
                <c:pt idx="4060">
                  <c:v>4060</c:v>
                </c:pt>
                <c:pt idx="4061">
                  <c:v>4061</c:v>
                </c:pt>
                <c:pt idx="4062">
                  <c:v>4062</c:v>
                </c:pt>
                <c:pt idx="4063">
                  <c:v>4063</c:v>
                </c:pt>
                <c:pt idx="4064">
                  <c:v>4064</c:v>
                </c:pt>
                <c:pt idx="4065">
                  <c:v>4065</c:v>
                </c:pt>
                <c:pt idx="4066">
                  <c:v>4066</c:v>
                </c:pt>
                <c:pt idx="4067">
                  <c:v>4067</c:v>
                </c:pt>
                <c:pt idx="4068">
                  <c:v>4068</c:v>
                </c:pt>
                <c:pt idx="4069">
                  <c:v>4069</c:v>
                </c:pt>
                <c:pt idx="4070">
                  <c:v>4070</c:v>
                </c:pt>
                <c:pt idx="4071">
                  <c:v>4071</c:v>
                </c:pt>
                <c:pt idx="4072">
                  <c:v>4072</c:v>
                </c:pt>
                <c:pt idx="4073">
                  <c:v>4073</c:v>
                </c:pt>
                <c:pt idx="4074">
                  <c:v>4074</c:v>
                </c:pt>
                <c:pt idx="4075">
                  <c:v>4075</c:v>
                </c:pt>
                <c:pt idx="4076">
                  <c:v>4076</c:v>
                </c:pt>
                <c:pt idx="4077">
                  <c:v>4077</c:v>
                </c:pt>
                <c:pt idx="4078">
                  <c:v>4078</c:v>
                </c:pt>
                <c:pt idx="4079">
                  <c:v>4079</c:v>
                </c:pt>
                <c:pt idx="4080">
                  <c:v>4080</c:v>
                </c:pt>
                <c:pt idx="4081">
                  <c:v>4081</c:v>
                </c:pt>
                <c:pt idx="4082">
                  <c:v>4082</c:v>
                </c:pt>
                <c:pt idx="4083">
                  <c:v>4083</c:v>
                </c:pt>
                <c:pt idx="4084">
                  <c:v>4084</c:v>
                </c:pt>
                <c:pt idx="4085">
                  <c:v>4085</c:v>
                </c:pt>
                <c:pt idx="4086">
                  <c:v>4086</c:v>
                </c:pt>
                <c:pt idx="4087">
                  <c:v>4087</c:v>
                </c:pt>
                <c:pt idx="4088">
                  <c:v>4088</c:v>
                </c:pt>
                <c:pt idx="4089">
                  <c:v>4089</c:v>
                </c:pt>
                <c:pt idx="4090">
                  <c:v>4090</c:v>
                </c:pt>
                <c:pt idx="4091">
                  <c:v>4091</c:v>
                </c:pt>
                <c:pt idx="4092">
                  <c:v>4092</c:v>
                </c:pt>
                <c:pt idx="4093">
                  <c:v>4093</c:v>
                </c:pt>
                <c:pt idx="4094">
                  <c:v>4094</c:v>
                </c:pt>
                <c:pt idx="4095">
                  <c:v>4095</c:v>
                </c:pt>
                <c:pt idx="4096">
                  <c:v>4096</c:v>
                </c:pt>
                <c:pt idx="4097">
                  <c:v>4097</c:v>
                </c:pt>
                <c:pt idx="4098">
                  <c:v>4098</c:v>
                </c:pt>
                <c:pt idx="4099">
                  <c:v>4099</c:v>
                </c:pt>
                <c:pt idx="4100">
                  <c:v>4100</c:v>
                </c:pt>
                <c:pt idx="4101">
                  <c:v>4101</c:v>
                </c:pt>
                <c:pt idx="4102">
                  <c:v>4102</c:v>
                </c:pt>
                <c:pt idx="4103">
                  <c:v>4103</c:v>
                </c:pt>
                <c:pt idx="4104">
                  <c:v>4104</c:v>
                </c:pt>
                <c:pt idx="4105">
                  <c:v>4105</c:v>
                </c:pt>
                <c:pt idx="4106">
                  <c:v>4106</c:v>
                </c:pt>
                <c:pt idx="4107">
                  <c:v>4107</c:v>
                </c:pt>
                <c:pt idx="4108">
                  <c:v>4108</c:v>
                </c:pt>
                <c:pt idx="4109">
                  <c:v>4109</c:v>
                </c:pt>
                <c:pt idx="4110">
                  <c:v>4110</c:v>
                </c:pt>
                <c:pt idx="4111">
                  <c:v>4111</c:v>
                </c:pt>
                <c:pt idx="4112">
                  <c:v>4112</c:v>
                </c:pt>
                <c:pt idx="4113">
                  <c:v>4113</c:v>
                </c:pt>
                <c:pt idx="4114">
                  <c:v>4114</c:v>
                </c:pt>
                <c:pt idx="4115">
                  <c:v>4115</c:v>
                </c:pt>
                <c:pt idx="4116">
                  <c:v>4116</c:v>
                </c:pt>
                <c:pt idx="4117">
                  <c:v>4117</c:v>
                </c:pt>
                <c:pt idx="4118">
                  <c:v>4118</c:v>
                </c:pt>
                <c:pt idx="4119">
                  <c:v>4119</c:v>
                </c:pt>
                <c:pt idx="4120">
                  <c:v>4120</c:v>
                </c:pt>
                <c:pt idx="4121">
                  <c:v>4121</c:v>
                </c:pt>
                <c:pt idx="4122">
                  <c:v>4122</c:v>
                </c:pt>
                <c:pt idx="4123">
                  <c:v>4123</c:v>
                </c:pt>
                <c:pt idx="4124">
                  <c:v>4124</c:v>
                </c:pt>
                <c:pt idx="4125">
                  <c:v>4125</c:v>
                </c:pt>
                <c:pt idx="4126">
                  <c:v>4126</c:v>
                </c:pt>
                <c:pt idx="4127">
                  <c:v>4127</c:v>
                </c:pt>
                <c:pt idx="4128">
                  <c:v>4128</c:v>
                </c:pt>
                <c:pt idx="4129">
                  <c:v>4129</c:v>
                </c:pt>
                <c:pt idx="4130">
                  <c:v>4130</c:v>
                </c:pt>
                <c:pt idx="4131">
                  <c:v>4131</c:v>
                </c:pt>
                <c:pt idx="4132">
                  <c:v>4132</c:v>
                </c:pt>
                <c:pt idx="4133">
                  <c:v>4133</c:v>
                </c:pt>
                <c:pt idx="4134">
                  <c:v>4134</c:v>
                </c:pt>
                <c:pt idx="4135">
                  <c:v>4135</c:v>
                </c:pt>
                <c:pt idx="4136">
                  <c:v>4136</c:v>
                </c:pt>
                <c:pt idx="4137">
                  <c:v>4137</c:v>
                </c:pt>
                <c:pt idx="4138">
                  <c:v>4138</c:v>
                </c:pt>
                <c:pt idx="4139">
                  <c:v>4139</c:v>
                </c:pt>
                <c:pt idx="4140">
                  <c:v>4140</c:v>
                </c:pt>
                <c:pt idx="4141">
                  <c:v>4141</c:v>
                </c:pt>
                <c:pt idx="4142">
                  <c:v>4142</c:v>
                </c:pt>
                <c:pt idx="4143">
                  <c:v>4143</c:v>
                </c:pt>
                <c:pt idx="4144">
                  <c:v>4144</c:v>
                </c:pt>
                <c:pt idx="4145">
                  <c:v>4145</c:v>
                </c:pt>
                <c:pt idx="4146">
                  <c:v>4146</c:v>
                </c:pt>
                <c:pt idx="4147">
                  <c:v>4147</c:v>
                </c:pt>
                <c:pt idx="4148">
                  <c:v>4148</c:v>
                </c:pt>
                <c:pt idx="4149">
                  <c:v>4149</c:v>
                </c:pt>
                <c:pt idx="4150">
                  <c:v>4150</c:v>
                </c:pt>
                <c:pt idx="4151">
                  <c:v>4151</c:v>
                </c:pt>
                <c:pt idx="4152">
                  <c:v>4152</c:v>
                </c:pt>
                <c:pt idx="4153">
                  <c:v>4153</c:v>
                </c:pt>
                <c:pt idx="4154">
                  <c:v>4154</c:v>
                </c:pt>
                <c:pt idx="4155">
                  <c:v>4155</c:v>
                </c:pt>
                <c:pt idx="4156">
                  <c:v>4156</c:v>
                </c:pt>
                <c:pt idx="4157">
                  <c:v>4157</c:v>
                </c:pt>
                <c:pt idx="4158">
                  <c:v>4158</c:v>
                </c:pt>
                <c:pt idx="4159">
                  <c:v>4159</c:v>
                </c:pt>
                <c:pt idx="4160">
                  <c:v>4160</c:v>
                </c:pt>
                <c:pt idx="4161">
                  <c:v>4161</c:v>
                </c:pt>
                <c:pt idx="4162">
                  <c:v>4162</c:v>
                </c:pt>
                <c:pt idx="4163">
                  <c:v>4163</c:v>
                </c:pt>
                <c:pt idx="4164">
                  <c:v>4164</c:v>
                </c:pt>
                <c:pt idx="4165">
                  <c:v>4165</c:v>
                </c:pt>
                <c:pt idx="4166">
                  <c:v>4166</c:v>
                </c:pt>
                <c:pt idx="4167">
                  <c:v>4167</c:v>
                </c:pt>
                <c:pt idx="4168">
                  <c:v>4168</c:v>
                </c:pt>
                <c:pt idx="4169">
                  <c:v>4169</c:v>
                </c:pt>
                <c:pt idx="4170">
                  <c:v>4170</c:v>
                </c:pt>
                <c:pt idx="4171">
                  <c:v>4171</c:v>
                </c:pt>
                <c:pt idx="4172">
                  <c:v>4172</c:v>
                </c:pt>
                <c:pt idx="4173">
                  <c:v>4173</c:v>
                </c:pt>
                <c:pt idx="4174">
                  <c:v>4174</c:v>
                </c:pt>
                <c:pt idx="4175">
                  <c:v>4175</c:v>
                </c:pt>
                <c:pt idx="4176">
                  <c:v>4176</c:v>
                </c:pt>
                <c:pt idx="4177">
                  <c:v>4177</c:v>
                </c:pt>
                <c:pt idx="4178">
                  <c:v>4178</c:v>
                </c:pt>
                <c:pt idx="4179">
                  <c:v>4179</c:v>
                </c:pt>
                <c:pt idx="4180">
                  <c:v>4180</c:v>
                </c:pt>
                <c:pt idx="4181">
                  <c:v>4181</c:v>
                </c:pt>
                <c:pt idx="4182">
                  <c:v>4182</c:v>
                </c:pt>
                <c:pt idx="4183">
                  <c:v>4183</c:v>
                </c:pt>
                <c:pt idx="4184">
                  <c:v>4184</c:v>
                </c:pt>
                <c:pt idx="4185">
                  <c:v>4185</c:v>
                </c:pt>
                <c:pt idx="4186">
                  <c:v>4186</c:v>
                </c:pt>
                <c:pt idx="4187">
                  <c:v>4187</c:v>
                </c:pt>
                <c:pt idx="4188">
                  <c:v>4188</c:v>
                </c:pt>
                <c:pt idx="4189">
                  <c:v>4189</c:v>
                </c:pt>
                <c:pt idx="4190">
                  <c:v>4190</c:v>
                </c:pt>
                <c:pt idx="4191">
                  <c:v>4191</c:v>
                </c:pt>
                <c:pt idx="4192">
                  <c:v>4192</c:v>
                </c:pt>
                <c:pt idx="4193">
                  <c:v>4193</c:v>
                </c:pt>
                <c:pt idx="4194">
                  <c:v>4194</c:v>
                </c:pt>
                <c:pt idx="4195">
                  <c:v>4195</c:v>
                </c:pt>
                <c:pt idx="4196">
                  <c:v>4196</c:v>
                </c:pt>
                <c:pt idx="4197">
                  <c:v>4197</c:v>
                </c:pt>
                <c:pt idx="4198">
                  <c:v>4198</c:v>
                </c:pt>
                <c:pt idx="4199">
                  <c:v>4199</c:v>
                </c:pt>
                <c:pt idx="4200">
                  <c:v>4200</c:v>
                </c:pt>
                <c:pt idx="4201">
                  <c:v>4201</c:v>
                </c:pt>
                <c:pt idx="4202">
                  <c:v>4202</c:v>
                </c:pt>
                <c:pt idx="4203">
                  <c:v>4203</c:v>
                </c:pt>
                <c:pt idx="4204">
                  <c:v>4204</c:v>
                </c:pt>
                <c:pt idx="4205">
                  <c:v>4205</c:v>
                </c:pt>
                <c:pt idx="4206">
                  <c:v>4206</c:v>
                </c:pt>
                <c:pt idx="4207">
                  <c:v>4207</c:v>
                </c:pt>
                <c:pt idx="4208">
                  <c:v>4208</c:v>
                </c:pt>
                <c:pt idx="4209">
                  <c:v>4209</c:v>
                </c:pt>
                <c:pt idx="4210">
                  <c:v>4210</c:v>
                </c:pt>
                <c:pt idx="4211">
                  <c:v>4211</c:v>
                </c:pt>
                <c:pt idx="4212">
                  <c:v>4212</c:v>
                </c:pt>
                <c:pt idx="4213">
                  <c:v>4213</c:v>
                </c:pt>
                <c:pt idx="4214">
                  <c:v>4214</c:v>
                </c:pt>
                <c:pt idx="4215">
                  <c:v>4215</c:v>
                </c:pt>
                <c:pt idx="4216">
                  <c:v>4216</c:v>
                </c:pt>
                <c:pt idx="4217">
                  <c:v>4217</c:v>
                </c:pt>
                <c:pt idx="4218">
                  <c:v>4218</c:v>
                </c:pt>
                <c:pt idx="4219">
                  <c:v>4219</c:v>
                </c:pt>
                <c:pt idx="4220">
                  <c:v>4220</c:v>
                </c:pt>
                <c:pt idx="4221">
                  <c:v>4221</c:v>
                </c:pt>
                <c:pt idx="4222">
                  <c:v>4222</c:v>
                </c:pt>
                <c:pt idx="4223">
                  <c:v>4223</c:v>
                </c:pt>
                <c:pt idx="4224">
                  <c:v>4224</c:v>
                </c:pt>
                <c:pt idx="4225">
                  <c:v>4225</c:v>
                </c:pt>
                <c:pt idx="4226">
                  <c:v>4226</c:v>
                </c:pt>
                <c:pt idx="4227">
                  <c:v>4227</c:v>
                </c:pt>
                <c:pt idx="4228">
                  <c:v>4228</c:v>
                </c:pt>
                <c:pt idx="4229">
                  <c:v>4229</c:v>
                </c:pt>
                <c:pt idx="4230">
                  <c:v>4230</c:v>
                </c:pt>
                <c:pt idx="4231">
                  <c:v>4231</c:v>
                </c:pt>
                <c:pt idx="4232">
                  <c:v>4232</c:v>
                </c:pt>
                <c:pt idx="4233">
                  <c:v>4233</c:v>
                </c:pt>
                <c:pt idx="4234">
                  <c:v>4234</c:v>
                </c:pt>
                <c:pt idx="4235">
                  <c:v>4235</c:v>
                </c:pt>
                <c:pt idx="4236">
                  <c:v>4236</c:v>
                </c:pt>
                <c:pt idx="4237">
                  <c:v>4237</c:v>
                </c:pt>
                <c:pt idx="4238">
                  <c:v>4238</c:v>
                </c:pt>
                <c:pt idx="4239">
                  <c:v>4239</c:v>
                </c:pt>
                <c:pt idx="4240">
                  <c:v>4240</c:v>
                </c:pt>
                <c:pt idx="4241">
                  <c:v>4241</c:v>
                </c:pt>
                <c:pt idx="4242">
                  <c:v>4242</c:v>
                </c:pt>
                <c:pt idx="4243">
                  <c:v>4243</c:v>
                </c:pt>
                <c:pt idx="4244">
                  <c:v>4244</c:v>
                </c:pt>
                <c:pt idx="4245">
                  <c:v>4245</c:v>
                </c:pt>
                <c:pt idx="4246">
                  <c:v>4246</c:v>
                </c:pt>
                <c:pt idx="4247">
                  <c:v>4247</c:v>
                </c:pt>
                <c:pt idx="4248">
                  <c:v>4248</c:v>
                </c:pt>
                <c:pt idx="4249">
                  <c:v>4249</c:v>
                </c:pt>
                <c:pt idx="4250">
                  <c:v>4250</c:v>
                </c:pt>
                <c:pt idx="4251">
                  <c:v>4251</c:v>
                </c:pt>
                <c:pt idx="4252">
                  <c:v>4252</c:v>
                </c:pt>
                <c:pt idx="4253">
                  <c:v>4253</c:v>
                </c:pt>
                <c:pt idx="4254">
                  <c:v>4254</c:v>
                </c:pt>
                <c:pt idx="4255">
                  <c:v>4255</c:v>
                </c:pt>
                <c:pt idx="4256">
                  <c:v>4256</c:v>
                </c:pt>
                <c:pt idx="4257">
                  <c:v>4257</c:v>
                </c:pt>
                <c:pt idx="4258">
                  <c:v>4258</c:v>
                </c:pt>
                <c:pt idx="4259">
                  <c:v>4259</c:v>
                </c:pt>
                <c:pt idx="4260">
                  <c:v>4260</c:v>
                </c:pt>
                <c:pt idx="4261">
                  <c:v>4261</c:v>
                </c:pt>
                <c:pt idx="4262">
                  <c:v>4262</c:v>
                </c:pt>
                <c:pt idx="4263">
                  <c:v>4263</c:v>
                </c:pt>
                <c:pt idx="4264">
                  <c:v>4264</c:v>
                </c:pt>
                <c:pt idx="4265">
                  <c:v>4265</c:v>
                </c:pt>
                <c:pt idx="4266">
                  <c:v>4266</c:v>
                </c:pt>
                <c:pt idx="4267">
                  <c:v>4267</c:v>
                </c:pt>
                <c:pt idx="4268">
                  <c:v>4268</c:v>
                </c:pt>
                <c:pt idx="4269">
                  <c:v>4269</c:v>
                </c:pt>
                <c:pt idx="4270">
                  <c:v>4270</c:v>
                </c:pt>
                <c:pt idx="4271">
                  <c:v>4271</c:v>
                </c:pt>
                <c:pt idx="4272">
                  <c:v>4272</c:v>
                </c:pt>
                <c:pt idx="4273">
                  <c:v>4273</c:v>
                </c:pt>
                <c:pt idx="4274">
                  <c:v>4274</c:v>
                </c:pt>
                <c:pt idx="4275">
                  <c:v>4275</c:v>
                </c:pt>
                <c:pt idx="4276">
                  <c:v>4276</c:v>
                </c:pt>
                <c:pt idx="4277">
                  <c:v>4277</c:v>
                </c:pt>
                <c:pt idx="4278">
                  <c:v>4278</c:v>
                </c:pt>
                <c:pt idx="4279">
                  <c:v>4279</c:v>
                </c:pt>
                <c:pt idx="4280">
                  <c:v>4280</c:v>
                </c:pt>
                <c:pt idx="4281">
                  <c:v>4281</c:v>
                </c:pt>
                <c:pt idx="4282">
                  <c:v>4282</c:v>
                </c:pt>
                <c:pt idx="4283">
                  <c:v>4283</c:v>
                </c:pt>
                <c:pt idx="4284">
                  <c:v>4284</c:v>
                </c:pt>
                <c:pt idx="4285">
                  <c:v>4285</c:v>
                </c:pt>
                <c:pt idx="4286">
                  <c:v>4286</c:v>
                </c:pt>
                <c:pt idx="4287">
                  <c:v>4287</c:v>
                </c:pt>
                <c:pt idx="4288">
                  <c:v>4288</c:v>
                </c:pt>
                <c:pt idx="4289">
                  <c:v>4289</c:v>
                </c:pt>
                <c:pt idx="4290">
                  <c:v>4290</c:v>
                </c:pt>
                <c:pt idx="4291">
                  <c:v>4291</c:v>
                </c:pt>
                <c:pt idx="4292">
                  <c:v>4292</c:v>
                </c:pt>
                <c:pt idx="4293">
                  <c:v>4293</c:v>
                </c:pt>
                <c:pt idx="4294">
                  <c:v>4294</c:v>
                </c:pt>
                <c:pt idx="4295">
                  <c:v>4295</c:v>
                </c:pt>
                <c:pt idx="4296">
                  <c:v>4296</c:v>
                </c:pt>
                <c:pt idx="4297">
                  <c:v>4297</c:v>
                </c:pt>
                <c:pt idx="4298">
                  <c:v>4298</c:v>
                </c:pt>
                <c:pt idx="4299">
                  <c:v>4299</c:v>
                </c:pt>
                <c:pt idx="4300">
                  <c:v>4300</c:v>
                </c:pt>
                <c:pt idx="4301">
                  <c:v>4301</c:v>
                </c:pt>
                <c:pt idx="4302">
                  <c:v>4302</c:v>
                </c:pt>
                <c:pt idx="4303">
                  <c:v>4303</c:v>
                </c:pt>
                <c:pt idx="4304">
                  <c:v>4304</c:v>
                </c:pt>
                <c:pt idx="4305">
                  <c:v>4305</c:v>
                </c:pt>
                <c:pt idx="4306">
                  <c:v>4306</c:v>
                </c:pt>
                <c:pt idx="4307">
                  <c:v>4307</c:v>
                </c:pt>
                <c:pt idx="4308">
                  <c:v>4308</c:v>
                </c:pt>
                <c:pt idx="4309">
                  <c:v>4309</c:v>
                </c:pt>
                <c:pt idx="4310">
                  <c:v>4310</c:v>
                </c:pt>
                <c:pt idx="4311">
                  <c:v>4311</c:v>
                </c:pt>
                <c:pt idx="4312">
                  <c:v>4312</c:v>
                </c:pt>
                <c:pt idx="4313">
                  <c:v>4313</c:v>
                </c:pt>
                <c:pt idx="4314">
                  <c:v>4314</c:v>
                </c:pt>
                <c:pt idx="4315">
                  <c:v>4315</c:v>
                </c:pt>
                <c:pt idx="4316">
                  <c:v>4316</c:v>
                </c:pt>
                <c:pt idx="4317">
                  <c:v>4317</c:v>
                </c:pt>
                <c:pt idx="4318">
                  <c:v>4318</c:v>
                </c:pt>
                <c:pt idx="4319">
                  <c:v>4319</c:v>
                </c:pt>
                <c:pt idx="4320">
                  <c:v>4320</c:v>
                </c:pt>
                <c:pt idx="4321">
                  <c:v>4321</c:v>
                </c:pt>
                <c:pt idx="4322">
                  <c:v>4322</c:v>
                </c:pt>
                <c:pt idx="4323">
                  <c:v>4323</c:v>
                </c:pt>
                <c:pt idx="4324">
                  <c:v>4324</c:v>
                </c:pt>
                <c:pt idx="4325">
                  <c:v>4325</c:v>
                </c:pt>
                <c:pt idx="4326">
                  <c:v>4326</c:v>
                </c:pt>
                <c:pt idx="4327">
                  <c:v>4327</c:v>
                </c:pt>
                <c:pt idx="4328">
                  <c:v>4328</c:v>
                </c:pt>
                <c:pt idx="4329">
                  <c:v>4329</c:v>
                </c:pt>
                <c:pt idx="4330">
                  <c:v>4330</c:v>
                </c:pt>
                <c:pt idx="4331">
                  <c:v>4331</c:v>
                </c:pt>
                <c:pt idx="4332">
                  <c:v>4332</c:v>
                </c:pt>
                <c:pt idx="4333">
                  <c:v>4333</c:v>
                </c:pt>
                <c:pt idx="4334">
                  <c:v>4334</c:v>
                </c:pt>
                <c:pt idx="4335">
                  <c:v>4335</c:v>
                </c:pt>
                <c:pt idx="4336">
                  <c:v>4336</c:v>
                </c:pt>
                <c:pt idx="4337">
                  <c:v>4337</c:v>
                </c:pt>
                <c:pt idx="4338">
                  <c:v>4338</c:v>
                </c:pt>
                <c:pt idx="4339">
                  <c:v>4339</c:v>
                </c:pt>
                <c:pt idx="4340">
                  <c:v>4340</c:v>
                </c:pt>
                <c:pt idx="4341">
                  <c:v>4341</c:v>
                </c:pt>
                <c:pt idx="4342">
                  <c:v>4342</c:v>
                </c:pt>
                <c:pt idx="4343">
                  <c:v>4343</c:v>
                </c:pt>
                <c:pt idx="4344">
                  <c:v>4344</c:v>
                </c:pt>
                <c:pt idx="4345">
                  <c:v>4345</c:v>
                </c:pt>
                <c:pt idx="4346">
                  <c:v>4346</c:v>
                </c:pt>
                <c:pt idx="4347">
                  <c:v>4347</c:v>
                </c:pt>
                <c:pt idx="4348">
                  <c:v>4348</c:v>
                </c:pt>
                <c:pt idx="4349">
                  <c:v>4349</c:v>
                </c:pt>
                <c:pt idx="4350">
                  <c:v>4350</c:v>
                </c:pt>
                <c:pt idx="4351">
                  <c:v>4351</c:v>
                </c:pt>
                <c:pt idx="4352">
                  <c:v>4352</c:v>
                </c:pt>
                <c:pt idx="4353">
                  <c:v>4353</c:v>
                </c:pt>
                <c:pt idx="4354">
                  <c:v>4354</c:v>
                </c:pt>
                <c:pt idx="4355">
                  <c:v>4355</c:v>
                </c:pt>
                <c:pt idx="4356">
                  <c:v>4356</c:v>
                </c:pt>
                <c:pt idx="4357">
                  <c:v>4357</c:v>
                </c:pt>
                <c:pt idx="4358">
                  <c:v>4358</c:v>
                </c:pt>
                <c:pt idx="4359">
                  <c:v>4359</c:v>
                </c:pt>
                <c:pt idx="4360">
                  <c:v>4360</c:v>
                </c:pt>
                <c:pt idx="4361">
                  <c:v>4361</c:v>
                </c:pt>
                <c:pt idx="4362">
                  <c:v>4362</c:v>
                </c:pt>
                <c:pt idx="4363">
                  <c:v>4363</c:v>
                </c:pt>
                <c:pt idx="4364">
                  <c:v>4364</c:v>
                </c:pt>
                <c:pt idx="4365">
                  <c:v>4365</c:v>
                </c:pt>
                <c:pt idx="4366">
                  <c:v>4366</c:v>
                </c:pt>
                <c:pt idx="4367">
                  <c:v>4367</c:v>
                </c:pt>
                <c:pt idx="4368">
                  <c:v>4368</c:v>
                </c:pt>
                <c:pt idx="4369">
                  <c:v>4369</c:v>
                </c:pt>
                <c:pt idx="4370">
                  <c:v>4370</c:v>
                </c:pt>
                <c:pt idx="4371">
                  <c:v>4371</c:v>
                </c:pt>
                <c:pt idx="4372">
                  <c:v>4372</c:v>
                </c:pt>
                <c:pt idx="4373">
                  <c:v>4373</c:v>
                </c:pt>
                <c:pt idx="4374">
                  <c:v>4374</c:v>
                </c:pt>
                <c:pt idx="4375">
                  <c:v>4375</c:v>
                </c:pt>
                <c:pt idx="4376">
                  <c:v>4376</c:v>
                </c:pt>
                <c:pt idx="4377">
                  <c:v>4377</c:v>
                </c:pt>
                <c:pt idx="4378">
                  <c:v>4378</c:v>
                </c:pt>
                <c:pt idx="4379">
                  <c:v>4379</c:v>
                </c:pt>
                <c:pt idx="4380">
                  <c:v>4380</c:v>
                </c:pt>
                <c:pt idx="4381">
                  <c:v>4381</c:v>
                </c:pt>
                <c:pt idx="4382">
                  <c:v>4382</c:v>
                </c:pt>
                <c:pt idx="4383">
                  <c:v>4383</c:v>
                </c:pt>
                <c:pt idx="4384">
                  <c:v>4384</c:v>
                </c:pt>
                <c:pt idx="4385">
                  <c:v>4385</c:v>
                </c:pt>
                <c:pt idx="4386">
                  <c:v>4386</c:v>
                </c:pt>
                <c:pt idx="4387">
                  <c:v>4387</c:v>
                </c:pt>
                <c:pt idx="4388">
                  <c:v>4388</c:v>
                </c:pt>
                <c:pt idx="4389">
                  <c:v>4389</c:v>
                </c:pt>
                <c:pt idx="4390">
                  <c:v>4390</c:v>
                </c:pt>
                <c:pt idx="4391">
                  <c:v>4391</c:v>
                </c:pt>
                <c:pt idx="4392">
                  <c:v>4392</c:v>
                </c:pt>
                <c:pt idx="4393">
                  <c:v>4393</c:v>
                </c:pt>
                <c:pt idx="4394">
                  <c:v>4394</c:v>
                </c:pt>
                <c:pt idx="4395">
                  <c:v>4395</c:v>
                </c:pt>
                <c:pt idx="4396">
                  <c:v>4396</c:v>
                </c:pt>
                <c:pt idx="4397">
                  <c:v>4397</c:v>
                </c:pt>
                <c:pt idx="4398">
                  <c:v>4398</c:v>
                </c:pt>
                <c:pt idx="4399">
                  <c:v>4399</c:v>
                </c:pt>
                <c:pt idx="4400">
                  <c:v>4400</c:v>
                </c:pt>
                <c:pt idx="4401">
                  <c:v>4401</c:v>
                </c:pt>
                <c:pt idx="4402">
                  <c:v>4402</c:v>
                </c:pt>
                <c:pt idx="4403">
                  <c:v>4403</c:v>
                </c:pt>
                <c:pt idx="4404">
                  <c:v>4404</c:v>
                </c:pt>
                <c:pt idx="4405">
                  <c:v>4405</c:v>
                </c:pt>
                <c:pt idx="4406">
                  <c:v>4406</c:v>
                </c:pt>
                <c:pt idx="4407">
                  <c:v>4407</c:v>
                </c:pt>
                <c:pt idx="4408">
                  <c:v>4408</c:v>
                </c:pt>
                <c:pt idx="4409">
                  <c:v>4409</c:v>
                </c:pt>
                <c:pt idx="4410">
                  <c:v>4410</c:v>
                </c:pt>
                <c:pt idx="4411">
                  <c:v>4411</c:v>
                </c:pt>
                <c:pt idx="4412">
                  <c:v>4412</c:v>
                </c:pt>
                <c:pt idx="4413">
                  <c:v>4413</c:v>
                </c:pt>
                <c:pt idx="4414">
                  <c:v>4414</c:v>
                </c:pt>
                <c:pt idx="4415">
                  <c:v>4415</c:v>
                </c:pt>
                <c:pt idx="4416">
                  <c:v>4416</c:v>
                </c:pt>
                <c:pt idx="4417">
                  <c:v>4417</c:v>
                </c:pt>
                <c:pt idx="4418">
                  <c:v>4418</c:v>
                </c:pt>
                <c:pt idx="4419">
                  <c:v>4419</c:v>
                </c:pt>
                <c:pt idx="4420">
                  <c:v>4420</c:v>
                </c:pt>
                <c:pt idx="4421">
                  <c:v>4421</c:v>
                </c:pt>
                <c:pt idx="4422">
                  <c:v>4422</c:v>
                </c:pt>
                <c:pt idx="4423">
                  <c:v>4423</c:v>
                </c:pt>
                <c:pt idx="4424">
                  <c:v>4424</c:v>
                </c:pt>
                <c:pt idx="4425">
                  <c:v>4425</c:v>
                </c:pt>
                <c:pt idx="4426">
                  <c:v>4426</c:v>
                </c:pt>
                <c:pt idx="4427">
                  <c:v>4427</c:v>
                </c:pt>
                <c:pt idx="4428">
                  <c:v>4428</c:v>
                </c:pt>
                <c:pt idx="4429">
                  <c:v>4429</c:v>
                </c:pt>
                <c:pt idx="4430">
                  <c:v>4430</c:v>
                </c:pt>
                <c:pt idx="4431">
                  <c:v>4431</c:v>
                </c:pt>
                <c:pt idx="4432">
                  <c:v>4432</c:v>
                </c:pt>
                <c:pt idx="4433">
                  <c:v>4433</c:v>
                </c:pt>
                <c:pt idx="4434">
                  <c:v>4434</c:v>
                </c:pt>
                <c:pt idx="4435">
                  <c:v>4435</c:v>
                </c:pt>
                <c:pt idx="4436">
                  <c:v>4436</c:v>
                </c:pt>
                <c:pt idx="4437">
                  <c:v>4437</c:v>
                </c:pt>
                <c:pt idx="4438">
                  <c:v>4438</c:v>
                </c:pt>
                <c:pt idx="4439">
                  <c:v>4439</c:v>
                </c:pt>
                <c:pt idx="4440">
                  <c:v>4440</c:v>
                </c:pt>
                <c:pt idx="4441">
                  <c:v>4441</c:v>
                </c:pt>
                <c:pt idx="4442">
                  <c:v>4442</c:v>
                </c:pt>
                <c:pt idx="4443">
                  <c:v>4443</c:v>
                </c:pt>
                <c:pt idx="4444">
                  <c:v>4444</c:v>
                </c:pt>
                <c:pt idx="4445">
                  <c:v>4445</c:v>
                </c:pt>
                <c:pt idx="4446">
                  <c:v>4446</c:v>
                </c:pt>
                <c:pt idx="4447">
                  <c:v>4447</c:v>
                </c:pt>
                <c:pt idx="4448">
                  <c:v>4448</c:v>
                </c:pt>
                <c:pt idx="4449">
                  <c:v>4449</c:v>
                </c:pt>
                <c:pt idx="4450">
                  <c:v>4450</c:v>
                </c:pt>
                <c:pt idx="4451">
                  <c:v>4451</c:v>
                </c:pt>
                <c:pt idx="4452">
                  <c:v>4452</c:v>
                </c:pt>
                <c:pt idx="4453">
                  <c:v>4453</c:v>
                </c:pt>
                <c:pt idx="4454">
                  <c:v>4454</c:v>
                </c:pt>
                <c:pt idx="4455">
                  <c:v>4455</c:v>
                </c:pt>
                <c:pt idx="4456">
                  <c:v>4456</c:v>
                </c:pt>
                <c:pt idx="4457">
                  <c:v>4457</c:v>
                </c:pt>
                <c:pt idx="4458">
                  <c:v>4458</c:v>
                </c:pt>
                <c:pt idx="4459">
                  <c:v>4459</c:v>
                </c:pt>
                <c:pt idx="4460">
                  <c:v>4460</c:v>
                </c:pt>
                <c:pt idx="4461">
                  <c:v>4461</c:v>
                </c:pt>
                <c:pt idx="4462">
                  <c:v>4462</c:v>
                </c:pt>
                <c:pt idx="4463">
                  <c:v>4463</c:v>
                </c:pt>
                <c:pt idx="4464">
                  <c:v>4464</c:v>
                </c:pt>
                <c:pt idx="4465">
                  <c:v>4465</c:v>
                </c:pt>
                <c:pt idx="4466">
                  <c:v>4466</c:v>
                </c:pt>
                <c:pt idx="4467">
                  <c:v>4467</c:v>
                </c:pt>
                <c:pt idx="4468">
                  <c:v>4468</c:v>
                </c:pt>
                <c:pt idx="4469">
                  <c:v>4469</c:v>
                </c:pt>
                <c:pt idx="4470">
                  <c:v>4470</c:v>
                </c:pt>
                <c:pt idx="4471">
                  <c:v>4471</c:v>
                </c:pt>
                <c:pt idx="4472">
                  <c:v>4472</c:v>
                </c:pt>
                <c:pt idx="4473">
                  <c:v>4473</c:v>
                </c:pt>
                <c:pt idx="4474">
                  <c:v>4474</c:v>
                </c:pt>
                <c:pt idx="4475">
                  <c:v>4475</c:v>
                </c:pt>
                <c:pt idx="4476">
                  <c:v>4476</c:v>
                </c:pt>
                <c:pt idx="4477">
                  <c:v>4477</c:v>
                </c:pt>
                <c:pt idx="4478">
                  <c:v>4478</c:v>
                </c:pt>
                <c:pt idx="4479">
                  <c:v>4479</c:v>
                </c:pt>
                <c:pt idx="4480">
                  <c:v>4480</c:v>
                </c:pt>
                <c:pt idx="4481">
                  <c:v>4481</c:v>
                </c:pt>
                <c:pt idx="4482">
                  <c:v>4482</c:v>
                </c:pt>
                <c:pt idx="4483">
                  <c:v>4483</c:v>
                </c:pt>
                <c:pt idx="4484">
                  <c:v>4484</c:v>
                </c:pt>
                <c:pt idx="4485">
                  <c:v>4485</c:v>
                </c:pt>
                <c:pt idx="4486">
                  <c:v>4486</c:v>
                </c:pt>
                <c:pt idx="4487">
                  <c:v>4487</c:v>
                </c:pt>
                <c:pt idx="4488">
                  <c:v>4488</c:v>
                </c:pt>
                <c:pt idx="4489">
                  <c:v>4489</c:v>
                </c:pt>
                <c:pt idx="4490">
                  <c:v>4490</c:v>
                </c:pt>
                <c:pt idx="4491">
                  <c:v>4491</c:v>
                </c:pt>
                <c:pt idx="4492">
                  <c:v>4492</c:v>
                </c:pt>
                <c:pt idx="4493">
                  <c:v>4493</c:v>
                </c:pt>
                <c:pt idx="4494">
                  <c:v>4494</c:v>
                </c:pt>
                <c:pt idx="4495">
                  <c:v>4495</c:v>
                </c:pt>
                <c:pt idx="4496">
                  <c:v>4496</c:v>
                </c:pt>
                <c:pt idx="4497">
                  <c:v>4497</c:v>
                </c:pt>
                <c:pt idx="4498">
                  <c:v>4498</c:v>
                </c:pt>
                <c:pt idx="4499">
                  <c:v>4499</c:v>
                </c:pt>
                <c:pt idx="4500">
                  <c:v>4500</c:v>
                </c:pt>
                <c:pt idx="4501">
                  <c:v>4501</c:v>
                </c:pt>
                <c:pt idx="4502">
                  <c:v>4502</c:v>
                </c:pt>
                <c:pt idx="4503">
                  <c:v>4503</c:v>
                </c:pt>
                <c:pt idx="4504">
                  <c:v>4504</c:v>
                </c:pt>
                <c:pt idx="4505">
                  <c:v>4505</c:v>
                </c:pt>
                <c:pt idx="4506">
                  <c:v>4506</c:v>
                </c:pt>
                <c:pt idx="4507">
                  <c:v>4507</c:v>
                </c:pt>
                <c:pt idx="4508">
                  <c:v>4508</c:v>
                </c:pt>
                <c:pt idx="4509">
                  <c:v>4509</c:v>
                </c:pt>
                <c:pt idx="4510">
                  <c:v>4510</c:v>
                </c:pt>
                <c:pt idx="4511">
                  <c:v>4511</c:v>
                </c:pt>
                <c:pt idx="4512">
                  <c:v>4512</c:v>
                </c:pt>
                <c:pt idx="4513">
                  <c:v>4513</c:v>
                </c:pt>
                <c:pt idx="4514">
                  <c:v>4514</c:v>
                </c:pt>
                <c:pt idx="4515">
                  <c:v>4515</c:v>
                </c:pt>
                <c:pt idx="4516">
                  <c:v>4516</c:v>
                </c:pt>
                <c:pt idx="4517">
                  <c:v>4517</c:v>
                </c:pt>
                <c:pt idx="4518">
                  <c:v>4518</c:v>
                </c:pt>
                <c:pt idx="4519">
                  <c:v>4519</c:v>
                </c:pt>
                <c:pt idx="4520">
                  <c:v>4520</c:v>
                </c:pt>
                <c:pt idx="4521">
                  <c:v>4521</c:v>
                </c:pt>
                <c:pt idx="4522">
                  <c:v>4522</c:v>
                </c:pt>
                <c:pt idx="4523">
                  <c:v>4523</c:v>
                </c:pt>
                <c:pt idx="4524">
                  <c:v>4524</c:v>
                </c:pt>
                <c:pt idx="4525">
                  <c:v>4525</c:v>
                </c:pt>
                <c:pt idx="4526">
                  <c:v>4526</c:v>
                </c:pt>
                <c:pt idx="4527">
                  <c:v>4527</c:v>
                </c:pt>
                <c:pt idx="4528">
                  <c:v>4528</c:v>
                </c:pt>
                <c:pt idx="4529">
                  <c:v>4529</c:v>
                </c:pt>
                <c:pt idx="4530">
                  <c:v>4530</c:v>
                </c:pt>
                <c:pt idx="4531">
                  <c:v>4531</c:v>
                </c:pt>
                <c:pt idx="4532">
                  <c:v>4532</c:v>
                </c:pt>
                <c:pt idx="4533">
                  <c:v>4533</c:v>
                </c:pt>
                <c:pt idx="4534">
                  <c:v>4534</c:v>
                </c:pt>
                <c:pt idx="4535">
                  <c:v>4535</c:v>
                </c:pt>
                <c:pt idx="4536">
                  <c:v>4536</c:v>
                </c:pt>
                <c:pt idx="4537">
                  <c:v>4537</c:v>
                </c:pt>
                <c:pt idx="4538">
                  <c:v>4538</c:v>
                </c:pt>
                <c:pt idx="4539">
                  <c:v>4539</c:v>
                </c:pt>
                <c:pt idx="4540">
                  <c:v>4540</c:v>
                </c:pt>
                <c:pt idx="4541">
                  <c:v>4541</c:v>
                </c:pt>
                <c:pt idx="4542">
                  <c:v>4542</c:v>
                </c:pt>
                <c:pt idx="4543">
                  <c:v>4543</c:v>
                </c:pt>
                <c:pt idx="4544">
                  <c:v>4544</c:v>
                </c:pt>
                <c:pt idx="4545">
                  <c:v>4545</c:v>
                </c:pt>
                <c:pt idx="4546">
                  <c:v>4546</c:v>
                </c:pt>
                <c:pt idx="4547">
                  <c:v>4547</c:v>
                </c:pt>
                <c:pt idx="4548">
                  <c:v>4548</c:v>
                </c:pt>
                <c:pt idx="4549">
                  <c:v>4549</c:v>
                </c:pt>
                <c:pt idx="4550">
                  <c:v>4550</c:v>
                </c:pt>
                <c:pt idx="4551">
                  <c:v>4551</c:v>
                </c:pt>
                <c:pt idx="4552">
                  <c:v>4552</c:v>
                </c:pt>
                <c:pt idx="4553">
                  <c:v>4553</c:v>
                </c:pt>
                <c:pt idx="4554">
                  <c:v>4554</c:v>
                </c:pt>
                <c:pt idx="4555">
                  <c:v>4555</c:v>
                </c:pt>
                <c:pt idx="4556">
                  <c:v>4556</c:v>
                </c:pt>
                <c:pt idx="4557">
                  <c:v>4557</c:v>
                </c:pt>
                <c:pt idx="4558">
                  <c:v>4558</c:v>
                </c:pt>
                <c:pt idx="4559">
                  <c:v>4559</c:v>
                </c:pt>
                <c:pt idx="4560">
                  <c:v>4560</c:v>
                </c:pt>
                <c:pt idx="4561">
                  <c:v>4561</c:v>
                </c:pt>
                <c:pt idx="4562">
                  <c:v>4562</c:v>
                </c:pt>
                <c:pt idx="4563">
                  <c:v>4563</c:v>
                </c:pt>
                <c:pt idx="4564">
                  <c:v>4564</c:v>
                </c:pt>
                <c:pt idx="4565">
                  <c:v>4565</c:v>
                </c:pt>
                <c:pt idx="4566">
                  <c:v>4566</c:v>
                </c:pt>
                <c:pt idx="4567">
                  <c:v>4567</c:v>
                </c:pt>
                <c:pt idx="4568">
                  <c:v>4568</c:v>
                </c:pt>
                <c:pt idx="4569">
                  <c:v>4569</c:v>
                </c:pt>
                <c:pt idx="4570">
                  <c:v>4570</c:v>
                </c:pt>
                <c:pt idx="4571">
                  <c:v>4571</c:v>
                </c:pt>
                <c:pt idx="4572">
                  <c:v>4572</c:v>
                </c:pt>
                <c:pt idx="4573">
                  <c:v>4573</c:v>
                </c:pt>
                <c:pt idx="4574">
                  <c:v>4574</c:v>
                </c:pt>
                <c:pt idx="4575">
                  <c:v>4575</c:v>
                </c:pt>
                <c:pt idx="4576">
                  <c:v>4576</c:v>
                </c:pt>
                <c:pt idx="4577">
                  <c:v>4577</c:v>
                </c:pt>
                <c:pt idx="4578">
                  <c:v>4578</c:v>
                </c:pt>
                <c:pt idx="4579">
                  <c:v>4579</c:v>
                </c:pt>
                <c:pt idx="4580">
                  <c:v>4580</c:v>
                </c:pt>
                <c:pt idx="4581">
                  <c:v>4581</c:v>
                </c:pt>
                <c:pt idx="4582">
                  <c:v>4582</c:v>
                </c:pt>
                <c:pt idx="4583">
                  <c:v>4583</c:v>
                </c:pt>
                <c:pt idx="4584">
                  <c:v>4584</c:v>
                </c:pt>
                <c:pt idx="4585">
                  <c:v>4585</c:v>
                </c:pt>
                <c:pt idx="4586">
                  <c:v>4586</c:v>
                </c:pt>
                <c:pt idx="4587">
                  <c:v>4587</c:v>
                </c:pt>
                <c:pt idx="4588">
                  <c:v>4588</c:v>
                </c:pt>
                <c:pt idx="4589">
                  <c:v>4589</c:v>
                </c:pt>
                <c:pt idx="4590">
                  <c:v>4590</c:v>
                </c:pt>
                <c:pt idx="4591">
                  <c:v>4591</c:v>
                </c:pt>
                <c:pt idx="4592">
                  <c:v>4592</c:v>
                </c:pt>
                <c:pt idx="4593">
                  <c:v>4593</c:v>
                </c:pt>
                <c:pt idx="4594">
                  <c:v>4594</c:v>
                </c:pt>
                <c:pt idx="4595">
                  <c:v>4595</c:v>
                </c:pt>
                <c:pt idx="4596">
                  <c:v>4596</c:v>
                </c:pt>
                <c:pt idx="4597">
                  <c:v>4597</c:v>
                </c:pt>
                <c:pt idx="4598">
                  <c:v>4598</c:v>
                </c:pt>
                <c:pt idx="4599">
                  <c:v>4599</c:v>
                </c:pt>
                <c:pt idx="4600">
                  <c:v>4600</c:v>
                </c:pt>
                <c:pt idx="4601">
                  <c:v>4601</c:v>
                </c:pt>
                <c:pt idx="4602">
                  <c:v>4602</c:v>
                </c:pt>
                <c:pt idx="4603">
                  <c:v>4603</c:v>
                </c:pt>
                <c:pt idx="4604">
                  <c:v>4604</c:v>
                </c:pt>
                <c:pt idx="4605">
                  <c:v>4605</c:v>
                </c:pt>
                <c:pt idx="4606">
                  <c:v>4606</c:v>
                </c:pt>
                <c:pt idx="4607">
                  <c:v>4607</c:v>
                </c:pt>
                <c:pt idx="4608">
                  <c:v>4608</c:v>
                </c:pt>
                <c:pt idx="4609">
                  <c:v>4609</c:v>
                </c:pt>
                <c:pt idx="4610">
                  <c:v>4610</c:v>
                </c:pt>
                <c:pt idx="4611">
                  <c:v>4611</c:v>
                </c:pt>
                <c:pt idx="4612">
                  <c:v>4612</c:v>
                </c:pt>
                <c:pt idx="4613">
                  <c:v>4613</c:v>
                </c:pt>
                <c:pt idx="4614">
                  <c:v>4614</c:v>
                </c:pt>
                <c:pt idx="4615">
                  <c:v>4615</c:v>
                </c:pt>
                <c:pt idx="4616">
                  <c:v>4616</c:v>
                </c:pt>
                <c:pt idx="4617">
                  <c:v>4617</c:v>
                </c:pt>
                <c:pt idx="4618">
                  <c:v>4618</c:v>
                </c:pt>
                <c:pt idx="4619">
                  <c:v>4619</c:v>
                </c:pt>
                <c:pt idx="4620">
                  <c:v>4620</c:v>
                </c:pt>
                <c:pt idx="4621">
                  <c:v>4621</c:v>
                </c:pt>
                <c:pt idx="4622">
                  <c:v>4622</c:v>
                </c:pt>
                <c:pt idx="4623">
                  <c:v>4623</c:v>
                </c:pt>
                <c:pt idx="4624">
                  <c:v>4624</c:v>
                </c:pt>
                <c:pt idx="4625">
                  <c:v>4625</c:v>
                </c:pt>
                <c:pt idx="4626">
                  <c:v>4626</c:v>
                </c:pt>
                <c:pt idx="4627">
                  <c:v>4627</c:v>
                </c:pt>
                <c:pt idx="4628">
                  <c:v>4628</c:v>
                </c:pt>
                <c:pt idx="4629">
                  <c:v>4629</c:v>
                </c:pt>
                <c:pt idx="4630">
                  <c:v>4630</c:v>
                </c:pt>
                <c:pt idx="4631">
                  <c:v>4631</c:v>
                </c:pt>
                <c:pt idx="4632">
                  <c:v>4632</c:v>
                </c:pt>
                <c:pt idx="4633">
                  <c:v>4633</c:v>
                </c:pt>
                <c:pt idx="4634">
                  <c:v>4634</c:v>
                </c:pt>
                <c:pt idx="4635">
                  <c:v>4635</c:v>
                </c:pt>
                <c:pt idx="4636">
                  <c:v>4636</c:v>
                </c:pt>
                <c:pt idx="4637">
                  <c:v>4637</c:v>
                </c:pt>
                <c:pt idx="4638">
                  <c:v>4638</c:v>
                </c:pt>
                <c:pt idx="4639">
                  <c:v>4639</c:v>
                </c:pt>
                <c:pt idx="4640">
                  <c:v>4640</c:v>
                </c:pt>
                <c:pt idx="4641">
                  <c:v>4641</c:v>
                </c:pt>
                <c:pt idx="4642">
                  <c:v>4642</c:v>
                </c:pt>
                <c:pt idx="4643">
                  <c:v>4643</c:v>
                </c:pt>
                <c:pt idx="4644">
                  <c:v>4644</c:v>
                </c:pt>
                <c:pt idx="4645">
                  <c:v>4645</c:v>
                </c:pt>
                <c:pt idx="4646">
                  <c:v>4646</c:v>
                </c:pt>
                <c:pt idx="4647">
                  <c:v>4647</c:v>
                </c:pt>
                <c:pt idx="4648">
                  <c:v>4648</c:v>
                </c:pt>
                <c:pt idx="4649">
                  <c:v>4649</c:v>
                </c:pt>
                <c:pt idx="4650">
                  <c:v>4650</c:v>
                </c:pt>
                <c:pt idx="4651">
                  <c:v>4651</c:v>
                </c:pt>
                <c:pt idx="4652">
                  <c:v>4652</c:v>
                </c:pt>
                <c:pt idx="4653">
                  <c:v>4653</c:v>
                </c:pt>
                <c:pt idx="4654">
                  <c:v>4654</c:v>
                </c:pt>
                <c:pt idx="4655">
                  <c:v>4655</c:v>
                </c:pt>
                <c:pt idx="4656">
                  <c:v>4656</c:v>
                </c:pt>
                <c:pt idx="4657">
                  <c:v>4657</c:v>
                </c:pt>
                <c:pt idx="4658">
                  <c:v>4658</c:v>
                </c:pt>
                <c:pt idx="4659">
                  <c:v>4659</c:v>
                </c:pt>
                <c:pt idx="4660">
                  <c:v>4660</c:v>
                </c:pt>
                <c:pt idx="4661">
                  <c:v>4661</c:v>
                </c:pt>
                <c:pt idx="4662">
                  <c:v>4662</c:v>
                </c:pt>
                <c:pt idx="4663">
                  <c:v>4663</c:v>
                </c:pt>
                <c:pt idx="4664">
                  <c:v>4664</c:v>
                </c:pt>
                <c:pt idx="4665">
                  <c:v>4665</c:v>
                </c:pt>
                <c:pt idx="4666">
                  <c:v>4666</c:v>
                </c:pt>
                <c:pt idx="4667">
                  <c:v>4667</c:v>
                </c:pt>
                <c:pt idx="4668">
                  <c:v>4668</c:v>
                </c:pt>
                <c:pt idx="4669">
                  <c:v>4669</c:v>
                </c:pt>
                <c:pt idx="4670">
                  <c:v>4670</c:v>
                </c:pt>
                <c:pt idx="4671">
                  <c:v>4671</c:v>
                </c:pt>
                <c:pt idx="4672">
                  <c:v>4672</c:v>
                </c:pt>
                <c:pt idx="4673">
                  <c:v>4673</c:v>
                </c:pt>
                <c:pt idx="4674">
                  <c:v>4674</c:v>
                </c:pt>
                <c:pt idx="4675">
                  <c:v>4675</c:v>
                </c:pt>
                <c:pt idx="4676">
                  <c:v>4676</c:v>
                </c:pt>
                <c:pt idx="4677">
                  <c:v>4677</c:v>
                </c:pt>
                <c:pt idx="4678">
                  <c:v>4678</c:v>
                </c:pt>
                <c:pt idx="4679">
                  <c:v>4679</c:v>
                </c:pt>
                <c:pt idx="4680">
                  <c:v>4680</c:v>
                </c:pt>
                <c:pt idx="4681">
                  <c:v>4681</c:v>
                </c:pt>
                <c:pt idx="4682">
                  <c:v>4682</c:v>
                </c:pt>
                <c:pt idx="4683">
                  <c:v>4683</c:v>
                </c:pt>
                <c:pt idx="4684">
                  <c:v>4684</c:v>
                </c:pt>
                <c:pt idx="4685">
                  <c:v>4685</c:v>
                </c:pt>
                <c:pt idx="4686">
                  <c:v>4686</c:v>
                </c:pt>
                <c:pt idx="4687">
                  <c:v>4687</c:v>
                </c:pt>
                <c:pt idx="4688">
                  <c:v>4688</c:v>
                </c:pt>
                <c:pt idx="4689">
                  <c:v>4689</c:v>
                </c:pt>
                <c:pt idx="4690">
                  <c:v>4690</c:v>
                </c:pt>
                <c:pt idx="4691">
                  <c:v>4691</c:v>
                </c:pt>
                <c:pt idx="4692">
                  <c:v>4692</c:v>
                </c:pt>
                <c:pt idx="4693">
                  <c:v>4693</c:v>
                </c:pt>
                <c:pt idx="4694">
                  <c:v>4694</c:v>
                </c:pt>
                <c:pt idx="4695">
                  <c:v>4695</c:v>
                </c:pt>
                <c:pt idx="4696">
                  <c:v>4696</c:v>
                </c:pt>
                <c:pt idx="4697">
                  <c:v>4697</c:v>
                </c:pt>
                <c:pt idx="4698">
                  <c:v>4698</c:v>
                </c:pt>
                <c:pt idx="4699">
                  <c:v>4699</c:v>
                </c:pt>
                <c:pt idx="4700">
                  <c:v>4700</c:v>
                </c:pt>
                <c:pt idx="4701">
                  <c:v>4701</c:v>
                </c:pt>
                <c:pt idx="4702">
                  <c:v>4702</c:v>
                </c:pt>
                <c:pt idx="4703">
                  <c:v>4703</c:v>
                </c:pt>
                <c:pt idx="4704">
                  <c:v>4704</c:v>
                </c:pt>
                <c:pt idx="4705">
                  <c:v>4705</c:v>
                </c:pt>
                <c:pt idx="4706">
                  <c:v>4706</c:v>
                </c:pt>
                <c:pt idx="4707">
                  <c:v>4707</c:v>
                </c:pt>
                <c:pt idx="4708">
                  <c:v>4708</c:v>
                </c:pt>
                <c:pt idx="4709">
                  <c:v>4709</c:v>
                </c:pt>
                <c:pt idx="4710">
                  <c:v>4710</c:v>
                </c:pt>
                <c:pt idx="4711">
                  <c:v>4711</c:v>
                </c:pt>
                <c:pt idx="4712">
                  <c:v>4712</c:v>
                </c:pt>
                <c:pt idx="4713">
                  <c:v>4713</c:v>
                </c:pt>
                <c:pt idx="4714">
                  <c:v>4714</c:v>
                </c:pt>
                <c:pt idx="4715">
                  <c:v>4715</c:v>
                </c:pt>
                <c:pt idx="4716">
                  <c:v>4716</c:v>
                </c:pt>
                <c:pt idx="4717">
                  <c:v>4717</c:v>
                </c:pt>
                <c:pt idx="4718">
                  <c:v>4718</c:v>
                </c:pt>
                <c:pt idx="4719">
                  <c:v>4719</c:v>
                </c:pt>
                <c:pt idx="4720">
                  <c:v>4720</c:v>
                </c:pt>
                <c:pt idx="4721">
                  <c:v>4721</c:v>
                </c:pt>
                <c:pt idx="4722">
                  <c:v>4722</c:v>
                </c:pt>
                <c:pt idx="4723">
                  <c:v>4723</c:v>
                </c:pt>
                <c:pt idx="4724">
                  <c:v>4724</c:v>
                </c:pt>
                <c:pt idx="4725">
                  <c:v>4725</c:v>
                </c:pt>
                <c:pt idx="4726">
                  <c:v>4726</c:v>
                </c:pt>
                <c:pt idx="4727">
                  <c:v>4727</c:v>
                </c:pt>
                <c:pt idx="4728">
                  <c:v>4728</c:v>
                </c:pt>
                <c:pt idx="4729">
                  <c:v>4729</c:v>
                </c:pt>
                <c:pt idx="4730">
                  <c:v>4730</c:v>
                </c:pt>
                <c:pt idx="4731">
                  <c:v>4731</c:v>
                </c:pt>
                <c:pt idx="4732">
                  <c:v>4732</c:v>
                </c:pt>
                <c:pt idx="4733">
                  <c:v>4733</c:v>
                </c:pt>
                <c:pt idx="4734">
                  <c:v>4734</c:v>
                </c:pt>
                <c:pt idx="4735">
                  <c:v>4735</c:v>
                </c:pt>
                <c:pt idx="4736">
                  <c:v>4736</c:v>
                </c:pt>
                <c:pt idx="4737">
                  <c:v>4737</c:v>
                </c:pt>
                <c:pt idx="4738">
                  <c:v>4738</c:v>
                </c:pt>
                <c:pt idx="4739">
                  <c:v>4739</c:v>
                </c:pt>
                <c:pt idx="4740">
                  <c:v>4740</c:v>
                </c:pt>
                <c:pt idx="4741">
                  <c:v>4741</c:v>
                </c:pt>
                <c:pt idx="4742">
                  <c:v>4742</c:v>
                </c:pt>
                <c:pt idx="4743">
                  <c:v>4743</c:v>
                </c:pt>
                <c:pt idx="4744">
                  <c:v>4744</c:v>
                </c:pt>
                <c:pt idx="4745">
                  <c:v>4745</c:v>
                </c:pt>
                <c:pt idx="4746">
                  <c:v>4746</c:v>
                </c:pt>
                <c:pt idx="4747">
                  <c:v>4747</c:v>
                </c:pt>
                <c:pt idx="4748">
                  <c:v>4748</c:v>
                </c:pt>
                <c:pt idx="4749">
                  <c:v>4749</c:v>
                </c:pt>
                <c:pt idx="4750">
                  <c:v>4750</c:v>
                </c:pt>
                <c:pt idx="4751">
                  <c:v>4751</c:v>
                </c:pt>
                <c:pt idx="4752">
                  <c:v>4752</c:v>
                </c:pt>
                <c:pt idx="4753">
                  <c:v>4753</c:v>
                </c:pt>
                <c:pt idx="4754">
                  <c:v>4754</c:v>
                </c:pt>
                <c:pt idx="4755">
                  <c:v>4755</c:v>
                </c:pt>
                <c:pt idx="4756">
                  <c:v>4756</c:v>
                </c:pt>
                <c:pt idx="4757">
                  <c:v>4757</c:v>
                </c:pt>
                <c:pt idx="4758">
                  <c:v>4758</c:v>
                </c:pt>
                <c:pt idx="4759">
                  <c:v>4759</c:v>
                </c:pt>
                <c:pt idx="4760">
                  <c:v>4760</c:v>
                </c:pt>
                <c:pt idx="4761">
                  <c:v>4761</c:v>
                </c:pt>
                <c:pt idx="4762">
                  <c:v>4762</c:v>
                </c:pt>
                <c:pt idx="4763">
                  <c:v>4763</c:v>
                </c:pt>
                <c:pt idx="4764">
                  <c:v>4764</c:v>
                </c:pt>
                <c:pt idx="4765">
                  <c:v>4765</c:v>
                </c:pt>
                <c:pt idx="4766">
                  <c:v>4766</c:v>
                </c:pt>
                <c:pt idx="4767">
                  <c:v>4767</c:v>
                </c:pt>
                <c:pt idx="4768">
                  <c:v>4768</c:v>
                </c:pt>
                <c:pt idx="4769">
                  <c:v>4769</c:v>
                </c:pt>
                <c:pt idx="4770">
                  <c:v>4770</c:v>
                </c:pt>
                <c:pt idx="4771">
                  <c:v>4771</c:v>
                </c:pt>
                <c:pt idx="4772">
                  <c:v>4772</c:v>
                </c:pt>
                <c:pt idx="4773">
                  <c:v>4773</c:v>
                </c:pt>
                <c:pt idx="4774">
                  <c:v>4774</c:v>
                </c:pt>
                <c:pt idx="4775">
                  <c:v>4775</c:v>
                </c:pt>
                <c:pt idx="4776">
                  <c:v>4776</c:v>
                </c:pt>
                <c:pt idx="4777">
                  <c:v>4777</c:v>
                </c:pt>
                <c:pt idx="4778">
                  <c:v>4778</c:v>
                </c:pt>
                <c:pt idx="4779">
                  <c:v>4779</c:v>
                </c:pt>
                <c:pt idx="4780">
                  <c:v>4780</c:v>
                </c:pt>
                <c:pt idx="4781">
                  <c:v>4781</c:v>
                </c:pt>
                <c:pt idx="4782">
                  <c:v>4782</c:v>
                </c:pt>
                <c:pt idx="4783">
                  <c:v>4783</c:v>
                </c:pt>
                <c:pt idx="4784">
                  <c:v>4784</c:v>
                </c:pt>
                <c:pt idx="4785">
                  <c:v>4785</c:v>
                </c:pt>
                <c:pt idx="4786">
                  <c:v>4786</c:v>
                </c:pt>
                <c:pt idx="4787">
                  <c:v>4787</c:v>
                </c:pt>
                <c:pt idx="4788">
                  <c:v>4788</c:v>
                </c:pt>
                <c:pt idx="4789">
                  <c:v>4789</c:v>
                </c:pt>
                <c:pt idx="4790">
                  <c:v>4790</c:v>
                </c:pt>
                <c:pt idx="4791">
                  <c:v>4791</c:v>
                </c:pt>
                <c:pt idx="4792">
                  <c:v>4792</c:v>
                </c:pt>
                <c:pt idx="4793">
                  <c:v>4793</c:v>
                </c:pt>
                <c:pt idx="4794">
                  <c:v>4794</c:v>
                </c:pt>
                <c:pt idx="4795">
                  <c:v>4795</c:v>
                </c:pt>
                <c:pt idx="4796">
                  <c:v>4796</c:v>
                </c:pt>
                <c:pt idx="4797">
                  <c:v>4797</c:v>
                </c:pt>
                <c:pt idx="4798">
                  <c:v>4798</c:v>
                </c:pt>
                <c:pt idx="4799">
                  <c:v>4799</c:v>
                </c:pt>
                <c:pt idx="4800">
                  <c:v>4800</c:v>
                </c:pt>
                <c:pt idx="4801">
                  <c:v>4801</c:v>
                </c:pt>
                <c:pt idx="4802">
                  <c:v>4802</c:v>
                </c:pt>
                <c:pt idx="4803">
                  <c:v>4803</c:v>
                </c:pt>
                <c:pt idx="4804">
                  <c:v>4804</c:v>
                </c:pt>
                <c:pt idx="4805">
                  <c:v>4805</c:v>
                </c:pt>
                <c:pt idx="4806">
                  <c:v>4806</c:v>
                </c:pt>
                <c:pt idx="4807">
                  <c:v>4807</c:v>
                </c:pt>
                <c:pt idx="4808">
                  <c:v>4808</c:v>
                </c:pt>
                <c:pt idx="4809">
                  <c:v>4809</c:v>
                </c:pt>
                <c:pt idx="4810">
                  <c:v>4810</c:v>
                </c:pt>
                <c:pt idx="4811">
                  <c:v>4811</c:v>
                </c:pt>
                <c:pt idx="4812">
                  <c:v>4812</c:v>
                </c:pt>
                <c:pt idx="4813">
                  <c:v>4813</c:v>
                </c:pt>
                <c:pt idx="4814">
                  <c:v>4814</c:v>
                </c:pt>
                <c:pt idx="4815">
                  <c:v>4815</c:v>
                </c:pt>
                <c:pt idx="4816">
                  <c:v>4816</c:v>
                </c:pt>
                <c:pt idx="4817">
                  <c:v>4817</c:v>
                </c:pt>
                <c:pt idx="4818">
                  <c:v>4818</c:v>
                </c:pt>
                <c:pt idx="4819">
                  <c:v>4819</c:v>
                </c:pt>
                <c:pt idx="4820">
                  <c:v>4820</c:v>
                </c:pt>
                <c:pt idx="4821">
                  <c:v>4821</c:v>
                </c:pt>
                <c:pt idx="4822">
                  <c:v>4822</c:v>
                </c:pt>
                <c:pt idx="4823">
                  <c:v>4823</c:v>
                </c:pt>
                <c:pt idx="4824">
                  <c:v>4824</c:v>
                </c:pt>
                <c:pt idx="4825">
                  <c:v>4825</c:v>
                </c:pt>
                <c:pt idx="4826">
                  <c:v>4826</c:v>
                </c:pt>
                <c:pt idx="4827">
                  <c:v>4827</c:v>
                </c:pt>
                <c:pt idx="4828">
                  <c:v>4828</c:v>
                </c:pt>
                <c:pt idx="4829">
                  <c:v>4829</c:v>
                </c:pt>
                <c:pt idx="4830">
                  <c:v>4830</c:v>
                </c:pt>
                <c:pt idx="4831">
                  <c:v>4831</c:v>
                </c:pt>
                <c:pt idx="4832">
                  <c:v>4832</c:v>
                </c:pt>
                <c:pt idx="4833">
                  <c:v>4833</c:v>
                </c:pt>
                <c:pt idx="4834">
                  <c:v>4834</c:v>
                </c:pt>
                <c:pt idx="4835">
                  <c:v>4835</c:v>
                </c:pt>
                <c:pt idx="4836">
                  <c:v>4836</c:v>
                </c:pt>
                <c:pt idx="4837">
                  <c:v>4837</c:v>
                </c:pt>
                <c:pt idx="4838">
                  <c:v>4838</c:v>
                </c:pt>
                <c:pt idx="4839">
                  <c:v>4839</c:v>
                </c:pt>
                <c:pt idx="4840">
                  <c:v>4840</c:v>
                </c:pt>
                <c:pt idx="4841">
                  <c:v>4841</c:v>
                </c:pt>
                <c:pt idx="4842">
                  <c:v>4842</c:v>
                </c:pt>
                <c:pt idx="4843">
                  <c:v>4843</c:v>
                </c:pt>
                <c:pt idx="4844">
                  <c:v>4844</c:v>
                </c:pt>
                <c:pt idx="4845">
                  <c:v>4845</c:v>
                </c:pt>
                <c:pt idx="4846">
                  <c:v>4846</c:v>
                </c:pt>
                <c:pt idx="4847">
                  <c:v>4847</c:v>
                </c:pt>
                <c:pt idx="4848">
                  <c:v>4848</c:v>
                </c:pt>
                <c:pt idx="4849">
                  <c:v>4849</c:v>
                </c:pt>
                <c:pt idx="4850">
                  <c:v>4850</c:v>
                </c:pt>
                <c:pt idx="4851">
                  <c:v>4851</c:v>
                </c:pt>
                <c:pt idx="4852">
                  <c:v>4852</c:v>
                </c:pt>
                <c:pt idx="4853">
                  <c:v>4853</c:v>
                </c:pt>
                <c:pt idx="4854">
                  <c:v>4854</c:v>
                </c:pt>
                <c:pt idx="4855">
                  <c:v>4855</c:v>
                </c:pt>
                <c:pt idx="4856">
                  <c:v>4856</c:v>
                </c:pt>
                <c:pt idx="4857">
                  <c:v>4857</c:v>
                </c:pt>
                <c:pt idx="4858">
                  <c:v>4858</c:v>
                </c:pt>
                <c:pt idx="4859">
                  <c:v>4859</c:v>
                </c:pt>
                <c:pt idx="4860">
                  <c:v>4860</c:v>
                </c:pt>
                <c:pt idx="4861">
                  <c:v>4861</c:v>
                </c:pt>
                <c:pt idx="4862">
                  <c:v>4862</c:v>
                </c:pt>
                <c:pt idx="4863">
                  <c:v>4863</c:v>
                </c:pt>
                <c:pt idx="4864">
                  <c:v>4864</c:v>
                </c:pt>
                <c:pt idx="4865">
                  <c:v>4865</c:v>
                </c:pt>
                <c:pt idx="4866">
                  <c:v>4866</c:v>
                </c:pt>
                <c:pt idx="4867">
                  <c:v>4867</c:v>
                </c:pt>
                <c:pt idx="4868">
                  <c:v>4868</c:v>
                </c:pt>
                <c:pt idx="4869">
                  <c:v>4869</c:v>
                </c:pt>
                <c:pt idx="4870">
                  <c:v>4870</c:v>
                </c:pt>
                <c:pt idx="4871">
                  <c:v>4871</c:v>
                </c:pt>
                <c:pt idx="4872">
                  <c:v>4872</c:v>
                </c:pt>
                <c:pt idx="4873">
                  <c:v>4873</c:v>
                </c:pt>
                <c:pt idx="4874">
                  <c:v>4874</c:v>
                </c:pt>
                <c:pt idx="4875">
                  <c:v>4875</c:v>
                </c:pt>
                <c:pt idx="4876">
                  <c:v>4876</c:v>
                </c:pt>
                <c:pt idx="4877">
                  <c:v>4877</c:v>
                </c:pt>
                <c:pt idx="4878">
                  <c:v>4878</c:v>
                </c:pt>
                <c:pt idx="4879">
                  <c:v>4879</c:v>
                </c:pt>
                <c:pt idx="4880">
                  <c:v>4880</c:v>
                </c:pt>
                <c:pt idx="4881">
                  <c:v>4881</c:v>
                </c:pt>
                <c:pt idx="4882">
                  <c:v>4882</c:v>
                </c:pt>
                <c:pt idx="4883">
                  <c:v>4883</c:v>
                </c:pt>
                <c:pt idx="4884">
                  <c:v>4884</c:v>
                </c:pt>
                <c:pt idx="4885">
                  <c:v>4885</c:v>
                </c:pt>
                <c:pt idx="4886">
                  <c:v>4886</c:v>
                </c:pt>
                <c:pt idx="4887">
                  <c:v>4887</c:v>
                </c:pt>
                <c:pt idx="4888">
                  <c:v>4888</c:v>
                </c:pt>
                <c:pt idx="4889">
                  <c:v>4889</c:v>
                </c:pt>
                <c:pt idx="4890">
                  <c:v>4890</c:v>
                </c:pt>
                <c:pt idx="4891">
                  <c:v>4891</c:v>
                </c:pt>
                <c:pt idx="4892">
                  <c:v>4892</c:v>
                </c:pt>
                <c:pt idx="4893">
                  <c:v>4893</c:v>
                </c:pt>
                <c:pt idx="4894">
                  <c:v>4894</c:v>
                </c:pt>
                <c:pt idx="4895">
                  <c:v>4895</c:v>
                </c:pt>
                <c:pt idx="4896">
                  <c:v>4896</c:v>
                </c:pt>
                <c:pt idx="4897">
                  <c:v>4897</c:v>
                </c:pt>
                <c:pt idx="4898">
                  <c:v>4898</c:v>
                </c:pt>
                <c:pt idx="4899">
                  <c:v>4899</c:v>
                </c:pt>
                <c:pt idx="4900">
                  <c:v>4900</c:v>
                </c:pt>
                <c:pt idx="4901">
                  <c:v>4901</c:v>
                </c:pt>
                <c:pt idx="4902">
                  <c:v>4902</c:v>
                </c:pt>
                <c:pt idx="4903">
                  <c:v>4903</c:v>
                </c:pt>
                <c:pt idx="4904">
                  <c:v>4904</c:v>
                </c:pt>
                <c:pt idx="4905">
                  <c:v>4905</c:v>
                </c:pt>
                <c:pt idx="4906">
                  <c:v>4906</c:v>
                </c:pt>
                <c:pt idx="4907">
                  <c:v>4907</c:v>
                </c:pt>
                <c:pt idx="4908">
                  <c:v>4908</c:v>
                </c:pt>
                <c:pt idx="4909">
                  <c:v>4909</c:v>
                </c:pt>
                <c:pt idx="4910">
                  <c:v>4910</c:v>
                </c:pt>
                <c:pt idx="4911">
                  <c:v>4911</c:v>
                </c:pt>
                <c:pt idx="4912">
                  <c:v>4912</c:v>
                </c:pt>
                <c:pt idx="4913">
                  <c:v>4913</c:v>
                </c:pt>
                <c:pt idx="4914">
                  <c:v>4914</c:v>
                </c:pt>
                <c:pt idx="4915">
                  <c:v>4915</c:v>
                </c:pt>
                <c:pt idx="4916">
                  <c:v>4916</c:v>
                </c:pt>
                <c:pt idx="4917">
                  <c:v>4917</c:v>
                </c:pt>
                <c:pt idx="4918">
                  <c:v>4918</c:v>
                </c:pt>
                <c:pt idx="4919">
                  <c:v>4919</c:v>
                </c:pt>
                <c:pt idx="4920">
                  <c:v>4920</c:v>
                </c:pt>
                <c:pt idx="4921">
                  <c:v>4921</c:v>
                </c:pt>
                <c:pt idx="4922">
                  <c:v>4922</c:v>
                </c:pt>
                <c:pt idx="4923">
                  <c:v>4923</c:v>
                </c:pt>
                <c:pt idx="4924">
                  <c:v>4924</c:v>
                </c:pt>
                <c:pt idx="4925">
                  <c:v>4925</c:v>
                </c:pt>
                <c:pt idx="4926">
                  <c:v>4926</c:v>
                </c:pt>
                <c:pt idx="4927">
                  <c:v>4927</c:v>
                </c:pt>
                <c:pt idx="4928">
                  <c:v>4928</c:v>
                </c:pt>
                <c:pt idx="4929">
                  <c:v>4929</c:v>
                </c:pt>
                <c:pt idx="4930">
                  <c:v>4930</c:v>
                </c:pt>
                <c:pt idx="4931">
                  <c:v>4931</c:v>
                </c:pt>
                <c:pt idx="4932">
                  <c:v>4932</c:v>
                </c:pt>
                <c:pt idx="4933">
                  <c:v>4933</c:v>
                </c:pt>
                <c:pt idx="4934">
                  <c:v>4934</c:v>
                </c:pt>
                <c:pt idx="4935">
                  <c:v>4935</c:v>
                </c:pt>
                <c:pt idx="4936">
                  <c:v>4936</c:v>
                </c:pt>
                <c:pt idx="4937">
                  <c:v>4937</c:v>
                </c:pt>
                <c:pt idx="4938">
                  <c:v>4938</c:v>
                </c:pt>
                <c:pt idx="4939">
                  <c:v>4939</c:v>
                </c:pt>
                <c:pt idx="4940">
                  <c:v>4940</c:v>
                </c:pt>
                <c:pt idx="4941">
                  <c:v>4941</c:v>
                </c:pt>
                <c:pt idx="4942">
                  <c:v>4942</c:v>
                </c:pt>
                <c:pt idx="4943">
                  <c:v>4943</c:v>
                </c:pt>
                <c:pt idx="4944">
                  <c:v>4944</c:v>
                </c:pt>
                <c:pt idx="4945">
                  <c:v>4945</c:v>
                </c:pt>
                <c:pt idx="4946">
                  <c:v>4946</c:v>
                </c:pt>
                <c:pt idx="4947">
                  <c:v>4947</c:v>
                </c:pt>
                <c:pt idx="4948">
                  <c:v>4948</c:v>
                </c:pt>
                <c:pt idx="4949">
                  <c:v>4949</c:v>
                </c:pt>
                <c:pt idx="4950">
                  <c:v>4950</c:v>
                </c:pt>
                <c:pt idx="4951">
                  <c:v>4951</c:v>
                </c:pt>
                <c:pt idx="4952">
                  <c:v>4952</c:v>
                </c:pt>
                <c:pt idx="4953">
                  <c:v>4953</c:v>
                </c:pt>
                <c:pt idx="4954">
                  <c:v>4954</c:v>
                </c:pt>
                <c:pt idx="4955">
                  <c:v>4955</c:v>
                </c:pt>
                <c:pt idx="4956">
                  <c:v>4956</c:v>
                </c:pt>
                <c:pt idx="4957">
                  <c:v>4957</c:v>
                </c:pt>
                <c:pt idx="4958">
                  <c:v>4958</c:v>
                </c:pt>
                <c:pt idx="4959">
                  <c:v>4959</c:v>
                </c:pt>
                <c:pt idx="4960">
                  <c:v>4960</c:v>
                </c:pt>
                <c:pt idx="4961">
                  <c:v>4961</c:v>
                </c:pt>
                <c:pt idx="4962">
                  <c:v>4962</c:v>
                </c:pt>
                <c:pt idx="4963">
                  <c:v>4963</c:v>
                </c:pt>
                <c:pt idx="4964">
                  <c:v>4964</c:v>
                </c:pt>
                <c:pt idx="4965">
                  <c:v>4965</c:v>
                </c:pt>
                <c:pt idx="4966">
                  <c:v>4966</c:v>
                </c:pt>
                <c:pt idx="4967">
                  <c:v>4967</c:v>
                </c:pt>
                <c:pt idx="4968">
                  <c:v>4968</c:v>
                </c:pt>
                <c:pt idx="4969">
                  <c:v>4969</c:v>
                </c:pt>
                <c:pt idx="4970">
                  <c:v>4970</c:v>
                </c:pt>
                <c:pt idx="4971">
                  <c:v>4971</c:v>
                </c:pt>
                <c:pt idx="4972">
                  <c:v>4972</c:v>
                </c:pt>
                <c:pt idx="4973">
                  <c:v>4973</c:v>
                </c:pt>
                <c:pt idx="4974">
                  <c:v>4974</c:v>
                </c:pt>
                <c:pt idx="4975">
                  <c:v>4975</c:v>
                </c:pt>
                <c:pt idx="4976">
                  <c:v>4976</c:v>
                </c:pt>
                <c:pt idx="4977">
                  <c:v>4977</c:v>
                </c:pt>
                <c:pt idx="4978">
                  <c:v>4978</c:v>
                </c:pt>
                <c:pt idx="4979">
                  <c:v>4979</c:v>
                </c:pt>
                <c:pt idx="4980">
                  <c:v>4980</c:v>
                </c:pt>
                <c:pt idx="4981">
                  <c:v>4981</c:v>
                </c:pt>
                <c:pt idx="4982">
                  <c:v>4982</c:v>
                </c:pt>
                <c:pt idx="4983">
                  <c:v>4983</c:v>
                </c:pt>
                <c:pt idx="4984">
                  <c:v>4984</c:v>
                </c:pt>
                <c:pt idx="4985">
                  <c:v>4985</c:v>
                </c:pt>
                <c:pt idx="4986">
                  <c:v>4986</c:v>
                </c:pt>
                <c:pt idx="4987">
                  <c:v>4987</c:v>
                </c:pt>
                <c:pt idx="4988">
                  <c:v>4988</c:v>
                </c:pt>
                <c:pt idx="4989">
                  <c:v>4989</c:v>
                </c:pt>
                <c:pt idx="4990">
                  <c:v>4990</c:v>
                </c:pt>
                <c:pt idx="4991">
                  <c:v>4991</c:v>
                </c:pt>
                <c:pt idx="4992">
                  <c:v>4992</c:v>
                </c:pt>
                <c:pt idx="4993">
                  <c:v>4993</c:v>
                </c:pt>
                <c:pt idx="4994">
                  <c:v>4994</c:v>
                </c:pt>
                <c:pt idx="4995">
                  <c:v>4995</c:v>
                </c:pt>
                <c:pt idx="4996">
                  <c:v>4996</c:v>
                </c:pt>
                <c:pt idx="4997">
                  <c:v>4997</c:v>
                </c:pt>
                <c:pt idx="4998">
                  <c:v>4998</c:v>
                </c:pt>
                <c:pt idx="4999">
                  <c:v>4999</c:v>
                </c:pt>
                <c:pt idx="5000">
                  <c:v>5000</c:v>
                </c:pt>
                <c:pt idx="5001">
                  <c:v>5001</c:v>
                </c:pt>
                <c:pt idx="5002">
                  <c:v>5002</c:v>
                </c:pt>
                <c:pt idx="5003">
                  <c:v>5003</c:v>
                </c:pt>
                <c:pt idx="5004">
                  <c:v>5004</c:v>
                </c:pt>
                <c:pt idx="5005">
                  <c:v>5005</c:v>
                </c:pt>
                <c:pt idx="5006">
                  <c:v>5006</c:v>
                </c:pt>
                <c:pt idx="5007">
                  <c:v>5007</c:v>
                </c:pt>
                <c:pt idx="5008">
                  <c:v>5008</c:v>
                </c:pt>
                <c:pt idx="5009">
                  <c:v>5009</c:v>
                </c:pt>
                <c:pt idx="5010">
                  <c:v>5010</c:v>
                </c:pt>
                <c:pt idx="5011">
                  <c:v>5011</c:v>
                </c:pt>
                <c:pt idx="5012">
                  <c:v>5012</c:v>
                </c:pt>
                <c:pt idx="5013">
                  <c:v>5013</c:v>
                </c:pt>
                <c:pt idx="5014">
                  <c:v>5014</c:v>
                </c:pt>
                <c:pt idx="5015">
                  <c:v>5015</c:v>
                </c:pt>
                <c:pt idx="5016">
                  <c:v>5016</c:v>
                </c:pt>
                <c:pt idx="5017">
                  <c:v>5017</c:v>
                </c:pt>
                <c:pt idx="5018">
                  <c:v>5018</c:v>
                </c:pt>
                <c:pt idx="5019">
                  <c:v>5019</c:v>
                </c:pt>
                <c:pt idx="5020">
                  <c:v>5020</c:v>
                </c:pt>
                <c:pt idx="5021">
                  <c:v>5021</c:v>
                </c:pt>
                <c:pt idx="5022">
                  <c:v>5022</c:v>
                </c:pt>
                <c:pt idx="5023">
                  <c:v>5023</c:v>
                </c:pt>
                <c:pt idx="5024">
                  <c:v>5024</c:v>
                </c:pt>
                <c:pt idx="5025">
                  <c:v>5025</c:v>
                </c:pt>
                <c:pt idx="5026">
                  <c:v>5026</c:v>
                </c:pt>
                <c:pt idx="5027">
                  <c:v>5027</c:v>
                </c:pt>
                <c:pt idx="5028">
                  <c:v>5028</c:v>
                </c:pt>
                <c:pt idx="5029">
                  <c:v>5029</c:v>
                </c:pt>
                <c:pt idx="5030">
                  <c:v>5030</c:v>
                </c:pt>
                <c:pt idx="5031">
                  <c:v>5031</c:v>
                </c:pt>
                <c:pt idx="5032">
                  <c:v>5032</c:v>
                </c:pt>
                <c:pt idx="5033">
                  <c:v>5033</c:v>
                </c:pt>
                <c:pt idx="5034">
                  <c:v>5034</c:v>
                </c:pt>
                <c:pt idx="5035">
                  <c:v>5035</c:v>
                </c:pt>
                <c:pt idx="5036">
                  <c:v>5036</c:v>
                </c:pt>
                <c:pt idx="5037">
                  <c:v>5037</c:v>
                </c:pt>
                <c:pt idx="5038">
                  <c:v>5038</c:v>
                </c:pt>
                <c:pt idx="5039">
                  <c:v>5039</c:v>
                </c:pt>
                <c:pt idx="5040">
                  <c:v>5040</c:v>
                </c:pt>
                <c:pt idx="5041">
                  <c:v>5041</c:v>
                </c:pt>
                <c:pt idx="5042">
                  <c:v>5042</c:v>
                </c:pt>
                <c:pt idx="5043">
                  <c:v>5043</c:v>
                </c:pt>
                <c:pt idx="5044">
                  <c:v>5044</c:v>
                </c:pt>
                <c:pt idx="5045">
                  <c:v>5045</c:v>
                </c:pt>
                <c:pt idx="5046">
                  <c:v>5046</c:v>
                </c:pt>
                <c:pt idx="5047">
                  <c:v>5047</c:v>
                </c:pt>
                <c:pt idx="5048">
                  <c:v>5048</c:v>
                </c:pt>
                <c:pt idx="5049">
                  <c:v>5049</c:v>
                </c:pt>
                <c:pt idx="5050">
                  <c:v>5050</c:v>
                </c:pt>
                <c:pt idx="5051">
                  <c:v>5051</c:v>
                </c:pt>
                <c:pt idx="5052">
                  <c:v>5052</c:v>
                </c:pt>
                <c:pt idx="5053">
                  <c:v>5053</c:v>
                </c:pt>
                <c:pt idx="5054">
                  <c:v>5054</c:v>
                </c:pt>
                <c:pt idx="5055">
                  <c:v>5055</c:v>
                </c:pt>
                <c:pt idx="5056">
                  <c:v>5056</c:v>
                </c:pt>
                <c:pt idx="5057">
                  <c:v>5057</c:v>
                </c:pt>
                <c:pt idx="5058">
                  <c:v>5058</c:v>
                </c:pt>
                <c:pt idx="5059">
                  <c:v>5059</c:v>
                </c:pt>
                <c:pt idx="5060">
                  <c:v>5060</c:v>
                </c:pt>
                <c:pt idx="5061">
                  <c:v>5061</c:v>
                </c:pt>
                <c:pt idx="5062">
                  <c:v>5062</c:v>
                </c:pt>
                <c:pt idx="5063">
                  <c:v>5063</c:v>
                </c:pt>
                <c:pt idx="5064">
                  <c:v>5064</c:v>
                </c:pt>
                <c:pt idx="5065">
                  <c:v>5065</c:v>
                </c:pt>
                <c:pt idx="5066">
                  <c:v>5066</c:v>
                </c:pt>
                <c:pt idx="5067">
                  <c:v>5067</c:v>
                </c:pt>
                <c:pt idx="5068">
                  <c:v>5068</c:v>
                </c:pt>
                <c:pt idx="5069">
                  <c:v>5069</c:v>
                </c:pt>
                <c:pt idx="5070">
                  <c:v>5070</c:v>
                </c:pt>
                <c:pt idx="5071">
                  <c:v>5071</c:v>
                </c:pt>
                <c:pt idx="5072">
                  <c:v>5072</c:v>
                </c:pt>
                <c:pt idx="5073">
                  <c:v>5073</c:v>
                </c:pt>
                <c:pt idx="5074">
                  <c:v>5074</c:v>
                </c:pt>
                <c:pt idx="5075">
                  <c:v>5075</c:v>
                </c:pt>
                <c:pt idx="5076">
                  <c:v>5076</c:v>
                </c:pt>
                <c:pt idx="5077">
                  <c:v>5077</c:v>
                </c:pt>
                <c:pt idx="5078">
                  <c:v>5078</c:v>
                </c:pt>
                <c:pt idx="5079">
                  <c:v>5079</c:v>
                </c:pt>
                <c:pt idx="5080">
                  <c:v>5080</c:v>
                </c:pt>
                <c:pt idx="5081">
                  <c:v>5081</c:v>
                </c:pt>
                <c:pt idx="5082">
                  <c:v>5082</c:v>
                </c:pt>
                <c:pt idx="5083">
                  <c:v>5083</c:v>
                </c:pt>
                <c:pt idx="5084">
                  <c:v>5084</c:v>
                </c:pt>
                <c:pt idx="5085">
                  <c:v>5085</c:v>
                </c:pt>
                <c:pt idx="5086">
                  <c:v>5086</c:v>
                </c:pt>
                <c:pt idx="5087">
                  <c:v>5087</c:v>
                </c:pt>
                <c:pt idx="5088">
                  <c:v>5088</c:v>
                </c:pt>
                <c:pt idx="5089">
                  <c:v>5089</c:v>
                </c:pt>
                <c:pt idx="5090">
                  <c:v>5090</c:v>
                </c:pt>
                <c:pt idx="5091">
                  <c:v>5091</c:v>
                </c:pt>
                <c:pt idx="5092">
                  <c:v>5092</c:v>
                </c:pt>
                <c:pt idx="5093">
                  <c:v>5093</c:v>
                </c:pt>
                <c:pt idx="5094">
                  <c:v>5094</c:v>
                </c:pt>
                <c:pt idx="5095">
                  <c:v>5095</c:v>
                </c:pt>
                <c:pt idx="5096">
                  <c:v>5096</c:v>
                </c:pt>
                <c:pt idx="5097">
                  <c:v>5097</c:v>
                </c:pt>
                <c:pt idx="5098">
                  <c:v>5098</c:v>
                </c:pt>
                <c:pt idx="5099">
                  <c:v>5099</c:v>
                </c:pt>
                <c:pt idx="5100">
                  <c:v>5100</c:v>
                </c:pt>
                <c:pt idx="5101">
                  <c:v>5101</c:v>
                </c:pt>
                <c:pt idx="5102">
                  <c:v>5102</c:v>
                </c:pt>
                <c:pt idx="5103">
                  <c:v>5103</c:v>
                </c:pt>
                <c:pt idx="5104">
                  <c:v>5104</c:v>
                </c:pt>
                <c:pt idx="5105">
                  <c:v>5105</c:v>
                </c:pt>
                <c:pt idx="5106">
                  <c:v>5106</c:v>
                </c:pt>
                <c:pt idx="5107">
                  <c:v>5107</c:v>
                </c:pt>
                <c:pt idx="5108">
                  <c:v>5108</c:v>
                </c:pt>
                <c:pt idx="5109">
                  <c:v>5109</c:v>
                </c:pt>
                <c:pt idx="5110">
                  <c:v>5110</c:v>
                </c:pt>
                <c:pt idx="5111">
                  <c:v>5111</c:v>
                </c:pt>
                <c:pt idx="5112">
                  <c:v>5112</c:v>
                </c:pt>
                <c:pt idx="5113">
                  <c:v>5113</c:v>
                </c:pt>
                <c:pt idx="5114">
                  <c:v>5114</c:v>
                </c:pt>
                <c:pt idx="5115">
                  <c:v>5115</c:v>
                </c:pt>
                <c:pt idx="5116">
                  <c:v>5116</c:v>
                </c:pt>
                <c:pt idx="5117">
                  <c:v>5117</c:v>
                </c:pt>
                <c:pt idx="5118">
                  <c:v>5118</c:v>
                </c:pt>
                <c:pt idx="5119">
                  <c:v>5119</c:v>
                </c:pt>
                <c:pt idx="5120">
                  <c:v>5120</c:v>
                </c:pt>
                <c:pt idx="5121">
                  <c:v>5121</c:v>
                </c:pt>
                <c:pt idx="5122">
                  <c:v>5122</c:v>
                </c:pt>
                <c:pt idx="5123">
                  <c:v>5123</c:v>
                </c:pt>
                <c:pt idx="5124">
                  <c:v>5124</c:v>
                </c:pt>
                <c:pt idx="5125">
                  <c:v>5125</c:v>
                </c:pt>
                <c:pt idx="5126">
                  <c:v>5126</c:v>
                </c:pt>
                <c:pt idx="5127">
                  <c:v>5127</c:v>
                </c:pt>
                <c:pt idx="5128">
                  <c:v>5128</c:v>
                </c:pt>
                <c:pt idx="5129">
                  <c:v>5129</c:v>
                </c:pt>
                <c:pt idx="5130">
                  <c:v>5130</c:v>
                </c:pt>
                <c:pt idx="5131">
                  <c:v>5131</c:v>
                </c:pt>
                <c:pt idx="5132">
                  <c:v>5132</c:v>
                </c:pt>
                <c:pt idx="5133">
                  <c:v>5133</c:v>
                </c:pt>
                <c:pt idx="5134">
                  <c:v>5134</c:v>
                </c:pt>
                <c:pt idx="5135">
                  <c:v>5135</c:v>
                </c:pt>
                <c:pt idx="5136">
                  <c:v>5136</c:v>
                </c:pt>
                <c:pt idx="5137">
                  <c:v>5137</c:v>
                </c:pt>
                <c:pt idx="5138">
                  <c:v>5138</c:v>
                </c:pt>
                <c:pt idx="5139">
                  <c:v>5139</c:v>
                </c:pt>
                <c:pt idx="5140">
                  <c:v>5140</c:v>
                </c:pt>
                <c:pt idx="5141">
                  <c:v>5141</c:v>
                </c:pt>
                <c:pt idx="5142">
                  <c:v>5142</c:v>
                </c:pt>
                <c:pt idx="5143">
                  <c:v>5143</c:v>
                </c:pt>
                <c:pt idx="5144">
                  <c:v>5144</c:v>
                </c:pt>
                <c:pt idx="5145">
                  <c:v>5145</c:v>
                </c:pt>
                <c:pt idx="5146">
                  <c:v>5146</c:v>
                </c:pt>
                <c:pt idx="5147">
                  <c:v>5147</c:v>
                </c:pt>
                <c:pt idx="5148">
                  <c:v>5148</c:v>
                </c:pt>
                <c:pt idx="5149">
                  <c:v>5149</c:v>
                </c:pt>
                <c:pt idx="5150">
                  <c:v>5150</c:v>
                </c:pt>
                <c:pt idx="5151">
                  <c:v>5151</c:v>
                </c:pt>
                <c:pt idx="5152">
                  <c:v>5152</c:v>
                </c:pt>
                <c:pt idx="5153">
                  <c:v>5153</c:v>
                </c:pt>
                <c:pt idx="5154">
                  <c:v>5154</c:v>
                </c:pt>
                <c:pt idx="5155">
                  <c:v>5155</c:v>
                </c:pt>
                <c:pt idx="5156">
                  <c:v>5156</c:v>
                </c:pt>
                <c:pt idx="5157">
                  <c:v>5157</c:v>
                </c:pt>
                <c:pt idx="5158">
                  <c:v>5158</c:v>
                </c:pt>
                <c:pt idx="5159">
                  <c:v>5159</c:v>
                </c:pt>
                <c:pt idx="5160">
                  <c:v>5160</c:v>
                </c:pt>
                <c:pt idx="5161">
                  <c:v>5161</c:v>
                </c:pt>
                <c:pt idx="5162">
                  <c:v>5162</c:v>
                </c:pt>
                <c:pt idx="5163">
                  <c:v>5163</c:v>
                </c:pt>
                <c:pt idx="5164">
                  <c:v>5164</c:v>
                </c:pt>
                <c:pt idx="5165">
                  <c:v>5165</c:v>
                </c:pt>
                <c:pt idx="5166">
                  <c:v>5166</c:v>
                </c:pt>
                <c:pt idx="5167">
                  <c:v>5167</c:v>
                </c:pt>
                <c:pt idx="5168">
                  <c:v>5168</c:v>
                </c:pt>
                <c:pt idx="5169">
                  <c:v>5169</c:v>
                </c:pt>
                <c:pt idx="5170">
                  <c:v>5170</c:v>
                </c:pt>
                <c:pt idx="5171">
                  <c:v>5171</c:v>
                </c:pt>
                <c:pt idx="5172">
                  <c:v>5172</c:v>
                </c:pt>
                <c:pt idx="5173">
                  <c:v>5173</c:v>
                </c:pt>
                <c:pt idx="5174">
                  <c:v>5174</c:v>
                </c:pt>
                <c:pt idx="5175">
                  <c:v>5175</c:v>
                </c:pt>
                <c:pt idx="5176">
                  <c:v>5176</c:v>
                </c:pt>
                <c:pt idx="5177">
                  <c:v>5177</c:v>
                </c:pt>
                <c:pt idx="5178">
                  <c:v>5178</c:v>
                </c:pt>
                <c:pt idx="5179">
                  <c:v>5179</c:v>
                </c:pt>
                <c:pt idx="5180">
                  <c:v>5180</c:v>
                </c:pt>
                <c:pt idx="5181">
                  <c:v>5181</c:v>
                </c:pt>
                <c:pt idx="5182">
                  <c:v>5182</c:v>
                </c:pt>
                <c:pt idx="5183">
                  <c:v>5183</c:v>
                </c:pt>
                <c:pt idx="5184">
                  <c:v>5184</c:v>
                </c:pt>
                <c:pt idx="5185">
                  <c:v>5185</c:v>
                </c:pt>
                <c:pt idx="5186">
                  <c:v>5186</c:v>
                </c:pt>
                <c:pt idx="5187">
                  <c:v>5187</c:v>
                </c:pt>
                <c:pt idx="5188">
                  <c:v>5188</c:v>
                </c:pt>
                <c:pt idx="5189">
                  <c:v>5189</c:v>
                </c:pt>
                <c:pt idx="5190">
                  <c:v>5190</c:v>
                </c:pt>
                <c:pt idx="5191">
                  <c:v>5191</c:v>
                </c:pt>
                <c:pt idx="5192">
                  <c:v>5192</c:v>
                </c:pt>
                <c:pt idx="5193">
                  <c:v>5193</c:v>
                </c:pt>
                <c:pt idx="5194">
                  <c:v>5194</c:v>
                </c:pt>
                <c:pt idx="5195">
                  <c:v>5195</c:v>
                </c:pt>
                <c:pt idx="5196">
                  <c:v>5196</c:v>
                </c:pt>
                <c:pt idx="5197">
                  <c:v>5197</c:v>
                </c:pt>
                <c:pt idx="5198">
                  <c:v>5198</c:v>
                </c:pt>
                <c:pt idx="5199">
                  <c:v>5199</c:v>
                </c:pt>
                <c:pt idx="5200">
                  <c:v>5200</c:v>
                </c:pt>
                <c:pt idx="5201">
                  <c:v>5201</c:v>
                </c:pt>
                <c:pt idx="5202">
                  <c:v>5202</c:v>
                </c:pt>
                <c:pt idx="5203">
                  <c:v>5203</c:v>
                </c:pt>
                <c:pt idx="5204">
                  <c:v>5204</c:v>
                </c:pt>
                <c:pt idx="5205">
                  <c:v>5205</c:v>
                </c:pt>
                <c:pt idx="5206">
                  <c:v>5206</c:v>
                </c:pt>
                <c:pt idx="5207">
                  <c:v>5207</c:v>
                </c:pt>
                <c:pt idx="5208">
                  <c:v>5208</c:v>
                </c:pt>
                <c:pt idx="5209">
                  <c:v>5209</c:v>
                </c:pt>
                <c:pt idx="5210">
                  <c:v>5210</c:v>
                </c:pt>
                <c:pt idx="5211">
                  <c:v>5211</c:v>
                </c:pt>
                <c:pt idx="5212">
                  <c:v>5212</c:v>
                </c:pt>
                <c:pt idx="5213">
                  <c:v>5213</c:v>
                </c:pt>
                <c:pt idx="5214">
                  <c:v>5214</c:v>
                </c:pt>
                <c:pt idx="5215">
                  <c:v>5215</c:v>
                </c:pt>
                <c:pt idx="5216">
                  <c:v>5216</c:v>
                </c:pt>
                <c:pt idx="5217">
                  <c:v>5217</c:v>
                </c:pt>
                <c:pt idx="5218">
                  <c:v>5218</c:v>
                </c:pt>
                <c:pt idx="5219">
                  <c:v>5219</c:v>
                </c:pt>
                <c:pt idx="5220">
                  <c:v>5220</c:v>
                </c:pt>
                <c:pt idx="5221">
                  <c:v>5221</c:v>
                </c:pt>
                <c:pt idx="5222">
                  <c:v>5222</c:v>
                </c:pt>
                <c:pt idx="5223">
                  <c:v>5223</c:v>
                </c:pt>
                <c:pt idx="5224">
                  <c:v>5224</c:v>
                </c:pt>
                <c:pt idx="5225">
                  <c:v>5225</c:v>
                </c:pt>
                <c:pt idx="5226">
                  <c:v>5226</c:v>
                </c:pt>
                <c:pt idx="5227">
                  <c:v>5227</c:v>
                </c:pt>
                <c:pt idx="5228">
                  <c:v>5228</c:v>
                </c:pt>
                <c:pt idx="5229">
                  <c:v>5229</c:v>
                </c:pt>
                <c:pt idx="5230">
                  <c:v>5230</c:v>
                </c:pt>
                <c:pt idx="5231">
                  <c:v>5231</c:v>
                </c:pt>
                <c:pt idx="5232">
                  <c:v>5232</c:v>
                </c:pt>
                <c:pt idx="5233">
                  <c:v>5233</c:v>
                </c:pt>
                <c:pt idx="5234">
                  <c:v>5234</c:v>
                </c:pt>
                <c:pt idx="5235">
                  <c:v>5235</c:v>
                </c:pt>
                <c:pt idx="5236">
                  <c:v>5236</c:v>
                </c:pt>
                <c:pt idx="5237">
                  <c:v>5237</c:v>
                </c:pt>
                <c:pt idx="5238">
                  <c:v>5238</c:v>
                </c:pt>
                <c:pt idx="5239">
                  <c:v>5239</c:v>
                </c:pt>
                <c:pt idx="5240">
                  <c:v>5240</c:v>
                </c:pt>
                <c:pt idx="5241">
                  <c:v>5241</c:v>
                </c:pt>
                <c:pt idx="5242">
                  <c:v>5242</c:v>
                </c:pt>
                <c:pt idx="5243">
                  <c:v>5243</c:v>
                </c:pt>
                <c:pt idx="5244">
                  <c:v>5244</c:v>
                </c:pt>
                <c:pt idx="5245">
                  <c:v>5245</c:v>
                </c:pt>
                <c:pt idx="5246">
                  <c:v>5246</c:v>
                </c:pt>
                <c:pt idx="5247">
                  <c:v>5247</c:v>
                </c:pt>
                <c:pt idx="5248">
                  <c:v>5248</c:v>
                </c:pt>
                <c:pt idx="5249">
                  <c:v>5249</c:v>
                </c:pt>
                <c:pt idx="5250">
                  <c:v>5250</c:v>
                </c:pt>
                <c:pt idx="5251">
                  <c:v>5251</c:v>
                </c:pt>
                <c:pt idx="5252">
                  <c:v>5252</c:v>
                </c:pt>
                <c:pt idx="5253">
                  <c:v>5253</c:v>
                </c:pt>
                <c:pt idx="5254">
                  <c:v>5254</c:v>
                </c:pt>
                <c:pt idx="5255">
                  <c:v>5255</c:v>
                </c:pt>
                <c:pt idx="5256">
                  <c:v>5256</c:v>
                </c:pt>
                <c:pt idx="5257">
                  <c:v>5257</c:v>
                </c:pt>
                <c:pt idx="5258">
                  <c:v>5258</c:v>
                </c:pt>
                <c:pt idx="5259">
                  <c:v>5259</c:v>
                </c:pt>
                <c:pt idx="5260">
                  <c:v>5260</c:v>
                </c:pt>
                <c:pt idx="5261">
                  <c:v>5261</c:v>
                </c:pt>
                <c:pt idx="5262">
                  <c:v>5262</c:v>
                </c:pt>
                <c:pt idx="5263">
                  <c:v>5263</c:v>
                </c:pt>
                <c:pt idx="5264">
                  <c:v>5264</c:v>
                </c:pt>
                <c:pt idx="5265">
                  <c:v>5265</c:v>
                </c:pt>
                <c:pt idx="5266">
                  <c:v>5266</c:v>
                </c:pt>
                <c:pt idx="5267">
                  <c:v>5267</c:v>
                </c:pt>
                <c:pt idx="5268">
                  <c:v>5268</c:v>
                </c:pt>
                <c:pt idx="5269">
                  <c:v>5269</c:v>
                </c:pt>
                <c:pt idx="5270">
                  <c:v>5270</c:v>
                </c:pt>
                <c:pt idx="5271">
                  <c:v>5271</c:v>
                </c:pt>
                <c:pt idx="5272">
                  <c:v>5272</c:v>
                </c:pt>
                <c:pt idx="5273">
                  <c:v>5273</c:v>
                </c:pt>
                <c:pt idx="5274">
                  <c:v>5274</c:v>
                </c:pt>
                <c:pt idx="5275">
                  <c:v>5275</c:v>
                </c:pt>
                <c:pt idx="5276">
                  <c:v>5276</c:v>
                </c:pt>
                <c:pt idx="5277">
                  <c:v>5277</c:v>
                </c:pt>
                <c:pt idx="5278">
                  <c:v>5278</c:v>
                </c:pt>
                <c:pt idx="5279">
                  <c:v>5279</c:v>
                </c:pt>
                <c:pt idx="5280">
                  <c:v>5280</c:v>
                </c:pt>
                <c:pt idx="5281">
                  <c:v>5281</c:v>
                </c:pt>
                <c:pt idx="5282">
                  <c:v>5282</c:v>
                </c:pt>
                <c:pt idx="5283">
                  <c:v>5283</c:v>
                </c:pt>
                <c:pt idx="5284">
                  <c:v>5284</c:v>
                </c:pt>
                <c:pt idx="5285">
                  <c:v>5285</c:v>
                </c:pt>
                <c:pt idx="5286">
                  <c:v>5286</c:v>
                </c:pt>
                <c:pt idx="5287">
                  <c:v>5287</c:v>
                </c:pt>
                <c:pt idx="5288">
                  <c:v>5288</c:v>
                </c:pt>
                <c:pt idx="5289">
                  <c:v>5289</c:v>
                </c:pt>
                <c:pt idx="5290">
                  <c:v>5290</c:v>
                </c:pt>
                <c:pt idx="5291">
                  <c:v>5291</c:v>
                </c:pt>
                <c:pt idx="5292">
                  <c:v>5292</c:v>
                </c:pt>
                <c:pt idx="5293">
                  <c:v>5293</c:v>
                </c:pt>
                <c:pt idx="5294">
                  <c:v>5294</c:v>
                </c:pt>
                <c:pt idx="5295">
                  <c:v>5295</c:v>
                </c:pt>
                <c:pt idx="5296">
                  <c:v>5296</c:v>
                </c:pt>
                <c:pt idx="5297">
                  <c:v>5297</c:v>
                </c:pt>
                <c:pt idx="5298">
                  <c:v>5298</c:v>
                </c:pt>
                <c:pt idx="5299">
                  <c:v>5299</c:v>
                </c:pt>
                <c:pt idx="5300">
                  <c:v>5300</c:v>
                </c:pt>
                <c:pt idx="5301">
                  <c:v>5301</c:v>
                </c:pt>
                <c:pt idx="5302">
                  <c:v>5302</c:v>
                </c:pt>
                <c:pt idx="5303">
                  <c:v>5303</c:v>
                </c:pt>
                <c:pt idx="5304">
                  <c:v>5304</c:v>
                </c:pt>
                <c:pt idx="5305">
                  <c:v>5305</c:v>
                </c:pt>
                <c:pt idx="5306">
                  <c:v>5306</c:v>
                </c:pt>
                <c:pt idx="5307">
                  <c:v>5307</c:v>
                </c:pt>
                <c:pt idx="5308">
                  <c:v>5308</c:v>
                </c:pt>
                <c:pt idx="5309">
                  <c:v>5309</c:v>
                </c:pt>
                <c:pt idx="5310">
                  <c:v>5310</c:v>
                </c:pt>
                <c:pt idx="5311">
                  <c:v>5311</c:v>
                </c:pt>
                <c:pt idx="5312">
                  <c:v>5312</c:v>
                </c:pt>
                <c:pt idx="5313">
                  <c:v>5313</c:v>
                </c:pt>
                <c:pt idx="5314">
                  <c:v>5314</c:v>
                </c:pt>
                <c:pt idx="5315">
                  <c:v>5315</c:v>
                </c:pt>
                <c:pt idx="5316">
                  <c:v>5316</c:v>
                </c:pt>
                <c:pt idx="5317">
                  <c:v>5317</c:v>
                </c:pt>
                <c:pt idx="5318">
                  <c:v>5318</c:v>
                </c:pt>
                <c:pt idx="5319">
                  <c:v>5319</c:v>
                </c:pt>
                <c:pt idx="5320">
                  <c:v>5320</c:v>
                </c:pt>
                <c:pt idx="5321">
                  <c:v>5321</c:v>
                </c:pt>
                <c:pt idx="5322">
                  <c:v>5322</c:v>
                </c:pt>
                <c:pt idx="5323">
                  <c:v>5323</c:v>
                </c:pt>
                <c:pt idx="5324">
                  <c:v>5324</c:v>
                </c:pt>
                <c:pt idx="5325">
                  <c:v>5325</c:v>
                </c:pt>
                <c:pt idx="5326">
                  <c:v>5326</c:v>
                </c:pt>
                <c:pt idx="5327">
                  <c:v>5327</c:v>
                </c:pt>
                <c:pt idx="5328">
                  <c:v>5328</c:v>
                </c:pt>
                <c:pt idx="5329">
                  <c:v>5329</c:v>
                </c:pt>
                <c:pt idx="5330">
                  <c:v>5330</c:v>
                </c:pt>
                <c:pt idx="5331">
                  <c:v>5331</c:v>
                </c:pt>
                <c:pt idx="5332">
                  <c:v>5332</c:v>
                </c:pt>
                <c:pt idx="5333">
                  <c:v>5333</c:v>
                </c:pt>
                <c:pt idx="5334">
                  <c:v>5334</c:v>
                </c:pt>
                <c:pt idx="5335">
                  <c:v>5335</c:v>
                </c:pt>
                <c:pt idx="5336">
                  <c:v>5336</c:v>
                </c:pt>
                <c:pt idx="5337">
                  <c:v>5337</c:v>
                </c:pt>
                <c:pt idx="5338">
                  <c:v>5338</c:v>
                </c:pt>
                <c:pt idx="5339">
                  <c:v>5339</c:v>
                </c:pt>
                <c:pt idx="5340">
                  <c:v>5340</c:v>
                </c:pt>
                <c:pt idx="5341">
                  <c:v>5341</c:v>
                </c:pt>
                <c:pt idx="5342">
                  <c:v>5342</c:v>
                </c:pt>
                <c:pt idx="5343">
                  <c:v>5343</c:v>
                </c:pt>
                <c:pt idx="5344">
                  <c:v>5344</c:v>
                </c:pt>
                <c:pt idx="5345">
                  <c:v>5345</c:v>
                </c:pt>
                <c:pt idx="5346">
                  <c:v>5346</c:v>
                </c:pt>
                <c:pt idx="5347">
                  <c:v>5347</c:v>
                </c:pt>
                <c:pt idx="5348">
                  <c:v>5348</c:v>
                </c:pt>
                <c:pt idx="5349">
                  <c:v>5349</c:v>
                </c:pt>
                <c:pt idx="5350">
                  <c:v>5350</c:v>
                </c:pt>
                <c:pt idx="5351">
                  <c:v>5351</c:v>
                </c:pt>
                <c:pt idx="5352">
                  <c:v>5352</c:v>
                </c:pt>
                <c:pt idx="5353">
                  <c:v>5353</c:v>
                </c:pt>
                <c:pt idx="5354">
                  <c:v>5354</c:v>
                </c:pt>
                <c:pt idx="5355">
                  <c:v>5355</c:v>
                </c:pt>
                <c:pt idx="5356">
                  <c:v>5356</c:v>
                </c:pt>
                <c:pt idx="5357">
                  <c:v>5357</c:v>
                </c:pt>
                <c:pt idx="5358">
                  <c:v>5358</c:v>
                </c:pt>
                <c:pt idx="5359">
                  <c:v>5359</c:v>
                </c:pt>
                <c:pt idx="5360">
                  <c:v>5360</c:v>
                </c:pt>
                <c:pt idx="5361">
                  <c:v>5361</c:v>
                </c:pt>
                <c:pt idx="5362">
                  <c:v>5362</c:v>
                </c:pt>
                <c:pt idx="5363">
                  <c:v>5363</c:v>
                </c:pt>
                <c:pt idx="5364">
                  <c:v>5364</c:v>
                </c:pt>
                <c:pt idx="5365">
                  <c:v>5365</c:v>
                </c:pt>
                <c:pt idx="5366">
                  <c:v>5366</c:v>
                </c:pt>
                <c:pt idx="5367">
                  <c:v>5367</c:v>
                </c:pt>
                <c:pt idx="5368">
                  <c:v>5368</c:v>
                </c:pt>
                <c:pt idx="5369">
                  <c:v>5369</c:v>
                </c:pt>
                <c:pt idx="5370">
                  <c:v>5370</c:v>
                </c:pt>
                <c:pt idx="5371">
                  <c:v>5371</c:v>
                </c:pt>
                <c:pt idx="5372">
                  <c:v>5372</c:v>
                </c:pt>
                <c:pt idx="5373">
                  <c:v>5373</c:v>
                </c:pt>
                <c:pt idx="5374">
                  <c:v>5374</c:v>
                </c:pt>
                <c:pt idx="5375">
                  <c:v>5375</c:v>
                </c:pt>
                <c:pt idx="5376">
                  <c:v>5376</c:v>
                </c:pt>
                <c:pt idx="5377">
                  <c:v>5377</c:v>
                </c:pt>
                <c:pt idx="5378">
                  <c:v>5378</c:v>
                </c:pt>
                <c:pt idx="5379">
                  <c:v>5379</c:v>
                </c:pt>
                <c:pt idx="5380">
                  <c:v>5380</c:v>
                </c:pt>
                <c:pt idx="5381">
                  <c:v>5381</c:v>
                </c:pt>
                <c:pt idx="5382">
                  <c:v>5382</c:v>
                </c:pt>
                <c:pt idx="5383">
                  <c:v>5383</c:v>
                </c:pt>
                <c:pt idx="5384">
                  <c:v>5384</c:v>
                </c:pt>
                <c:pt idx="5385">
                  <c:v>5385</c:v>
                </c:pt>
                <c:pt idx="5386">
                  <c:v>5386</c:v>
                </c:pt>
                <c:pt idx="5387">
                  <c:v>5387</c:v>
                </c:pt>
                <c:pt idx="5388">
                  <c:v>5388</c:v>
                </c:pt>
                <c:pt idx="5389">
                  <c:v>5389</c:v>
                </c:pt>
                <c:pt idx="5390">
                  <c:v>5390</c:v>
                </c:pt>
                <c:pt idx="5391">
                  <c:v>5391</c:v>
                </c:pt>
                <c:pt idx="5392">
                  <c:v>5392</c:v>
                </c:pt>
                <c:pt idx="5393">
                  <c:v>5393</c:v>
                </c:pt>
                <c:pt idx="5394">
                  <c:v>5394</c:v>
                </c:pt>
                <c:pt idx="5395">
                  <c:v>5395</c:v>
                </c:pt>
                <c:pt idx="5396">
                  <c:v>5396</c:v>
                </c:pt>
                <c:pt idx="5397">
                  <c:v>5397</c:v>
                </c:pt>
                <c:pt idx="5398">
                  <c:v>5398</c:v>
                </c:pt>
                <c:pt idx="5399">
                  <c:v>5399</c:v>
                </c:pt>
                <c:pt idx="5400">
                  <c:v>5400</c:v>
                </c:pt>
                <c:pt idx="5401">
                  <c:v>5401</c:v>
                </c:pt>
                <c:pt idx="5402">
                  <c:v>5402</c:v>
                </c:pt>
                <c:pt idx="5403">
                  <c:v>5403</c:v>
                </c:pt>
                <c:pt idx="5404">
                  <c:v>5404</c:v>
                </c:pt>
                <c:pt idx="5405">
                  <c:v>5405</c:v>
                </c:pt>
                <c:pt idx="5406">
                  <c:v>5406</c:v>
                </c:pt>
                <c:pt idx="5407">
                  <c:v>5407</c:v>
                </c:pt>
                <c:pt idx="5408">
                  <c:v>5408</c:v>
                </c:pt>
                <c:pt idx="5409">
                  <c:v>5409</c:v>
                </c:pt>
                <c:pt idx="5410">
                  <c:v>5410</c:v>
                </c:pt>
                <c:pt idx="5411">
                  <c:v>5411</c:v>
                </c:pt>
                <c:pt idx="5412">
                  <c:v>5412</c:v>
                </c:pt>
                <c:pt idx="5413">
                  <c:v>5413</c:v>
                </c:pt>
                <c:pt idx="5414">
                  <c:v>5414</c:v>
                </c:pt>
                <c:pt idx="5415">
                  <c:v>5415</c:v>
                </c:pt>
                <c:pt idx="5416">
                  <c:v>5416</c:v>
                </c:pt>
                <c:pt idx="5417">
                  <c:v>5417</c:v>
                </c:pt>
                <c:pt idx="5418">
                  <c:v>5418</c:v>
                </c:pt>
                <c:pt idx="5419">
                  <c:v>5419</c:v>
                </c:pt>
                <c:pt idx="5420">
                  <c:v>5420</c:v>
                </c:pt>
                <c:pt idx="5421">
                  <c:v>5421</c:v>
                </c:pt>
                <c:pt idx="5422">
                  <c:v>5422</c:v>
                </c:pt>
                <c:pt idx="5423">
                  <c:v>5423</c:v>
                </c:pt>
                <c:pt idx="5424">
                  <c:v>5424</c:v>
                </c:pt>
                <c:pt idx="5425">
                  <c:v>5425</c:v>
                </c:pt>
                <c:pt idx="5426">
                  <c:v>5426</c:v>
                </c:pt>
                <c:pt idx="5427">
                  <c:v>5427</c:v>
                </c:pt>
                <c:pt idx="5428">
                  <c:v>5428</c:v>
                </c:pt>
                <c:pt idx="5429">
                  <c:v>5429</c:v>
                </c:pt>
                <c:pt idx="5430">
                  <c:v>5430</c:v>
                </c:pt>
                <c:pt idx="5431">
                  <c:v>5431</c:v>
                </c:pt>
                <c:pt idx="5432">
                  <c:v>5432</c:v>
                </c:pt>
                <c:pt idx="5433">
                  <c:v>5433</c:v>
                </c:pt>
                <c:pt idx="5434">
                  <c:v>5434</c:v>
                </c:pt>
                <c:pt idx="5435">
                  <c:v>5435</c:v>
                </c:pt>
                <c:pt idx="5436">
                  <c:v>5436</c:v>
                </c:pt>
                <c:pt idx="5437">
                  <c:v>5437</c:v>
                </c:pt>
                <c:pt idx="5438">
                  <c:v>5438</c:v>
                </c:pt>
                <c:pt idx="5439">
                  <c:v>5439</c:v>
                </c:pt>
                <c:pt idx="5440">
                  <c:v>5440</c:v>
                </c:pt>
                <c:pt idx="5441">
                  <c:v>5441</c:v>
                </c:pt>
                <c:pt idx="5442">
                  <c:v>5442</c:v>
                </c:pt>
                <c:pt idx="5443">
                  <c:v>5443</c:v>
                </c:pt>
                <c:pt idx="5444">
                  <c:v>5444</c:v>
                </c:pt>
                <c:pt idx="5445">
                  <c:v>5445</c:v>
                </c:pt>
                <c:pt idx="5446">
                  <c:v>5446</c:v>
                </c:pt>
                <c:pt idx="5447">
                  <c:v>5447</c:v>
                </c:pt>
                <c:pt idx="5448">
                  <c:v>5448</c:v>
                </c:pt>
                <c:pt idx="5449">
                  <c:v>5449</c:v>
                </c:pt>
                <c:pt idx="5450">
                  <c:v>5450</c:v>
                </c:pt>
                <c:pt idx="5451">
                  <c:v>5451</c:v>
                </c:pt>
                <c:pt idx="5452">
                  <c:v>5452</c:v>
                </c:pt>
                <c:pt idx="5453">
                  <c:v>5453</c:v>
                </c:pt>
                <c:pt idx="5454">
                  <c:v>5454</c:v>
                </c:pt>
                <c:pt idx="5455">
                  <c:v>5455</c:v>
                </c:pt>
                <c:pt idx="5456">
                  <c:v>5456</c:v>
                </c:pt>
                <c:pt idx="5457">
                  <c:v>5457</c:v>
                </c:pt>
                <c:pt idx="5458">
                  <c:v>5458</c:v>
                </c:pt>
                <c:pt idx="5459">
                  <c:v>5459</c:v>
                </c:pt>
                <c:pt idx="5460">
                  <c:v>5460</c:v>
                </c:pt>
                <c:pt idx="5461">
                  <c:v>5461</c:v>
                </c:pt>
                <c:pt idx="5462">
                  <c:v>5462</c:v>
                </c:pt>
                <c:pt idx="5463">
                  <c:v>5463</c:v>
                </c:pt>
                <c:pt idx="5464">
                  <c:v>5464</c:v>
                </c:pt>
                <c:pt idx="5465">
                  <c:v>5465</c:v>
                </c:pt>
                <c:pt idx="5466">
                  <c:v>5466</c:v>
                </c:pt>
                <c:pt idx="5467">
                  <c:v>5467</c:v>
                </c:pt>
                <c:pt idx="5468">
                  <c:v>5468</c:v>
                </c:pt>
                <c:pt idx="5469">
                  <c:v>5469</c:v>
                </c:pt>
                <c:pt idx="5470">
                  <c:v>5470</c:v>
                </c:pt>
                <c:pt idx="5471">
                  <c:v>5471</c:v>
                </c:pt>
                <c:pt idx="5472">
                  <c:v>5472</c:v>
                </c:pt>
                <c:pt idx="5473">
                  <c:v>5473</c:v>
                </c:pt>
                <c:pt idx="5474">
                  <c:v>5474</c:v>
                </c:pt>
                <c:pt idx="5475">
                  <c:v>5475</c:v>
                </c:pt>
                <c:pt idx="5476">
                  <c:v>5476</c:v>
                </c:pt>
                <c:pt idx="5477">
                  <c:v>5477</c:v>
                </c:pt>
                <c:pt idx="5478">
                  <c:v>5478</c:v>
                </c:pt>
                <c:pt idx="5479">
                  <c:v>5479</c:v>
                </c:pt>
                <c:pt idx="5480">
                  <c:v>5480</c:v>
                </c:pt>
                <c:pt idx="5481">
                  <c:v>5481</c:v>
                </c:pt>
                <c:pt idx="5482">
                  <c:v>5482</c:v>
                </c:pt>
                <c:pt idx="5483">
                  <c:v>5483</c:v>
                </c:pt>
                <c:pt idx="5484">
                  <c:v>5484</c:v>
                </c:pt>
                <c:pt idx="5485">
                  <c:v>5485</c:v>
                </c:pt>
                <c:pt idx="5486">
                  <c:v>5486</c:v>
                </c:pt>
                <c:pt idx="5487">
                  <c:v>5487</c:v>
                </c:pt>
                <c:pt idx="5488">
                  <c:v>5488</c:v>
                </c:pt>
                <c:pt idx="5489">
                  <c:v>5489</c:v>
                </c:pt>
                <c:pt idx="5490">
                  <c:v>5490</c:v>
                </c:pt>
                <c:pt idx="5491">
                  <c:v>5491</c:v>
                </c:pt>
                <c:pt idx="5492">
                  <c:v>5492</c:v>
                </c:pt>
                <c:pt idx="5493">
                  <c:v>5493</c:v>
                </c:pt>
                <c:pt idx="5494">
                  <c:v>5494</c:v>
                </c:pt>
                <c:pt idx="5495">
                  <c:v>5495</c:v>
                </c:pt>
                <c:pt idx="5496">
                  <c:v>5496</c:v>
                </c:pt>
                <c:pt idx="5497">
                  <c:v>5497</c:v>
                </c:pt>
                <c:pt idx="5498">
                  <c:v>5498</c:v>
                </c:pt>
                <c:pt idx="5499">
                  <c:v>5499</c:v>
                </c:pt>
                <c:pt idx="5500">
                  <c:v>5500</c:v>
                </c:pt>
                <c:pt idx="5501">
                  <c:v>5501</c:v>
                </c:pt>
                <c:pt idx="5502">
                  <c:v>5502</c:v>
                </c:pt>
                <c:pt idx="5503">
                  <c:v>5503</c:v>
                </c:pt>
                <c:pt idx="5504">
                  <c:v>5504</c:v>
                </c:pt>
                <c:pt idx="5505">
                  <c:v>5505</c:v>
                </c:pt>
                <c:pt idx="5506">
                  <c:v>5506</c:v>
                </c:pt>
                <c:pt idx="5507">
                  <c:v>5507</c:v>
                </c:pt>
                <c:pt idx="5508">
                  <c:v>5508</c:v>
                </c:pt>
                <c:pt idx="5509">
                  <c:v>5509</c:v>
                </c:pt>
                <c:pt idx="5510">
                  <c:v>5510</c:v>
                </c:pt>
                <c:pt idx="5511">
                  <c:v>5511</c:v>
                </c:pt>
                <c:pt idx="5512">
                  <c:v>5512</c:v>
                </c:pt>
                <c:pt idx="5513">
                  <c:v>5513</c:v>
                </c:pt>
                <c:pt idx="5514">
                  <c:v>5514</c:v>
                </c:pt>
                <c:pt idx="5515">
                  <c:v>5515</c:v>
                </c:pt>
                <c:pt idx="5516">
                  <c:v>5516</c:v>
                </c:pt>
                <c:pt idx="5517">
                  <c:v>5517</c:v>
                </c:pt>
                <c:pt idx="5518">
                  <c:v>5518</c:v>
                </c:pt>
                <c:pt idx="5519">
                  <c:v>5519</c:v>
                </c:pt>
                <c:pt idx="5520">
                  <c:v>5520</c:v>
                </c:pt>
                <c:pt idx="5521">
                  <c:v>5521</c:v>
                </c:pt>
                <c:pt idx="5522">
                  <c:v>5522</c:v>
                </c:pt>
                <c:pt idx="5523">
                  <c:v>5523</c:v>
                </c:pt>
                <c:pt idx="5524">
                  <c:v>5524</c:v>
                </c:pt>
                <c:pt idx="5525">
                  <c:v>5525</c:v>
                </c:pt>
                <c:pt idx="5526">
                  <c:v>5526</c:v>
                </c:pt>
                <c:pt idx="5527">
                  <c:v>5527</c:v>
                </c:pt>
                <c:pt idx="5528">
                  <c:v>5528</c:v>
                </c:pt>
                <c:pt idx="5529">
                  <c:v>5529</c:v>
                </c:pt>
                <c:pt idx="5530">
                  <c:v>5530</c:v>
                </c:pt>
                <c:pt idx="5531">
                  <c:v>5531</c:v>
                </c:pt>
                <c:pt idx="5532">
                  <c:v>5532</c:v>
                </c:pt>
                <c:pt idx="5533">
                  <c:v>5533</c:v>
                </c:pt>
                <c:pt idx="5534">
                  <c:v>5534</c:v>
                </c:pt>
                <c:pt idx="5535">
                  <c:v>5535</c:v>
                </c:pt>
                <c:pt idx="5536">
                  <c:v>5536</c:v>
                </c:pt>
                <c:pt idx="5537">
                  <c:v>5537</c:v>
                </c:pt>
                <c:pt idx="5538">
                  <c:v>5538</c:v>
                </c:pt>
                <c:pt idx="5539">
                  <c:v>5539</c:v>
                </c:pt>
                <c:pt idx="5540">
                  <c:v>5540</c:v>
                </c:pt>
                <c:pt idx="5541">
                  <c:v>5541</c:v>
                </c:pt>
                <c:pt idx="5542">
                  <c:v>5542</c:v>
                </c:pt>
                <c:pt idx="5543">
                  <c:v>5543</c:v>
                </c:pt>
                <c:pt idx="5544">
                  <c:v>5544</c:v>
                </c:pt>
                <c:pt idx="5545">
                  <c:v>5545</c:v>
                </c:pt>
                <c:pt idx="5546">
                  <c:v>5546</c:v>
                </c:pt>
                <c:pt idx="5547">
                  <c:v>5547</c:v>
                </c:pt>
                <c:pt idx="5548">
                  <c:v>5548</c:v>
                </c:pt>
                <c:pt idx="5549">
                  <c:v>5549</c:v>
                </c:pt>
                <c:pt idx="5550">
                  <c:v>5550</c:v>
                </c:pt>
                <c:pt idx="5551">
                  <c:v>5551</c:v>
                </c:pt>
                <c:pt idx="5552">
                  <c:v>5552</c:v>
                </c:pt>
                <c:pt idx="5553">
                  <c:v>5553</c:v>
                </c:pt>
                <c:pt idx="5554">
                  <c:v>5554</c:v>
                </c:pt>
                <c:pt idx="5555">
                  <c:v>5555</c:v>
                </c:pt>
                <c:pt idx="5556">
                  <c:v>5556</c:v>
                </c:pt>
                <c:pt idx="5557">
                  <c:v>5557</c:v>
                </c:pt>
                <c:pt idx="5558">
                  <c:v>5558</c:v>
                </c:pt>
                <c:pt idx="5559">
                  <c:v>5559</c:v>
                </c:pt>
                <c:pt idx="5560">
                  <c:v>5560</c:v>
                </c:pt>
                <c:pt idx="5561">
                  <c:v>5561</c:v>
                </c:pt>
                <c:pt idx="5562">
                  <c:v>5562</c:v>
                </c:pt>
                <c:pt idx="5563">
                  <c:v>5563</c:v>
                </c:pt>
                <c:pt idx="5564">
                  <c:v>5564</c:v>
                </c:pt>
                <c:pt idx="5565">
                  <c:v>5565</c:v>
                </c:pt>
                <c:pt idx="5566">
                  <c:v>5566</c:v>
                </c:pt>
                <c:pt idx="5567">
                  <c:v>5567</c:v>
                </c:pt>
                <c:pt idx="5568">
                  <c:v>5568</c:v>
                </c:pt>
                <c:pt idx="5569">
                  <c:v>5569</c:v>
                </c:pt>
                <c:pt idx="5570">
                  <c:v>5570</c:v>
                </c:pt>
                <c:pt idx="5571">
                  <c:v>5571</c:v>
                </c:pt>
                <c:pt idx="5572">
                  <c:v>5572</c:v>
                </c:pt>
                <c:pt idx="5573">
                  <c:v>5573</c:v>
                </c:pt>
                <c:pt idx="5574">
                  <c:v>5574</c:v>
                </c:pt>
                <c:pt idx="5575">
                  <c:v>5575</c:v>
                </c:pt>
                <c:pt idx="5576">
                  <c:v>5576</c:v>
                </c:pt>
                <c:pt idx="5577">
                  <c:v>5577</c:v>
                </c:pt>
                <c:pt idx="5578">
                  <c:v>5578</c:v>
                </c:pt>
                <c:pt idx="5579">
                  <c:v>5579</c:v>
                </c:pt>
                <c:pt idx="5580">
                  <c:v>5580</c:v>
                </c:pt>
                <c:pt idx="5581">
                  <c:v>5581</c:v>
                </c:pt>
                <c:pt idx="5582">
                  <c:v>5582</c:v>
                </c:pt>
                <c:pt idx="5583">
                  <c:v>5583</c:v>
                </c:pt>
                <c:pt idx="5584">
                  <c:v>5584</c:v>
                </c:pt>
                <c:pt idx="5585">
                  <c:v>5585</c:v>
                </c:pt>
                <c:pt idx="5586">
                  <c:v>5586</c:v>
                </c:pt>
                <c:pt idx="5587">
                  <c:v>5587</c:v>
                </c:pt>
                <c:pt idx="5588">
                  <c:v>5588</c:v>
                </c:pt>
                <c:pt idx="5589">
                  <c:v>5589</c:v>
                </c:pt>
                <c:pt idx="5590">
                  <c:v>5590</c:v>
                </c:pt>
                <c:pt idx="5591">
                  <c:v>5591</c:v>
                </c:pt>
                <c:pt idx="5592">
                  <c:v>5592</c:v>
                </c:pt>
                <c:pt idx="5593">
                  <c:v>5593</c:v>
                </c:pt>
                <c:pt idx="5594">
                  <c:v>5594</c:v>
                </c:pt>
                <c:pt idx="5595">
                  <c:v>5595</c:v>
                </c:pt>
                <c:pt idx="5596">
                  <c:v>5596</c:v>
                </c:pt>
                <c:pt idx="5597">
                  <c:v>5597</c:v>
                </c:pt>
                <c:pt idx="5598">
                  <c:v>5598</c:v>
                </c:pt>
                <c:pt idx="5599">
                  <c:v>5599</c:v>
                </c:pt>
                <c:pt idx="5600">
                  <c:v>5600</c:v>
                </c:pt>
                <c:pt idx="5601">
                  <c:v>5601</c:v>
                </c:pt>
                <c:pt idx="5602">
                  <c:v>5602</c:v>
                </c:pt>
                <c:pt idx="5603">
                  <c:v>5603</c:v>
                </c:pt>
                <c:pt idx="5604">
                  <c:v>5604</c:v>
                </c:pt>
                <c:pt idx="5605">
                  <c:v>5605</c:v>
                </c:pt>
                <c:pt idx="5606">
                  <c:v>5606</c:v>
                </c:pt>
                <c:pt idx="5607">
                  <c:v>5607</c:v>
                </c:pt>
                <c:pt idx="5608">
                  <c:v>5608</c:v>
                </c:pt>
                <c:pt idx="5609">
                  <c:v>5609</c:v>
                </c:pt>
                <c:pt idx="5610">
                  <c:v>5610</c:v>
                </c:pt>
                <c:pt idx="5611">
                  <c:v>5611</c:v>
                </c:pt>
                <c:pt idx="5612">
                  <c:v>5612</c:v>
                </c:pt>
                <c:pt idx="5613">
                  <c:v>5613</c:v>
                </c:pt>
                <c:pt idx="5614">
                  <c:v>5614</c:v>
                </c:pt>
                <c:pt idx="5615">
                  <c:v>5615</c:v>
                </c:pt>
                <c:pt idx="5616">
                  <c:v>5616</c:v>
                </c:pt>
                <c:pt idx="5617">
                  <c:v>5617</c:v>
                </c:pt>
                <c:pt idx="5618">
                  <c:v>5618</c:v>
                </c:pt>
                <c:pt idx="5619">
                  <c:v>5619</c:v>
                </c:pt>
                <c:pt idx="5620">
                  <c:v>5620</c:v>
                </c:pt>
                <c:pt idx="5621">
                  <c:v>5621</c:v>
                </c:pt>
                <c:pt idx="5622">
                  <c:v>5622</c:v>
                </c:pt>
                <c:pt idx="5623">
                  <c:v>5623</c:v>
                </c:pt>
                <c:pt idx="5624">
                  <c:v>5624</c:v>
                </c:pt>
                <c:pt idx="5625">
                  <c:v>5625</c:v>
                </c:pt>
                <c:pt idx="5626">
                  <c:v>5626</c:v>
                </c:pt>
                <c:pt idx="5627">
                  <c:v>5627</c:v>
                </c:pt>
                <c:pt idx="5628">
                  <c:v>5628</c:v>
                </c:pt>
                <c:pt idx="5629">
                  <c:v>5629</c:v>
                </c:pt>
                <c:pt idx="5630">
                  <c:v>5630</c:v>
                </c:pt>
                <c:pt idx="5631">
                  <c:v>5631</c:v>
                </c:pt>
                <c:pt idx="5632">
                  <c:v>5632</c:v>
                </c:pt>
                <c:pt idx="5633">
                  <c:v>5633</c:v>
                </c:pt>
                <c:pt idx="5634">
                  <c:v>5634</c:v>
                </c:pt>
                <c:pt idx="5635">
                  <c:v>5635</c:v>
                </c:pt>
                <c:pt idx="5636">
                  <c:v>5636</c:v>
                </c:pt>
                <c:pt idx="5637">
                  <c:v>5637</c:v>
                </c:pt>
                <c:pt idx="5638">
                  <c:v>5638</c:v>
                </c:pt>
                <c:pt idx="5639">
                  <c:v>5639</c:v>
                </c:pt>
                <c:pt idx="5640">
                  <c:v>5640</c:v>
                </c:pt>
                <c:pt idx="5641">
                  <c:v>5641</c:v>
                </c:pt>
                <c:pt idx="5642">
                  <c:v>5642</c:v>
                </c:pt>
                <c:pt idx="5643">
                  <c:v>5643</c:v>
                </c:pt>
                <c:pt idx="5644">
                  <c:v>5644</c:v>
                </c:pt>
                <c:pt idx="5645">
                  <c:v>5645</c:v>
                </c:pt>
                <c:pt idx="5646">
                  <c:v>5646</c:v>
                </c:pt>
                <c:pt idx="5647">
                  <c:v>5647</c:v>
                </c:pt>
                <c:pt idx="5648">
                  <c:v>5648</c:v>
                </c:pt>
                <c:pt idx="5649">
                  <c:v>5649</c:v>
                </c:pt>
                <c:pt idx="5650">
                  <c:v>5650</c:v>
                </c:pt>
                <c:pt idx="5651">
                  <c:v>5651</c:v>
                </c:pt>
                <c:pt idx="5652">
                  <c:v>5652</c:v>
                </c:pt>
                <c:pt idx="5653">
                  <c:v>5653</c:v>
                </c:pt>
                <c:pt idx="5654">
                  <c:v>5654</c:v>
                </c:pt>
                <c:pt idx="5655">
                  <c:v>5655</c:v>
                </c:pt>
                <c:pt idx="5656">
                  <c:v>5656</c:v>
                </c:pt>
                <c:pt idx="5657">
                  <c:v>5657</c:v>
                </c:pt>
                <c:pt idx="5658">
                  <c:v>5658</c:v>
                </c:pt>
                <c:pt idx="5659">
                  <c:v>5659</c:v>
                </c:pt>
                <c:pt idx="5660">
                  <c:v>5660</c:v>
                </c:pt>
                <c:pt idx="5661">
                  <c:v>5661</c:v>
                </c:pt>
                <c:pt idx="5662">
                  <c:v>5662</c:v>
                </c:pt>
                <c:pt idx="5663">
                  <c:v>5663</c:v>
                </c:pt>
                <c:pt idx="5664">
                  <c:v>5664</c:v>
                </c:pt>
                <c:pt idx="5665">
                  <c:v>5665</c:v>
                </c:pt>
                <c:pt idx="5666">
                  <c:v>5666</c:v>
                </c:pt>
                <c:pt idx="5667">
                  <c:v>5667</c:v>
                </c:pt>
                <c:pt idx="5668">
                  <c:v>5668</c:v>
                </c:pt>
                <c:pt idx="5669">
                  <c:v>5669</c:v>
                </c:pt>
                <c:pt idx="5670">
                  <c:v>5670</c:v>
                </c:pt>
                <c:pt idx="5671">
                  <c:v>5671</c:v>
                </c:pt>
                <c:pt idx="5672">
                  <c:v>5672</c:v>
                </c:pt>
                <c:pt idx="5673">
                  <c:v>5673</c:v>
                </c:pt>
                <c:pt idx="5674">
                  <c:v>5674</c:v>
                </c:pt>
                <c:pt idx="5675">
                  <c:v>5675</c:v>
                </c:pt>
                <c:pt idx="5676">
                  <c:v>5676</c:v>
                </c:pt>
                <c:pt idx="5677">
                  <c:v>5677</c:v>
                </c:pt>
                <c:pt idx="5678">
                  <c:v>5678</c:v>
                </c:pt>
                <c:pt idx="5679">
                  <c:v>5679</c:v>
                </c:pt>
                <c:pt idx="5680">
                  <c:v>5680</c:v>
                </c:pt>
                <c:pt idx="5681">
                  <c:v>5681</c:v>
                </c:pt>
                <c:pt idx="5682">
                  <c:v>5682</c:v>
                </c:pt>
                <c:pt idx="5683">
                  <c:v>5683</c:v>
                </c:pt>
                <c:pt idx="5684">
                  <c:v>5684</c:v>
                </c:pt>
                <c:pt idx="5685">
                  <c:v>5685</c:v>
                </c:pt>
                <c:pt idx="5686">
                  <c:v>5686</c:v>
                </c:pt>
                <c:pt idx="5687">
                  <c:v>5687</c:v>
                </c:pt>
                <c:pt idx="5688">
                  <c:v>5688</c:v>
                </c:pt>
                <c:pt idx="5689">
                  <c:v>5689</c:v>
                </c:pt>
                <c:pt idx="5690">
                  <c:v>5690</c:v>
                </c:pt>
                <c:pt idx="5691">
                  <c:v>5691</c:v>
                </c:pt>
                <c:pt idx="5692">
                  <c:v>5692</c:v>
                </c:pt>
                <c:pt idx="5693">
                  <c:v>5693</c:v>
                </c:pt>
                <c:pt idx="5694">
                  <c:v>5694</c:v>
                </c:pt>
                <c:pt idx="5695">
                  <c:v>5695</c:v>
                </c:pt>
                <c:pt idx="5696">
                  <c:v>5696</c:v>
                </c:pt>
                <c:pt idx="5697">
                  <c:v>5697</c:v>
                </c:pt>
                <c:pt idx="5698">
                  <c:v>5698</c:v>
                </c:pt>
                <c:pt idx="5699">
                  <c:v>5699</c:v>
                </c:pt>
                <c:pt idx="5700">
                  <c:v>5700</c:v>
                </c:pt>
                <c:pt idx="5701">
                  <c:v>5701</c:v>
                </c:pt>
                <c:pt idx="5702">
                  <c:v>5702</c:v>
                </c:pt>
                <c:pt idx="5703">
                  <c:v>5703</c:v>
                </c:pt>
                <c:pt idx="5704">
                  <c:v>5704</c:v>
                </c:pt>
                <c:pt idx="5705">
                  <c:v>5705</c:v>
                </c:pt>
                <c:pt idx="5706">
                  <c:v>5706</c:v>
                </c:pt>
                <c:pt idx="5707">
                  <c:v>5707</c:v>
                </c:pt>
                <c:pt idx="5708">
                  <c:v>5708</c:v>
                </c:pt>
                <c:pt idx="5709">
                  <c:v>5709</c:v>
                </c:pt>
                <c:pt idx="5710">
                  <c:v>5710</c:v>
                </c:pt>
                <c:pt idx="5711">
                  <c:v>5711</c:v>
                </c:pt>
                <c:pt idx="5712">
                  <c:v>5712</c:v>
                </c:pt>
                <c:pt idx="5713">
                  <c:v>5713</c:v>
                </c:pt>
                <c:pt idx="5714">
                  <c:v>5714</c:v>
                </c:pt>
                <c:pt idx="5715">
                  <c:v>5715</c:v>
                </c:pt>
                <c:pt idx="5716">
                  <c:v>5716</c:v>
                </c:pt>
                <c:pt idx="5717">
                  <c:v>5717</c:v>
                </c:pt>
                <c:pt idx="5718">
                  <c:v>5718</c:v>
                </c:pt>
                <c:pt idx="5719">
                  <c:v>5719</c:v>
                </c:pt>
                <c:pt idx="5720">
                  <c:v>5720</c:v>
                </c:pt>
                <c:pt idx="5721">
                  <c:v>5721</c:v>
                </c:pt>
                <c:pt idx="5722">
                  <c:v>5722</c:v>
                </c:pt>
                <c:pt idx="5723">
                  <c:v>5723</c:v>
                </c:pt>
                <c:pt idx="5724">
                  <c:v>5724</c:v>
                </c:pt>
                <c:pt idx="5725">
                  <c:v>5725</c:v>
                </c:pt>
                <c:pt idx="5726">
                  <c:v>5726</c:v>
                </c:pt>
                <c:pt idx="5727">
                  <c:v>5727</c:v>
                </c:pt>
                <c:pt idx="5728">
                  <c:v>5728</c:v>
                </c:pt>
                <c:pt idx="5729">
                  <c:v>5729</c:v>
                </c:pt>
                <c:pt idx="5730">
                  <c:v>5730</c:v>
                </c:pt>
                <c:pt idx="5731">
                  <c:v>5731</c:v>
                </c:pt>
                <c:pt idx="5732">
                  <c:v>5732</c:v>
                </c:pt>
                <c:pt idx="5733">
                  <c:v>5733</c:v>
                </c:pt>
                <c:pt idx="5734">
                  <c:v>5734</c:v>
                </c:pt>
                <c:pt idx="5735">
                  <c:v>5735</c:v>
                </c:pt>
                <c:pt idx="5736">
                  <c:v>5736</c:v>
                </c:pt>
                <c:pt idx="5737">
                  <c:v>5737</c:v>
                </c:pt>
                <c:pt idx="5738">
                  <c:v>5738</c:v>
                </c:pt>
                <c:pt idx="5739">
                  <c:v>5739</c:v>
                </c:pt>
                <c:pt idx="5740">
                  <c:v>5740</c:v>
                </c:pt>
                <c:pt idx="5741">
                  <c:v>5741</c:v>
                </c:pt>
                <c:pt idx="5742">
                  <c:v>5742</c:v>
                </c:pt>
                <c:pt idx="5743">
                  <c:v>5743</c:v>
                </c:pt>
                <c:pt idx="5744">
                  <c:v>5744</c:v>
                </c:pt>
                <c:pt idx="5745">
                  <c:v>5745</c:v>
                </c:pt>
                <c:pt idx="5746">
                  <c:v>5746</c:v>
                </c:pt>
                <c:pt idx="5747">
                  <c:v>5747</c:v>
                </c:pt>
                <c:pt idx="5748">
                  <c:v>5748</c:v>
                </c:pt>
                <c:pt idx="5749">
                  <c:v>5749</c:v>
                </c:pt>
                <c:pt idx="5750">
                  <c:v>5750</c:v>
                </c:pt>
                <c:pt idx="5751">
                  <c:v>5751</c:v>
                </c:pt>
                <c:pt idx="5752">
                  <c:v>5752</c:v>
                </c:pt>
                <c:pt idx="5753">
                  <c:v>5753</c:v>
                </c:pt>
                <c:pt idx="5754">
                  <c:v>5754</c:v>
                </c:pt>
                <c:pt idx="5755">
                  <c:v>5755</c:v>
                </c:pt>
                <c:pt idx="5756">
                  <c:v>5756</c:v>
                </c:pt>
                <c:pt idx="5757">
                  <c:v>5757</c:v>
                </c:pt>
                <c:pt idx="5758">
                  <c:v>5758</c:v>
                </c:pt>
                <c:pt idx="5759">
                  <c:v>5759</c:v>
                </c:pt>
                <c:pt idx="5760">
                  <c:v>5760</c:v>
                </c:pt>
                <c:pt idx="5761">
                  <c:v>5761</c:v>
                </c:pt>
                <c:pt idx="5762">
                  <c:v>5762</c:v>
                </c:pt>
                <c:pt idx="5763">
                  <c:v>5763</c:v>
                </c:pt>
                <c:pt idx="5764">
                  <c:v>5764</c:v>
                </c:pt>
                <c:pt idx="5765">
                  <c:v>5765</c:v>
                </c:pt>
                <c:pt idx="5766">
                  <c:v>5766</c:v>
                </c:pt>
                <c:pt idx="5767">
                  <c:v>5767</c:v>
                </c:pt>
                <c:pt idx="5768">
                  <c:v>5768</c:v>
                </c:pt>
                <c:pt idx="5769">
                  <c:v>5769</c:v>
                </c:pt>
                <c:pt idx="5770">
                  <c:v>5770</c:v>
                </c:pt>
                <c:pt idx="5771">
                  <c:v>5771</c:v>
                </c:pt>
                <c:pt idx="5772">
                  <c:v>5772</c:v>
                </c:pt>
                <c:pt idx="5773">
                  <c:v>5773</c:v>
                </c:pt>
                <c:pt idx="5774">
                  <c:v>5774</c:v>
                </c:pt>
                <c:pt idx="5775">
                  <c:v>5775</c:v>
                </c:pt>
                <c:pt idx="5776">
                  <c:v>5776</c:v>
                </c:pt>
                <c:pt idx="5777">
                  <c:v>5777</c:v>
                </c:pt>
                <c:pt idx="5778">
                  <c:v>5778</c:v>
                </c:pt>
                <c:pt idx="5779">
                  <c:v>5779</c:v>
                </c:pt>
                <c:pt idx="5780">
                  <c:v>5780</c:v>
                </c:pt>
                <c:pt idx="5781">
                  <c:v>5781</c:v>
                </c:pt>
                <c:pt idx="5782">
                  <c:v>5782</c:v>
                </c:pt>
                <c:pt idx="5783">
                  <c:v>5783</c:v>
                </c:pt>
                <c:pt idx="5784">
                  <c:v>5784</c:v>
                </c:pt>
                <c:pt idx="5785">
                  <c:v>5785</c:v>
                </c:pt>
                <c:pt idx="5786">
                  <c:v>5786</c:v>
                </c:pt>
                <c:pt idx="5787">
                  <c:v>5787</c:v>
                </c:pt>
                <c:pt idx="5788">
                  <c:v>5788</c:v>
                </c:pt>
                <c:pt idx="5789">
                  <c:v>5789</c:v>
                </c:pt>
                <c:pt idx="5790">
                  <c:v>5790</c:v>
                </c:pt>
                <c:pt idx="5791">
                  <c:v>5791</c:v>
                </c:pt>
                <c:pt idx="5792">
                  <c:v>5792</c:v>
                </c:pt>
                <c:pt idx="5793">
                  <c:v>5793</c:v>
                </c:pt>
                <c:pt idx="5794">
                  <c:v>5794</c:v>
                </c:pt>
                <c:pt idx="5795">
                  <c:v>5795</c:v>
                </c:pt>
                <c:pt idx="5796">
                  <c:v>5796</c:v>
                </c:pt>
                <c:pt idx="5797">
                  <c:v>5797</c:v>
                </c:pt>
                <c:pt idx="5798">
                  <c:v>5798</c:v>
                </c:pt>
                <c:pt idx="5799">
                  <c:v>5799</c:v>
                </c:pt>
                <c:pt idx="5800">
                  <c:v>5800</c:v>
                </c:pt>
                <c:pt idx="5801">
                  <c:v>5801</c:v>
                </c:pt>
                <c:pt idx="5802">
                  <c:v>5802</c:v>
                </c:pt>
                <c:pt idx="5803">
                  <c:v>5803</c:v>
                </c:pt>
                <c:pt idx="5804">
                  <c:v>5804</c:v>
                </c:pt>
                <c:pt idx="5805">
                  <c:v>5805</c:v>
                </c:pt>
                <c:pt idx="5806">
                  <c:v>5806</c:v>
                </c:pt>
                <c:pt idx="5807">
                  <c:v>5807</c:v>
                </c:pt>
                <c:pt idx="5808">
                  <c:v>5808</c:v>
                </c:pt>
                <c:pt idx="5809">
                  <c:v>5809</c:v>
                </c:pt>
                <c:pt idx="5810">
                  <c:v>5810</c:v>
                </c:pt>
                <c:pt idx="5811">
                  <c:v>5811</c:v>
                </c:pt>
                <c:pt idx="5812">
                  <c:v>5812</c:v>
                </c:pt>
                <c:pt idx="5813">
                  <c:v>5813</c:v>
                </c:pt>
                <c:pt idx="5814">
                  <c:v>5814</c:v>
                </c:pt>
                <c:pt idx="5815">
                  <c:v>5815</c:v>
                </c:pt>
                <c:pt idx="5816">
                  <c:v>5816</c:v>
                </c:pt>
                <c:pt idx="5817">
                  <c:v>5817</c:v>
                </c:pt>
                <c:pt idx="5818">
                  <c:v>5818</c:v>
                </c:pt>
                <c:pt idx="5819">
                  <c:v>5819</c:v>
                </c:pt>
                <c:pt idx="5820">
                  <c:v>5820</c:v>
                </c:pt>
                <c:pt idx="5821">
                  <c:v>5821</c:v>
                </c:pt>
                <c:pt idx="5822">
                  <c:v>5822</c:v>
                </c:pt>
                <c:pt idx="5823">
                  <c:v>5823</c:v>
                </c:pt>
                <c:pt idx="5824">
                  <c:v>5824</c:v>
                </c:pt>
                <c:pt idx="5825">
                  <c:v>5825</c:v>
                </c:pt>
                <c:pt idx="5826">
                  <c:v>5826</c:v>
                </c:pt>
                <c:pt idx="5827">
                  <c:v>5827</c:v>
                </c:pt>
                <c:pt idx="5828">
                  <c:v>5828</c:v>
                </c:pt>
                <c:pt idx="5829">
                  <c:v>5829</c:v>
                </c:pt>
                <c:pt idx="5830">
                  <c:v>5830</c:v>
                </c:pt>
                <c:pt idx="5831">
                  <c:v>5831</c:v>
                </c:pt>
                <c:pt idx="5832">
                  <c:v>5832</c:v>
                </c:pt>
                <c:pt idx="5833">
                  <c:v>5833</c:v>
                </c:pt>
                <c:pt idx="5834">
                  <c:v>5834</c:v>
                </c:pt>
                <c:pt idx="5835">
                  <c:v>5835</c:v>
                </c:pt>
                <c:pt idx="5836">
                  <c:v>5836</c:v>
                </c:pt>
                <c:pt idx="5837">
                  <c:v>5837</c:v>
                </c:pt>
                <c:pt idx="5838">
                  <c:v>5838</c:v>
                </c:pt>
                <c:pt idx="5839">
                  <c:v>5839</c:v>
                </c:pt>
                <c:pt idx="5840">
                  <c:v>5840</c:v>
                </c:pt>
                <c:pt idx="5841">
                  <c:v>5841</c:v>
                </c:pt>
                <c:pt idx="5842">
                  <c:v>5842</c:v>
                </c:pt>
                <c:pt idx="5843">
                  <c:v>5843</c:v>
                </c:pt>
                <c:pt idx="5844">
                  <c:v>5844</c:v>
                </c:pt>
                <c:pt idx="5845">
                  <c:v>5845</c:v>
                </c:pt>
                <c:pt idx="5846">
                  <c:v>5846</c:v>
                </c:pt>
                <c:pt idx="5847">
                  <c:v>5847</c:v>
                </c:pt>
                <c:pt idx="5848">
                  <c:v>5848</c:v>
                </c:pt>
                <c:pt idx="5849">
                  <c:v>5849</c:v>
                </c:pt>
                <c:pt idx="5850">
                  <c:v>5850</c:v>
                </c:pt>
                <c:pt idx="5851">
                  <c:v>5851</c:v>
                </c:pt>
                <c:pt idx="5852">
                  <c:v>5852</c:v>
                </c:pt>
                <c:pt idx="5853">
                  <c:v>5853</c:v>
                </c:pt>
                <c:pt idx="5854">
                  <c:v>5854</c:v>
                </c:pt>
                <c:pt idx="5855">
                  <c:v>5855</c:v>
                </c:pt>
                <c:pt idx="5856">
                  <c:v>5856</c:v>
                </c:pt>
                <c:pt idx="5857">
                  <c:v>5857</c:v>
                </c:pt>
                <c:pt idx="5858">
                  <c:v>5858</c:v>
                </c:pt>
                <c:pt idx="5859">
                  <c:v>5859</c:v>
                </c:pt>
                <c:pt idx="5860">
                  <c:v>5860</c:v>
                </c:pt>
                <c:pt idx="5861">
                  <c:v>5861</c:v>
                </c:pt>
                <c:pt idx="5862">
                  <c:v>5862</c:v>
                </c:pt>
                <c:pt idx="5863">
                  <c:v>5863</c:v>
                </c:pt>
                <c:pt idx="5864">
                  <c:v>5864</c:v>
                </c:pt>
                <c:pt idx="5865">
                  <c:v>5865</c:v>
                </c:pt>
                <c:pt idx="5866">
                  <c:v>5866</c:v>
                </c:pt>
                <c:pt idx="5867">
                  <c:v>5867</c:v>
                </c:pt>
                <c:pt idx="5868">
                  <c:v>5868</c:v>
                </c:pt>
                <c:pt idx="5869">
                  <c:v>5869</c:v>
                </c:pt>
                <c:pt idx="5870">
                  <c:v>5870</c:v>
                </c:pt>
                <c:pt idx="5871">
                  <c:v>5871</c:v>
                </c:pt>
                <c:pt idx="5872">
                  <c:v>5872</c:v>
                </c:pt>
                <c:pt idx="5873">
                  <c:v>5873</c:v>
                </c:pt>
                <c:pt idx="5874">
                  <c:v>5874</c:v>
                </c:pt>
                <c:pt idx="5875">
                  <c:v>5875</c:v>
                </c:pt>
                <c:pt idx="5876">
                  <c:v>5876</c:v>
                </c:pt>
                <c:pt idx="5877">
                  <c:v>5877</c:v>
                </c:pt>
                <c:pt idx="5878">
                  <c:v>5878</c:v>
                </c:pt>
                <c:pt idx="5879">
                  <c:v>5879</c:v>
                </c:pt>
                <c:pt idx="5880">
                  <c:v>5880</c:v>
                </c:pt>
                <c:pt idx="5881">
                  <c:v>5881</c:v>
                </c:pt>
                <c:pt idx="5882">
                  <c:v>5882</c:v>
                </c:pt>
                <c:pt idx="5883">
                  <c:v>5883</c:v>
                </c:pt>
                <c:pt idx="5884">
                  <c:v>5884</c:v>
                </c:pt>
                <c:pt idx="5885">
                  <c:v>5885</c:v>
                </c:pt>
                <c:pt idx="5886">
                  <c:v>5886</c:v>
                </c:pt>
                <c:pt idx="5887">
                  <c:v>5887</c:v>
                </c:pt>
                <c:pt idx="5888">
                  <c:v>5888</c:v>
                </c:pt>
                <c:pt idx="5889">
                  <c:v>5889</c:v>
                </c:pt>
                <c:pt idx="5890">
                  <c:v>5890</c:v>
                </c:pt>
                <c:pt idx="5891">
                  <c:v>5891</c:v>
                </c:pt>
                <c:pt idx="5892">
                  <c:v>5892</c:v>
                </c:pt>
                <c:pt idx="5893">
                  <c:v>5893</c:v>
                </c:pt>
                <c:pt idx="5894">
                  <c:v>5894</c:v>
                </c:pt>
                <c:pt idx="5895">
                  <c:v>5895</c:v>
                </c:pt>
                <c:pt idx="5896">
                  <c:v>5896</c:v>
                </c:pt>
                <c:pt idx="5897">
                  <c:v>5897</c:v>
                </c:pt>
                <c:pt idx="5898">
                  <c:v>5898</c:v>
                </c:pt>
                <c:pt idx="5899">
                  <c:v>5899</c:v>
                </c:pt>
                <c:pt idx="5900">
                  <c:v>5900</c:v>
                </c:pt>
                <c:pt idx="5901">
                  <c:v>5901</c:v>
                </c:pt>
                <c:pt idx="5902">
                  <c:v>5902</c:v>
                </c:pt>
                <c:pt idx="5903">
                  <c:v>5903</c:v>
                </c:pt>
                <c:pt idx="5904">
                  <c:v>5904</c:v>
                </c:pt>
                <c:pt idx="5905">
                  <c:v>5905</c:v>
                </c:pt>
                <c:pt idx="5906">
                  <c:v>5906</c:v>
                </c:pt>
                <c:pt idx="5907">
                  <c:v>5907</c:v>
                </c:pt>
                <c:pt idx="5908">
                  <c:v>5908</c:v>
                </c:pt>
                <c:pt idx="5909">
                  <c:v>5909</c:v>
                </c:pt>
                <c:pt idx="5910">
                  <c:v>5910</c:v>
                </c:pt>
                <c:pt idx="5911">
                  <c:v>5911</c:v>
                </c:pt>
                <c:pt idx="5912">
                  <c:v>5912</c:v>
                </c:pt>
                <c:pt idx="5913">
                  <c:v>5913</c:v>
                </c:pt>
                <c:pt idx="5914">
                  <c:v>5914</c:v>
                </c:pt>
                <c:pt idx="5915">
                  <c:v>5915</c:v>
                </c:pt>
                <c:pt idx="5916">
                  <c:v>5916</c:v>
                </c:pt>
                <c:pt idx="5917">
                  <c:v>5917</c:v>
                </c:pt>
                <c:pt idx="5918">
                  <c:v>5918</c:v>
                </c:pt>
                <c:pt idx="5919">
                  <c:v>5919</c:v>
                </c:pt>
                <c:pt idx="5920">
                  <c:v>5920</c:v>
                </c:pt>
                <c:pt idx="5921">
                  <c:v>5921</c:v>
                </c:pt>
                <c:pt idx="5922">
                  <c:v>5922</c:v>
                </c:pt>
                <c:pt idx="5923">
                  <c:v>5923</c:v>
                </c:pt>
                <c:pt idx="5924">
                  <c:v>5924</c:v>
                </c:pt>
                <c:pt idx="5925">
                  <c:v>5925</c:v>
                </c:pt>
                <c:pt idx="5926">
                  <c:v>5926</c:v>
                </c:pt>
                <c:pt idx="5927">
                  <c:v>5927</c:v>
                </c:pt>
                <c:pt idx="5928">
                  <c:v>5928</c:v>
                </c:pt>
                <c:pt idx="5929">
                  <c:v>5929</c:v>
                </c:pt>
                <c:pt idx="5930">
                  <c:v>5930</c:v>
                </c:pt>
                <c:pt idx="5931">
                  <c:v>5931</c:v>
                </c:pt>
                <c:pt idx="5932">
                  <c:v>5932</c:v>
                </c:pt>
                <c:pt idx="5933">
                  <c:v>5933</c:v>
                </c:pt>
                <c:pt idx="5934">
                  <c:v>5934</c:v>
                </c:pt>
                <c:pt idx="5935">
                  <c:v>5935</c:v>
                </c:pt>
                <c:pt idx="5936">
                  <c:v>5936</c:v>
                </c:pt>
                <c:pt idx="5937">
                  <c:v>5937</c:v>
                </c:pt>
                <c:pt idx="5938">
                  <c:v>5938</c:v>
                </c:pt>
                <c:pt idx="5939">
                  <c:v>5939</c:v>
                </c:pt>
                <c:pt idx="5940">
                  <c:v>5940</c:v>
                </c:pt>
                <c:pt idx="5941">
                  <c:v>5941</c:v>
                </c:pt>
                <c:pt idx="5942">
                  <c:v>5942</c:v>
                </c:pt>
                <c:pt idx="5943">
                  <c:v>5943</c:v>
                </c:pt>
                <c:pt idx="5944">
                  <c:v>5944</c:v>
                </c:pt>
                <c:pt idx="5945">
                  <c:v>5945</c:v>
                </c:pt>
                <c:pt idx="5946">
                  <c:v>5946</c:v>
                </c:pt>
                <c:pt idx="5947">
                  <c:v>5947</c:v>
                </c:pt>
                <c:pt idx="5948">
                  <c:v>5948</c:v>
                </c:pt>
                <c:pt idx="5949">
                  <c:v>5949</c:v>
                </c:pt>
                <c:pt idx="5950">
                  <c:v>5950</c:v>
                </c:pt>
                <c:pt idx="5951">
                  <c:v>5951</c:v>
                </c:pt>
                <c:pt idx="5952">
                  <c:v>5952</c:v>
                </c:pt>
                <c:pt idx="5953">
                  <c:v>5953</c:v>
                </c:pt>
                <c:pt idx="5954">
                  <c:v>5954</c:v>
                </c:pt>
                <c:pt idx="5955">
                  <c:v>5955</c:v>
                </c:pt>
                <c:pt idx="5956">
                  <c:v>5956</c:v>
                </c:pt>
                <c:pt idx="5957">
                  <c:v>5957</c:v>
                </c:pt>
                <c:pt idx="5958">
                  <c:v>5958</c:v>
                </c:pt>
                <c:pt idx="5959">
                  <c:v>5959</c:v>
                </c:pt>
                <c:pt idx="5960">
                  <c:v>5960</c:v>
                </c:pt>
                <c:pt idx="5961">
                  <c:v>5961</c:v>
                </c:pt>
                <c:pt idx="5962">
                  <c:v>5962</c:v>
                </c:pt>
                <c:pt idx="5963">
                  <c:v>5963</c:v>
                </c:pt>
                <c:pt idx="5964">
                  <c:v>5964</c:v>
                </c:pt>
                <c:pt idx="5965">
                  <c:v>5965</c:v>
                </c:pt>
                <c:pt idx="5966">
                  <c:v>5966</c:v>
                </c:pt>
                <c:pt idx="5967">
                  <c:v>5967</c:v>
                </c:pt>
                <c:pt idx="5968">
                  <c:v>5968</c:v>
                </c:pt>
                <c:pt idx="5969">
                  <c:v>5969</c:v>
                </c:pt>
                <c:pt idx="5970">
                  <c:v>5970</c:v>
                </c:pt>
                <c:pt idx="5971">
                  <c:v>5971</c:v>
                </c:pt>
                <c:pt idx="5972">
                  <c:v>5972</c:v>
                </c:pt>
                <c:pt idx="5973">
                  <c:v>5973</c:v>
                </c:pt>
                <c:pt idx="5974">
                  <c:v>5974</c:v>
                </c:pt>
                <c:pt idx="5975">
                  <c:v>5975</c:v>
                </c:pt>
                <c:pt idx="5976">
                  <c:v>5976</c:v>
                </c:pt>
                <c:pt idx="5977">
                  <c:v>5977</c:v>
                </c:pt>
                <c:pt idx="5978">
                  <c:v>5978</c:v>
                </c:pt>
                <c:pt idx="5979">
                  <c:v>5979</c:v>
                </c:pt>
                <c:pt idx="5980">
                  <c:v>5980</c:v>
                </c:pt>
                <c:pt idx="5981">
                  <c:v>5981</c:v>
                </c:pt>
                <c:pt idx="5982">
                  <c:v>5982</c:v>
                </c:pt>
                <c:pt idx="5983">
                  <c:v>5983</c:v>
                </c:pt>
                <c:pt idx="5984">
                  <c:v>5984</c:v>
                </c:pt>
                <c:pt idx="5985">
                  <c:v>5985</c:v>
                </c:pt>
                <c:pt idx="5986">
                  <c:v>5986</c:v>
                </c:pt>
                <c:pt idx="5987">
                  <c:v>5987</c:v>
                </c:pt>
                <c:pt idx="5988">
                  <c:v>5988</c:v>
                </c:pt>
                <c:pt idx="5989">
                  <c:v>5989</c:v>
                </c:pt>
                <c:pt idx="5990">
                  <c:v>5990</c:v>
                </c:pt>
                <c:pt idx="5991">
                  <c:v>5991</c:v>
                </c:pt>
                <c:pt idx="5992">
                  <c:v>5992</c:v>
                </c:pt>
                <c:pt idx="5993">
                  <c:v>5993</c:v>
                </c:pt>
                <c:pt idx="5994">
                  <c:v>5994</c:v>
                </c:pt>
                <c:pt idx="5995">
                  <c:v>5995</c:v>
                </c:pt>
                <c:pt idx="5996">
                  <c:v>5996</c:v>
                </c:pt>
                <c:pt idx="5997">
                  <c:v>5997</c:v>
                </c:pt>
                <c:pt idx="5998">
                  <c:v>5998</c:v>
                </c:pt>
                <c:pt idx="5999">
                  <c:v>5999</c:v>
                </c:pt>
                <c:pt idx="6000">
                  <c:v>6000</c:v>
                </c:pt>
              </c:numCache>
            </c:numRef>
          </c:xVal>
          <c:yVal>
            <c:numRef>
              <c:f>[1]D_500K!$AF$2:$AF$6002</c:f>
              <c:numCache>
                <c:formatCode>General</c:formatCode>
                <c:ptCount val="6001"/>
                <c:pt idx="0">
                  <c:v>0</c:v>
                </c:pt>
                <c:pt idx="1">
                  <c:v>5.9431776000000713E-3</c:v>
                </c:pt>
                <c:pt idx="2">
                  <c:v>1.2141478400000016E-2</c:v>
                </c:pt>
                <c:pt idx="3">
                  <c:v>1.8322902400000007E-2</c:v>
                </c:pt>
                <c:pt idx="4">
                  <c:v>2.4487449600000044E-2</c:v>
                </c:pt>
                <c:pt idx="5">
                  <c:v>3.0635119999999905E-2</c:v>
                </c:pt>
                <c:pt idx="6">
                  <c:v>3.6765913600000033E-2</c:v>
                </c:pt>
                <c:pt idx="7">
                  <c:v>4.2879830399999985E-2</c:v>
                </c:pt>
                <c:pt idx="8">
                  <c:v>4.8976870399999983E-2</c:v>
                </c:pt>
                <c:pt idx="9">
                  <c:v>5.5057033600000027E-2</c:v>
                </c:pt>
                <c:pt idx="10">
                  <c:v>6.1120319999999895E-2</c:v>
                </c:pt>
                <c:pt idx="11">
                  <c:v>6.716672960000003E-2</c:v>
                </c:pt>
                <c:pt idx="12">
                  <c:v>7.319626239999999E-2</c:v>
                </c:pt>
                <c:pt idx="13">
                  <c:v>7.9208918399999995E-2</c:v>
                </c:pt>
                <c:pt idx="14">
                  <c:v>8.5204697599999824E-2</c:v>
                </c:pt>
                <c:pt idx="15">
                  <c:v>9.1183600000000364E-2</c:v>
                </c:pt>
                <c:pt idx="16">
                  <c:v>9.7145625599999841E-2</c:v>
                </c:pt>
                <c:pt idx="17">
                  <c:v>0.10309077440000003</c:v>
                </c:pt>
                <c:pt idx="18">
                  <c:v>0.10901904640000026</c:v>
                </c:pt>
                <c:pt idx="19">
                  <c:v>0.11493044160000032</c:v>
                </c:pt>
                <c:pt idx="20">
                  <c:v>0.1208249600000002</c:v>
                </c:pt>
                <c:pt idx="21">
                  <c:v>0.12670260160000013</c:v>
                </c:pt>
                <c:pt idx="22">
                  <c:v>0.1325633664000001</c:v>
                </c:pt>
                <c:pt idx="23">
                  <c:v>0.13840725440000012</c:v>
                </c:pt>
                <c:pt idx="24">
                  <c:v>0.14423426559999997</c:v>
                </c:pt>
                <c:pt idx="25">
                  <c:v>0.1500444000000003</c:v>
                </c:pt>
                <c:pt idx="26">
                  <c:v>0.15583765760000001</c:v>
                </c:pt>
                <c:pt idx="27">
                  <c:v>0.16161403839999999</c:v>
                </c:pt>
                <c:pt idx="28">
                  <c:v>0.16737354240000024</c:v>
                </c:pt>
                <c:pt idx="29">
                  <c:v>0.17311616960000009</c:v>
                </c:pt>
                <c:pt idx="30">
                  <c:v>0.17884191999999999</c:v>
                </c:pt>
                <c:pt idx="31">
                  <c:v>0.18455079360000015</c:v>
                </c:pt>
                <c:pt idx="32">
                  <c:v>0.19024279040000014</c:v>
                </c:pt>
                <c:pt idx="33">
                  <c:v>0.19591791039999995</c:v>
                </c:pt>
                <c:pt idx="34">
                  <c:v>0.20157615360000003</c:v>
                </c:pt>
                <c:pt idx="35">
                  <c:v>0.20721752000000015</c:v>
                </c:pt>
                <c:pt idx="36">
                  <c:v>0.21284200959999988</c:v>
                </c:pt>
                <c:pt idx="37">
                  <c:v>0.21844962239999988</c:v>
                </c:pt>
                <c:pt idx="38">
                  <c:v>0.22404035840000014</c:v>
                </c:pt>
                <c:pt idx="39">
                  <c:v>0.2296142176</c:v>
                </c:pt>
                <c:pt idx="40">
                  <c:v>0.23517119999999991</c:v>
                </c:pt>
                <c:pt idx="41">
                  <c:v>0.24071130560000009</c:v>
                </c:pt>
                <c:pt idx="42">
                  <c:v>0.24623453440000009</c:v>
                </c:pt>
                <c:pt idx="43">
                  <c:v>0.25174088639999992</c:v>
                </c:pt>
                <c:pt idx="44">
                  <c:v>0.25723036160000023</c:v>
                </c:pt>
                <c:pt idx="45">
                  <c:v>0.26270296000000015</c:v>
                </c:pt>
                <c:pt idx="46">
                  <c:v>0.26815868159999989</c:v>
                </c:pt>
                <c:pt idx="47">
                  <c:v>0.2735975263999999</c:v>
                </c:pt>
                <c:pt idx="48">
                  <c:v>0.27901949440000018</c:v>
                </c:pt>
                <c:pt idx="49">
                  <c:v>0.28442458560000028</c:v>
                </c:pt>
                <c:pt idx="50">
                  <c:v>0.2898128000000002</c:v>
                </c:pt>
                <c:pt idx="51">
                  <c:v>0.29518413759999995</c:v>
                </c:pt>
                <c:pt idx="52">
                  <c:v>0.30053859840000019</c:v>
                </c:pt>
                <c:pt idx="53">
                  <c:v>0.30587618239999981</c:v>
                </c:pt>
                <c:pt idx="54">
                  <c:v>0.31119688960000014</c:v>
                </c:pt>
                <c:pt idx="55">
                  <c:v>0.31650072000000029</c:v>
                </c:pt>
                <c:pt idx="56">
                  <c:v>0.32178767360000005</c:v>
                </c:pt>
                <c:pt idx="57">
                  <c:v>0.32705775040000007</c:v>
                </c:pt>
                <c:pt idx="58">
                  <c:v>0.33231095040000014</c:v>
                </c:pt>
                <c:pt idx="59">
                  <c:v>0.33754727360000025</c:v>
                </c:pt>
                <c:pt idx="60">
                  <c:v>0.34276671999999997</c:v>
                </c:pt>
                <c:pt idx="61">
                  <c:v>0.34796928960000018</c:v>
                </c:pt>
                <c:pt idx="62">
                  <c:v>0.35315498240000021</c:v>
                </c:pt>
                <c:pt idx="63">
                  <c:v>0.35832379840000006</c:v>
                </c:pt>
                <c:pt idx="64">
                  <c:v>0.36347573759999996</c:v>
                </c:pt>
                <c:pt idx="65">
                  <c:v>0.36861080000000013</c:v>
                </c:pt>
                <c:pt idx="66">
                  <c:v>0.3737289855999999</c:v>
                </c:pt>
                <c:pt idx="67">
                  <c:v>0.37883029439999993</c:v>
                </c:pt>
                <c:pt idx="68">
                  <c:v>0.38391472640000002</c:v>
                </c:pt>
                <c:pt idx="69">
                  <c:v>0.38898228160000015</c:v>
                </c:pt>
                <c:pt idx="70">
                  <c:v>0.3940329600000001</c:v>
                </c:pt>
                <c:pt idx="71">
                  <c:v>0.3990667616000001</c:v>
                </c:pt>
                <c:pt idx="72">
                  <c:v>0.40408368640000014</c:v>
                </c:pt>
                <c:pt idx="73">
                  <c:v>0.40908373440000001</c:v>
                </c:pt>
                <c:pt idx="74">
                  <c:v>0.41406690559999992</c:v>
                </c:pt>
                <c:pt idx="75">
                  <c:v>0.41903320000000011</c:v>
                </c:pt>
                <c:pt idx="76">
                  <c:v>0.42398261759999989</c:v>
                </c:pt>
                <c:pt idx="77">
                  <c:v>0.42891515840000016</c:v>
                </c:pt>
                <c:pt idx="78">
                  <c:v>0.43383082240000004</c:v>
                </c:pt>
                <c:pt idx="79">
                  <c:v>0.43872960960000018</c:v>
                </c:pt>
                <c:pt idx="80">
                  <c:v>0.44361151999999993</c:v>
                </c:pt>
                <c:pt idx="81">
                  <c:v>0.44847655360000016</c:v>
                </c:pt>
                <c:pt idx="82">
                  <c:v>0.4533247104</c:v>
                </c:pt>
                <c:pt idx="83">
                  <c:v>0.4581559904000001</c:v>
                </c:pt>
                <c:pt idx="84">
                  <c:v>0.46297039359999981</c:v>
                </c:pt>
                <c:pt idx="85">
                  <c:v>0.46776792000000023</c:v>
                </c:pt>
                <c:pt idx="86">
                  <c:v>0.4725485695999998</c:v>
                </c:pt>
                <c:pt idx="87">
                  <c:v>0.47731234240000009</c:v>
                </c:pt>
                <c:pt idx="88">
                  <c:v>0.4820592384000002</c:v>
                </c:pt>
                <c:pt idx="89">
                  <c:v>0.48678925760000014</c:v>
                </c:pt>
                <c:pt idx="90">
                  <c:v>0.49150240000000012</c:v>
                </c:pt>
                <c:pt idx="91">
                  <c:v>0.49619866560000014</c:v>
                </c:pt>
                <c:pt idx="92">
                  <c:v>0.50087805439999977</c:v>
                </c:pt>
                <c:pt idx="93">
                  <c:v>0.50554056639999989</c:v>
                </c:pt>
                <c:pt idx="94">
                  <c:v>0.51018620160000006</c:v>
                </c:pt>
                <c:pt idx="95">
                  <c:v>0.51481496000000027</c:v>
                </c:pt>
                <c:pt idx="96">
                  <c:v>0.51942684160000008</c:v>
                </c:pt>
                <c:pt idx="97">
                  <c:v>0.52402184639999994</c:v>
                </c:pt>
                <c:pt idx="98">
                  <c:v>0.52859997440000028</c:v>
                </c:pt>
                <c:pt idx="99">
                  <c:v>0.53316122560000001</c:v>
                </c:pt>
                <c:pt idx="100">
                  <c:v>0.53770560000000001</c:v>
                </c:pt>
                <c:pt idx="101">
                  <c:v>0.54223309760000005</c:v>
                </c:pt>
                <c:pt idx="102">
                  <c:v>0.54674371840000013</c:v>
                </c:pt>
                <c:pt idx="103">
                  <c:v>0.55123746239999982</c:v>
                </c:pt>
                <c:pt idx="104">
                  <c:v>0.55571432960000022</c:v>
                </c:pt>
                <c:pt idx="105">
                  <c:v>0.56017432</c:v>
                </c:pt>
                <c:pt idx="106">
                  <c:v>0.56461743359999983</c:v>
                </c:pt>
                <c:pt idx="107">
                  <c:v>0.56904367039999992</c:v>
                </c:pt>
                <c:pt idx="108">
                  <c:v>0.57345303040000029</c:v>
                </c:pt>
                <c:pt idx="109">
                  <c:v>0.57784551360000003</c:v>
                </c:pt>
                <c:pt idx="110">
                  <c:v>0.58222112000000026</c:v>
                </c:pt>
                <c:pt idx="111">
                  <c:v>0.58657984960000009</c:v>
                </c:pt>
                <c:pt idx="112">
                  <c:v>0.59092170240000019</c:v>
                </c:pt>
                <c:pt idx="113">
                  <c:v>0.5952466783999999</c:v>
                </c:pt>
                <c:pt idx="114">
                  <c:v>0.59955477760000009</c:v>
                </c:pt>
                <c:pt idx="115">
                  <c:v>0.6038460000000001</c:v>
                </c:pt>
                <c:pt idx="116">
                  <c:v>0.60812034560000017</c:v>
                </c:pt>
                <c:pt idx="117">
                  <c:v>0.61237781439999983</c:v>
                </c:pt>
                <c:pt idx="118">
                  <c:v>0.61661840640000021</c:v>
                </c:pt>
                <c:pt idx="119">
                  <c:v>0.62084212160000019</c:v>
                </c:pt>
                <c:pt idx="120">
                  <c:v>0.62504895999999999</c:v>
                </c:pt>
                <c:pt idx="121">
                  <c:v>0.62923892159999983</c:v>
                </c:pt>
                <c:pt idx="122">
                  <c:v>0.63341200640000017</c:v>
                </c:pt>
                <c:pt idx="123">
                  <c:v>0.63756821439999989</c:v>
                </c:pt>
                <c:pt idx="124">
                  <c:v>0.6417075456000001</c:v>
                </c:pt>
                <c:pt idx="125">
                  <c:v>0.64686570871123261</c:v>
                </c:pt>
                <c:pt idx="126">
                  <c:v>0.65180596525304302</c:v>
                </c:pt>
                <c:pt idx="127">
                  <c:v>0.65669549733611898</c:v>
                </c:pt>
                <c:pt idx="128">
                  <c:v>0.6615351918274528</c:v>
                </c:pt>
                <c:pt idx="129">
                  <c:v>0.66632591347493775</c:v>
                </c:pt>
                <c:pt idx="130">
                  <c:v>0.67106850562322506</c:v>
                </c:pt>
                <c:pt idx="131">
                  <c:v>0.6757637909011518</c:v>
                </c:pt>
                <c:pt idx="132">
                  <c:v>0.68041257188208371</c:v>
                </c:pt>
                <c:pt idx="133">
                  <c:v>0.6850156317184295</c:v>
                </c:pt>
                <c:pt idx="134">
                  <c:v>0.68957373475152028</c:v>
                </c:pt>
                <c:pt idx="135">
                  <c:v>0.69408762709799232</c:v>
                </c:pt>
                <c:pt idx="136">
                  <c:v>0.69855803721373344</c:v>
                </c:pt>
                <c:pt idx="137">
                  <c:v>0.70298567643642107</c:v>
                </c:pt>
                <c:pt idx="138">
                  <c:v>0.70737123950759906</c:v>
                </c:pt>
                <c:pt idx="139">
                  <c:v>0.71171540507522035</c:v>
                </c:pt>
                <c:pt idx="140">
                  <c:v>0.71601883617750928</c:v>
                </c:pt>
                <c:pt idx="141">
                  <c:v>0.72028218070896899</c:v>
                </c:pt>
                <c:pt idx="142">
                  <c:v>0.72450607186931615</c:v>
                </c:pt>
                <c:pt idx="143">
                  <c:v>0.72869112859607865</c:v>
                </c:pt>
                <c:pt idx="144">
                  <c:v>0.7328379559815601</c:v>
                </c:pt>
                <c:pt idx="145">
                  <c:v>0.73694714567484354</c:v>
                </c:pt>
                <c:pt idx="146">
                  <c:v>0.74101927626946629</c:v>
                </c:pt>
                <c:pt idx="147">
                  <c:v>0.74505491367736809</c:v>
                </c:pt>
                <c:pt idx="148">
                  <c:v>0.7490546114896941</c:v>
                </c:pt>
                <c:pt idx="149">
                  <c:v>0.75301891132499388</c:v>
                </c:pt>
                <c:pt idx="150">
                  <c:v>0.75694834316534121</c:v>
                </c:pt>
                <c:pt idx="151">
                  <c:v>0.76084342568086472</c:v>
                </c:pt>
                <c:pt idx="152">
                  <c:v>0.76470466654317359</c:v>
                </c:pt>
                <c:pt idx="153">
                  <c:v>0.76853256272811277</c:v>
                </c:pt>
                <c:pt idx="154">
                  <c:v>0.77232760080829288</c:v>
                </c:pt>
                <c:pt idx="155">
                  <c:v>0.77609025723579128</c:v>
                </c:pt>
                <c:pt idx="156">
                  <c:v>0.77982099861542498</c:v>
                </c:pt>
                <c:pt idx="157">
                  <c:v>0.78352028196895729</c:v>
                </c:pt>
                <c:pt idx="158">
                  <c:v>0.78718855499060791</c:v>
                </c:pt>
                <c:pt idx="159">
                  <c:v>0.7908262562941879</c:v>
                </c:pt>
                <c:pt idx="160">
                  <c:v>0.7944338156522035</c:v>
                </c:pt>
                <c:pt idx="161">
                  <c:v>0.79801165422722176</c:v>
                </c:pt>
                <c:pt idx="162">
                  <c:v>0.80156018479580227</c:v>
                </c:pt>
                <c:pt idx="163">
                  <c:v>0.80507981196527911</c:v>
                </c:pt>
                <c:pt idx="164">
                  <c:v>0.80857093238365874</c:v>
                </c:pt>
                <c:pt idx="165">
                  <c:v>0.81203393494289311</c:v>
                </c:pt>
                <c:pt idx="166">
                  <c:v>0.81546920097578002</c:v>
                </c:pt>
                <c:pt idx="167">
                  <c:v>0.81887710444672357</c:v>
                </c:pt>
                <c:pt idx="168">
                  <c:v>0.82225801213657923</c:v>
                </c:pt>
                <c:pt idx="169">
                  <c:v>0.82561228382180851</c:v>
                </c:pt>
                <c:pt idx="170">
                  <c:v>0.82894027244814206</c:v>
                </c:pt>
                <c:pt idx="171">
                  <c:v>0.83224232429895451</c:v>
                </c:pt>
                <c:pt idx="172">
                  <c:v>0.83551877915854544</c:v>
                </c:pt>
                <c:pt idx="173">
                  <c:v>0.83876997047049806</c:v>
                </c:pt>
                <c:pt idx="174">
                  <c:v>0.84199622549130515</c:v>
                </c:pt>
                <c:pt idx="175">
                  <c:v>0.84519786543941922</c:v>
                </c:pt>
                <c:pt idx="176">
                  <c:v>0.8483752056398921</c:v>
                </c:pt>
                <c:pt idx="177">
                  <c:v>0.85152855566476049</c:v>
                </c:pt>
                <c:pt idx="178">
                  <c:v>0.85465821946932108</c:v>
                </c:pt>
                <c:pt idx="179">
                  <c:v>0.85776449552444145</c:v>
                </c:pt>
                <c:pt idx="180">
                  <c:v>0.86084767694504305</c:v>
                </c:pt>
                <c:pt idx="181">
                  <c:v>0.86390805161488515</c:v>
                </c:pt>
                <c:pt idx="182">
                  <c:v>0.86694590230777724</c:v>
                </c:pt>
                <c:pt idx="183">
                  <c:v>0.86996150680534257</c:v>
                </c:pt>
                <c:pt idx="184">
                  <c:v>0.87295513801144553</c:v>
                </c:pt>
                <c:pt idx="185">
                  <c:v>0.87592706406339937</c:v>
                </c:pt>
                <c:pt idx="186">
                  <c:v>0.87887754844005528</c:v>
                </c:pt>
                <c:pt idx="187">
                  <c:v>0.88180685006688408</c:v>
                </c:pt>
                <c:pt idx="188">
                  <c:v>0.88471522341814324</c:v>
                </c:pt>
                <c:pt idx="189">
                  <c:v>0.88760291861622842</c:v>
                </c:pt>
                <c:pt idx="190">
                  <c:v>0.89047018152830004</c:v>
                </c:pt>
                <c:pt idx="191">
                  <c:v>0.89331725386027427</c:v>
                </c:pt>
                <c:pt idx="192">
                  <c:v>0.89614437324826368</c:v>
                </c:pt>
                <c:pt idx="193">
                  <c:v>0.89895177334754672</c:v>
                </c:pt>
                <c:pt idx="194">
                  <c:v>0.90173968391915205</c:v>
                </c:pt>
                <c:pt idx="195">
                  <c:v>0.90450833091412286</c:v>
                </c:pt>
                <c:pt idx="196">
                  <c:v>0.90725793655554665</c:v>
                </c:pt>
                <c:pt idx="197">
                  <c:v>0.90998871941841175</c:v>
                </c:pt>
                <c:pt idx="198">
                  <c:v>0.91270089450736247</c:v>
                </c:pt>
                <c:pt idx="199">
                  <c:v>0.91539467333241742</c:v>
                </c:pt>
                <c:pt idx="200">
                  <c:v>0.91807026398271674</c:v>
                </c:pt>
                <c:pt idx="201">
                  <c:v>0.92072787119835464</c:v>
                </c:pt>
                <c:pt idx="202">
                  <c:v>0.92336769644035988</c:v>
                </c:pt>
                <c:pt idx="203">
                  <c:v>0.92598993795887852</c:v>
                </c:pt>
                <c:pt idx="204">
                  <c:v>0.92859479085961549</c:v>
                </c:pt>
                <c:pt idx="205">
                  <c:v>0.93118244716858545</c:v>
                </c:pt>
                <c:pt idx="206">
                  <c:v>0.93375309589522693</c:v>
                </c:pt>
                <c:pt idx="207">
                  <c:v>0.93630692309392605</c:v>
                </c:pt>
                <c:pt idx="208">
                  <c:v>0.93884411192399697</c:v>
                </c:pt>
                <c:pt idx="209">
                  <c:v>0.941364842708168</c:v>
                </c:pt>
                <c:pt idx="210">
                  <c:v>0.94386929298961642</c:v>
                </c:pt>
                <c:pt idx="211">
                  <c:v>0.94635763758759239</c:v>
                </c:pt>
                <c:pt idx="212">
                  <c:v>0.94883004865167409</c:v>
                </c:pt>
                <c:pt idx="213">
                  <c:v>0.95128669571469859</c:v>
                </c:pt>
                <c:pt idx="214">
                  <c:v>0.95372774574439823</c:v>
                </c:pt>
                <c:pt idx="215">
                  <c:v>0.95615336319378863</c:v>
                </c:pt>
                <c:pt idx="216">
                  <c:v>0.95856371005033858</c:v>
                </c:pt>
                <c:pt idx="217">
                  <c:v>0.96095894588395936</c:v>
                </c:pt>
                <c:pt idx="218">
                  <c:v>0.96333922789384396</c:v>
                </c:pt>
                <c:pt idx="219">
                  <c:v>0.96570471095419341</c:v>
                </c:pt>
                <c:pt idx="220">
                  <c:v>0.96805554765885882</c:v>
                </c:pt>
                <c:pt idx="221">
                  <c:v>0.97039188836492896</c:v>
                </c:pt>
                <c:pt idx="222">
                  <c:v>0.97271388123529423</c:v>
                </c:pt>
                <c:pt idx="223">
                  <c:v>0.97502167228021519</c:v>
                </c:pt>
                <c:pt idx="224">
                  <c:v>0.97731540539792539</c:v>
                </c:pt>
                <c:pt idx="225">
                  <c:v>0.97959522241428854</c:v>
                </c:pt>
                <c:pt idx="226">
                  <c:v>0.98186126312154376</c:v>
                </c:pt>
                <c:pt idx="227">
                  <c:v>0.98411366531616151</c:v>
                </c:pt>
                <c:pt idx="228">
                  <c:v>0.98635256483582889</c:v>
                </c:pt>
                <c:pt idx="229">
                  <c:v>0.98857809559559739</c:v>
                </c:pt>
                <c:pt idx="230">
                  <c:v>0.99079038962320842</c:v>
                </c:pt>
                <c:pt idx="231">
                  <c:v>0.99298957709362123</c:v>
                </c:pt>
                <c:pt idx="232">
                  <c:v>0.99517578636276371</c:v>
                </c:pt>
                <c:pt idx="233">
                  <c:v>0.9973491440005311</c:v>
                </c:pt>
                <c:pt idx="234">
                  <c:v>0.99950977482304371</c:v>
                </c:pt>
                <c:pt idx="235">
                  <c:v>1.0016578019241924</c:v>
                </c:pt>
                <c:pt idx="236">
                  <c:v>1.0037933467064857</c:v>
                </c:pt>
                <c:pt idx="237">
                  <c:v>1.005916528911218</c:v>
                </c:pt>
                <c:pt idx="238">
                  <c:v>1.0080274666479738</c:v>
                </c:pt>
                <c:pt idx="239">
                  <c:v>1.0101262764234931</c:v>
                </c:pt>
                <c:pt idx="240">
                  <c:v>1.0122130731699044</c:v>
                </c:pt>
                <c:pt idx="241">
                  <c:v>1.0142879702723486</c:v>
                </c:pt>
                <c:pt idx="242">
                  <c:v>1.0163510795960069</c:v>
                </c:pt>
                <c:pt idx="243">
                  <c:v>1.0184025115125488</c:v>
                </c:pt>
                <c:pt idx="244">
                  <c:v>1.0204423749260128</c:v>
                </c:pt>
                <c:pt idx="245">
                  <c:v>1.0224707772981385</c:v>
                </c:pt>
                <c:pt idx="246">
                  <c:v>1.0244878246731584</c:v>
                </c:pt>
                <c:pt idx="247">
                  <c:v>1.0264936217020679</c:v>
                </c:pt>
                <c:pt idx="248">
                  <c:v>1.0284882716663843</c:v>
                </c:pt>
                <c:pt idx="249">
                  <c:v>1.0304718765014069</c:v>
                </c:pt>
                <c:pt idx="250">
                  <c:v>1.0324445368189918</c:v>
                </c:pt>
                <c:pt idx="251">
                  <c:v>1.0344063519298545</c:v>
                </c:pt>
                <c:pt idx="252">
                  <c:v>1.0363574198654075</c:v>
                </c:pt>
                <c:pt idx="253">
                  <c:v>1.0382978373991512</c:v>
                </c:pt>
                <c:pt idx="254">
                  <c:v>1.0402277000676219</c:v>
                </c:pt>
                <c:pt idx="255">
                  <c:v>1.0421471021909134</c:v>
                </c:pt>
                <c:pt idx="256">
                  <c:v>1.0440561368927777</c:v>
                </c:pt>
                <c:pt idx="257">
                  <c:v>1.0459548961203204</c:v>
                </c:pt>
                <c:pt idx="258">
                  <c:v>1.0478434706632949</c:v>
                </c:pt>
                <c:pt idx="259">
                  <c:v>1.0497219501730091</c:v>
                </c:pt>
                <c:pt idx="260">
                  <c:v>1.0515904231808522</c:v>
                </c:pt>
                <c:pt idx="261">
                  <c:v>1.0534489771164499</c:v>
                </c:pt>
                <c:pt idx="262">
                  <c:v>1.0552976983254609</c:v>
                </c:pt>
                <c:pt idx="263">
                  <c:v>1.0571366720870157</c:v>
                </c:pt>
                <c:pt idx="264">
                  <c:v>1.0589659826308138</c:v>
                </c:pt>
                <c:pt idx="265">
                  <c:v>1.0607857131538825</c:v>
                </c:pt>
                <c:pt idx="266">
                  <c:v>1.0625959458370082</c:v>
                </c:pt>
                <c:pt idx="267">
                  <c:v>1.0643967618608436</c:v>
                </c:pt>
                <c:pt idx="268">
                  <c:v>1.0661882414217052</c:v>
                </c:pt>
                <c:pt idx="269">
                  <c:v>1.0679704637470593</c:v>
                </c:pt>
                <c:pt idx="270">
                  <c:v>1.0697435071107118</c:v>
                </c:pt>
                <c:pt idx="271">
                  <c:v>1.0715074488477052</c:v>
                </c:pt>
                <c:pt idx="272">
                  <c:v>1.0732623653689282</c:v>
                </c:pt>
                <c:pt idx="273">
                  <c:v>1.0750083321754458</c:v>
                </c:pt>
                <c:pt idx="274">
                  <c:v>1.0767454238725573</c:v>
                </c:pt>
                <c:pt idx="275">
                  <c:v>1.0784737141835881</c:v>
                </c:pt>
                <c:pt idx="276">
                  <c:v>1.0801932759634159</c:v>
                </c:pt>
                <c:pt idx="277">
                  <c:v>1.0819041812117494</c:v>
                </c:pt>
                <c:pt idx="278">
                  <c:v>1.0836065010861504</c:v>
                </c:pt>
                <c:pt idx="279">
                  <c:v>1.0853003059148159</c:v>
                </c:pt>
                <c:pt idx="280">
                  <c:v>1.0869856652091205</c:v>
                </c:pt>
                <c:pt idx="281">
                  <c:v>1.0886626476759269</c:v>
                </c:pt>
                <c:pt idx="282">
                  <c:v>1.0903313212296666</c:v>
                </c:pt>
                <c:pt idx="283">
                  <c:v>1.0919917530041992</c:v>
                </c:pt>
                <c:pt idx="284">
                  <c:v>1.0936440093644508</c:v>
                </c:pt>
                <c:pt idx="285">
                  <c:v>1.0952881559178453</c:v>
                </c:pt>
                <c:pt idx="286">
                  <c:v>1.0969242575255165</c:v>
                </c:pt>
                <c:pt idx="287">
                  <c:v>1.0985523783133284</c:v>
                </c:pt>
                <c:pt idx="288">
                  <c:v>1.1001725816826857</c:v>
                </c:pt>
                <c:pt idx="289">
                  <c:v>1.1017849303211529</c:v>
                </c:pt>
                <c:pt idx="290">
                  <c:v>1.1033894862128837</c:v>
                </c:pt>
                <c:pt idx="291">
                  <c:v>1.1049863106488584</c:v>
                </c:pt>
                <c:pt idx="292">
                  <c:v>1.1065754642369439</c:v>
                </c:pt>
                <c:pt idx="293">
                  <c:v>1.1081570069117681</c:v>
                </c:pt>
                <c:pt idx="294">
                  <c:v>1.1097309979444248</c:v>
                </c:pt>
                <c:pt idx="295">
                  <c:v>1.1112974959520021</c:v>
                </c:pt>
                <c:pt idx="296">
                  <c:v>1.1128565589069446</c:v>
                </c:pt>
                <c:pt idx="297">
                  <c:v>1.1144082441462517</c:v>
                </c:pt>
                <c:pt idx="298">
                  <c:v>1.1159526083805114</c:v>
                </c:pt>
                <c:pt idx="299">
                  <c:v>1.1174897077027812</c:v>
                </c:pt>
                <c:pt idx="300">
                  <c:v>1.1190195975973072</c:v>
                </c:pt>
                <c:pt idx="301">
                  <c:v>1.1205423329481008</c:v>
                </c:pt>
                <c:pt idx="302">
                  <c:v>1.1220579680473588</c:v>
                </c:pt>
                <c:pt idx="303">
                  <c:v>1.1235665566037425</c:v>
                </c:pt>
                <c:pt idx="304">
                  <c:v>1.1250681517505132</c:v>
                </c:pt>
                <c:pt idx="305">
                  <c:v>1.12656280605353</c:v>
                </c:pt>
                <c:pt idx="306">
                  <c:v>1.128050571519108</c:v>
                </c:pt>
                <c:pt idx="307">
                  <c:v>1.1295314996017445</c:v>
                </c:pt>
                <c:pt idx="308">
                  <c:v>1.1310056412117151</c:v>
                </c:pt>
                <c:pt idx="309">
                  <c:v>1.1324730467225383</c:v>
                </c:pt>
                <c:pt idx="310">
                  <c:v>1.1339337659783175</c:v>
                </c:pt>
                <c:pt idx="311">
                  <c:v>1.135387848300957</c:v>
                </c:pt>
                <c:pt idx="312">
                  <c:v>1.1368353424972586</c:v>
                </c:pt>
                <c:pt idx="313">
                  <c:v>1.1382762968658993</c:v>
                </c:pt>
                <c:pt idx="314">
                  <c:v>1.1397107592042923</c:v>
                </c:pt>
                <c:pt idx="315">
                  <c:v>1.1411387768153347</c:v>
                </c:pt>
                <c:pt idx="316">
                  <c:v>1.1425603965140438</c:v>
                </c:pt>
                <c:pt idx="317">
                  <c:v>1.1439756646340835</c:v>
                </c:pt>
                <c:pt idx="318">
                  <c:v>1.1453846270341814</c:v>
                </c:pt>
                <c:pt idx="319">
                  <c:v>1.1467873291044461</c:v>
                </c:pt>
                <c:pt idx="320">
                  <c:v>1.1481838157725759</c:v>
                </c:pt>
                <c:pt idx="321">
                  <c:v>1.1495741315099683</c:v>
                </c:pt>
                <c:pt idx="322">
                  <c:v>1.1509583203377312</c:v>
                </c:pt>
                <c:pt idx="323">
                  <c:v>1.1523364258325937</c:v>
                </c:pt>
                <c:pt idx="324">
                  <c:v>1.1537084911327284</c:v>
                </c:pt>
                <c:pt idx="325">
                  <c:v>1.1550745589434697</c:v>
                </c:pt>
                <c:pt idx="326">
                  <c:v>1.1564346715429497</c:v>
                </c:pt>
                <c:pt idx="327">
                  <c:v>1.1577888707876391</c:v>
                </c:pt>
                <c:pt idx="328">
                  <c:v>1.1591371981178007</c:v>
                </c:pt>
                <c:pt idx="329">
                  <c:v>1.1604796945628566</c:v>
                </c:pt>
                <c:pt idx="330">
                  <c:v>1.1618164007466703</c:v>
                </c:pt>
                <c:pt idx="331">
                  <c:v>1.1631473568927446</c:v>
                </c:pt>
                <c:pt idx="332">
                  <c:v>1.1644726028293388</c:v>
                </c:pt>
                <c:pt idx="333">
                  <c:v>1.1657921779945046</c:v>
                </c:pt>
                <c:pt idx="334">
                  <c:v>1.1671061214410439</c:v>
                </c:pt>
                <c:pt idx="335">
                  <c:v>1.1684144718413862</c:v>
                </c:pt>
                <c:pt idx="336">
                  <c:v>1.169717267492397</c:v>
                </c:pt>
                <c:pt idx="337">
                  <c:v>1.1710145463201029</c:v>
                </c:pt>
                <c:pt idx="338">
                  <c:v>1.1723063458843503</c:v>
                </c:pt>
                <c:pt idx="339">
                  <c:v>1.1735927033833884</c:v>
                </c:pt>
                <c:pt idx="340">
                  <c:v>1.1748736556583834</c:v>
                </c:pt>
                <c:pt idx="341">
                  <c:v>1.1761492391978641</c:v>
                </c:pt>
                <c:pt idx="342">
                  <c:v>1.1774194901420949</c:v>
                </c:pt>
                <c:pt idx="343">
                  <c:v>1.1786844442873905</c:v>
                </c:pt>
                <c:pt idx="344">
                  <c:v>1.1799441370903558</c:v>
                </c:pt>
                <c:pt idx="345">
                  <c:v>1.1811986036720685</c:v>
                </c:pt>
                <c:pt idx="346">
                  <c:v>1.1824478788221935</c:v>
                </c:pt>
                <c:pt idx="347">
                  <c:v>1.1836919970030397</c:v>
                </c:pt>
                <c:pt idx="348">
                  <c:v>1.1849309923535518</c:v>
                </c:pt>
                <c:pt idx="349">
                  <c:v>1.1861648986932445</c:v>
                </c:pt>
                <c:pt idx="350">
                  <c:v>1.1873937495260773</c:v>
                </c:pt>
                <c:pt idx="351">
                  <c:v>1.1886175780442731</c:v>
                </c:pt>
                <c:pt idx="352">
                  <c:v>1.1898364171320754</c:v>
                </c:pt>
                <c:pt idx="353">
                  <c:v>1.1910502993694556</c:v>
                </c:pt>
                <c:pt idx="354">
                  <c:v>1.1922592570357617</c:v>
                </c:pt>
                <c:pt idx="355">
                  <c:v>1.1934633221133151</c:v>
                </c:pt>
                <c:pt idx="356">
                  <c:v>1.1946625262909514</c:v>
                </c:pt>
                <c:pt idx="357">
                  <c:v>1.1958569009675162</c:v>
                </c:pt>
                <c:pt idx="358">
                  <c:v>1.1970464772552996</c:v>
                </c:pt>
                <c:pt idx="359">
                  <c:v>1.1982312859834308</c:v>
                </c:pt>
                <c:pt idx="360">
                  <c:v>1.1994113577012162</c:v>
                </c:pt>
                <c:pt idx="361">
                  <c:v>1.2005867226814324</c:v>
                </c:pt>
                <c:pt idx="362">
                  <c:v>1.2017574109235718</c:v>
                </c:pt>
                <c:pt idx="363">
                  <c:v>1.2029234521570391</c:v>
                </c:pt>
                <c:pt idx="364">
                  <c:v>1.2040848758443032</c:v>
                </c:pt>
                <c:pt idx="365">
                  <c:v>1.2052417111840052</c:v>
                </c:pt>
                <c:pt idx="366">
                  <c:v>1.2063939871140188</c:v>
                </c:pt>
                <c:pt idx="367">
                  <c:v>1.2075417323144713</c:v>
                </c:pt>
                <c:pt idx="368">
                  <c:v>1.2086849752107161</c:v>
                </c:pt>
                <c:pt idx="369">
                  <c:v>1.2098237439762687</c:v>
                </c:pt>
                <c:pt idx="370">
                  <c:v>1.2109580665356974</c:v>
                </c:pt>
                <c:pt idx="371">
                  <c:v>1.2120879705674747</c:v>
                </c:pt>
                <c:pt idx="372">
                  <c:v>1.213213483506788</c:v>
                </c:pt>
                <c:pt idx="373">
                  <c:v>1.2143346325483111</c:v>
                </c:pt>
                <c:pt idx="374">
                  <c:v>1.2154514446489371</c:v>
                </c:pt>
                <c:pt idx="375">
                  <c:v>1.2165639465304721</c:v>
                </c:pt>
                <c:pt idx="376">
                  <c:v>1.2176721646822943</c:v>
                </c:pt>
                <c:pt idx="377">
                  <c:v>1.218776125363972</c:v>
                </c:pt>
                <c:pt idx="378">
                  <c:v>1.219875854607847</c:v>
                </c:pt>
                <c:pt idx="379">
                  <c:v>1.220971378221585</c:v>
                </c:pt>
                <c:pt idx="380">
                  <c:v>1.222062721790687</c:v>
                </c:pt>
                <c:pt idx="381">
                  <c:v>1.2231499106809678</c:v>
                </c:pt>
                <c:pt idx="382">
                  <c:v>1.2242329700410011</c:v>
                </c:pt>
                <c:pt idx="383">
                  <c:v>1.225311924804529</c:v>
                </c:pt>
                <c:pt idx="384">
                  <c:v>1.2263867996928428</c:v>
                </c:pt>
                <c:pt idx="385">
                  <c:v>1.2274576192171258</c:v>
                </c:pt>
                <c:pt idx="386">
                  <c:v>1.2285244076807698</c:v>
                </c:pt>
                <c:pt idx="387">
                  <c:v>1.2295871891816557</c:v>
                </c:pt>
                <c:pt idx="388">
                  <c:v>1.2306459876144062</c:v>
                </c:pt>
                <c:pt idx="389">
                  <c:v>1.2317008266726088</c:v>
                </c:pt>
                <c:pt idx="390">
                  <c:v>1.2327517298510038</c:v>
                </c:pt>
                <c:pt idx="391">
                  <c:v>1.2337987204476502</c:v>
                </c:pt>
                <c:pt idx="392">
                  <c:v>1.2348418215660568</c:v>
                </c:pt>
                <c:pt idx="393">
                  <c:v>1.235881056117289</c:v>
                </c:pt>
                <c:pt idx="394">
                  <c:v>1.2369164468220446</c:v>
                </c:pt>
                <c:pt idx="395">
                  <c:v>1.2379480162127021</c:v>
                </c:pt>
                <c:pt idx="396">
                  <c:v>1.2389757866353461</c:v>
                </c:pt>
                <c:pt idx="397">
                  <c:v>1.2399997802517602</c:v>
                </c:pt>
                <c:pt idx="398">
                  <c:v>1.2410200190413976</c:v>
                </c:pt>
                <c:pt idx="399">
                  <c:v>1.242036524803324</c:v>
                </c:pt>
                <c:pt idx="400">
                  <c:v>1.2430493191581364</c:v>
                </c:pt>
                <c:pt idx="401">
                  <c:v>1.2440584235498551</c:v>
                </c:pt>
                <c:pt idx="402">
                  <c:v>1.2450638592477934</c:v>
                </c:pt>
                <c:pt idx="403">
                  <c:v>1.2460656473484</c:v>
                </c:pt>
                <c:pt idx="404">
                  <c:v>1.2470638087770798</c:v>
                </c:pt>
                <c:pt idx="405">
                  <c:v>1.2480583642899912</c:v>
                </c:pt>
                <c:pt idx="406">
                  <c:v>1.2490493344758176</c:v>
                </c:pt>
                <c:pt idx="407">
                  <c:v>1.2500367397575198</c:v>
                </c:pt>
                <c:pt idx="408">
                  <c:v>1.2510206003940636</c:v>
                </c:pt>
                <c:pt idx="409">
                  <c:v>1.252000936482125</c:v>
                </c:pt>
                <c:pt idx="410">
                  <c:v>1.2529777679577743</c:v>
                </c:pt>
                <c:pt idx="411">
                  <c:v>1.2539511145981397</c:v>
                </c:pt>
                <c:pt idx="412">
                  <c:v>1.2549209960230483</c:v>
                </c:pt>
                <c:pt idx="413">
                  <c:v>1.2558874316966453</c:v>
                </c:pt>
                <c:pt idx="414">
                  <c:v>1.2568504409289969</c:v>
                </c:pt>
                <c:pt idx="415">
                  <c:v>1.2578100428776686</c:v>
                </c:pt>
                <c:pt idx="416">
                  <c:v>1.2587662565492841</c:v>
                </c:pt>
                <c:pt idx="417">
                  <c:v>1.259719100801068</c:v>
                </c:pt>
                <c:pt idx="418">
                  <c:v>1.2606685943423661</c:v>
                </c:pt>
                <c:pt idx="419">
                  <c:v>1.2616147557361459</c:v>
                </c:pt>
                <c:pt idx="420">
                  <c:v>1.2625576034004817</c:v>
                </c:pt>
                <c:pt idx="421">
                  <c:v>1.2634971556100199</c:v>
                </c:pt>
                <c:pt idx="422">
                  <c:v>1.2644334304974232</c:v>
                </c:pt>
                <c:pt idx="423">
                  <c:v>1.2653664460548013</c:v>
                </c:pt>
                <c:pt idx="424">
                  <c:v>1.2662962201351213</c:v>
                </c:pt>
                <c:pt idx="425">
                  <c:v>1.2672227704536012</c:v>
                </c:pt>
                <c:pt idx="426">
                  <c:v>1.2681461145890875</c:v>
                </c:pt>
                <c:pt idx="427">
                  <c:v>1.2690662699854127</c:v>
                </c:pt>
                <c:pt idx="428">
                  <c:v>1.26998325395274</c:v>
                </c:pt>
                <c:pt idx="429">
                  <c:v>1.2708970836688889</c:v>
                </c:pt>
                <c:pt idx="430">
                  <c:v>1.2718077761806463</c:v>
                </c:pt>
                <c:pt idx="431">
                  <c:v>1.2727153484050602</c:v>
                </c:pt>
                <c:pt idx="432">
                  <c:v>1.2736198171307183</c:v>
                </c:pt>
                <c:pt idx="433">
                  <c:v>1.2745211990190124</c:v>
                </c:pt>
                <c:pt idx="434">
                  <c:v>1.2754195106053845</c:v>
                </c:pt>
                <c:pt idx="435">
                  <c:v>1.2763147683005613</c:v>
                </c:pt>
                <c:pt idx="436">
                  <c:v>1.2772069883917718</c:v>
                </c:pt>
                <c:pt idx="437">
                  <c:v>1.2780961870439498</c:v>
                </c:pt>
                <c:pt idx="438">
                  <c:v>1.278982380300925</c:v>
                </c:pt>
                <c:pt idx="439">
                  <c:v>1.2798655840865951</c:v>
                </c:pt>
                <c:pt idx="440">
                  <c:v>1.2807458142060897</c:v>
                </c:pt>
                <c:pt idx="441">
                  <c:v>1.2816230863469138</c:v>
                </c:pt>
                <c:pt idx="442">
                  <c:v>1.2824974160800855</c:v>
                </c:pt>
                <c:pt idx="443">
                  <c:v>1.2833688188612522</c:v>
                </c:pt>
                <c:pt idx="444">
                  <c:v>1.284237310031799</c:v>
                </c:pt>
                <c:pt idx="445">
                  <c:v>1.2851029048199423</c:v>
                </c:pt>
                <c:pt idx="446">
                  <c:v>1.2859656183418107</c:v>
                </c:pt>
                <c:pt idx="447">
                  <c:v>1.286825465602514</c:v>
                </c:pt>
                <c:pt idx="448">
                  <c:v>1.2876824614971967</c:v>
                </c:pt>
                <c:pt idx="449">
                  <c:v>1.2885366208120832</c:v>
                </c:pt>
                <c:pt idx="450">
                  <c:v>1.2893879582255088</c:v>
                </c:pt>
                <c:pt idx="451">
                  <c:v>1.2902364883089372</c:v>
                </c:pt>
                <c:pt idx="452">
                  <c:v>1.2910822255279708</c:v>
                </c:pt>
                <c:pt idx="453">
                  <c:v>1.2919251842433437</c:v>
                </c:pt>
                <c:pt idx="454">
                  <c:v>1.2927653787119073</c:v>
                </c:pt>
                <c:pt idx="455">
                  <c:v>1.2936028230876027</c:v>
                </c:pt>
                <c:pt idx="456">
                  <c:v>1.2944375314224226</c:v>
                </c:pt>
                <c:pt idx="457">
                  <c:v>1.2952695176673612</c:v>
                </c:pt>
                <c:pt idx="458">
                  <c:v>1.2960987956733552</c:v>
                </c:pt>
                <c:pt idx="459">
                  <c:v>1.2969253791922115</c:v>
                </c:pt>
                <c:pt idx="460">
                  <c:v>1.297749281877526</c:v>
                </c:pt>
                <c:pt idx="461">
                  <c:v>1.2985705172855921</c:v>
                </c:pt>
                <c:pt idx="462">
                  <c:v>1.2993890988762971</c:v>
                </c:pt>
                <c:pt idx="463">
                  <c:v>1.3002050400140115</c:v>
                </c:pt>
                <c:pt idx="464">
                  <c:v>1.3010183539684639</c:v>
                </c:pt>
                <c:pt idx="465">
                  <c:v>1.3018290539156108</c:v>
                </c:pt>
                <c:pt idx="466">
                  <c:v>1.3026371529384932</c:v>
                </c:pt>
                <c:pt idx="467">
                  <c:v>1.3034426640280852</c:v>
                </c:pt>
                <c:pt idx="468">
                  <c:v>1.3042456000841314</c:v>
                </c:pt>
                <c:pt idx="469">
                  <c:v>1.3050459739159777</c:v>
                </c:pt>
                <c:pt idx="470">
                  <c:v>1.3058437982433908</c:v>
                </c:pt>
                <c:pt idx="471">
                  <c:v>1.3066390856973684</c:v>
                </c:pt>
                <c:pt idx="472">
                  <c:v>1.3074318488209404</c:v>
                </c:pt>
                <c:pt idx="473">
                  <c:v>1.308222100069965</c:v>
                </c:pt>
                <c:pt idx="474">
                  <c:v>1.3090098518139082</c:v>
                </c:pt>
                <c:pt idx="475">
                  <c:v>1.3097951163366228</c:v>
                </c:pt>
                <c:pt idx="476">
                  <c:v>1.3105779058371148</c:v>
                </c:pt>
                <c:pt idx="477">
                  <c:v>1.311358232430299</c:v>
                </c:pt>
                <c:pt idx="478">
                  <c:v>1.3121361081477536</c:v>
                </c:pt>
                <c:pt idx="479">
                  <c:v>1.3129115449384581</c:v>
                </c:pt>
                <c:pt idx="480">
                  <c:v>1.3136845546695306</c:v>
                </c:pt>
                <c:pt idx="481">
                  <c:v>1.3144551491269501</c:v>
                </c:pt>
                <c:pt idx="482">
                  <c:v>1.3152233400162769</c:v>
                </c:pt>
                <c:pt idx="483">
                  <c:v>1.3159891389633618</c:v>
                </c:pt>
                <c:pt idx="484">
                  <c:v>1.3167525575150485</c:v>
                </c:pt>
                <c:pt idx="485">
                  <c:v>1.3175136071398685</c:v>
                </c:pt>
                <c:pt idx="486">
                  <c:v>1.318272299228729</c:v>
                </c:pt>
                <c:pt idx="487">
                  <c:v>1.3190286450955906</c:v>
                </c:pt>
                <c:pt idx="488">
                  <c:v>1.3197826559781427</c:v>
                </c:pt>
                <c:pt idx="489">
                  <c:v>1.3205343430384668</c:v>
                </c:pt>
                <c:pt idx="490">
                  <c:v>1.321283717363696</c:v>
                </c:pt>
                <c:pt idx="491">
                  <c:v>1.3220307899666646</c:v>
                </c:pt>
                <c:pt idx="492">
                  <c:v>1.3227755717865541</c:v>
                </c:pt>
                <c:pt idx="493">
                  <c:v>1.3235180736895291</c:v>
                </c:pt>
                <c:pt idx="494">
                  <c:v>1.3242583064693696</c:v>
                </c:pt>
                <c:pt idx="495">
                  <c:v>1.3249962808480924</c:v>
                </c:pt>
                <c:pt idx="496">
                  <c:v>1.3257320074765704</c:v>
                </c:pt>
                <c:pt idx="497">
                  <c:v>1.326465496935143</c:v>
                </c:pt>
                <c:pt idx="498">
                  <c:v>1.3271967597342198</c:v>
                </c:pt>
                <c:pt idx="499">
                  <c:v>1.3279258063148791</c:v>
                </c:pt>
                <c:pt idx="500">
                  <c:v>1.3286526470494588</c:v>
                </c:pt>
                <c:pt idx="501">
                  <c:v>1.3293772922421438</c:v>
                </c:pt>
                <c:pt idx="502">
                  <c:v>1.330099752129543</c:v>
                </c:pt>
                <c:pt idx="503">
                  <c:v>1.3308200368812637</c:v>
                </c:pt>
                <c:pt idx="504">
                  <c:v>1.3315381566004794</c:v>
                </c:pt>
                <c:pt idx="505">
                  <c:v>1.3322541213244907</c:v>
                </c:pt>
                <c:pt idx="506">
                  <c:v>1.3329679410252797</c:v>
                </c:pt>
                <c:pt idx="507">
                  <c:v>1.3336796256100629</c:v>
                </c:pt>
                <c:pt idx="508">
                  <c:v>1.3343891849218326</c:v>
                </c:pt>
                <c:pt idx="509">
                  <c:v>1.3350966287398958</c:v>
                </c:pt>
                <c:pt idx="510">
                  <c:v>1.3358019667804091</c:v>
                </c:pt>
                <c:pt idx="511">
                  <c:v>1.3365052086969043</c:v>
                </c:pt>
                <c:pt idx="512">
                  <c:v>1.3372063640808101</c:v>
                </c:pt>
                <c:pt idx="513">
                  <c:v>1.3379054424619721</c:v>
                </c:pt>
                <c:pt idx="514">
                  <c:v>1.3386024533091598</c:v>
                </c:pt>
                <c:pt idx="515">
                  <c:v>1.3392974060305769</c:v>
                </c:pt>
                <c:pt idx="516">
                  <c:v>1.3399903099743598</c:v>
                </c:pt>
                <c:pt idx="517">
                  <c:v>1.3406811744290739</c:v>
                </c:pt>
                <c:pt idx="518">
                  <c:v>1.3413700086242062</c:v>
                </c:pt>
                <c:pt idx="519">
                  <c:v>1.3420568217306503</c:v>
                </c:pt>
                <c:pt idx="520">
                  <c:v>1.3427416228611864</c:v>
                </c:pt>
                <c:pt idx="521">
                  <c:v>1.3434244210709601</c:v>
                </c:pt>
                <c:pt idx="522">
                  <c:v>1.3441052253579509</c:v>
                </c:pt>
                <c:pt idx="523">
                  <c:v>1.3447840446634411</c:v>
                </c:pt>
                <c:pt idx="524">
                  <c:v>1.3454608878724779</c:v>
                </c:pt>
                <c:pt idx="525">
                  <c:v>1.3461357638143285</c:v>
                </c:pt>
                <c:pt idx="526">
                  <c:v>1.3468086812629365</c:v>
                </c:pt>
                <c:pt idx="527">
                  <c:v>1.3474796489373668</c:v>
                </c:pt>
                <c:pt idx="528">
                  <c:v>1.3481486755022511</c:v>
                </c:pt>
                <c:pt idx="529">
                  <c:v>1.3488157695682279</c:v>
                </c:pt>
                <c:pt idx="530">
                  <c:v>1.3494809396923766</c:v>
                </c:pt>
                <c:pt idx="531">
                  <c:v>1.3501441943786485</c:v>
                </c:pt>
                <c:pt idx="532">
                  <c:v>1.3508055420782941</c:v>
                </c:pt>
                <c:pt idx="533">
                  <c:v>1.3514649911902841</c:v>
                </c:pt>
                <c:pt idx="534">
                  <c:v>1.3521225500617284</c:v>
                </c:pt>
                <c:pt idx="535">
                  <c:v>1.3527782269882906</c:v>
                </c:pt>
                <c:pt idx="536">
                  <c:v>1.3534320302145977</c:v>
                </c:pt>
                <c:pt idx="537">
                  <c:v>1.3540839679346446</c:v>
                </c:pt>
                <c:pt idx="538">
                  <c:v>1.3547340482921988</c:v>
                </c:pt>
                <c:pt idx="539">
                  <c:v>1.3553822793811967</c:v>
                </c:pt>
                <c:pt idx="540">
                  <c:v>1.3560286692461385</c:v>
                </c:pt>
                <c:pt idx="541">
                  <c:v>1.3566732258824783</c:v>
                </c:pt>
                <c:pt idx="542">
                  <c:v>1.3573159572370108</c:v>
                </c:pt>
                <c:pt idx="543">
                  <c:v>1.3579568712082541</c:v>
                </c:pt>
                <c:pt idx="544">
                  <c:v>1.3585959756468302</c:v>
                </c:pt>
                <c:pt idx="545">
                  <c:v>1.3592332783558374</c:v>
                </c:pt>
                <c:pt idx="546">
                  <c:v>1.3598687870912258</c:v>
                </c:pt>
                <c:pt idx="547">
                  <c:v>1.360502509562163</c:v>
                </c:pt>
                <c:pt idx="548">
                  <c:v>1.3611344534314012</c:v>
                </c:pt>
                <c:pt idx="549">
                  <c:v>1.3617646263156358</c:v>
                </c:pt>
                <c:pt idx="550">
                  <c:v>1.3623930357858658</c:v>
                </c:pt>
                <c:pt idx="551">
                  <c:v>1.363019689367746</c:v>
                </c:pt>
                <c:pt idx="552">
                  <c:v>1.36364459454194</c:v>
                </c:pt>
                <c:pt idx="553">
                  <c:v>1.3642677587444678</c:v>
                </c:pt>
                <c:pt idx="554">
                  <c:v>1.3648891893670478</c:v>
                </c:pt>
                <c:pt idx="555">
                  <c:v>1.3655088937574411</c:v>
                </c:pt>
                <c:pt idx="556">
                  <c:v>1.3661268792197878</c:v>
                </c:pt>
                <c:pt idx="557">
                  <c:v>1.3667431530149416</c:v>
                </c:pt>
                <c:pt idx="558">
                  <c:v>1.3673577223608024</c:v>
                </c:pt>
                <c:pt idx="559">
                  <c:v>1.3679705944326439</c:v>
                </c:pt>
                <c:pt idx="560">
                  <c:v>1.3685817763634389</c:v>
                </c:pt>
                <c:pt idx="561">
                  <c:v>1.3691912752441833</c:v>
                </c:pt>
                <c:pt idx="562">
                  <c:v>1.3697990981242123</c:v>
                </c:pt>
                <c:pt idx="563">
                  <c:v>1.3704052520115204</c:v>
                </c:pt>
                <c:pt idx="564">
                  <c:v>1.371009743873072</c:v>
                </c:pt>
                <c:pt idx="565">
                  <c:v>1.3716125806351129</c:v>
                </c:pt>
                <c:pt idx="566">
                  <c:v>1.3722137691834784</c:v>
                </c:pt>
                <c:pt idx="567">
                  <c:v>1.3728133163638974</c:v>
                </c:pt>
                <c:pt idx="568">
                  <c:v>1.3734112289822933</c:v>
                </c:pt>
                <c:pt idx="569">
                  <c:v>1.3740075138050862</c:v>
                </c:pt>
                <c:pt idx="570">
                  <c:v>1.3746021775594861</c:v>
                </c:pt>
                <c:pt idx="571">
                  <c:v>1.3751952269337875</c:v>
                </c:pt>
                <c:pt idx="572">
                  <c:v>1.3757866685776619</c:v>
                </c:pt>
                <c:pt idx="573">
                  <c:v>1.3763765091024434</c:v>
                </c:pt>
                <c:pt idx="574">
                  <c:v>1.3769647550814166</c:v>
                </c:pt>
                <c:pt idx="575">
                  <c:v>1.3775514130500985</c:v>
                </c:pt>
                <c:pt idx="576">
                  <c:v>1.3781364895065185</c:v>
                </c:pt>
                <c:pt idx="577">
                  <c:v>1.3787199909114984</c:v>
                </c:pt>
                <c:pt idx="578">
                  <c:v>1.3793019236889243</c:v>
                </c:pt>
                <c:pt idx="579">
                  <c:v>1.3798822942260234</c:v>
                </c:pt>
                <c:pt idx="580">
                  <c:v>1.3804611088736309</c:v>
                </c:pt>
                <c:pt idx="581">
                  <c:v>1.3810383739464602</c:v>
                </c:pt>
                <c:pt idx="582">
                  <c:v>1.3816140957233674</c:v>
                </c:pt>
                <c:pt idx="583">
                  <c:v>1.3821882804476138</c:v>
                </c:pt>
                <c:pt idx="584">
                  <c:v>1.3827609343271288</c:v>
                </c:pt>
                <c:pt idx="585">
                  <c:v>1.3833320635347661</c:v>
                </c:pt>
                <c:pt idx="586">
                  <c:v>1.3839016742085608</c:v>
                </c:pt>
                <c:pt idx="587">
                  <c:v>1.384469772451983</c:v>
                </c:pt>
                <c:pt idx="588">
                  <c:v>1.3850363643341892</c:v>
                </c:pt>
                <c:pt idx="589">
                  <c:v>1.3856014558902712</c:v>
                </c:pt>
                <c:pt idx="590">
                  <c:v>1.3861650531215042</c:v>
                </c:pt>
                <c:pt idx="591">
                  <c:v>1.3867271619955903</c:v>
                </c:pt>
                <c:pt idx="592">
                  <c:v>1.387287788446903</c:v>
                </c:pt>
                <c:pt idx="593">
                  <c:v>1.3878469383767253</c:v>
                </c:pt>
                <c:pt idx="594">
                  <c:v>1.3884046176534897</c:v>
                </c:pt>
                <c:pt idx="595">
                  <c:v>1.388960832113014</c:v>
                </c:pt>
                <c:pt idx="596">
                  <c:v>1.3895155875587366</c:v>
                </c:pt>
                <c:pt idx="597">
                  <c:v>1.3900688897619458</c:v>
                </c:pt>
                <c:pt idx="598">
                  <c:v>1.3906207444620133</c:v>
                </c:pt>
                <c:pt idx="599">
                  <c:v>1.3911711573666194</c:v>
                </c:pt>
                <c:pt idx="600">
                  <c:v>1.3917201341519809</c:v>
                </c:pt>
                <c:pt idx="601">
                  <c:v>1.392267680463074</c:v>
                </c:pt>
                <c:pt idx="602">
                  <c:v>1.3928138019138576</c:v>
                </c:pt>
                <c:pt idx="603">
                  <c:v>1.3933585040874927</c:v>
                </c:pt>
                <c:pt idx="604">
                  <c:v>1.3939017925365602</c:v>
                </c:pt>
                <c:pt idx="605">
                  <c:v>1.3944436727832783</c:v>
                </c:pt>
                <c:pt idx="606">
                  <c:v>1.3949841503197162</c:v>
                </c:pt>
                <c:pt idx="607">
                  <c:v>1.3955232306080079</c:v>
                </c:pt>
                <c:pt idx="608">
                  <c:v>1.3960609190805604</c:v>
                </c:pt>
                <c:pt idx="609">
                  <c:v>1.396597221140266</c:v>
                </c:pt>
                <c:pt idx="610">
                  <c:v>1.3971321421607072</c:v>
                </c:pt>
                <c:pt idx="611">
                  <c:v>1.3976656874863624</c:v>
                </c:pt>
                <c:pt idx="612">
                  <c:v>1.3981978624328104</c:v>
                </c:pt>
                <c:pt idx="613">
                  <c:v>1.3987286722869312</c:v>
                </c:pt>
                <c:pt idx="614">
                  <c:v>1.3992581223071063</c:v>
                </c:pt>
                <c:pt idx="615">
                  <c:v>1.3997862177234177</c:v>
                </c:pt>
                <c:pt idx="616">
                  <c:v>1.4003129637378446</c:v>
                </c:pt>
                <c:pt idx="617">
                  <c:v>1.4008383655244581</c:v>
                </c:pt>
                <c:pt idx="618">
                  <c:v>1.4013624282296133</c:v>
                </c:pt>
                <c:pt idx="619">
                  <c:v>1.4018851569721444</c:v>
                </c:pt>
                <c:pt idx="620">
                  <c:v>1.4024065568435509</c:v>
                </c:pt>
                <c:pt idx="621">
                  <c:v>1.4029266329081891</c:v>
                </c:pt>
                <c:pt idx="622">
                  <c:v>1.4034453902034572</c:v>
                </c:pt>
                <c:pt idx="623">
                  <c:v>1.4039628337399814</c:v>
                </c:pt>
                <c:pt idx="624">
                  <c:v>1.4044789685017998</c:v>
                </c:pt>
                <c:pt idx="625">
                  <c:v>1.4049937994465438</c:v>
                </c:pt>
                <c:pt idx="626">
                  <c:v>1.405507331505619</c:v>
                </c:pt>
                <c:pt idx="627">
                  <c:v>1.4060195695843856</c:v>
                </c:pt>
                <c:pt idx="628">
                  <c:v>1.4065305185623345</c:v>
                </c:pt>
                <c:pt idx="629">
                  <c:v>1.4070401832932637</c:v>
                </c:pt>
                <c:pt idx="630">
                  <c:v>1.4075485686054539</c:v>
                </c:pt>
                <c:pt idx="631">
                  <c:v>1.4080556793018413</c:v>
                </c:pt>
                <c:pt idx="632">
                  <c:v>1.408561520160188</c:v>
                </c:pt>
                <c:pt idx="633">
                  <c:v>1.4090660959332548</c:v>
                </c:pt>
                <c:pt idx="634">
                  <c:v>1.4095694113489685</c:v>
                </c:pt>
                <c:pt idx="635">
                  <c:v>1.4100714711105908</c:v>
                </c:pt>
                <c:pt idx="636">
                  <c:v>1.4105722798968818</c:v>
                </c:pt>
                <c:pt idx="637">
                  <c:v>1.4110718423622686</c:v>
                </c:pt>
                <c:pt idx="638">
                  <c:v>1.4115701631370046</c:v>
                </c:pt>
                <c:pt idx="639">
                  <c:v>1.4120672468273348</c:v>
                </c:pt>
                <c:pt idx="640">
                  <c:v>1.4125630980156558</c:v>
                </c:pt>
                <c:pt idx="641">
                  <c:v>1.4130577212606736</c:v>
                </c:pt>
                <c:pt idx="642">
                  <c:v>1.4135511210975644</c:v>
                </c:pt>
                <c:pt idx="643">
                  <c:v>1.414043302038128</c:v>
                </c:pt>
                <c:pt idx="644">
                  <c:v>1.4145342685709474</c:v>
                </c:pt>
                <c:pt idx="645">
                  <c:v>1.4150240251615398</c:v>
                </c:pt>
                <c:pt idx="646">
                  <c:v>1.4155125762525103</c:v>
                </c:pt>
                <c:pt idx="647">
                  <c:v>1.4159999262637055</c:v>
                </c:pt>
                <c:pt idx="648">
                  <c:v>1.4164860795923619</c:v>
                </c:pt>
                <c:pt idx="649">
                  <c:v>1.4169710406132556</c:v>
                </c:pt>
                <c:pt idx="650">
                  <c:v>1.4174548136788514</c:v>
                </c:pt>
                <c:pt idx="651">
                  <c:v>1.4179374031194487</c:v>
                </c:pt>
                <c:pt idx="652">
                  <c:v>1.4184188132433277</c:v>
                </c:pt>
                <c:pt idx="653">
                  <c:v>1.4188990483368937</c:v>
                </c:pt>
                <c:pt idx="654">
                  <c:v>1.4193781126648211</c:v>
                </c:pt>
                <c:pt idx="655">
                  <c:v>1.4198560104701943</c:v>
                </c:pt>
                <c:pt idx="656">
                  <c:v>1.42033274597465</c:v>
                </c:pt>
                <c:pt idx="657">
                  <c:v>1.4208083233785169</c:v>
                </c:pt>
                <c:pt idx="658">
                  <c:v>1.4212827468609541</c:v>
                </c:pt>
                <c:pt idx="659">
                  <c:v>1.4217560205800894</c:v>
                </c:pt>
                <c:pt idx="660">
                  <c:v>1.4222281486731547</c:v>
                </c:pt>
                <c:pt idx="661">
                  <c:v>1.4226991352566238</c:v>
                </c:pt>
                <c:pt idx="662">
                  <c:v>1.4231689844263442</c:v>
                </c:pt>
                <c:pt idx="663">
                  <c:v>1.4236377002576721</c:v>
                </c:pt>
                <c:pt idx="664">
                  <c:v>1.424105286805605</c:v>
                </c:pt>
                <c:pt idx="665">
                  <c:v>1.4245717481049121</c:v>
                </c:pt>
                <c:pt idx="666">
                  <c:v>1.4250370881702636</c:v>
                </c:pt>
                <c:pt idx="667">
                  <c:v>1.425501310996363</c:v>
                </c:pt>
                <c:pt idx="668">
                  <c:v>1.4259644205580715</c:v>
                </c:pt>
                <c:pt idx="669">
                  <c:v>1.4264264208105386</c:v>
                </c:pt>
                <c:pt idx="670">
                  <c:v>1.426887315689326</c:v>
                </c:pt>
                <c:pt idx="671">
                  <c:v>1.427347109110533</c:v>
                </c:pt>
                <c:pt idx="672">
                  <c:v>1.4278058049709226</c:v>
                </c:pt>
                <c:pt idx="673">
                  <c:v>1.4282634071480416</c:v>
                </c:pt>
                <c:pt idx="674">
                  <c:v>1.4287199195003464</c:v>
                </c:pt>
                <c:pt idx="675">
                  <c:v>1.4291753458673209</c:v>
                </c:pt>
                <c:pt idx="676">
                  <c:v>1.4296296900695995</c:v>
                </c:pt>
                <c:pt idx="677">
                  <c:v>1.4300829559090857</c:v>
                </c:pt>
                <c:pt idx="678">
                  <c:v>1.4305351471690693</c:v>
                </c:pt>
                <c:pt idx="679">
                  <c:v>1.4309862676143457</c:v>
                </c:pt>
                <c:pt idx="680">
                  <c:v>1.4314363209913328</c:v>
                </c:pt>
                <c:pt idx="681">
                  <c:v>1.4318853110281848</c:v>
                </c:pt>
                <c:pt idx="682">
                  <c:v>1.4323332414349084</c:v>
                </c:pt>
                <c:pt idx="683">
                  <c:v>1.432780115903477</c:v>
                </c:pt>
                <c:pt idx="684">
                  <c:v>1.4332259381079426</c:v>
                </c:pt>
                <c:pt idx="685">
                  <c:v>1.4336707117045506</c:v>
                </c:pt>
                <c:pt idx="686">
                  <c:v>1.4341144403318473</c:v>
                </c:pt>
                <c:pt idx="687">
                  <c:v>1.4345571276107933</c:v>
                </c:pt>
                <c:pt idx="688">
                  <c:v>1.434998777144874</c:v>
                </c:pt>
                <c:pt idx="689">
                  <c:v>1.435439392520204</c:v>
                </c:pt>
                <c:pt idx="690">
                  <c:v>1.4358789773056402</c:v>
                </c:pt>
                <c:pt idx="691">
                  <c:v>1.4363175350528854</c:v>
                </c:pt>
                <c:pt idx="692">
                  <c:v>1.4367550692965967</c:v>
                </c:pt>
                <c:pt idx="693">
                  <c:v>1.4371915835544904</c:v>
                </c:pt>
                <c:pt idx="694">
                  <c:v>1.4376270813274461</c:v>
                </c:pt>
                <c:pt idx="695">
                  <c:v>1.4380615660996119</c:v>
                </c:pt>
                <c:pt idx="696">
                  <c:v>1.438495041338506</c:v>
                </c:pt>
                <c:pt idx="697">
                  <c:v>1.4389275104951209</c:v>
                </c:pt>
                <c:pt idx="698">
                  <c:v>1.4393589770040243</c:v>
                </c:pt>
                <c:pt idx="699">
                  <c:v>1.4397894442834589</c:v>
                </c:pt>
                <c:pt idx="700">
                  <c:v>1.4402189157354433</c:v>
                </c:pt>
                <c:pt idx="701">
                  <c:v>1.4406473947458731</c:v>
                </c:pt>
                <c:pt idx="702">
                  <c:v>1.4410748846846151</c:v>
                </c:pt>
                <c:pt idx="703">
                  <c:v>1.4415013889056101</c:v>
                </c:pt>
                <c:pt idx="704">
                  <c:v>1.4419269107469663</c:v>
                </c:pt>
                <c:pt idx="705">
                  <c:v>1.442351453531058</c:v>
                </c:pt>
                <c:pt idx="706">
                  <c:v>1.4427750205646208</c:v>
                </c:pt>
                <c:pt idx="707">
                  <c:v>1.4431976151388444</c:v>
                </c:pt>
                <c:pt idx="708">
                  <c:v>1.4436192405294705</c:v>
                </c:pt>
                <c:pt idx="709">
                  <c:v>1.4440398999968835</c:v>
                </c:pt>
                <c:pt idx="710">
                  <c:v>1.4444595967862046</c:v>
                </c:pt>
                <c:pt idx="711">
                  <c:v>1.4448783341273832</c:v>
                </c:pt>
                <c:pt idx="712">
                  <c:v>1.4452961152352897</c:v>
                </c:pt>
                <c:pt idx="713">
                  <c:v>1.4457129433098053</c:v>
                </c:pt>
                <c:pt idx="714">
                  <c:v>1.4461288215359109</c:v>
                </c:pt>
                <c:pt idx="715">
                  <c:v>1.4465437530837804</c:v>
                </c:pt>
                <c:pt idx="716">
                  <c:v>1.4469577411088652</c:v>
                </c:pt>
                <c:pt idx="717">
                  <c:v>1.4473707887519849</c:v>
                </c:pt>
                <c:pt idx="718">
                  <c:v>1.4477828991394146</c:v>
                </c:pt>
                <c:pt idx="719">
                  <c:v>1.4481940753829698</c:v>
                </c:pt>
                <c:pt idx="720">
                  <c:v>1.4486043205800962</c:v>
                </c:pt>
                <c:pt idx="721">
                  <c:v>1.4490136378139522</c:v>
                </c:pt>
                <c:pt idx="722">
                  <c:v>1.4494220301534941</c:v>
                </c:pt>
                <c:pt idx="723">
                  <c:v>1.4498295006535633</c:v>
                </c:pt>
                <c:pt idx="724">
                  <c:v>1.4502360523549664</c:v>
                </c:pt>
                <c:pt idx="725">
                  <c:v>1.4506416882845601</c:v>
                </c:pt>
                <c:pt idx="726">
                  <c:v>1.4510464114553345</c:v>
                </c:pt>
                <c:pt idx="727">
                  <c:v>1.4514502248664936</c:v>
                </c:pt>
                <c:pt idx="728">
                  <c:v>1.4518531315035368</c:v>
                </c:pt>
                <c:pt idx="729">
                  <c:v>1.4522551343383403</c:v>
                </c:pt>
                <c:pt idx="730">
                  <c:v>1.4526562363292372</c:v>
                </c:pt>
                <c:pt idx="731">
                  <c:v>1.4530564404210971</c:v>
                </c:pt>
                <c:pt idx="732">
                  <c:v>1.4534557495454028</c:v>
                </c:pt>
                <c:pt idx="733">
                  <c:v>1.4538541666203342</c:v>
                </c:pt>
                <c:pt idx="734">
                  <c:v>1.4542516945508392</c:v>
                </c:pt>
                <c:pt idx="735">
                  <c:v>1.4546483362287179</c:v>
                </c:pt>
                <c:pt idx="736">
                  <c:v>1.4550440945326939</c:v>
                </c:pt>
                <c:pt idx="737">
                  <c:v>1.4554389723284926</c:v>
                </c:pt>
                <c:pt idx="738">
                  <c:v>1.4558329724689183</c:v>
                </c:pt>
                <c:pt idx="739">
                  <c:v>1.4562260977939272</c:v>
                </c:pt>
                <c:pt idx="740">
                  <c:v>1.4566183511307029</c:v>
                </c:pt>
                <c:pt idx="741">
                  <c:v>1.4570097352937301</c:v>
                </c:pt>
                <c:pt idx="742">
                  <c:v>1.457400253084868</c:v>
                </c:pt>
                <c:pt idx="743">
                  <c:v>1.4577899072934248</c:v>
                </c:pt>
                <c:pt idx="744">
                  <c:v>1.4581787006962283</c:v>
                </c:pt>
                <c:pt idx="745">
                  <c:v>1.4585666360576988</c:v>
                </c:pt>
                <c:pt idx="746">
                  <c:v>1.45895371612992</c:v>
                </c:pt>
                <c:pt idx="747">
                  <c:v>1.4593399436527115</c:v>
                </c:pt>
                <c:pt idx="748">
                  <c:v>1.4597253213536969</c:v>
                </c:pt>
                <c:pt idx="749">
                  <c:v>1.4601098519483762</c:v>
                </c:pt>
                <c:pt idx="750">
                  <c:v>1.4604935381401929</c:v>
                </c:pt>
                <c:pt idx="751">
                  <c:v>1.4608763826206055</c:v>
                </c:pt>
                <c:pt idx="752">
                  <c:v>1.4612583880691532</c:v>
                </c:pt>
                <c:pt idx="753">
                  <c:v>1.461639557153527</c:v>
                </c:pt>
                <c:pt idx="754">
                  <c:v>1.4620198925296339</c:v>
                </c:pt>
                <c:pt idx="755">
                  <c:v>1.462399396841668</c:v>
                </c:pt>
                <c:pt idx="756">
                  <c:v>1.4627780727221729</c:v>
                </c:pt>
                <c:pt idx="757">
                  <c:v>1.4631559227921112</c:v>
                </c:pt>
                <c:pt idx="758">
                  <c:v>1.4635329496609268</c:v>
                </c:pt>
                <c:pt idx="759">
                  <c:v>1.4639091559266144</c:v>
                </c:pt>
                <c:pt idx="760">
                  <c:v>1.4642845441757812</c:v>
                </c:pt>
                <c:pt idx="761">
                  <c:v>1.4646591169837118</c:v>
                </c:pt>
                <c:pt idx="762">
                  <c:v>1.4650328769144323</c:v>
                </c:pt>
                <c:pt idx="763">
                  <c:v>1.4654058265207737</c:v>
                </c:pt>
                <c:pt idx="764">
                  <c:v>1.4657779683444347</c:v>
                </c:pt>
                <c:pt idx="765">
                  <c:v>1.4661493049160454</c:v>
                </c:pt>
                <c:pt idx="766">
                  <c:v>1.4665198387552278</c:v>
                </c:pt>
                <c:pt idx="767">
                  <c:v>1.4668895723706585</c:v>
                </c:pt>
                <c:pt idx="768">
                  <c:v>1.4672585082601293</c:v>
                </c:pt>
                <c:pt idx="769">
                  <c:v>1.4676266489106089</c:v>
                </c:pt>
                <c:pt idx="770">
                  <c:v>1.4679939967983027</c:v>
                </c:pt>
                <c:pt idx="771">
                  <c:v>1.4683605543887135</c:v>
                </c:pt>
                <c:pt idx="772">
                  <c:v>1.4687263241366999</c:v>
                </c:pt>
                <c:pt idx="773">
                  <c:v>1.4690913084865374</c:v>
                </c:pt>
                <c:pt idx="774">
                  <c:v>1.4694555098719744</c:v>
                </c:pt>
                <c:pt idx="775">
                  <c:v>1.4698189307162934</c:v>
                </c:pt>
                <c:pt idx="776">
                  <c:v>1.4701815734323687</c:v>
                </c:pt>
                <c:pt idx="777">
                  <c:v>1.4705434404227209</c:v>
                </c:pt>
                <c:pt idx="778">
                  <c:v>1.470904534079579</c:v>
                </c:pt>
                <c:pt idx="779">
                  <c:v>1.4712648567849327</c:v>
                </c:pt>
                <c:pt idx="780">
                  <c:v>1.471624410910592</c:v>
                </c:pt>
                <c:pt idx="781">
                  <c:v>1.4719831988182417</c:v>
                </c:pt>
                <c:pt idx="782">
                  <c:v>1.4723412228594976</c:v>
                </c:pt>
                <c:pt idx="783">
                  <c:v>1.4726984853759606</c:v>
                </c:pt>
                <c:pt idx="784">
                  <c:v>1.4730549886992748</c:v>
                </c:pt>
                <c:pt idx="785">
                  <c:v>1.473410735151178</c:v>
                </c:pt>
                <c:pt idx="786">
                  <c:v>1.4737657270435602</c:v>
                </c:pt>
                <c:pt idx="787">
                  <c:v>1.4741199666785121</c:v>
                </c:pt>
                <c:pt idx="788">
                  <c:v>1.474473456348385</c:v>
                </c:pt>
                <c:pt idx="789">
                  <c:v>1.4748261983358377</c:v>
                </c:pt>
                <c:pt idx="790">
                  <c:v>1.4751781949138931</c:v>
                </c:pt>
                <c:pt idx="791">
                  <c:v>1.4755294483459913</c:v>
                </c:pt>
                <c:pt idx="792">
                  <c:v>1.4758799608860378</c:v>
                </c:pt>
                <c:pt idx="793">
                  <c:v>1.4762297347784574</c:v>
                </c:pt>
                <c:pt idx="794">
                  <c:v>1.4765787722582484</c:v>
                </c:pt>
                <c:pt idx="795">
                  <c:v>1.4769270755510273</c:v>
                </c:pt>
                <c:pt idx="796">
                  <c:v>1.4772746468730853</c:v>
                </c:pt>
                <c:pt idx="797">
                  <c:v>1.4776214884314351</c:v>
                </c:pt>
                <c:pt idx="798">
                  <c:v>1.4779676024238639</c:v>
                </c:pt>
                <c:pt idx="799">
                  <c:v>1.4783129910389801</c:v>
                </c:pt>
                <c:pt idx="800">
                  <c:v>1.4786576564562632</c:v>
                </c:pt>
                <c:pt idx="801">
                  <c:v>1.479001600846116</c:v>
                </c:pt>
                <c:pt idx="802">
                  <c:v>1.4793448263699096</c:v>
                </c:pt>
                <c:pt idx="803">
                  <c:v>1.4796873351800319</c:v>
                </c:pt>
                <c:pt idx="804">
                  <c:v>1.4800291294199395</c:v>
                </c:pt>
                <c:pt idx="805">
                  <c:v>1.4803702112242019</c:v>
                </c:pt>
                <c:pt idx="806">
                  <c:v>1.4807105827185485</c:v>
                </c:pt>
                <c:pt idx="807">
                  <c:v>1.4810502460199186</c:v>
                </c:pt>
                <c:pt idx="808">
                  <c:v>1.4813892032365075</c:v>
                </c:pt>
                <c:pt idx="809">
                  <c:v>1.4817274564678102</c:v>
                </c:pt>
                <c:pt idx="810">
                  <c:v>1.482065007804672</c:v>
                </c:pt>
                <c:pt idx="811">
                  <c:v>1.4824018593293302</c:v>
                </c:pt>
                <c:pt idx="812">
                  <c:v>1.4827380131154637</c:v>
                </c:pt>
                <c:pt idx="813">
                  <c:v>1.4830734712282352</c:v>
                </c:pt>
                <c:pt idx="814">
                  <c:v>1.4834082357243368</c:v>
                </c:pt>
                <c:pt idx="815">
                  <c:v>1.483742308652036</c:v>
                </c:pt>
                <c:pt idx="816">
                  <c:v>1.4840756920512199</c:v>
                </c:pt>
                <c:pt idx="817">
                  <c:v>1.4844083879534384</c:v>
                </c:pt>
                <c:pt idx="818">
                  <c:v>1.4847403983819487</c:v>
                </c:pt>
                <c:pt idx="819">
                  <c:v>1.4850717253517591</c:v>
                </c:pt>
                <c:pt idx="820">
                  <c:v>1.4854023708696711</c:v>
                </c:pt>
                <c:pt idx="821">
                  <c:v>1.4857323369343245</c:v>
                </c:pt>
                <c:pt idx="822">
                  <c:v>1.486061625536238</c:v>
                </c:pt>
                <c:pt idx="823">
                  <c:v>1.4863902386578536</c:v>
                </c:pt>
                <c:pt idx="824">
                  <c:v>1.4867181782735766</c:v>
                </c:pt>
                <c:pt idx="825">
                  <c:v>1.4870454463498208</c:v>
                </c:pt>
                <c:pt idx="826">
                  <c:v>1.4873720448450463</c:v>
                </c:pt>
                <c:pt idx="827">
                  <c:v>1.4876979757098043</c:v>
                </c:pt>
                <c:pt idx="828">
                  <c:v>1.4880232408867755</c:v>
                </c:pt>
                <c:pt idx="829">
                  <c:v>1.4883478423108127</c:v>
                </c:pt>
                <c:pt idx="830">
                  <c:v>1.4886717819089821</c:v>
                </c:pt>
                <c:pt idx="831">
                  <c:v>1.4889950616006002</c:v>
                </c:pt>
                <c:pt idx="832">
                  <c:v>1.4893176832972788</c:v>
                </c:pt>
                <c:pt idx="833">
                  <c:v>1.4896396489029602</c:v>
                </c:pt>
                <c:pt idx="834">
                  <c:v>1.4899609603139594</c:v>
                </c:pt>
                <c:pt idx="835">
                  <c:v>1.4902816194190043</c:v>
                </c:pt>
                <c:pt idx="836">
                  <c:v>1.4906016280992713</c:v>
                </c:pt>
                <c:pt idx="837">
                  <c:v>1.490920988228428</c:v>
                </c:pt>
                <c:pt idx="838">
                  <c:v>1.4912397016726691</c:v>
                </c:pt>
                <c:pt idx="839">
                  <c:v>1.4915577702907559</c:v>
                </c:pt>
                <c:pt idx="840">
                  <c:v>1.4918751959340546</c:v>
                </c:pt>
                <c:pt idx="841">
                  <c:v>1.4921919804465735</c:v>
                </c:pt>
                <c:pt idx="842">
                  <c:v>1.4925081256650012</c:v>
                </c:pt>
                <c:pt idx="843">
                  <c:v>1.4928236334187437</c:v>
                </c:pt>
                <c:pt idx="844">
                  <c:v>1.4931385055299611</c:v>
                </c:pt>
                <c:pt idx="845">
                  <c:v>1.4934527438136065</c:v>
                </c:pt>
                <c:pt idx="846">
                  <c:v>1.4937663500774607</c:v>
                </c:pt>
                <c:pt idx="847">
                  <c:v>1.4940793261221681</c:v>
                </c:pt>
                <c:pt idx="848">
                  <c:v>1.4943916737412757</c:v>
                </c:pt>
                <c:pt idx="849">
                  <c:v>1.4947033947212667</c:v>
                </c:pt>
                <c:pt idx="850">
                  <c:v>1.4950144908415979</c:v>
                </c:pt>
                <c:pt idx="851">
                  <c:v>1.4953249638747339</c:v>
                </c:pt>
                <c:pt idx="852">
                  <c:v>1.4956348155861834</c:v>
                </c:pt>
                <c:pt idx="853">
                  <c:v>1.4959440477345352</c:v>
                </c:pt>
                <c:pt idx="854">
                  <c:v>1.4962526620714889</c:v>
                </c:pt>
                <c:pt idx="855">
                  <c:v>1.4965606603418959</c:v>
                </c:pt>
                <c:pt idx="856">
                  <c:v>1.4968680442837894</c:v>
                </c:pt>
                <c:pt idx="857">
                  <c:v>1.4971748156284193</c:v>
                </c:pt>
                <c:pt idx="858">
                  <c:v>1.4974809761002881</c:v>
                </c:pt>
                <c:pt idx="859">
                  <c:v>1.4977865274171838</c:v>
                </c:pt>
                <c:pt idx="860">
                  <c:v>1.4980914712902114</c:v>
                </c:pt>
                <c:pt idx="861">
                  <c:v>1.4983958094238308</c:v>
                </c:pt>
                <c:pt idx="862">
                  <c:v>1.4986995435158854</c:v>
                </c:pt>
                <c:pt idx="863">
                  <c:v>1.4990026752576391</c:v>
                </c:pt>
                <c:pt idx="864">
                  <c:v>1.4993052063338057</c:v>
                </c:pt>
                <c:pt idx="865">
                  <c:v>1.499607138422584</c:v>
                </c:pt>
                <c:pt idx="866">
                  <c:v>1.4999084731956891</c:v>
                </c:pt>
                <c:pt idx="867">
                  <c:v>1.5002092123183852</c:v>
                </c:pt>
                <c:pt idx="868">
                  <c:v>1.5005093574495167</c:v>
                </c:pt>
                <c:pt idx="869">
                  <c:v>1.5008089102415423</c:v>
                </c:pt>
                <c:pt idx="870">
                  <c:v>1.5011078723405629</c:v>
                </c:pt>
                <c:pt idx="871">
                  <c:v>1.5014062453863561</c:v>
                </c:pt>
                <c:pt idx="872">
                  <c:v>1.501704031012407</c:v>
                </c:pt>
                <c:pt idx="873">
                  <c:v>1.5020012308459387</c:v>
                </c:pt>
                <c:pt idx="874">
                  <c:v>1.5022978465079424</c:v>
                </c:pt>
                <c:pt idx="875">
                  <c:v>1.5025938796132103</c:v>
                </c:pt>
                <c:pt idx="876">
                  <c:v>1.502889331770364</c:v>
                </c:pt>
                <c:pt idx="877">
                  <c:v>1.5031842045818857</c:v>
                </c:pt>
                <c:pt idx="878">
                  <c:v>1.5034784996441493</c:v>
                </c:pt>
                <c:pt idx="879">
                  <c:v>1.5037722185474487</c:v>
                </c:pt>
                <c:pt idx="880">
                  <c:v>1.5040653628760277</c:v>
                </c:pt>
                <c:pt idx="881">
                  <c:v>1.5043579342081108</c:v>
                </c:pt>
                <c:pt idx="882">
                  <c:v>1.5046499341159323</c:v>
                </c:pt>
                <c:pt idx="883">
                  <c:v>1.5049413641657652</c:v>
                </c:pt>
                <c:pt idx="884">
                  <c:v>1.5052322259179498</c:v>
                </c:pt>
                <c:pt idx="885">
                  <c:v>1.5055225209269241</c:v>
                </c:pt>
                <c:pt idx="886">
                  <c:v>1.5058122507412499</c:v>
                </c:pt>
                <c:pt idx="887">
                  <c:v>1.5061014169036462</c:v>
                </c:pt>
                <c:pt idx="888">
                  <c:v>1.506390020951011</c:v>
                </c:pt>
                <c:pt idx="889">
                  <c:v>1.5066780644144551</c:v>
                </c:pt>
                <c:pt idx="890">
                  <c:v>1.5069655488193274</c:v>
                </c:pt>
                <c:pt idx="891">
                  <c:v>1.5072524756852439</c:v>
                </c:pt>
                <c:pt idx="892">
                  <c:v>1.5075388465261141</c:v>
                </c:pt>
                <c:pt idx="893">
                  <c:v>1.5078246628501704</c:v>
                </c:pt>
                <c:pt idx="894">
                  <c:v>1.5081099261599933</c:v>
                </c:pt>
                <c:pt idx="895">
                  <c:v>1.5083946379525413</c:v>
                </c:pt>
                <c:pt idx="896">
                  <c:v>1.5086787997191755</c:v>
                </c:pt>
                <c:pt idx="897">
                  <c:v>1.5089624129456884</c:v>
                </c:pt>
                <c:pt idx="898">
                  <c:v>1.5092454791123289</c:v>
                </c:pt>
                <c:pt idx="899">
                  <c:v>1.5095279996938302</c:v>
                </c:pt>
                <c:pt idx="900">
                  <c:v>1.5098099761594361</c:v>
                </c:pt>
                <c:pt idx="901">
                  <c:v>1.5100914099729268</c:v>
                </c:pt>
                <c:pt idx="902">
                  <c:v>1.5103723025926448</c:v>
                </c:pt>
                <c:pt idx="903">
                  <c:v>1.5106526554715221</c:v>
                </c:pt>
                <c:pt idx="904">
                  <c:v>1.5109324700571047</c:v>
                </c:pt>
                <c:pt idx="905">
                  <c:v>1.5112117477915801</c:v>
                </c:pt>
                <c:pt idx="906">
                  <c:v>1.5114904901117991</c:v>
                </c:pt>
                <c:pt idx="907">
                  <c:v>1.5117686984493062</c:v>
                </c:pt>
                <c:pt idx="908">
                  <c:v>1.5120463742303607</c:v>
                </c:pt>
                <c:pt idx="909">
                  <c:v>1.5123235188759638</c:v>
                </c:pt>
                <c:pt idx="910">
                  <c:v>1.5126001338018837</c:v>
                </c:pt>
                <c:pt idx="911">
                  <c:v>1.5128762204186788</c:v>
                </c:pt>
                <c:pt idx="912">
                  <c:v>1.5131517801317238</c:v>
                </c:pt>
                <c:pt idx="913">
                  <c:v>1.5134268143412337</c:v>
                </c:pt>
                <c:pt idx="914">
                  <c:v>1.5137013244422892</c:v>
                </c:pt>
                <c:pt idx="915">
                  <c:v>1.5139753118248573</c:v>
                </c:pt>
                <c:pt idx="916">
                  <c:v>1.5142487778738205</c:v>
                </c:pt>
                <c:pt idx="917">
                  <c:v>1.5145217239689976</c:v>
                </c:pt>
                <c:pt idx="918">
                  <c:v>1.5147941514851682</c:v>
                </c:pt>
                <c:pt idx="919">
                  <c:v>1.5150660617920952</c:v>
                </c:pt>
                <c:pt idx="920">
                  <c:v>1.515337456254551</c:v>
                </c:pt>
                <c:pt idx="921">
                  <c:v>1.5156083362323387</c:v>
                </c:pt>
                <c:pt idx="922">
                  <c:v>1.5158787030803158</c:v>
                </c:pt>
                <c:pt idx="923">
                  <c:v>1.5161485581484175</c:v>
                </c:pt>
                <c:pt idx="924">
                  <c:v>1.5164179027816811</c:v>
                </c:pt>
                <c:pt idx="925">
                  <c:v>1.5166867383202649</c:v>
                </c:pt>
                <c:pt idx="926">
                  <c:v>1.5169550660994764</c:v>
                </c:pt>
                <c:pt idx="927">
                  <c:v>1.5172228874497895</c:v>
                </c:pt>
                <c:pt idx="928">
                  <c:v>1.5174902036968714</c:v>
                </c:pt>
                <c:pt idx="929">
                  <c:v>1.5177570161616023</c:v>
                </c:pt>
                <c:pt idx="930">
                  <c:v>1.5180233261600982</c:v>
                </c:pt>
                <c:pt idx="931">
                  <c:v>1.518289135003734</c:v>
                </c:pt>
                <c:pt idx="932">
                  <c:v>1.518554443999163</c:v>
                </c:pt>
                <c:pt idx="933">
                  <c:v>1.5188192544483428</c:v>
                </c:pt>
                <c:pt idx="934">
                  <c:v>1.5190835676485519</c:v>
                </c:pt>
                <c:pt idx="935">
                  <c:v>1.5193473848924157</c:v>
                </c:pt>
                <c:pt idx="936">
                  <c:v>1.5196107074679268</c:v>
                </c:pt>
                <c:pt idx="937">
                  <c:v>1.5198735366584639</c:v>
                </c:pt>
                <c:pt idx="938">
                  <c:v>1.5201358737428166</c:v>
                </c:pt>
                <c:pt idx="939">
                  <c:v>1.5203977199952041</c:v>
                </c:pt>
                <c:pt idx="940">
                  <c:v>1.5206590766852968</c:v>
                </c:pt>
                <c:pt idx="941">
                  <c:v>1.5209199450782385</c:v>
                </c:pt>
                <c:pt idx="942">
                  <c:v>1.5211803264346644</c:v>
                </c:pt>
                <c:pt idx="943">
                  <c:v>1.5214402220107246</c:v>
                </c:pt>
                <c:pt idx="944">
                  <c:v>1.5216996330581027</c:v>
                </c:pt>
                <c:pt idx="945">
                  <c:v>1.5219585608240374</c:v>
                </c:pt>
                <c:pt idx="946">
                  <c:v>1.522217006551341</c:v>
                </c:pt>
                <c:pt idx="947">
                  <c:v>1.5224749714784231</c:v>
                </c:pt>
                <c:pt idx="948">
                  <c:v>1.5227324568393061</c:v>
                </c:pt>
                <c:pt idx="949">
                  <c:v>1.522989463863649</c:v>
                </c:pt>
                <c:pt idx="950">
                  <c:v>1.5232459937767646</c:v>
                </c:pt>
                <c:pt idx="951">
                  <c:v>1.5235020477996419</c:v>
                </c:pt>
                <c:pt idx="952">
                  <c:v>1.5237576271489628</c:v>
                </c:pt>
                <c:pt idx="953">
                  <c:v>1.5240127330371238</c:v>
                </c:pt>
                <c:pt idx="954">
                  <c:v>1.5242673666722542</c:v>
                </c:pt>
                <c:pt idx="955">
                  <c:v>1.5245215292582355</c:v>
                </c:pt>
                <c:pt idx="956">
                  <c:v>1.5247752219947215</c:v>
                </c:pt>
                <c:pt idx="957">
                  <c:v>1.5250284460771573</c:v>
                </c:pt>
                <c:pt idx="958">
                  <c:v>1.5252812026967963</c:v>
                </c:pt>
                <c:pt idx="959">
                  <c:v>1.5255334930407216</c:v>
                </c:pt>
                <c:pt idx="960">
                  <c:v>1.5257853182918644</c:v>
                </c:pt>
                <c:pt idx="961">
                  <c:v>1.5260366796290203</c:v>
                </c:pt>
                <c:pt idx="962">
                  <c:v>1.5262875782268706</c:v>
                </c:pt>
                <c:pt idx="963">
                  <c:v>1.5265380152559995</c:v>
                </c:pt>
                <c:pt idx="964">
                  <c:v>1.5267879918829128</c:v>
                </c:pt>
                <c:pt idx="965">
                  <c:v>1.5270375092700559</c:v>
                </c:pt>
                <c:pt idx="966">
                  <c:v>1.5272865685758323</c:v>
                </c:pt>
                <c:pt idx="967">
                  <c:v>1.5275351709546219</c:v>
                </c:pt>
                <c:pt idx="968">
                  <c:v>1.5277833175567972</c:v>
                </c:pt>
                <c:pt idx="969">
                  <c:v>1.5280310095287446</c:v>
                </c:pt>
                <c:pt idx="970">
                  <c:v>1.5282782480128776</c:v>
                </c:pt>
                <c:pt idx="971">
                  <c:v>1.5285250341476597</c:v>
                </c:pt>
                <c:pt idx="972">
                  <c:v>1.5287713690676168</c:v>
                </c:pt>
                <c:pt idx="973">
                  <c:v>1.5290172539033577</c:v>
                </c:pt>
                <c:pt idx="974">
                  <c:v>1.5292626897815926</c:v>
                </c:pt>
                <c:pt idx="975">
                  <c:v>1.5295076778251468</c:v>
                </c:pt>
                <c:pt idx="976">
                  <c:v>1.52975221915298</c:v>
                </c:pt>
                <c:pt idx="977">
                  <c:v>1.5299963148802045</c:v>
                </c:pt>
                <c:pt idx="978">
                  <c:v>1.5302399661180988</c:v>
                </c:pt>
                <c:pt idx="979">
                  <c:v>1.5304831739741287</c:v>
                </c:pt>
                <c:pt idx="980">
                  <c:v>1.530725939551961</c:v>
                </c:pt>
                <c:pt idx="981">
                  <c:v>1.530968263951481</c:v>
                </c:pt>
                <c:pt idx="982">
                  <c:v>1.5312101482688103</c:v>
                </c:pt>
                <c:pt idx="983">
                  <c:v>1.5314515935963222</c:v>
                </c:pt>
                <c:pt idx="984">
                  <c:v>1.5316926010226575</c:v>
                </c:pt>
                <c:pt idx="985">
                  <c:v>1.5319331716327431</c:v>
                </c:pt>
                <c:pt idx="986">
                  <c:v>1.5321733065078065</c:v>
                </c:pt>
                <c:pt idx="987">
                  <c:v>1.5324130067253923</c:v>
                </c:pt>
                <c:pt idx="988">
                  <c:v>1.5326522733593793</c:v>
                </c:pt>
                <c:pt idx="989">
                  <c:v>1.5328911074799945</c:v>
                </c:pt>
                <c:pt idx="990">
                  <c:v>1.5331295101538311</c:v>
                </c:pt>
                <c:pt idx="991">
                  <c:v>1.5333674824438639</c:v>
                </c:pt>
                <c:pt idx="992">
                  <c:v>1.5336050254094642</c:v>
                </c:pt>
                <c:pt idx="993">
                  <c:v>1.5338421401064157</c:v>
                </c:pt>
                <c:pt idx="994">
                  <c:v>1.5340788275869319</c:v>
                </c:pt>
                <c:pt idx="995">
                  <c:v>1.5343150888996677</c:v>
                </c:pt>
                <c:pt idx="996">
                  <c:v>1.5345509250897402</c:v>
                </c:pt>
                <c:pt idx="997">
                  <c:v>1.5347863371987382</c:v>
                </c:pt>
                <c:pt idx="998">
                  <c:v>1.5350213262647432</c:v>
                </c:pt>
                <c:pt idx="999">
                  <c:v>1.5352558933223397</c:v>
                </c:pt>
                <c:pt idx="1000">
                  <c:v>1.5354900394026334</c:v>
                </c:pt>
                <c:pt idx="1001">
                  <c:v>1.535723765533265</c:v>
                </c:pt>
                <c:pt idx="1002">
                  <c:v>1.5359570727384257</c:v>
                </c:pt>
                <c:pt idx="1003">
                  <c:v>1.5361899620388717</c:v>
                </c:pt>
                <c:pt idx="1004">
                  <c:v>1.5364224344519388</c:v>
                </c:pt>
                <c:pt idx="1005">
                  <c:v>1.5366544909915583</c:v>
                </c:pt>
                <c:pt idx="1006">
                  <c:v>1.536886132668269</c:v>
                </c:pt>
                <c:pt idx="1007">
                  <c:v>1.5371173604892352</c:v>
                </c:pt>
                <c:pt idx="1008">
                  <c:v>1.5373481754582587</c:v>
                </c:pt>
                <c:pt idx="1009">
                  <c:v>1.5375785785757947</c:v>
                </c:pt>
                <c:pt idx="1010">
                  <c:v>1.537808570838965</c:v>
                </c:pt>
                <c:pt idx="1011">
                  <c:v>1.5380381532415726</c:v>
                </c:pt>
                <c:pt idx="1012">
                  <c:v>1.538267326774116</c:v>
                </c:pt>
                <c:pt idx="1013">
                  <c:v>1.5384960924238031</c:v>
                </c:pt>
                <c:pt idx="1014">
                  <c:v>1.5387244511745664</c:v>
                </c:pt>
                <c:pt idx="1015">
                  <c:v>1.538952404007075</c:v>
                </c:pt>
                <c:pt idx="1016">
                  <c:v>1.5391799518987503</c:v>
                </c:pt>
                <c:pt idx="1017">
                  <c:v>1.5394070958237789</c:v>
                </c:pt>
                <c:pt idx="1018">
                  <c:v>1.5396338367531253</c:v>
                </c:pt>
                <c:pt idx="1019">
                  <c:v>1.5398601756545482</c:v>
                </c:pt>
                <c:pt idx="1020">
                  <c:v>1.5400861134926123</c:v>
                </c:pt>
                <c:pt idx="1021">
                  <c:v>1.5403116512287025</c:v>
                </c:pt>
                <c:pt idx="1022">
                  <c:v>1.5405367898210354</c:v>
                </c:pt>
                <c:pt idx="1023">
                  <c:v>1.5407615302246769</c:v>
                </c:pt>
                <c:pt idx="1024">
                  <c:v>1.5409858733915502</c:v>
                </c:pt>
                <c:pt idx="1025">
                  <c:v>1.5412098202704545</c:v>
                </c:pt>
                <c:pt idx="1026">
                  <c:v>1.5414333718070738</c:v>
                </c:pt>
                <c:pt idx="1027">
                  <c:v>1.5416565289439923</c:v>
                </c:pt>
                <c:pt idx="1028">
                  <c:v>1.541879292620707</c:v>
                </c:pt>
                <c:pt idx="1029">
                  <c:v>1.54210166377364</c:v>
                </c:pt>
                <c:pt idx="1030">
                  <c:v>1.5423236433361527</c:v>
                </c:pt>
                <c:pt idx="1031">
                  <c:v>1.5425452322385578</c:v>
                </c:pt>
                <c:pt idx="1032">
                  <c:v>1.5427664314081317</c:v>
                </c:pt>
                <c:pt idx="1033">
                  <c:v>1.5429872417691282</c:v>
                </c:pt>
                <c:pt idx="1034">
                  <c:v>1.543207664242791</c:v>
                </c:pt>
                <c:pt idx="1035">
                  <c:v>1.5434276997473648</c:v>
                </c:pt>
                <c:pt idx="1036">
                  <c:v>1.5436473491981111</c:v>
                </c:pt>
                <c:pt idx="1037">
                  <c:v>1.5438666135073162</c:v>
                </c:pt>
                <c:pt idx="1038">
                  <c:v>1.5440854935843074</c:v>
                </c:pt>
                <c:pt idx="1039">
                  <c:v>1.5443039903354641</c:v>
                </c:pt>
                <c:pt idx="1040">
                  <c:v>1.5445221046642286</c:v>
                </c:pt>
                <c:pt idx="1041">
                  <c:v>1.5447398374711208</c:v>
                </c:pt>
                <c:pt idx="1042">
                  <c:v>1.5449571896537488</c:v>
                </c:pt>
                <c:pt idx="1043">
                  <c:v>1.5451741621068211</c:v>
                </c:pt>
                <c:pt idx="1044">
                  <c:v>1.5453907557221589</c:v>
                </c:pt>
                <c:pt idx="1045">
                  <c:v>1.545606971388708</c:v>
                </c:pt>
                <c:pt idx="1046">
                  <c:v>1.5458228099925513</c:v>
                </c:pt>
                <c:pt idx="1047">
                  <c:v>1.546038272416919</c:v>
                </c:pt>
                <c:pt idx="1048">
                  <c:v>1.5462533595422019</c:v>
                </c:pt>
                <c:pt idx="1049">
                  <c:v>1.5464680722459632</c:v>
                </c:pt>
                <c:pt idx="1050">
                  <c:v>1.5466824114029485</c:v>
                </c:pt>
                <c:pt idx="1051">
                  <c:v>1.5468963778851001</c:v>
                </c:pt>
                <c:pt idx="1052">
                  <c:v>1.5471099725615649</c:v>
                </c:pt>
                <c:pt idx="1053">
                  <c:v>1.5473231962987097</c:v>
                </c:pt>
                <c:pt idx="1054">
                  <c:v>1.5475360499601298</c:v>
                </c:pt>
                <c:pt idx="1055">
                  <c:v>1.5477485344066622</c:v>
                </c:pt>
                <c:pt idx="1056">
                  <c:v>1.5479606504963961</c:v>
                </c:pt>
                <c:pt idx="1057">
                  <c:v>1.5481723990846832</c:v>
                </c:pt>
                <c:pt idx="1058">
                  <c:v>1.548383781024151</c:v>
                </c:pt>
                <c:pt idx="1059">
                  <c:v>1.5485947971647129</c:v>
                </c:pt>
                <c:pt idx="1060">
                  <c:v>1.548805448353578</c:v>
                </c:pt>
                <c:pt idx="1061">
                  <c:v>1.5490157354352654</c:v>
                </c:pt>
                <c:pt idx="1062">
                  <c:v>1.5492256592516114</c:v>
                </c:pt>
                <c:pt idx="1063">
                  <c:v>1.549435220641783</c:v>
                </c:pt>
                <c:pt idx="1064">
                  <c:v>1.5496444204422875</c:v>
                </c:pt>
                <c:pt idx="1065">
                  <c:v>1.5498532594869847</c:v>
                </c:pt>
                <c:pt idx="1066">
                  <c:v>1.5500617386070954</c:v>
                </c:pt>
                <c:pt idx="1067">
                  <c:v>1.5502698586312151</c:v>
                </c:pt>
                <c:pt idx="1068">
                  <c:v>1.5504776203853208</c:v>
                </c:pt>
                <c:pt idx="1069">
                  <c:v>1.5506850246927855</c:v>
                </c:pt>
                <c:pt idx="1070">
                  <c:v>1.5508920723743871</c:v>
                </c:pt>
                <c:pt idx="1071">
                  <c:v>1.5510987642483181</c:v>
                </c:pt>
                <c:pt idx="1072">
                  <c:v>1.5513051011301968</c:v>
                </c:pt>
                <c:pt idx="1073">
                  <c:v>1.5515110838330786</c:v>
                </c:pt>
                <c:pt idx="1074">
                  <c:v>1.5517167131674641</c:v>
                </c:pt>
                <c:pt idx="1075">
                  <c:v>1.5519219899413115</c:v>
                </c:pt>
                <c:pt idx="1076">
                  <c:v>1.5521269149600454</c:v>
                </c:pt>
                <c:pt idx="1077">
                  <c:v>1.5523314890265698</c:v>
                </c:pt>
                <c:pt idx="1078">
                  <c:v>1.5525357129412729</c:v>
                </c:pt>
                <c:pt idx="1079">
                  <c:v>1.5527395875020424</c:v>
                </c:pt>
                <c:pt idx="1080">
                  <c:v>1.5529431135042728</c:v>
                </c:pt>
                <c:pt idx="1081">
                  <c:v>1.5531462917408771</c:v>
                </c:pt>
                <c:pt idx="1082">
                  <c:v>1.5533491230022942</c:v>
                </c:pt>
                <c:pt idx="1083">
                  <c:v>1.5535516080765017</c:v>
                </c:pt>
                <c:pt idx="1084">
                  <c:v>1.5537537477490238</c:v>
                </c:pt>
                <c:pt idx="1085">
                  <c:v>1.5539555428029415</c:v>
                </c:pt>
                <c:pt idx="1086">
                  <c:v>1.5541569940189026</c:v>
                </c:pt>
                <c:pt idx="1087">
                  <c:v>1.5543581021751318</c:v>
                </c:pt>
                <c:pt idx="1088">
                  <c:v>1.5545588680474396</c:v>
                </c:pt>
                <c:pt idx="1089">
                  <c:v>1.5547592924092317</c:v>
                </c:pt>
                <c:pt idx="1090">
                  <c:v>1.5549593760315199</c:v>
                </c:pt>
                <c:pt idx="1091">
                  <c:v>1.5551591196829304</c:v>
                </c:pt>
                <c:pt idx="1092">
                  <c:v>1.555358524129713</c:v>
                </c:pt>
                <c:pt idx="1093">
                  <c:v>1.555557590135753</c:v>
                </c:pt>
                <c:pt idx="1094">
                  <c:v>1.555756318462576</c:v>
                </c:pt>
                <c:pt idx="1095">
                  <c:v>1.555954709869362</c:v>
                </c:pt>
                <c:pt idx="1096">
                  <c:v>1.5561527651129525</c:v>
                </c:pt>
                <c:pt idx="1097">
                  <c:v>1.5563504849478593</c:v>
                </c:pt>
                <c:pt idx="1098">
                  <c:v>1.5565478701262738</c:v>
                </c:pt>
                <c:pt idx="1099">
                  <c:v>1.556744921398078</c:v>
                </c:pt>
                <c:pt idx="1100">
                  <c:v>1.5569416395108513</c:v>
                </c:pt>
                <c:pt idx="1101">
                  <c:v>1.5571380252098797</c:v>
                </c:pt>
                <c:pt idx="1102">
                  <c:v>1.557334079238168</c:v>
                </c:pt>
                <c:pt idx="1103">
                  <c:v>1.5575298023364446</c:v>
                </c:pt>
                <c:pt idx="1104">
                  <c:v>1.5577251952431719</c:v>
                </c:pt>
                <c:pt idx="1105">
                  <c:v>1.5579202586945566</c:v>
                </c:pt>
                <c:pt idx="1106">
                  <c:v>1.5581149934245577</c:v>
                </c:pt>
                <c:pt idx="1107">
                  <c:v>1.5583094001648936</c:v>
                </c:pt>
                <c:pt idx="1108">
                  <c:v>1.5585034796450534</c:v>
                </c:pt>
                <c:pt idx="1109">
                  <c:v>1.5586972325923045</c:v>
                </c:pt>
                <c:pt idx="1110">
                  <c:v>1.5588906597317009</c:v>
                </c:pt>
                <c:pt idx="1111">
                  <c:v>1.5590837617860922</c:v>
                </c:pt>
                <c:pt idx="1112">
                  <c:v>1.5592765394761325</c:v>
                </c:pt>
                <c:pt idx="1113">
                  <c:v>1.5594689935202894</c:v>
                </c:pt>
                <c:pt idx="1114">
                  <c:v>1.5596611246348508</c:v>
                </c:pt>
                <c:pt idx="1115">
                  <c:v>1.5598529335339344</c:v>
                </c:pt>
                <c:pt idx="1116">
                  <c:v>1.5600444209294966</c:v>
                </c:pt>
                <c:pt idx="1117">
                  <c:v>1.5602355875313405</c:v>
                </c:pt>
                <c:pt idx="1118">
                  <c:v>1.5604264340471241</c:v>
                </c:pt>
                <c:pt idx="1119">
                  <c:v>1.5606169611823679</c:v>
                </c:pt>
                <c:pt idx="1120">
                  <c:v>1.5608071696404653</c:v>
                </c:pt>
                <c:pt idx="1121">
                  <c:v>1.5609970601226881</c:v>
                </c:pt>
                <c:pt idx="1122">
                  <c:v>1.5611866333281974</c:v>
                </c:pt>
                <c:pt idx="1123">
                  <c:v>1.5613758899540495</c:v>
                </c:pt>
                <c:pt idx="1124">
                  <c:v>1.5615648306952055</c:v>
                </c:pt>
                <c:pt idx="1125">
                  <c:v>1.5617534562445383</c:v>
                </c:pt>
                <c:pt idx="1126">
                  <c:v>1.5619417672928417</c:v>
                </c:pt>
                <c:pt idx="1127">
                  <c:v>1.5621297645288381</c:v>
                </c:pt>
                <c:pt idx="1128">
                  <c:v>1.5623174486391849</c:v>
                </c:pt>
                <c:pt idx="1129">
                  <c:v>1.5625048203084853</c:v>
                </c:pt>
                <c:pt idx="1130">
                  <c:v>1.5626918802192944</c:v>
                </c:pt>
                <c:pt idx="1131">
                  <c:v>1.5628786290521268</c:v>
                </c:pt>
                <c:pt idx="1132">
                  <c:v>1.5630650674854651</c:v>
                </c:pt>
                <c:pt idx="1133">
                  <c:v>1.5632511961957682</c:v>
                </c:pt>
                <c:pt idx="1134">
                  <c:v>1.5634370158574771</c:v>
                </c:pt>
                <c:pt idx="1135">
                  <c:v>1.5636225271430249</c:v>
                </c:pt>
                <c:pt idx="1136">
                  <c:v>1.5638077307228431</c:v>
                </c:pt>
                <c:pt idx="1137">
                  <c:v>1.5639926272653699</c:v>
                </c:pt>
                <c:pt idx="1138">
                  <c:v>1.5641772174370567</c:v>
                </c:pt>
                <c:pt idx="1139">
                  <c:v>1.5643615019023775</c:v>
                </c:pt>
                <c:pt idx="1140">
                  <c:v>1.5645454813238344</c:v>
                </c:pt>
                <c:pt idx="1141">
                  <c:v>1.5647291563619672</c:v>
                </c:pt>
                <c:pt idx="1142">
                  <c:v>1.5649125276753586</c:v>
                </c:pt>
                <c:pt idx="1143">
                  <c:v>1.565095595920643</c:v>
                </c:pt>
                <c:pt idx="1144">
                  <c:v>1.5652783617525148</c:v>
                </c:pt>
                <c:pt idx="1145">
                  <c:v>1.5654608258237332</c:v>
                </c:pt>
                <c:pt idx="1146">
                  <c:v>1.5656429887851313</c:v>
                </c:pt>
                <c:pt idx="1147">
                  <c:v>1.5658248512856237</c:v>
                </c:pt>
                <c:pt idx="1148">
                  <c:v>1.5660064139722125</c:v>
                </c:pt>
                <c:pt idx="1149">
                  <c:v>1.5661876774899945</c:v>
                </c:pt>
                <c:pt idx="1150">
                  <c:v>1.5663686424821708</c:v>
                </c:pt>
                <c:pt idx="1151">
                  <c:v>1.56654930959005</c:v>
                </c:pt>
                <c:pt idx="1152">
                  <c:v>1.5667296794530592</c:v>
                </c:pt>
                <c:pt idx="1153">
                  <c:v>1.5669097527087481</c:v>
                </c:pt>
                <c:pt idx="1154">
                  <c:v>1.5670895299927983</c:v>
                </c:pt>
                <c:pt idx="1155">
                  <c:v>1.5672690119390289</c:v>
                </c:pt>
                <c:pt idx="1156">
                  <c:v>1.5674481991794034</c:v>
                </c:pt>
                <c:pt idx="1157">
                  <c:v>1.5676270923440381</c:v>
                </c:pt>
                <c:pt idx="1158">
                  <c:v>1.5678056920612078</c:v>
                </c:pt>
                <c:pt idx="1159">
                  <c:v>1.5679839989573527</c:v>
                </c:pt>
                <c:pt idx="1160">
                  <c:v>1.568162013657086</c:v>
                </c:pt>
                <c:pt idx="1161">
                  <c:v>1.5683397367831999</c:v>
                </c:pt>
                <c:pt idx="1162">
                  <c:v>1.5685171689566728</c:v>
                </c:pt>
                <c:pt idx="1163">
                  <c:v>1.5686943107966771</c:v>
                </c:pt>
                <c:pt idx="1164">
                  <c:v>1.5688711629205834</c:v>
                </c:pt>
                <c:pt idx="1165">
                  <c:v>1.5690477259439695</c:v>
                </c:pt>
                <c:pt idx="1166">
                  <c:v>1.5692240004806259</c:v>
                </c:pt>
                <c:pt idx="1167">
                  <c:v>1.5693999871425643</c:v>
                </c:pt>
                <c:pt idx="1168">
                  <c:v>1.5695756865400212</c:v>
                </c:pt>
                <c:pt idx="1169">
                  <c:v>1.5697510992814663</c:v>
                </c:pt>
                <c:pt idx="1170">
                  <c:v>1.5699262259736084</c:v>
                </c:pt>
                <c:pt idx="1171">
                  <c:v>1.5701010672214042</c:v>
                </c:pt>
                <c:pt idx="1172">
                  <c:v>1.5702756236280613</c:v>
                </c:pt>
                <c:pt idx="1173">
                  <c:v>1.5704498957950463</c:v>
                </c:pt>
                <c:pt idx="1174">
                  <c:v>1.5706238843220921</c:v>
                </c:pt>
                <c:pt idx="1175">
                  <c:v>1.5707975898072029</c:v>
                </c:pt>
                <c:pt idx="1176">
                  <c:v>1.5709710128466612</c:v>
                </c:pt>
                <c:pt idx="1177">
                  <c:v>1.5711441540350335</c:v>
                </c:pt>
                <c:pt idx="1178">
                  <c:v>1.5713170139651793</c:v>
                </c:pt>
                <c:pt idx="1179">
                  <c:v>1.5714895932282531</c:v>
                </c:pt>
                <c:pt idx="1180">
                  <c:v>1.5716618924137138</c:v>
                </c:pt>
                <c:pt idx="1181">
                  <c:v>1.5718339121093294</c:v>
                </c:pt>
                <c:pt idx="1182">
                  <c:v>1.572005652901185</c:v>
                </c:pt>
                <c:pt idx="1183">
                  <c:v>1.5721771153736861</c:v>
                </c:pt>
                <c:pt idx="1184">
                  <c:v>1.5723483001095686</c:v>
                </c:pt>
                <c:pt idx="1185">
                  <c:v>1.5725192076899011</c:v>
                </c:pt>
                <c:pt idx="1186">
                  <c:v>1.5726898386940935</c:v>
                </c:pt>
                <c:pt idx="1187">
                  <c:v>1.5728601936999018</c:v>
                </c:pt>
                <c:pt idx="1188">
                  <c:v>1.5730302732834351</c:v>
                </c:pt>
                <c:pt idx="1189">
                  <c:v>1.5732000780191604</c:v>
                </c:pt>
                <c:pt idx="1190">
                  <c:v>1.57336960847991</c:v>
                </c:pt>
                <c:pt idx="1191">
                  <c:v>1.5735388652368865</c:v>
                </c:pt>
                <c:pt idx="1192">
                  <c:v>1.573707848859669</c:v>
                </c:pt>
                <c:pt idx="1193">
                  <c:v>1.5738765599162194</c:v>
                </c:pt>
                <c:pt idx="1194">
                  <c:v>1.5740449989728877</c:v>
                </c:pt>
                <c:pt idx="1195">
                  <c:v>1.5742131665944177</c:v>
                </c:pt>
                <c:pt idx="1196">
                  <c:v>1.5743810633439534</c:v>
                </c:pt>
                <c:pt idx="1197">
                  <c:v>1.5745486897830447</c:v>
                </c:pt>
                <c:pt idx="1198">
                  <c:v>1.5747160464716539</c:v>
                </c:pt>
                <c:pt idx="1199">
                  <c:v>1.5748831339681586</c:v>
                </c:pt>
                <c:pt idx="1200">
                  <c:v>1.575049952829362</c:v>
                </c:pt>
                <c:pt idx="1201">
                  <c:v>1.5752165036104941</c:v>
                </c:pt>
                <c:pt idx="1202">
                  <c:v>1.5753827868652204</c:v>
                </c:pt>
                <c:pt idx="1203">
                  <c:v>1.5755488031456459</c:v>
                </c:pt>
                <c:pt idx="1204">
                  <c:v>1.5757145530023222</c:v>
                </c:pt>
                <c:pt idx="1205">
                  <c:v>1.5758800369842512</c:v>
                </c:pt>
                <c:pt idx="1206">
                  <c:v>1.5760452556388929</c:v>
                </c:pt>
                <c:pt idx="1207">
                  <c:v>1.5762102095121691</c:v>
                </c:pt>
                <c:pt idx="1208">
                  <c:v>1.5763748991484692</c:v>
                </c:pt>
                <c:pt idx="1209">
                  <c:v>1.5765393250906568</c:v>
                </c:pt>
                <c:pt idx="1210">
                  <c:v>1.5767034878800747</c:v>
                </c:pt>
                <c:pt idx="1211">
                  <c:v>1.5768673880565491</c:v>
                </c:pt>
                <c:pt idx="1212">
                  <c:v>1.5770310261583977</c:v>
                </c:pt>
                <c:pt idx="1213">
                  <c:v>1.5771944027224323</c:v>
                </c:pt>
                <c:pt idx="1214">
                  <c:v>1.5773575182839652</c:v>
                </c:pt>
                <c:pt idx="1215">
                  <c:v>1.5775203733768162</c:v>
                </c:pt>
                <c:pt idx="1216">
                  <c:v>1.5776829685333151</c:v>
                </c:pt>
                <c:pt idx="1217">
                  <c:v>1.5778453042843088</c:v>
                </c:pt>
                <c:pt idx="1218">
                  <c:v>1.5780073811591668</c:v>
                </c:pt>
                <c:pt idx="1219">
                  <c:v>1.5781691996857847</c:v>
                </c:pt>
                <c:pt idx="1220">
                  <c:v>1.5783307603905921</c:v>
                </c:pt>
                <c:pt idx="1221">
                  <c:v>1.5784920637985551</c:v>
                </c:pt>
                <c:pt idx="1222">
                  <c:v>1.5786531104331836</c:v>
                </c:pt>
                <c:pt idx="1223">
                  <c:v>1.5788139008165347</c:v>
                </c:pt>
                <c:pt idx="1224">
                  <c:v>1.5789744354692208</c:v>
                </c:pt>
                <c:pt idx="1225">
                  <c:v>1.5791347149104098</c:v>
                </c:pt>
                <c:pt idx="1226">
                  <c:v>1.5792947396578352</c:v>
                </c:pt>
                <c:pt idx="1227">
                  <c:v>1.5794545102277984</c:v>
                </c:pt>
                <c:pt idx="1228">
                  <c:v>1.5796140271351755</c:v>
                </c:pt>
                <c:pt idx="1229">
                  <c:v>1.5797732908934194</c:v>
                </c:pt>
                <c:pt idx="1230">
                  <c:v>1.5799323020145684</c:v>
                </c:pt>
                <c:pt idx="1231">
                  <c:v>1.5800910610092491</c:v>
                </c:pt>
                <c:pt idx="1232">
                  <c:v>1.5802495683866817</c:v>
                </c:pt>
                <c:pt idx="1233">
                  <c:v>1.5804078246546853</c:v>
                </c:pt>
                <c:pt idx="1234">
                  <c:v>1.5805658303196826</c:v>
                </c:pt>
                <c:pt idx="1235">
                  <c:v>1.5807235858867048</c:v>
                </c:pt>
                <c:pt idx="1236">
                  <c:v>1.5808810918593958</c:v>
                </c:pt>
                <c:pt idx="1237">
                  <c:v>1.5810383487400195</c:v>
                </c:pt>
                <c:pt idx="1238">
                  <c:v>1.5811953570294621</c:v>
                </c:pt>
                <c:pt idx="1239">
                  <c:v>1.5813521172272373</c:v>
                </c:pt>
                <c:pt idx="1240">
                  <c:v>1.581508629831492</c:v>
                </c:pt>
                <c:pt idx="1241">
                  <c:v>1.5816648953390111</c:v>
                </c:pt>
                <c:pt idx="1242">
                  <c:v>1.5818209142452215</c:v>
                </c:pt>
                <c:pt idx="1243">
                  <c:v>1.5819766870441971</c:v>
                </c:pt>
                <c:pt idx="1244">
                  <c:v>1.5821322142286651</c:v>
                </c:pt>
                <c:pt idx="1245">
                  <c:v>1.5822874962900064</c:v>
                </c:pt>
                <c:pt idx="1246">
                  <c:v>1.5824425337182662</c:v>
                </c:pt>
                <c:pt idx="1247">
                  <c:v>1.5825973270021532</c:v>
                </c:pt>
                <c:pt idx="1248">
                  <c:v>1.5827518766290485</c:v>
                </c:pt>
                <c:pt idx="1249">
                  <c:v>1.5829061830850075</c:v>
                </c:pt>
                <c:pt idx="1250">
                  <c:v>1.5830602468547652</c:v>
                </c:pt>
                <c:pt idx="1251">
                  <c:v>1.5832140684217419</c:v>
                </c:pt>
                <c:pt idx="1252">
                  <c:v>1.5833676482680463</c:v>
                </c:pt>
                <c:pt idx="1253">
                  <c:v>1.5835209868744806</c:v>
                </c:pt>
                <c:pt idx="1254">
                  <c:v>1.5836740847205453</c:v>
                </c:pt>
                <c:pt idx="1255">
                  <c:v>1.5838269422844429</c:v>
                </c:pt>
                <c:pt idx="1256">
                  <c:v>1.5839795600430839</c:v>
                </c:pt>
                <c:pt idx="1257">
                  <c:v>1.5841319384720904</c:v>
                </c:pt>
                <c:pt idx="1258">
                  <c:v>1.584284078045799</c:v>
                </c:pt>
                <c:pt idx="1259">
                  <c:v>1.584435979237268</c:v>
                </c:pt>
                <c:pt idx="1260">
                  <c:v>1.5845876425182808</c:v>
                </c:pt>
                <c:pt idx="1261">
                  <c:v>1.5847390683593492</c:v>
                </c:pt>
                <c:pt idx="1262">
                  <c:v>1.5848902572297185</c:v>
                </c:pt>
                <c:pt idx="1263">
                  <c:v>1.5850412095973729</c:v>
                </c:pt>
                <c:pt idx="1264">
                  <c:v>1.585191925929039</c:v>
                </c:pt>
                <c:pt idx="1265">
                  <c:v>1.5853424066901889</c:v>
                </c:pt>
                <c:pt idx="1266">
                  <c:v>1.5854926523450468</c:v>
                </c:pt>
                <c:pt idx="1267">
                  <c:v>1.5856426633565914</c:v>
                </c:pt>
                <c:pt idx="1268">
                  <c:v>1.5857924401865615</c:v>
                </c:pt>
                <c:pt idx="1269">
                  <c:v>1.5859419832954598</c:v>
                </c:pt>
                <c:pt idx="1270">
                  <c:v>1.5860912931425559</c:v>
                </c:pt>
                <c:pt idx="1271">
                  <c:v>1.5862403701858931</c:v>
                </c:pt>
                <c:pt idx="1272">
                  <c:v>1.5863892148822905</c:v>
                </c:pt>
                <c:pt idx="1273">
                  <c:v>1.5865378276873474</c:v>
                </c:pt>
                <c:pt idx="1274">
                  <c:v>1.5866862090554483</c:v>
                </c:pt>
                <c:pt idx="1275">
                  <c:v>1.5868343594397671</c:v>
                </c:pt>
                <c:pt idx="1276">
                  <c:v>1.5869822792922703</c:v>
                </c:pt>
                <c:pt idx="1277">
                  <c:v>1.5871299690637211</c:v>
                </c:pt>
                <c:pt idx="1278">
                  <c:v>1.5872774292036851</c:v>
                </c:pt>
                <c:pt idx="1279">
                  <c:v>1.5874246601605324</c:v>
                </c:pt>
                <c:pt idx="1280">
                  <c:v>1.5875716623814431</c:v>
                </c:pt>
                <c:pt idx="1281">
                  <c:v>1.5877184363124099</c:v>
                </c:pt>
                <c:pt idx="1282">
                  <c:v>1.5878649823982436</c:v>
                </c:pt>
                <c:pt idx="1283">
                  <c:v>1.5880113010825769</c:v>
                </c:pt>
                <c:pt idx="1284">
                  <c:v>1.5881573928078678</c:v>
                </c:pt>
                <c:pt idx="1285">
                  <c:v>1.5883032580154026</c:v>
                </c:pt>
                <c:pt idx="1286">
                  <c:v>1.5884488971453021</c:v>
                </c:pt>
                <c:pt idx="1287">
                  <c:v>1.5885943106365259</c:v>
                </c:pt>
                <c:pt idx="1288">
                  <c:v>1.5887394989268715</c:v>
                </c:pt>
                <c:pt idx="1289">
                  <c:v>1.5888844624529845</c:v>
                </c:pt>
                <c:pt idx="1290">
                  <c:v>1.5890292016503589</c:v>
                </c:pt>
                <c:pt idx="1291">
                  <c:v>1.5891737169533409</c:v>
                </c:pt>
                <c:pt idx="1292">
                  <c:v>1.5893180087951349</c:v>
                </c:pt>
                <c:pt idx="1293">
                  <c:v>1.5894620776078041</c:v>
                </c:pt>
                <c:pt idx="1294">
                  <c:v>1.5896059238222782</c:v>
                </c:pt>
                <c:pt idx="1295">
                  <c:v>1.5897495478683548</c:v>
                </c:pt>
                <c:pt idx="1296">
                  <c:v>1.5898929501747032</c:v>
                </c:pt>
                <c:pt idx="1297">
                  <c:v>1.5900361311688682</c:v>
                </c:pt>
                <c:pt idx="1298">
                  <c:v>1.5901790912772764</c:v>
                </c:pt>
                <c:pt idx="1299">
                  <c:v>1.5903218309252349</c:v>
                </c:pt>
                <c:pt idx="1300">
                  <c:v>1.5904643505369407</c:v>
                </c:pt>
                <c:pt idx="1301">
                  <c:v>1.5906066505354803</c:v>
                </c:pt>
                <c:pt idx="1302">
                  <c:v>1.590748731342835</c:v>
                </c:pt>
                <c:pt idx="1303">
                  <c:v>1.5908905933798854</c:v>
                </c:pt>
                <c:pt idx="1304">
                  <c:v>1.5910322370664129</c:v>
                </c:pt>
                <c:pt idx="1305">
                  <c:v>1.5911736628211055</c:v>
                </c:pt>
                <c:pt idx="1306">
                  <c:v>1.5913148710615597</c:v>
                </c:pt>
                <c:pt idx="1307">
                  <c:v>1.591455862204286</c:v>
                </c:pt>
                <c:pt idx="1308">
                  <c:v>1.5915966366647101</c:v>
                </c:pt>
                <c:pt idx="1309">
                  <c:v>1.5917371948571801</c:v>
                </c:pt>
                <c:pt idx="1310">
                  <c:v>1.5918775371949658</c:v>
                </c:pt>
                <c:pt idx="1311">
                  <c:v>1.5920176640902648</c:v>
                </c:pt>
                <c:pt idx="1312">
                  <c:v>1.592157575954207</c:v>
                </c:pt>
                <c:pt idx="1313">
                  <c:v>1.5922972731968545</c:v>
                </c:pt>
                <c:pt idx="1314">
                  <c:v>1.5924367562272104</c:v>
                </c:pt>
                <c:pt idx="1315">
                  <c:v>1.5925760254532153</c:v>
                </c:pt>
                <c:pt idx="1316">
                  <c:v>1.5927150812817592</c:v>
                </c:pt>
                <c:pt idx="1317">
                  <c:v>1.5928539241186777</c:v>
                </c:pt>
                <c:pt idx="1318">
                  <c:v>1.5929925543687595</c:v>
                </c:pt>
                <c:pt idx="1319">
                  <c:v>1.5931309724357481</c:v>
                </c:pt>
                <c:pt idx="1320">
                  <c:v>1.5932691787223467</c:v>
                </c:pt>
                <c:pt idx="1321">
                  <c:v>1.5934071736302204</c:v>
                </c:pt>
                <c:pt idx="1322">
                  <c:v>1.5935449575600005</c:v>
                </c:pt>
                <c:pt idx="1323">
                  <c:v>1.5936825309112863</c:v>
                </c:pt>
                <c:pt idx="1324">
                  <c:v>1.5938198940826511</c:v>
                </c:pt>
                <c:pt idx="1325">
                  <c:v>1.5939570474716431</c:v>
                </c:pt>
                <c:pt idx="1326">
                  <c:v>1.5940939914747905</c:v>
                </c:pt>
                <c:pt idx="1327">
                  <c:v>1.5942307264876034</c:v>
                </c:pt>
                <c:pt idx="1328">
                  <c:v>1.5943672529045789</c:v>
                </c:pt>
                <c:pt idx="1329">
                  <c:v>1.5945035711192024</c:v>
                </c:pt>
                <c:pt idx="1330">
                  <c:v>1.594639681523953</c:v>
                </c:pt>
                <c:pt idx="1331">
                  <c:v>1.594775584510304</c:v>
                </c:pt>
                <c:pt idx="1332">
                  <c:v>1.5949112804687298</c:v>
                </c:pt>
                <c:pt idx="1333">
                  <c:v>1.5950467697887065</c:v>
                </c:pt>
                <c:pt idx="1334">
                  <c:v>1.5951820528587155</c:v>
                </c:pt>
                <c:pt idx="1335">
                  <c:v>1.5953171300662481</c:v>
                </c:pt>
                <c:pt idx="1336">
                  <c:v>1.5954520017978067</c:v>
                </c:pt>
                <c:pt idx="1337">
                  <c:v>1.5955866684389104</c:v>
                </c:pt>
                <c:pt idx="1338">
                  <c:v>1.5957211303740959</c:v>
                </c:pt>
                <c:pt idx="1339">
                  <c:v>1.5958553879869219</c:v>
                </c:pt>
                <c:pt idx="1340">
                  <c:v>1.5959894416599729</c:v>
                </c:pt>
                <c:pt idx="1341">
                  <c:v>1.5961232917748605</c:v>
                </c:pt>
                <c:pt idx="1342">
                  <c:v>1.5962569387122285</c:v>
                </c:pt>
                <c:pt idx="1343">
                  <c:v>1.5963903828517552</c:v>
                </c:pt>
                <c:pt idx="1344">
                  <c:v>1.596523624572155</c:v>
                </c:pt>
                <c:pt idx="1345">
                  <c:v>1.5966566642511855</c:v>
                </c:pt>
                <c:pt idx="1346">
                  <c:v>1.5967895022656466</c:v>
                </c:pt>
                <c:pt idx="1347">
                  <c:v>1.5969221389913844</c:v>
                </c:pt>
                <c:pt idx="1348">
                  <c:v>1.5970545748032972</c:v>
                </c:pt>
                <c:pt idx="1349">
                  <c:v>1.5971868100753344</c:v>
                </c:pt>
                <c:pt idx="1350">
                  <c:v>1.5973188451805025</c:v>
                </c:pt>
                <c:pt idx="1351">
                  <c:v>1.5974506804908675</c:v>
                </c:pt>
                <c:pt idx="1352">
                  <c:v>1.5975823163775564</c:v>
                </c:pt>
                <c:pt idx="1353">
                  <c:v>1.5977137532107626</c:v>
                </c:pt>
                <c:pt idx="1354">
                  <c:v>1.5978449913597474</c:v>
                </c:pt>
                <c:pt idx="1355">
                  <c:v>1.5979760311928437</c:v>
                </c:pt>
                <c:pt idx="1356">
                  <c:v>1.5981068730774577</c:v>
                </c:pt>
                <c:pt idx="1357">
                  <c:v>1.5982375173800729</c:v>
                </c:pt>
                <c:pt idx="1358">
                  <c:v>1.5983679644662541</c:v>
                </c:pt>
                <c:pt idx="1359">
                  <c:v>1.5984982147006486</c:v>
                </c:pt>
                <c:pt idx="1360">
                  <c:v>1.5986282684469897</c:v>
                </c:pt>
                <c:pt idx="1361">
                  <c:v>1.5987581260680992</c:v>
                </c:pt>
                <c:pt idx="1362">
                  <c:v>1.598887787925892</c:v>
                </c:pt>
                <c:pt idx="1363">
                  <c:v>1.5990172543813765</c:v>
                </c:pt>
                <c:pt idx="1364">
                  <c:v>1.5991465257946602</c:v>
                </c:pt>
                <c:pt idx="1365">
                  <c:v>1.5992756025249499</c:v>
                </c:pt>
                <c:pt idx="1366">
                  <c:v>1.5994044849305564</c:v>
                </c:pt>
                <c:pt idx="1367">
                  <c:v>1.5995331733688969</c:v>
                </c:pt>
                <c:pt idx="1368">
                  <c:v>1.5996616681964979</c:v>
                </c:pt>
                <c:pt idx="1369">
                  <c:v>1.5997899697689975</c:v>
                </c:pt>
                <c:pt idx="1370">
                  <c:v>1.5999180784411493</c:v>
                </c:pt>
                <c:pt idx="1371">
                  <c:v>1.6000459945668233</c:v>
                </c:pt>
                <c:pt idx="1372">
                  <c:v>1.600173718499011</c:v>
                </c:pt>
                <c:pt idx="1373">
                  <c:v>1.6003012505898275</c:v>
                </c:pt>
                <c:pt idx="1374">
                  <c:v>1.6004285911905132</c:v>
                </c:pt>
                <c:pt idx="1375">
                  <c:v>1.6005557406514366</c:v>
                </c:pt>
                <c:pt idx="1376">
                  <c:v>1.6006826993220995</c:v>
                </c:pt>
                <c:pt idx="1377">
                  <c:v>1.6008094675511366</c:v>
                </c:pt>
                <c:pt idx="1378">
                  <c:v>1.6009360456863204</c:v>
                </c:pt>
                <c:pt idx="1379">
                  <c:v>1.6010624340745632</c:v>
                </c:pt>
                <c:pt idx="1380">
                  <c:v>1.6011886330619189</c:v>
                </c:pt>
                <c:pt idx="1381">
                  <c:v>1.6013146429935885</c:v>
                </c:pt>
                <c:pt idx="1382">
                  <c:v>1.6014404642139182</c:v>
                </c:pt>
                <c:pt idx="1383">
                  <c:v>1.6015660970664074</c:v>
                </c:pt>
                <c:pt idx="1384">
                  <c:v>1.6016915418937072</c:v>
                </c:pt>
                <c:pt idx="1385">
                  <c:v>1.6018167990376253</c:v>
                </c:pt>
                <c:pt idx="1386">
                  <c:v>1.6019418688391278</c:v>
                </c:pt>
                <c:pt idx="1387">
                  <c:v>1.6020667516383424</c:v>
                </c:pt>
                <c:pt idx="1388">
                  <c:v>1.6021914477745598</c:v>
                </c:pt>
                <c:pt idx="1389">
                  <c:v>1.602315957586238</c:v>
                </c:pt>
                <c:pt idx="1390">
                  <c:v>1.6024402814110039</c:v>
                </c:pt>
                <c:pt idx="1391">
                  <c:v>1.6025644195856561</c:v>
                </c:pt>
                <c:pt idx="1392">
                  <c:v>1.6026883724461674</c:v>
                </c:pt>
                <c:pt idx="1393">
                  <c:v>1.602812140327688</c:v>
                </c:pt>
                <c:pt idx="1394">
                  <c:v>1.6029357235645474</c:v>
                </c:pt>
                <c:pt idx="1395">
                  <c:v>1.6030591224902562</c:v>
                </c:pt>
                <c:pt idx="1396">
                  <c:v>1.6031823374375116</c:v>
                </c:pt>
                <c:pt idx="1397">
                  <c:v>1.6033053687381962</c:v>
                </c:pt>
                <c:pt idx="1398">
                  <c:v>1.6034282167233824</c:v>
                </c:pt>
                <c:pt idx="1399">
                  <c:v>1.6035508817233359</c:v>
                </c:pt>
                <c:pt idx="1400">
                  <c:v>1.6036733640675171</c:v>
                </c:pt>
                <c:pt idx="1401">
                  <c:v>1.6037956640845816</c:v>
                </c:pt>
                <c:pt idx="1402">
                  <c:v>1.603917782102388</c:v>
                </c:pt>
                <c:pt idx="1403">
                  <c:v>1.6040397184479944</c:v>
                </c:pt>
                <c:pt idx="1404">
                  <c:v>1.6041614734476644</c:v>
                </c:pt>
                <c:pt idx="1405">
                  <c:v>1.6042830474268692</c:v>
                </c:pt>
                <c:pt idx="1406">
                  <c:v>1.6044044407102902</c:v>
                </c:pt>
                <c:pt idx="1407">
                  <c:v>1.6045256536218195</c:v>
                </c:pt>
                <c:pt idx="1408">
                  <c:v>1.6046466864845645</c:v>
                </c:pt>
                <c:pt idx="1409">
                  <c:v>1.6047675396208494</c:v>
                </c:pt>
                <c:pt idx="1410">
                  <c:v>1.6048882133522184</c:v>
                </c:pt>
                <c:pt idx="1411">
                  <c:v>1.6050087079994362</c:v>
                </c:pt>
                <c:pt idx="1412">
                  <c:v>1.6051290238824931</c:v>
                </c:pt>
                <c:pt idx="1413">
                  <c:v>1.6052491613206052</c:v>
                </c:pt>
                <c:pt idx="1414">
                  <c:v>1.605369120632218</c:v>
                </c:pt>
                <c:pt idx="1415">
                  <c:v>1.6054889021350083</c:v>
                </c:pt>
                <c:pt idx="1416">
                  <c:v>1.6056085061458867</c:v>
                </c:pt>
                <c:pt idx="1417">
                  <c:v>1.6057279329809997</c:v>
                </c:pt>
                <c:pt idx="1418">
                  <c:v>1.6058471829557317</c:v>
                </c:pt>
                <c:pt idx="1419">
                  <c:v>1.605966256384709</c:v>
                </c:pt>
                <c:pt idx="1420">
                  <c:v>1.6060851535818015</c:v>
                </c:pt>
                <c:pt idx="1421">
                  <c:v>1.6062038748601226</c:v>
                </c:pt>
                <c:pt idx="1422">
                  <c:v>1.6063224205320352</c:v>
                </c:pt>
                <c:pt idx="1423">
                  <c:v>1.6064407909091507</c:v>
                </c:pt>
                <c:pt idx="1424">
                  <c:v>1.6065589863023353</c:v>
                </c:pt>
                <c:pt idx="1425">
                  <c:v>1.6066770070217073</c:v>
                </c:pt>
                <c:pt idx="1426">
                  <c:v>1.6067948533766439</c:v>
                </c:pt>
                <c:pt idx="1427">
                  <c:v>1.6069125256757801</c:v>
                </c:pt>
                <c:pt idx="1428">
                  <c:v>1.6070300242270132</c:v>
                </c:pt>
                <c:pt idx="1429">
                  <c:v>1.6071473493375046</c:v>
                </c:pt>
                <c:pt idx="1430">
                  <c:v>1.6072645013136801</c:v>
                </c:pt>
                <c:pt idx="1431">
                  <c:v>1.6073814804612367</c:v>
                </c:pt>
                <c:pt idx="1432">
                  <c:v>1.6074982870851382</c:v>
                </c:pt>
                <c:pt idx="1433">
                  <c:v>1.6076149214896243</c:v>
                </c:pt>
                <c:pt idx="1434">
                  <c:v>1.6077313839782068</c:v>
                </c:pt>
                <c:pt idx="1435">
                  <c:v>1.6078476748536774</c:v>
                </c:pt>
                <c:pt idx="1436">
                  <c:v>1.6079637944181058</c:v>
                </c:pt>
                <c:pt idx="1437">
                  <c:v>1.6080797429728424</c:v>
                </c:pt>
                <c:pt idx="1438">
                  <c:v>1.6081955208185224</c:v>
                </c:pt>
                <c:pt idx="1439">
                  <c:v>1.6083111282550666</c:v>
                </c:pt>
                <c:pt idx="1440">
                  <c:v>1.6084265655816843</c:v>
                </c:pt>
                <c:pt idx="1441">
                  <c:v>1.6085418330968737</c:v>
                </c:pt>
                <c:pt idx="1442">
                  <c:v>1.6086569310984271</c:v>
                </c:pt>
                <c:pt idx="1443">
                  <c:v>1.6087718598834293</c:v>
                </c:pt>
                <c:pt idx="1444">
                  <c:v>1.6088866197482634</c:v>
                </c:pt>
                <c:pt idx="1445">
                  <c:v>1.6090012109886109</c:v>
                </c:pt>
                <c:pt idx="1446">
                  <c:v>1.6091156338994534</c:v>
                </c:pt>
                <c:pt idx="1447">
                  <c:v>1.6092298887750753</c:v>
                </c:pt>
                <c:pt idx="1448">
                  <c:v>1.6093439759090682</c:v>
                </c:pt>
                <c:pt idx="1449">
                  <c:v>1.6094578955943279</c:v>
                </c:pt>
                <c:pt idx="1450">
                  <c:v>1.6095716481230622</c:v>
                </c:pt>
                <c:pt idx="1451">
                  <c:v>1.6096852337867886</c:v>
                </c:pt>
                <c:pt idx="1452">
                  <c:v>1.6097986528763375</c:v>
                </c:pt>
                <c:pt idx="1453">
                  <c:v>1.6099119056818567</c:v>
                </c:pt>
                <c:pt idx="1454">
                  <c:v>1.6100249924928105</c:v>
                </c:pt>
                <c:pt idx="1455">
                  <c:v>1.6101379135979823</c:v>
                </c:pt>
                <c:pt idx="1456">
                  <c:v>1.6102506692854777</c:v>
                </c:pt>
                <c:pt idx="1457">
                  <c:v>1.610363259842726</c:v>
                </c:pt>
                <c:pt idx="1458">
                  <c:v>1.6104756855564821</c:v>
                </c:pt>
                <c:pt idx="1459">
                  <c:v>1.6105879467128283</c:v>
                </c:pt>
                <c:pt idx="1460">
                  <c:v>1.6107000435971772</c:v>
                </c:pt>
                <c:pt idx="1461">
                  <c:v>1.6108119764942725</c:v>
                </c:pt>
                <c:pt idx="1462">
                  <c:v>1.6109237456881917</c:v>
                </c:pt>
                <c:pt idx="1463">
                  <c:v>1.6110353514623488</c:v>
                </c:pt>
                <c:pt idx="1464">
                  <c:v>1.6111467940994944</c:v>
                </c:pt>
                <c:pt idx="1465">
                  <c:v>1.6112580738817197</c:v>
                </c:pt>
                <c:pt idx="1466">
                  <c:v>1.6113691910904566</c:v>
                </c:pt>
                <c:pt idx="1467">
                  <c:v>1.6114801460064809</c:v>
                </c:pt>
                <c:pt idx="1468">
                  <c:v>1.6115909389099152</c:v>
                </c:pt>
                <c:pt idx="1469">
                  <c:v>1.6117015700802275</c:v>
                </c:pt>
                <c:pt idx="1470">
                  <c:v>1.6118120397962368</c:v>
                </c:pt>
                <c:pt idx="1471">
                  <c:v>1.6119223483361129</c:v>
                </c:pt>
                <c:pt idx="1472">
                  <c:v>1.6120324959773791</c:v>
                </c:pt>
                <c:pt idx="1473">
                  <c:v>1.6121424829969129</c:v>
                </c:pt>
                <c:pt idx="1474">
                  <c:v>1.6122523096709505</c:v>
                </c:pt>
                <c:pt idx="1475">
                  <c:v>1.6123619762750865</c:v>
                </c:pt>
                <c:pt idx="1476">
                  <c:v>1.6124714830842759</c:v>
                </c:pt>
                <c:pt idx="1477">
                  <c:v>1.6125808303728373</c:v>
                </c:pt>
                <c:pt idx="1478">
                  <c:v>1.6126900184144528</c:v>
                </c:pt>
                <c:pt idx="1479">
                  <c:v>1.612799047482173</c:v>
                </c:pt>
                <c:pt idx="1480">
                  <c:v>1.6129079178484158</c:v>
                </c:pt>
                <c:pt idx="1481">
                  <c:v>1.6130166297849691</c:v>
                </c:pt>
                <c:pt idx="1482">
                  <c:v>1.6131251835629929</c:v>
                </c:pt>
                <c:pt idx="1483">
                  <c:v>1.613233579453023</c:v>
                </c:pt>
                <c:pt idx="1484">
                  <c:v>1.6133418177249683</c:v>
                </c:pt>
                <c:pt idx="1485">
                  <c:v>1.6134498986481181</c:v>
                </c:pt>
                <c:pt idx="1486">
                  <c:v>1.6135578224911393</c:v>
                </c:pt>
                <c:pt idx="1487">
                  <c:v>1.6136655895220811</c:v>
                </c:pt>
                <c:pt idx="1488">
                  <c:v>1.6137732000083758</c:v>
                </c:pt>
                <c:pt idx="1489">
                  <c:v>1.6138806542168402</c:v>
                </c:pt>
                <c:pt idx="1490">
                  <c:v>1.6139879524136784</c:v>
                </c:pt>
                <c:pt idx="1491">
                  <c:v>1.614095094864483</c:v>
                </c:pt>
                <c:pt idx="1492">
                  <c:v>1.6142020818342362</c:v>
                </c:pt>
                <c:pt idx="1493">
                  <c:v>1.6143089135873148</c:v>
                </c:pt>
                <c:pt idx="1494">
                  <c:v>1.6144155903874859</c:v>
                </c:pt>
                <c:pt idx="1495">
                  <c:v>1.6145221124979152</c:v>
                </c:pt>
                <c:pt idx="1496">
                  <c:v>1.6146284801811648</c:v>
                </c:pt>
                <c:pt idx="1497">
                  <c:v>1.6147346936991964</c:v>
                </c:pt>
                <c:pt idx="1498">
                  <c:v>1.6148407533133717</c:v>
                </c:pt>
                <c:pt idx="1499">
                  <c:v>1.614946659284457</c:v>
                </c:pt>
                <c:pt idx="1500">
                  <c:v>1.6150524118726217</c:v>
                </c:pt>
                <c:pt idx="1501">
                  <c:v>1.6151580113374409</c:v>
                </c:pt>
                <c:pt idx="1502">
                  <c:v>1.6152634579378993</c:v>
                </c:pt>
                <c:pt idx="1503">
                  <c:v>1.6153687519323907</c:v>
                </c:pt>
                <c:pt idx="1504">
                  <c:v>1.6154738935787196</c:v>
                </c:pt>
                <c:pt idx="1505">
                  <c:v>1.615578883134104</c:v>
                </c:pt>
                <c:pt idx="1506">
                  <c:v>1.6156837208551766</c:v>
                </c:pt>
                <c:pt idx="1507">
                  <c:v>1.6157884069979875</c:v>
                </c:pt>
                <c:pt idx="1508">
                  <c:v>1.6158929418180037</c:v>
                </c:pt>
                <c:pt idx="1509">
                  <c:v>1.615997325570113</c:v>
                </c:pt>
                <c:pt idx="1510">
                  <c:v>1.6161015585086242</c:v>
                </c:pt>
                <c:pt idx="1511">
                  <c:v>1.6162056408872696</c:v>
                </c:pt>
                <c:pt idx="1512">
                  <c:v>1.6163095729592061</c:v>
                </c:pt>
                <c:pt idx="1513">
                  <c:v>1.6164133549770185</c:v>
                </c:pt>
                <c:pt idx="1514">
                  <c:v>1.6165169871927174</c:v>
                </c:pt>
                <c:pt idx="1515">
                  <c:v>1.6166204698577455</c:v>
                </c:pt>
                <c:pt idx="1516">
                  <c:v>1.616723803222976</c:v>
                </c:pt>
                <c:pt idx="1517">
                  <c:v>1.6168269875387153</c:v>
                </c:pt>
                <c:pt idx="1518">
                  <c:v>1.6169300230547048</c:v>
                </c:pt>
                <c:pt idx="1519">
                  <c:v>1.6170329100201222</c:v>
                </c:pt>
                <c:pt idx="1520">
                  <c:v>1.6171356486835837</c:v>
                </c:pt>
                <c:pt idx="1521">
                  <c:v>1.6172382392931439</c:v>
                </c:pt>
                <c:pt idx="1522">
                  <c:v>1.6173406820963003</c:v>
                </c:pt>
                <c:pt idx="1523">
                  <c:v>1.6174429773399925</c:v>
                </c:pt>
                <c:pt idx="1524">
                  <c:v>1.6175451252706041</c:v>
                </c:pt>
                <c:pt idx="1525">
                  <c:v>1.6176471261339662</c:v>
                </c:pt>
                <c:pt idx="1526">
                  <c:v>1.6177489801753553</c:v>
                </c:pt>
                <c:pt idx="1527">
                  <c:v>1.6178506876394998</c:v>
                </c:pt>
                <c:pt idx="1528">
                  <c:v>1.617952248770576</c:v>
                </c:pt>
                <c:pt idx="1529">
                  <c:v>1.618053663812216</c:v>
                </c:pt>
                <c:pt idx="1530">
                  <c:v>1.6181549330075027</c:v>
                </c:pt>
                <c:pt idx="1531">
                  <c:v>1.618256056598977</c:v>
                </c:pt>
                <c:pt idx="1532">
                  <c:v>1.6183570348286347</c:v>
                </c:pt>
                <c:pt idx="1533">
                  <c:v>1.6184578679379311</c:v>
                </c:pt>
                <c:pt idx="1534">
                  <c:v>1.6185585561677827</c:v>
                </c:pt>
                <c:pt idx="1535">
                  <c:v>1.6186590997585666</c:v>
                </c:pt>
                <c:pt idx="1536">
                  <c:v>1.6187594989501231</c:v>
                </c:pt>
                <c:pt idx="1537">
                  <c:v>1.618859753981758</c:v>
                </c:pt>
                <c:pt idx="1538">
                  <c:v>1.6189598650922423</c:v>
                </c:pt>
                <c:pt idx="1539">
                  <c:v>1.6190598325198158</c:v>
                </c:pt>
                <c:pt idx="1540">
                  <c:v>1.6191596565021873</c:v>
                </c:pt>
                <c:pt idx="1541">
                  <c:v>1.6192593372765365</c:v>
                </c:pt>
                <c:pt idx="1542">
                  <c:v>1.6193588750795143</c:v>
                </c:pt>
                <c:pt idx="1543">
                  <c:v>1.619458270147248</c:v>
                </c:pt>
                <c:pt idx="1544">
                  <c:v>1.6195575227153376</c:v>
                </c:pt>
                <c:pt idx="1545">
                  <c:v>1.6196566330188615</c:v>
                </c:pt>
                <c:pt idx="1546">
                  <c:v>1.6197556012923759</c:v>
                </c:pt>
                <c:pt idx="1547">
                  <c:v>1.6198544277699161</c:v>
                </c:pt>
                <c:pt idx="1548">
                  <c:v>1.6199531126850004</c:v>
                </c:pt>
                <c:pt idx="1549">
                  <c:v>1.6200516562706271</c:v>
                </c:pt>
                <c:pt idx="1550">
                  <c:v>1.6201500587592816</c:v>
                </c:pt>
                <c:pt idx="1551">
                  <c:v>1.6202483203829328</c:v>
                </c:pt>
                <c:pt idx="1552">
                  <c:v>1.620346441373038</c:v>
                </c:pt>
                <c:pt idx="1553">
                  <c:v>1.6204444219605416</c:v>
                </c:pt>
                <c:pt idx="1554">
                  <c:v>1.6205422623758798</c:v>
                </c:pt>
                <c:pt idx="1555">
                  <c:v>1.620639962848978</c:v>
                </c:pt>
                <c:pt idx="1556">
                  <c:v>1.6207375236092572</c:v>
                </c:pt>
                <c:pt idx="1557">
                  <c:v>1.6208349448856292</c:v>
                </c:pt>
                <c:pt idx="1558">
                  <c:v>1.6209322269065045</c:v>
                </c:pt>
                <c:pt idx="1559">
                  <c:v>1.6210293698997891</c:v>
                </c:pt>
                <c:pt idx="1560">
                  <c:v>1.6211263740928883</c:v>
                </c:pt>
                <c:pt idx="1561">
                  <c:v>1.6212232397127067</c:v>
                </c:pt>
                <c:pt idx="1562">
                  <c:v>1.6213199669856497</c:v>
                </c:pt>
                <c:pt idx="1563">
                  <c:v>1.6214165561376275</c:v>
                </c:pt>
                <c:pt idx="1564">
                  <c:v>1.621513007394052</c:v>
                </c:pt>
                <c:pt idx="1565">
                  <c:v>1.6216093209798421</c:v>
                </c:pt>
                <c:pt idx="1566">
                  <c:v>1.6217054971194227</c:v>
                </c:pt>
                <c:pt idx="1567">
                  <c:v>1.6218015360367275</c:v>
                </c:pt>
                <c:pt idx="1568">
                  <c:v>1.6218974379552</c:v>
                </c:pt>
                <c:pt idx="1569">
                  <c:v>1.6219932030977937</c:v>
                </c:pt>
                <c:pt idx="1570">
                  <c:v>1.6220888316869753</c:v>
                </c:pt>
                <c:pt idx="1571">
                  <c:v>1.6221843239447251</c:v>
                </c:pt>
                <c:pt idx="1572">
                  <c:v>1.6222796800925381</c:v>
                </c:pt>
                <c:pt idx="1573">
                  <c:v>1.6223749003514263</c:v>
                </c:pt>
                <c:pt idx="1574">
                  <c:v>1.6224699849419193</c:v>
                </c:pt>
                <c:pt idx="1575">
                  <c:v>1.6225649340840649</c:v>
                </c:pt>
                <c:pt idx="1576">
                  <c:v>1.6226597479974325</c:v>
                </c:pt>
                <c:pt idx="1577">
                  <c:v>1.6227544269011127</c:v>
                </c:pt>
                <c:pt idx="1578">
                  <c:v>1.6228489710137195</c:v>
                </c:pt>
                <c:pt idx="1579">
                  <c:v>1.6229433805533913</c:v>
                </c:pt>
                <c:pt idx="1580">
                  <c:v>1.6230376557377919</c:v>
                </c:pt>
                <c:pt idx="1581">
                  <c:v>1.6231317967841123</c:v>
                </c:pt>
                <c:pt idx="1582">
                  <c:v>1.6232258039090717</c:v>
                </c:pt>
                <c:pt idx="1583">
                  <c:v>1.6233196773289198</c:v>
                </c:pt>
                <c:pt idx="1584">
                  <c:v>1.6234134172594363</c:v>
                </c:pt>
                <c:pt idx="1585">
                  <c:v>1.6235070239159337</c:v>
                </c:pt>
                <c:pt idx="1586">
                  <c:v>1.6236004975132574</c:v>
                </c:pt>
                <c:pt idx="1587">
                  <c:v>1.6236938382657886</c:v>
                </c:pt>
                <c:pt idx="1588">
                  <c:v>1.623787046387444</c:v>
                </c:pt>
                <c:pt idx="1589">
                  <c:v>1.6238801220916774</c:v>
                </c:pt>
                <c:pt idx="1590">
                  <c:v>1.6239730655914826</c:v>
                </c:pt>
                <c:pt idx="1591">
                  <c:v>1.6240658770993923</c:v>
                </c:pt>
                <c:pt idx="1592">
                  <c:v>1.6241585568274801</c:v>
                </c:pt>
                <c:pt idx="1593">
                  <c:v>1.6242511049873631</c:v>
                </c:pt>
                <c:pt idx="1594">
                  <c:v>1.6243435217902018</c:v>
                </c:pt>
                <c:pt idx="1595">
                  <c:v>1.6244358074467007</c:v>
                </c:pt>
                <c:pt idx="1596">
                  <c:v>1.6245279621671114</c:v>
                </c:pt>
                <c:pt idx="1597">
                  <c:v>1.6246199861612338</c:v>
                </c:pt>
                <c:pt idx="1598">
                  <c:v>1.6247118796384157</c:v>
                </c:pt>
                <c:pt idx="1599">
                  <c:v>1.6248036428075538</c:v>
                </c:pt>
                <c:pt idx="1600">
                  <c:v>1.624895275877098</c:v>
                </c:pt>
                <c:pt idx="1601">
                  <c:v>1.6249867790550492</c:v>
                </c:pt>
                <c:pt idx="1602">
                  <c:v>1.6250781525489626</c:v>
                </c:pt>
                <c:pt idx="1603">
                  <c:v>1.6251693965659477</c:v>
                </c:pt>
                <c:pt idx="1604">
                  <c:v>1.6252605113126708</c:v>
                </c:pt>
                <c:pt idx="1605">
                  <c:v>1.6253514969953553</c:v>
                </c:pt>
                <c:pt idx="1606">
                  <c:v>1.6254423538197829</c:v>
                </c:pt>
                <c:pt idx="1607">
                  <c:v>1.6255330819912948</c:v>
                </c:pt>
                <c:pt idx="1608">
                  <c:v>1.6256236817147938</c:v>
                </c:pt>
                <c:pt idx="1609">
                  <c:v>1.6257141531947437</c:v>
                </c:pt>
                <c:pt idx="1610">
                  <c:v>1.625804496635173</c:v>
                </c:pt>
                <c:pt idx="1611">
                  <c:v>1.6258947122396736</c:v>
                </c:pt>
                <c:pt idx="1612">
                  <c:v>1.6259848002114041</c:v>
                </c:pt>
                <c:pt idx="1613">
                  <c:v>1.6260747607530885</c:v>
                </c:pt>
                <c:pt idx="1614">
                  <c:v>1.6261645940670197</c:v>
                </c:pt>
                <c:pt idx="1615">
                  <c:v>1.6262543003550607</c:v>
                </c:pt>
                <c:pt idx="1616">
                  <c:v>1.626343879818642</c:v>
                </c:pt>
                <c:pt idx="1617">
                  <c:v>1.6264333326587694</c:v>
                </c:pt>
                <c:pt idx="1618">
                  <c:v>1.6265226590760189</c:v>
                </c:pt>
                <c:pt idx="1619">
                  <c:v>1.6266118592705405</c:v>
                </c:pt>
                <c:pt idx="1620">
                  <c:v>1.6267009334420599</c:v>
                </c:pt>
                <c:pt idx="1621">
                  <c:v>1.6267898817898794</c:v>
                </c:pt>
                <c:pt idx="1622">
                  <c:v>1.6268787045128774</c:v>
                </c:pt>
                <c:pt idx="1623">
                  <c:v>1.6269674018095113</c:v>
                </c:pt>
                <c:pt idx="1624">
                  <c:v>1.6270559738778179</c:v>
                </c:pt>
                <c:pt idx="1625">
                  <c:v>1.6271444209154151</c:v>
                </c:pt>
                <c:pt idx="1626">
                  <c:v>1.6272327431195022</c:v>
                </c:pt>
                <c:pt idx="1627">
                  <c:v>1.6273209406868616</c:v>
                </c:pt>
                <c:pt idx="1628">
                  <c:v>1.6274090138138602</c:v>
                </c:pt>
                <c:pt idx="1629">
                  <c:v>1.6274969626964499</c:v>
                </c:pt>
                <c:pt idx="1630">
                  <c:v>1.6275847875301683</c:v>
                </c:pt>
                <c:pt idx="1631">
                  <c:v>1.6276724885101419</c:v>
                </c:pt>
                <c:pt idx="1632">
                  <c:v>1.6277600658310831</c:v>
                </c:pt>
                <c:pt idx="1633">
                  <c:v>1.6278475196872977</c:v>
                </c:pt>
                <c:pt idx="1634">
                  <c:v>1.6279348502726787</c:v>
                </c:pt>
                <c:pt idx="1635">
                  <c:v>1.6280220577807132</c:v>
                </c:pt>
                <c:pt idx="1636">
                  <c:v>1.62810914240448</c:v>
                </c:pt>
                <c:pt idx="1637">
                  <c:v>1.6281961043366531</c:v>
                </c:pt>
                <c:pt idx="1638">
                  <c:v>1.6282829437695008</c:v>
                </c:pt>
                <c:pt idx="1639">
                  <c:v>1.6283696608948874</c:v>
                </c:pt>
                <c:pt idx="1640">
                  <c:v>1.6284562559042752</c:v>
                </c:pt>
                <c:pt idx="1641">
                  <c:v>1.6285427289887249</c:v>
                </c:pt>
                <c:pt idx="1642">
                  <c:v>1.6286290803388954</c:v>
                </c:pt>
                <c:pt idx="1643">
                  <c:v>1.6287153101450476</c:v>
                </c:pt>
                <c:pt idx="1644">
                  <c:v>1.628801418597043</c:v>
                </c:pt>
                <c:pt idx="1645">
                  <c:v>1.6288874058843468</c:v>
                </c:pt>
                <c:pt idx="1646">
                  <c:v>1.6289732721960271</c:v>
                </c:pt>
                <c:pt idx="1647">
                  <c:v>1.6290590177207562</c:v>
                </c:pt>
                <c:pt idx="1648">
                  <c:v>1.6291446426468124</c:v>
                </c:pt>
                <c:pt idx="1649">
                  <c:v>1.6292301471620829</c:v>
                </c:pt>
                <c:pt idx="1650">
                  <c:v>1.6293155314540602</c:v>
                </c:pt>
                <c:pt idx="1651">
                  <c:v>1.6294007957098464</c:v>
                </c:pt>
                <c:pt idx="1652">
                  <c:v>1.629485940116155</c:v>
                </c:pt>
                <c:pt idx="1653">
                  <c:v>1.6295709648593084</c:v>
                </c:pt>
                <c:pt idx="1654">
                  <c:v>1.629655870125243</c:v>
                </c:pt>
                <c:pt idx="1655">
                  <c:v>1.6297406560995058</c:v>
                </c:pt>
                <c:pt idx="1656">
                  <c:v>1.6298253229672615</c:v>
                </c:pt>
                <c:pt idx="1657">
                  <c:v>1.629909870913286</c:v>
                </c:pt>
                <c:pt idx="1658">
                  <c:v>1.6299943001219739</c:v>
                </c:pt>
                <c:pt idx="1659">
                  <c:v>1.6300786107773364</c:v>
                </c:pt>
                <c:pt idx="1660">
                  <c:v>1.6301628030630029</c:v>
                </c:pt>
                <c:pt idx="1661">
                  <c:v>1.6302468771622216</c:v>
                </c:pt>
                <c:pt idx="1662">
                  <c:v>1.6303308332578599</c:v>
                </c:pt>
                <c:pt idx="1663">
                  <c:v>1.6304146715324093</c:v>
                </c:pt>
                <c:pt idx="1664">
                  <c:v>1.6304983921679808</c:v>
                </c:pt>
                <c:pt idx="1665">
                  <c:v>1.6305819953463094</c:v>
                </c:pt>
                <c:pt idx="1666">
                  <c:v>1.6306654812487547</c:v>
                </c:pt>
                <c:pt idx="1667">
                  <c:v>1.6307488500563005</c:v>
                </c:pt>
                <c:pt idx="1668">
                  <c:v>1.6308321019495582</c:v>
                </c:pt>
                <c:pt idx="1669">
                  <c:v>1.630915237108765</c:v>
                </c:pt>
                <c:pt idx="1670">
                  <c:v>1.6309982557137865</c:v>
                </c:pt>
                <c:pt idx="1671">
                  <c:v>1.6310811579441182</c:v>
                </c:pt>
                <c:pt idx="1672">
                  <c:v>1.6311639439788841</c:v>
                </c:pt>
                <c:pt idx="1673">
                  <c:v>1.6312466139968409</c:v>
                </c:pt>
                <c:pt idx="1674">
                  <c:v>1.631329168176376</c:v>
                </c:pt>
                <c:pt idx="1675">
                  <c:v>1.6314116066955109</c:v>
                </c:pt>
                <c:pt idx="1676">
                  <c:v>1.6314939297318998</c:v>
                </c:pt>
                <c:pt idx="1677">
                  <c:v>1.6315761374628326</c:v>
                </c:pt>
                <c:pt idx="1678">
                  <c:v>1.6316582300652349</c:v>
                </c:pt>
                <c:pt idx="1679">
                  <c:v>1.6317402077156689</c:v>
                </c:pt>
                <c:pt idx="1680">
                  <c:v>1.6318220705903348</c:v>
                </c:pt>
                <c:pt idx="1681">
                  <c:v>1.631903818865071</c:v>
                </c:pt>
                <c:pt idx="1682">
                  <c:v>1.6319854527153561</c:v>
                </c:pt>
                <c:pt idx="1683">
                  <c:v>1.6320669723163088</c:v>
                </c:pt>
                <c:pt idx="1684">
                  <c:v>1.6321483778426897</c:v>
                </c:pt>
                <c:pt idx="1685">
                  <c:v>1.6322296694689016</c:v>
                </c:pt>
                <c:pt idx="1686">
                  <c:v>1.6323108473689907</c:v>
                </c:pt>
                <c:pt idx="1687">
                  <c:v>1.632391911716647</c:v>
                </c:pt>
                <c:pt idx="1688">
                  <c:v>1.6324728626852065</c:v>
                </c:pt>
                <c:pt idx="1689">
                  <c:v>1.6325537004476518</c:v>
                </c:pt>
                <c:pt idx="1690">
                  <c:v>1.6326344251766109</c:v>
                </c:pt>
                <c:pt idx="1691">
                  <c:v>1.6327150370443608</c:v>
                </c:pt>
                <c:pt idx="1692">
                  <c:v>1.6327955362228275</c:v>
                </c:pt>
                <c:pt idx="1693">
                  <c:v>1.6328759228835856</c:v>
                </c:pt>
                <c:pt idx="1694">
                  <c:v>1.6329561971978632</c:v>
                </c:pt>
                <c:pt idx="1695">
                  <c:v>1.6330363593365367</c:v>
                </c:pt>
                <c:pt idx="1696">
                  <c:v>1.6331164094701374</c:v>
                </c:pt>
                <c:pt idx="1697">
                  <c:v>1.6331963477688483</c:v>
                </c:pt>
                <c:pt idx="1698">
                  <c:v>1.6332761744025075</c:v>
                </c:pt>
                <c:pt idx="1699">
                  <c:v>1.6333558895406093</c:v>
                </c:pt>
                <c:pt idx="1700">
                  <c:v>1.6334354933523019</c:v>
                </c:pt>
                <c:pt idx="1701">
                  <c:v>1.6335149860063922</c:v>
                </c:pt>
                <c:pt idx="1702">
                  <c:v>1.6335943676713449</c:v>
                </c:pt>
                <c:pt idx="1703">
                  <c:v>1.6336736385152826</c:v>
                </c:pt>
                <c:pt idx="1704">
                  <c:v>1.6337527987059879</c:v>
                </c:pt>
                <c:pt idx="1705">
                  <c:v>1.6338318484109033</c:v>
                </c:pt>
                <c:pt idx="1706">
                  <c:v>1.6339107877971348</c:v>
                </c:pt>
                <c:pt idx="1707">
                  <c:v>1.6339896170314478</c:v>
                </c:pt>
                <c:pt idx="1708">
                  <c:v>1.6340683362802726</c:v>
                </c:pt>
                <c:pt idx="1709">
                  <c:v>1.6341469457097033</c:v>
                </c:pt>
                <c:pt idx="1710">
                  <c:v>1.6342254454854983</c:v>
                </c:pt>
                <c:pt idx="1711">
                  <c:v>1.6343038357730824</c:v>
                </c:pt>
                <c:pt idx="1712">
                  <c:v>1.6343821167375461</c:v>
                </c:pt>
                <c:pt idx="1713">
                  <c:v>1.6344602885436477</c:v>
                </c:pt>
                <c:pt idx="1714">
                  <c:v>1.6345383513558145</c:v>
                </c:pt>
                <c:pt idx="1715">
                  <c:v>1.6346163053381417</c:v>
                </c:pt>
                <c:pt idx="1716">
                  <c:v>1.6346941506543953</c:v>
                </c:pt>
                <c:pt idx="1717">
                  <c:v>1.6347718874680117</c:v>
                </c:pt>
                <c:pt idx="1718">
                  <c:v>1.6348495159420997</c:v>
                </c:pt>
                <c:pt idx="1719">
                  <c:v>1.6349270362394388</c:v>
                </c:pt>
                <c:pt idx="1720">
                  <c:v>1.6350044485224842</c:v>
                </c:pt>
                <c:pt idx="1721">
                  <c:v>1.6350817529533637</c:v>
                </c:pt>
                <c:pt idx="1722">
                  <c:v>1.6351589496938805</c:v>
                </c:pt>
                <c:pt idx="1723">
                  <c:v>1.6352360389055134</c:v>
                </c:pt>
                <c:pt idx="1724">
                  <c:v>1.6353130207494182</c:v>
                </c:pt>
                <c:pt idx="1725">
                  <c:v>1.6353898953864285</c:v>
                </c:pt>
                <c:pt idx="1726">
                  <c:v>1.6354666629770551</c:v>
                </c:pt>
                <c:pt idx="1727">
                  <c:v>1.6355433236814885</c:v>
                </c:pt>
                <c:pt idx="1728">
                  <c:v>1.6356198776596003</c:v>
                </c:pt>
                <c:pt idx="1729">
                  <c:v>1.6356963250709398</c:v>
                </c:pt>
                <c:pt idx="1730">
                  <c:v>1.6357726660747416</c:v>
                </c:pt>
                <c:pt idx="1731">
                  <c:v>1.6358489008299195</c:v>
                </c:pt>
                <c:pt idx="1732">
                  <c:v>1.6359250294950729</c:v>
                </c:pt>
                <c:pt idx="1733">
                  <c:v>1.6360010522284831</c:v>
                </c:pt>
                <c:pt idx="1734">
                  <c:v>1.6360769691881181</c:v>
                </c:pt>
                <c:pt idx="1735">
                  <c:v>1.6361527805316298</c:v>
                </c:pt>
                <c:pt idx="1736">
                  <c:v>1.636228486416357</c:v>
                </c:pt>
                <c:pt idx="1737">
                  <c:v>1.6363040869993259</c:v>
                </c:pt>
                <c:pt idx="1738">
                  <c:v>1.6363795824372516</c:v>
                </c:pt>
                <c:pt idx="1739">
                  <c:v>1.6364549728865359</c:v>
                </c:pt>
                <c:pt idx="1740">
                  <c:v>1.6365302585032717</c:v>
                </c:pt>
                <c:pt idx="1741">
                  <c:v>1.6366054394432408</c:v>
                </c:pt>
                <c:pt idx="1742">
                  <c:v>1.6366805158619178</c:v>
                </c:pt>
                <c:pt idx="1743">
                  <c:v>1.6367554879144681</c:v>
                </c:pt>
                <c:pt idx="1744">
                  <c:v>1.6368303557557498</c:v>
                </c:pt>
                <c:pt idx="1745">
                  <c:v>1.636905119540315</c:v>
                </c:pt>
                <c:pt idx="1746">
                  <c:v>1.6369797794224086</c:v>
                </c:pt>
                <c:pt idx="1747">
                  <c:v>1.6370543355559721</c:v>
                </c:pt>
                <c:pt idx="1748">
                  <c:v>1.6371287880946421</c:v>
                </c:pt>
                <c:pt idx="1749">
                  <c:v>1.6372031371917519</c:v>
                </c:pt>
                <c:pt idx="1750">
                  <c:v>1.6372773830003307</c:v>
                </c:pt>
                <c:pt idx="1751">
                  <c:v>1.6373515256731079</c:v>
                </c:pt>
                <c:pt idx="1752">
                  <c:v>1.6374255653625105</c:v>
                </c:pt>
                <c:pt idx="1753">
                  <c:v>1.6374995022206642</c:v>
                </c:pt>
                <c:pt idx="1754">
                  <c:v>1.6375733363993972</c:v>
                </c:pt>
                <c:pt idx="1755">
                  <c:v>1.6376470680502364</c:v>
                </c:pt>
                <c:pt idx="1756">
                  <c:v>1.6377206973244114</c:v>
                </c:pt>
                <c:pt idx="1757">
                  <c:v>1.6377942243728556</c:v>
                </c:pt>
                <c:pt idx="1758">
                  <c:v>1.6378676493462028</c:v>
                </c:pt>
                <c:pt idx="1759">
                  <c:v>1.6379409723947942</c:v>
                </c:pt>
                <c:pt idx="1760">
                  <c:v>1.6380141936686727</c:v>
                </c:pt>
                <c:pt idx="1761">
                  <c:v>1.6380873133175888</c:v>
                </c:pt>
                <c:pt idx="1762">
                  <c:v>1.6381603314909992</c:v>
                </c:pt>
                <c:pt idx="1763">
                  <c:v>1.6382332483380651</c:v>
                </c:pt>
                <c:pt idx="1764">
                  <c:v>1.6383060640076581</c:v>
                </c:pt>
                <c:pt idx="1765">
                  <c:v>1.6383787786483568</c:v>
                </c:pt>
                <c:pt idx="1766">
                  <c:v>1.6384513924084501</c:v>
                </c:pt>
                <c:pt idx="1767">
                  <c:v>1.6385239054359353</c:v>
                </c:pt>
                <c:pt idx="1768">
                  <c:v>1.6385963178785214</c:v>
                </c:pt>
                <c:pt idx="1769">
                  <c:v>1.6386686298836279</c:v>
                </c:pt>
                <c:pt idx="1770">
                  <c:v>1.6387408415983873</c:v>
                </c:pt>
                <c:pt idx="1771">
                  <c:v>1.6388129531696438</c:v>
                </c:pt>
                <c:pt idx="1772">
                  <c:v>1.6388849647439561</c:v>
                </c:pt>
                <c:pt idx="1773">
                  <c:v>1.6389568764675955</c:v>
                </c:pt>
                <c:pt idx="1774">
                  <c:v>1.6390286884865499</c:v>
                </c:pt>
                <c:pt idx="1775">
                  <c:v>1.6391004009465222</c:v>
                </c:pt>
                <c:pt idx="1776">
                  <c:v>1.6391720139929307</c:v>
                </c:pt>
                <c:pt idx="1777">
                  <c:v>1.6392435277709121</c:v>
                </c:pt>
                <c:pt idx="1778">
                  <c:v>1.6393149424253197</c:v>
                </c:pt>
                <c:pt idx="1779">
                  <c:v>1.6393862581007252</c:v>
                </c:pt>
                <c:pt idx="1780">
                  <c:v>1.6394574749414204</c:v>
                </c:pt>
                <c:pt idx="1781">
                  <c:v>1.6395285930914159</c:v>
                </c:pt>
                <c:pt idx="1782">
                  <c:v>1.639599612694443</c:v>
                </c:pt>
                <c:pt idx="1783">
                  <c:v>1.6396705338939543</c:v>
                </c:pt>
                <c:pt idx="1784">
                  <c:v>1.6397413568331245</c:v>
                </c:pt>
                <c:pt idx="1785">
                  <c:v>1.63981208165485</c:v>
                </c:pt>
                <c:pt idx="1786">
                  <c:v>1.6398827085017509</c:v>
                </c:pt>
                <c:pt idx="1787">
                  <c:v>1.6399532375161712</c:v>
                </c:pt>
                <c:pt idx="1788">
                  <c:v>1.6400236688401795</c:v>
                </c:pt>
                <c:pt idx="1789">
                  <c:v>1.6400940026155701</c:v>
                </c:pt>
                <c:pt idx="1790">
                  <c:v>1.6401642389838615</c:v>
                </c:pt>
                <c:pt idx="1791">
                  <c:v>1.6402343780863013</c:v>
                </c:pt>
                <c:pt idx="1792">
                  <c:v>1.6403044200638617</c:v>
                </c:pt>
                <c:pt idx="1793">
                  <c:v>1.6403743650572455</c:v>
                </c:pt>
                <c:pt idx="1794">
                  <c:v>1.6404442132068824</c:v>
                </c:pt>
                <c:pt idx="1795">
                  <c:v>1.6405139646529316</c:v>
                </c:pt>
                <c:pt idx="1796">
                  <c:v>1.6405836195352821</c:v>
                </c:pt>
                <c:pt idx="1797">
                  <c:v>1.6406531779935545</c:v>
                </c:pt>
                <c:pt idx="1798">
                  <c:v>1.6407226401670991</c:v>
                </c:pt>
                <c:pt idx="1799">
                  <c:v>1.6407920061949992</c:v>
                </c:pt>
                <c:pt idx="1800">
                  <c:v>1.6408612762160713</c:v>
                </c:pt>
                <c:pt idx="1801">
                  <c:v>1.6409304503688633</c:v>
                </c:pt>
                <c:pt idx="1802">
                  <c:v>1.6409995287916579</c:v>
                </c:pt>
                <c:pt idx="1803">
                  <c:v>1.6410685116224726</c:v>
                </c:pt>
                <c:pt idx="1804">
                  <c:v>1.6411373989990596</c:v>
                </c:pt>
                <c:pt idx="1805">
                  <c:v>1.6412061910589075</c:v>
                </c:pt>
                <c:pt idx="1806">
                  <c:v>1.6412748879392403</c:v>
                </c:pt>
                <c:pt idx="1807">
                  <c:v>1.64134348977702</c:v>
                </c:pt>
                <c:pt idx="1808">
                  <c:v>1.6414119967089467</c:v>
                </c:pt>
                <c:pt idx="1809">
                  <c:v>1.6414804088714572</c:v>
                </c:pt>
                <c:pt idx="1810">
                  <c:v>1.6415487264007291</c:v>
                </c:pt>
                <c:pt idx="1811">
                  <c:v>1.641616949432678</c:v>
                </c:pt>
                <c:pt idx="1812">
                  <c:v>1.6416850781029622</c:v>
                </c:pt>
                <c:pt idx="1813">
                  <c:v>1.6417531125469775</c:v>
                </c:pt>
                <c:pt idx="1814">
                  <c:v>1.6418210528998649</c:v>
                </c:pt>
                <c:pt idx="1815">
                  <c:v>1.6418888992965044</c:v>
                </c:pt>
                <c:pt idx="1816">
                  <c:v>1.6419566518715212</c:v>
                </c:pt>
                <c:pt idx="1817">
                  <c:v>1.642024310759282</c:v>
                </c:pt>
                <c:pt idx="1818">
                  <c:v>1.6420918760938992</c:v>
                </c:pt>
                <c:pt idx="1819">
                  <c:v>1.6421593480092289</c:v>
                </c:pt>
                <c:pt idx="1820">
                  <c:v>1.6422267266388719</c:v>
                </c:pt>
                <c:pt idx="1821">
                  <c:v>1.6422940121161762</c:v>
                </c:pt>
                <c:pt idx="1822">
                  <c:v>1.6423612045742362</c:v>
                </c:pt>
                <c:pt idx="1823">
                  <c:v>1.6424283041458918</c:v>
                </c:pt>
                <c:pt idx="1824">
                  <c:v>1.6424953109637321</c:v>
                </c:pt>
                <c:pt idx="1825">
                  <c:v>1.6425622251600951</c:v>
                </c:pt>
                <c:pt idx="1826">
                  <c:v>1.6426290468670657</c:v>
                </c:pt>
                <c:pt idx="1827">
                  <c:v>1.6426957762164802</c:v>
                </c:pt>
                <c:pt idx="1828">
                  <c:v>1.6427624133399239</c:v>
                </c:pt>
                <c:pt idx="1829">
                  <c:v>1.642828958368733</c:v>
                </c:pt>
                <c:pt idx="1830">
                  <c:v>1.6428954114339958</c:v>
                </c:pt>
                <c:pt idx="1831">
                  <c:v>1.6429617726665517</c:v>
                </c:pt>
                <c:pt idx="1832">
                  <c:v>1.6430280421969936</c:v>
                </c:pt>
                <c:pt idx="1833">
                  <c:v>1.6430942201556658</c:v>
                </c:pt>
                <c:pt idx="1834">
                  <c:v>1.6431603066726685</c:v>
                </c:pt>
                <c:pt idx="1835">
                  <c:v>1.6432263018778541</c:v>
                </c:pt>
                <c:pt idx="1836">
                  <c:v>1.6432922059008321</c:v>
                </c:pt>
                <c:pt idx="1837">
                  <c:v>1.6433580188709658</c:v>
                </c:pt>
                <c:pt idx="1838">
                  <c:v>1.6434237409173749</c:v>
                </c:pt>
                <c:pt idx="1839">
                  <c:v>1.6434893721689363</c:v>
                </c:pt>
                <c:pt idx="1840">
                  <c:v>1.6435549127542837</c:v>
                </c:pt>
                <c:pt idx="1841">
                  <c:v>1.6436203628018089</c:v>
                </c:pt>
                <c:pt idx="1842">
                  <c:v>1.6436857224396615</c:v>
                </c:pt>
                <c:pt idx="1843">
                  <c:v>1.6437509917957516</c:v>
                </c:pt>
                <c:pt idx="1844">
                  <c:v>1.6438161709977472</c:v>
                </c:pt>
                <c:pt idx="1845">
                  <c:v>1.6438812601730766</c:v>
                </c:pt>
                <c:pt idx="1846">
                  <c:v>1.6439462594489296</c:v>
                </c:pt>
                <c:pt idx="1847">
                  <c:v>1.644011168952257</c:v>
                </c:pt>
                <c:pt idx="1848">
                  <c:v>1.644075988809772</c:v>
                </c:pt>
                <c:pt idx="1849">
                  <c:v>1.6441407191479489</c:v>
                </c:pt>
                <c:pt idx="1850">
                  <c:v>1.6442053600930251</c:v>
                </c:pt>
                <c:pt idx="1851">
                  <c:v>1.6442699117710033</c:v>
                </c:pt>
                <c:pt idx="1852">
                  <c:v>1.6443343743076484</c:v>
                </c:pt>
                <c:pt idx="1853">
                  <c:v>1.6443987478284909</c:v>
                </c:pt>
                <c:pt idx="1854">
                  <c:v>1.6444630324588259</c:v>
                </c:pt>
                <c:pt idx="1855">
                  <c:v>1.6445272283237156</c:v>
                </c:pt>
                <c:pt idx="1856">
                  <c:v>1.6445913355479864</c:v>
                </c:pt>
                <c:pt idx="1857">
                  <c:v>1.6446553542562339</c:v>
                </c:pt>
                <c:pt idx="1858">
                  <c:v>1.6447192845728194</c:v>
                </c:pt>
                <c:pt idx="1859">
                  <c:v>1.6447831266218729</c:v>
                </c:pt>
                <c:pt idx="1860">
                  <c:v>1.6448468805272931</c:v>
                </c:pt>
                <c:pt idx="1861">
                  <c:v>1.6449105464127478</c:v>
                </c:pt>
                <c:pt idx="1862">
                  <c:v>1.6449741244016736</c:v>
                </c:pt>
                <c:pt idx="1863">
                  <c:v>1.6450376146172785</c:v>
                </c:pt>
                <c:pt idx="1864">
                  <c:v>1.6451010171825402</c:v>
                </c:pt>
                <c:pt idx="1865">
                  <c:v>1.6451643322202081</c:v>
                </c:pt>
                <c:pt idx="1866">
                  <c:v>1.6452275598528039</c:v>
                </c:pt>
                <c:pt idx="1867">
                  <c:v>1.6452907002026211</c:v>
                </c:pt>
                <c:pt idx="1868">
                  <c:v>1.6453537533917255</c:v>
                </c:pt>
                <c:pt idx="1869">
                  <c:v>1.6454167195419576</c:v>
                </c:pt>
                <c:pt idx="1870">
                  <c:v>1.6454795987749304</c:v>
                </c:pt>
                <c:pt idx="1871">
                  <c:v>1.6455423912120333</c:v>
                </c:pt>
                <c:pt idx="1872">
                  <c:v>1.6456050969744291</c:v>
                </c:pt>
                <c:pt idx="1873">
                  <c:v>1.6456677161830564</c:v>
                </c:pt>
                <c:pt idx="1874">
                  <c:v>1.645730248958631</c:v>
                </c:pt>
                <c:pt idx="1875">
                  <c:v>1.6457926954216431</c:v>
                </c:pt>
                <c:pt idx="1876">
                  <c:v>1.6458550556923623</c:v>
                </c:pt>
                <c:pt idx="1877">
                  <c:v>1.6459173298908352</c:v>
                </c:pt>
                <c:pt idx="1878">
                  <c:v>1.6459795181368853</c:v>
                </c:pt>
                <c:pt idx="1879">
                  <c:v>1.646041620550116</c:v>
                </c:pt>
                <c:pt idx="1880">
                  <c:v>1.6461036372499105</c:v>
                </c:pt>
                <c:pt idx="1881">
                  <c:v>1.6461655683554299</c:v>
                </c:pt>
                <c:pt idx="1882">
                  <c:v>1.646227413985617</c:v>
                </c:pt>
                <c:pt idx="1883">
                  <c:v>1.646289174259195</c:v>
                </c:pt>
                <c:pt idx="1884">
                  <c:v>1.6463508492946684</c:v>
                </c:pt>
                <c:pt idx="1885">
                  <c:v>1.6464124392103225</c:v>
                </c:pt>
                <c:pt idx="1886">
                  <c:v>1.6464739441242269</c:v>
                </c:pt>
                <c:pt idx="1887">
                  <c:v>1.6465353641542317</c:v>
                </c:pt>
                <c:pt idx="1888">
                  <c:v>1.6465966994179724</c:v>
                </c:pt>
                <c:pt idx="1889">
                  <c:v>1.6466579500328671</c:v>
                </c:pt>
                <c:pt idx="1890">
                  <c:v>1.6467191161161179</c:v>
                </c:pt>
                <c:pt idx="1891">
                  <c:v>1.6467801977847132</c:v>
                </c:pt>
                <c:pt idx="1892">
                  <c:v>1.6468411951554252</c:v>
                </c:pt>
                <c:pt idx="1893">
                  <c:v>1.6469021083448125</c:v>
                </c:pt>
                <c:pt idx="1894">
                  <c:v>1.6469629374692203</c:v>
                </c:pt>
                <c:pt idx="1895">
                  <c:v>1.6470236826447802</c:v>
                </c:pt>
                <c:pt idx="1896">
                  <c:v>1.6470843439874114</c:v>
                </c:pt>
                <c:pt idx="1897">
                  <c:v>1.6471449216128207</c:v>
                </c:pt>
                <c:pt idx="1898">
                  <c:v>1.6472054156365035</c:v>
                </c:pt>
                <c:pt idx="1899">
                  <c:v>1.6472658261737432</c:v>
                </c:pt>
                <c:pt idx="1900">
                  <c:v>1.6473261533396137</c:v>
                </c:pt>
                <c:pt idx="1901">
                  <c:v>1.647386397248978</c:v>
                </c:pt>
                <c:pt idx="1902">
                  <c:v>1.647446558016489</c:v>
                </c:pt>
                <c:pt idx="1903">
                  <c:v>1.6475066357565908</c:v>
                </c:pt>
                <c:pt idx="1904">
                  <c:v>1.6475666305835188</c:v>
                </c:pt>
                <c:pt idx="1905">
                  <c:v>1.6476265426112997</c:v>
                </c:pt>
                <c:pt idx="1906">
                  <c:v>1.6476863719537529</c:v>
                </c:pt>
                <c:pt idx="1907">
                  <c:v>1.6477461187244904</c:v>
                </c:pt>
                <c:pt idx="1908">
                  <c:v>1.6478057830369162</c:v>
                </c:pt>
                <c:pt idx="1909">
                  <c:v>1.6478653650042299</c:v>
                </c:pt>
                <c:pt idx="1910">
                  <c:v>1.647924864739424</c:v>
                </c:pt>
                <c:pt idx="1911">
                  <c:v>1.6479842823552855</c:v>
                </c:pt>
                <c:pt idx="1912">
                  <c:v>1.6480436179643969</c:v>
                </c:pt>
                <c:pt idx="1913">
                  <c:v>1.6481028716791362</c:v>
                </c:pt>
                <c:pt idx="1914">
                  <c:v>1.6481620436116768</c:v>
                </c:pt>
                <c:pt idx="1915">
                  <c:v>1.6482211338739896</c:v>
                </c:pt>
                <c:pt idx="1916">
                  <c:v>1.6482801425778417</c:v>
                </c:pt>
                <c:pt idx="1917">
                  <c:v>1.6483390698347973</c:v>
                </c:pt>
                <c:pt idx="1918">
                  <c:v>1.6483979157562199</c:v>
                </c:pt>
                <c:pt idx="1919">
                  <c:v>1.6484566804532692</c:v>
                </c:pt>
                <c:pt idx="1920">
                  <c:v>1.6485153640369057</c:v>
                </c:pt>
                <c:pt idx="1921">
                  <c:v>1.6485739666178882</c:v>
                </c:pt>
                <c:pt idx="1922">
                  <c:v>1.6486324883067747</c:v>
                </c:pt>
                <c:pt idx="1923">
                  <c:v>1.6486909292139251</c:v>
                </c:pt>
                <c:pt idx="1924">
                  <c:v>1.6487492894494982</c:v>
                </c:pt>
                <c:pt idx="1925">
                  <c:v>1.6488075691234547</c:v>
                </c:pt>
                <c:pt idx="1926">
                  <c:v>1.648865768345557</c:v>
                </c:pt>
                <c:pt idx="1927">
                  <c:v>1.6489238872253684</c:v>
                </c:pt>
                <c:pt idx="1928">
                  <c:v>1.648981925872256</c:v>
                </c:pt>
                <c:pt idx="1929">
                  <c:v>1.6490398843953891</c:v>
                </c:pt>
                <c:pt idx="1930">
                  <c:v>1.6490977629037409</c:v>
                </c:pt>
                <c:pt idx="1931">
                  <c:v>1.6491555615060873</c:v>
                </c:pt>
                <c:pt idx="1932">
                  <c:v>1.6492132803110102</c:v>
                </c:pt>
                <c:pt idx="1933">
                  <c:v>1.6492709194268951</c:v>
                </c:pt>
                <c:pt idx="1934">
                  <c:v>1.649328478961932</c:v>
                </c:pt>
                <c:pt idx="1935">
                  <c:v>1.6493859590241173</c:v>
                </c:pt>
                <c:pt idx="1936">
                  <c:v>1.6494433597212539</c:v>
                </c:pt>
                <c:pt idx="1937">
                  <c:v>1.6495006811609505</c:v>
                </c:pt>
                <c:pt idx="1938">
                  <c:v>1.6495579234506226</c:v>
                </c:pt>
                <c:pt idx="1939">
                  <c:v>1.6496150866974939</c:v>
                </c:pt>
                <c:pt idx="1940">
                  <c:v>1.6496721710085949</c:v>
                </c:pt>
                <c:pt idx="1941">
                  <c:v>1.6497291764907644</c:v>
                </c:pt>
                <c:pt idx="1942">
                  <c:v>1.6497861032506509</c:v>
                </c:pt>
                <c:pt idx="1943">
                  <c:v>1.6498429513947113</c:v>
                </c:pt>
                <c:pt idx="1944">
                  <c:v>1.6498997210292119</c:v>
                </c:pt>
                <c:pt idx="1945">
                  <c:v>1.6499564122602286</c:v>
                </c:pt>
                <c:pt idx="1946">
                  <c:v>1.6500130251936493</c:v>
                </c:pt>
                <c:pt idx="1947">
                  <c:v>1.6500695599351707</c:v>
                </c:pt>
                <c:pt idx="1948">
                  <c:v>1.6501260165903024</c:v>
                </c:pt>
                <c:pt idx="1949">
                  <c:v>1.6501823952643644</c:v>
                </c:pt>
                <c:pt idx="1950">
                  <c:v>1.65023869606249</c:v>
                </c:pt>
                <c:pt idx="1951">
                  <c:v>1.6502949190896241</c:v>
                </c:pt>
                <c:pt idx="1952">
                  <c:v>1.6503510644505253</c:v>
                </c:pt>
                <c:pt idx="1953">
                  <c:v>1.650407132249764</c:v>
                </c:pt>
                <c:pt idx="1954">
                  <c:v>1.6504631225917274</c:v>
                </c:pt>
                <c:pt idx="1955">
                  <c:v>1.6505190355806141</c:v>
                </c:pt>
                <c:pt idx="1956">
                  <c:v>1.6505748713204382</c:v>
                </c:pt>
                <c:pt idx="1957">
                  <c:v>1.6506306299150297</c:v>
                </c:pt>
                <c:pt idx="1958">
                  <c:v>1.6506863114680326</c:v>
                </c:pt>
                <c:pt idx="1959">
                  <c:v>1.6507419160829082</c:v>
                </c:pt>
                <c:pt idx="1960">
                  <c:v>1.6507974438629334</c:v>
                </c:pt>
                <c:pt idx="1961">
                  <c:v>1.650852894911202</c:v>
                </c:pt>
                <c:pt idx="1962">
                  <c:v>1.6509082693306243</c:v>
                </c:pt>
                <c:pt idx="1963">
                  <c:v>1.6509635672239296</c:v>
                </c:pt>
                <c:pt idx="1964">
                  <c:v>1.6510187886936636</c:v>
                </c:pt>
                <c:pt idx="1965">
                  <c:v>1.6510739338421918</c:v>
                </c:pt>
                <c:pt idx="1966">
                  <c:v>1.6511290027716967</c:v>
                </c:pt>
                <c:pt idx="1967">
                  <c:v>1.6511839955841814</c:v>
                </c:pt>
                <c:pt idx="1968">
                  <c:v>1.6512389123814684</c:v>
                </c:pt>
                <c:pt idx="1969">
                  <c:v>1.6512937532651997</c:v>
                </c:pt>
                <c:pt idx="1970">
                  <c:v>1.6513485183368379</c:v>
                </c:pt>
                <c:pt idx="1971">
                  <c:v>1.651403207697667</c:v>
                </c:pt>
                <c:pt idx="1972">
                  <c:v>1.6514578214487909</c:v>
                </c:pt>
                <c:pt idx="1973">
                  <c:v>1.6515123596911365</c:v>
                </c:pt>
                <c:pt idx="1974">
                  <c:v>1.6515668225254512</c:v>
                </c:pt>
                <c:pt idx="1975">
                  <c:v>1.6516212100523067</c:v>
                </c:pt>
                <c:pt idx="1976">
                  <c:v>1.6516755223720956</c:v>
                </c:pt>
                <c:pt idx="1977">
                  <c:v>1.6517297595850351</c:v>
                </c:pt>
                <c:pt idx="1978">
                  <c:v>1.6517839217911647</c:v>
                </c:pt>
                <c:pt idx="1979">
                  <c:v>1.6518380090903497</c:v>
                </c:pt>
                <c:pt idx="1980">
                  <c:v>1.651892021582277</c:v>
                </c:pt>
                <c:pt idx="1981">
                  <c:v>1.6519459593664612</c:v>
                </c:pt>
                <c:pt idx="1982">
                  <c:v>1.6519998225422403</c:v>
                </c:pt>
                <c:pt idx="1983">
                  <c:v>1.6520536112087782</c:v>
                </c:pt>
                <c:pt idx="1984">
                  <c:v>1.6521073254650653</c:v>
                </c:pt>
                <c:pt idx="1985">
                  <c:v>1.6521609654099167</c:v>
                </c:pt>
                <c:pt idx="1986">
                  <c:v>1.6522145311419769</c:v>
                </c:pt>
                <c:pt idx="1987">
                  <c:v>1.6522680227597144</c:v>
                </c:pt>
                <c:pt idx="1988">
                  <c:v>1.6523214403614279</c:v>
                </c:pt>
                <c:pt idx="1989">
                  <c:v>1.6523747840452421</c:v>
                </c:pt>
                <c:pt idx="1990">
                  <c:v>1.6524280539091103</c:v>
                </c:pt>
                <c:pt idx="1991">
                  <c:v>1.6524812500508153</c:v>
                </c:pt>
                <c:pt idx="1992">
                  <c:v>1.652534372567968</c:v>
                </c:pt>
                <c:pt idx="1993">
                  <c:v>1.6525874215580085</c:v>
                </c:pt>
                <c:pt idx="1994">
                  <c:v>1.6526403971182082</c:v>
                </c:pt>
                <c:pt idx="1995">
                  <c:v>1.6526932993456664</c:v>
                </c:pt>
                <c:pt idx="1996">
                  <c:v>1.6527461283373148</c:v>
                </c:pt>
                <c:pt idx="1997">
                  <c:v>1.6527988841899148</c:v>
                </c:pt>
                <c:pt idx="1998">
                  <c:v>1.6528515670000599</c:v>
                </c:pt>
                <c:pt idx="1999">
                  <c:v>1.6529041768641743</c:v>
                </c:pt>
                <c:pt idx="2000">
                  <c:v>1.6529567138785151</c:v>
                </c:pt>
                <c:pt idx="2001">
                  <c:v>1.6530091781391709</c:v>
                </c:pt>
                <c:pt idx="2002">
                  <c:v>1.6530615697420643</c:v>
                </c:pt>
                <c:pt idx="2003">
                  <c:v>1.6531138887829495</c:v>
                </c:pt>
                <c:pt idx="2004">
                  <c:v>1.6531661353574147</c:v>
                </c:pt>
                <c:pt idx="2005">
                  <c:v>1.6532183095608837</c:v>
                </c:pt>
                <c:pt idx="2006">
                  <c:v>1.6532704114886108</c:v>
                </c:pt>
                <c:pt idx="2007">
                  <c:v>1.6533224412356882</c:v>
                </c:pt>
                <c:pt idx="2008">
                  <c:v>1.6533743988970424</c:v>
                </c:pt>
                <c:pt idx="2009">
                  <c:v>1.6534262845674335</c:v>
                </c:pt>
                <c:pt idx="2010">
                  <c:v>1.6534780983414592</c:v>
                </c:pt>
                <c:pt idx="2011">
                  <c:v>1.6535298403135519</c:v>
                </c:pt>
                <c:pt idx="2012">
                  <c:v>1.6535815105779812</c:v>
                </c:pt>
                <c:pt idx="2013">
                  <c:v>1.6536331092288532</c:v>
                </c:pt>
                <c:pt idx="2014">
                  <c:v>1.6536846363601116</c:v>
                </c:pt>
                <c:pt idx="2015">
                  <c:v>1.6537360920655362</c:v>
                </c:pt>
                <c:pt idx="2016">
                  <c:v>1.6537874764387457</c:v>
                </c:pt>
                <c:pt idx="2017">
                  <c:v>1.6538387895731974</c:v>
                </c:pt>
                <c:pt idx="2018">
                  <c:v>1.6538900315621854</c:v>
                </c:pt>
                <c:pt idx="2019">
                  <c:v>1.6539412024988445</c:v>
                </c:pt>
                <c:pt idx="2020">
                  <c:v>1.6539923024761476</c:v>
                </c:pt>
                <c:pt idx="2021">
                  <c:v>1.6540433315869074</c:v>
                </c:pt>
                <c:pt idx="2022">
                  <c:v>1.6540942899237772</c:v>
                </c:pt>
                <c:pt idx="2023">
                  <c:v>1.6541451775792499</c:v>
                </c:pt>
                <c:pt idx="2024">
                  <c:v>1.6541959946456593</c:v>
                </c:pt>
                <c:pt idx="2025">
                  <c:v>1.6542467412151796</c:v>
                </c:pt>
                <c:pt idx="2026">
                  <c:v>1.6542974173798273</c:v>
                </c:pt>
                <c:pt idx="2027">
                  <c:v>1.6543480232314598</c:v>
                </c:pt>
                <c:pt idx="2028">
                  <c:v>1.6543985588617773</c:v>
                </c:pt>
                <c:pt idx="2029">
                  <c:v>1.6544490243623211</c:v>
                </c:pt>
                <c:pt idx="2030">
                  <c:v>1.6544994198244762</c:v>
                </c:pt>
                <c:pt idx="2031">
                  <c:v>1.6545497453394704</c:v>
                </c:pt>
                <c:pt idx="2032">
                  <c:v>1.6546000009983759</c:v>
                </c:pt>
                <c:pt idx="2033">
                  <c:v>1.6546501868921062</c:v>
                </c:pt>
                <c:pt idx="2034">
                  <c:v>1.6547003031114209</c:v>
                </c:pt>
                <c:pt idx="2035">
                  <c:v>1.6547503497469231</c:v>
                </c:pt>
                <c:pt idx="2036">
                  <c:v>1.6548003268890619</c:v>
                </c:pt>
                <c:pt idx="2037">
                  <c:v>1.6548502346281295</c:v>
                </c:pt>
                <c:pt idx="2038">
                  <c:v>1.6549000730542649</c:v>
                </c:pt>
                <c:pt idx="2039">
                  <c:v>1.6549498422574527</c:v>
                </c:pt>
                <c:pt idx="2040">
                  <c:v>1.6549995423275234</c:v>
                </c:pt>
                <c:pt idx="2041">
                  <c:v>1.6550491733541532</c:v>
                </c:pt>
                <c:pt idx="2042">
                  <c:v>1.6550987354268667</c:v>
                </c:pt>
                <c:pt idx="2043">
                  <c:v>1.6551482286350345</c:v>
                </c:pt>
                <c:pt idx="2044">
                  <c:v>1.6551976530678743</c:v>
                </c:pt>
                <c:pt idx="2045">
                  <c:v>1.655247008814452</c:v>
                </c:pt>
                <c:pt idx="2046">
                  <c:v>1.6552962959636826</c:v>
                </c:pt>
                <c:pt idx="2047">
                  <c:v>1.655345514604327</c:v>
                </c:pt>
                <c:pt idx="2048">
                  <c:v>1.6553946648249975</c:v>
                </c:pt>
                <c:pt idx="2049">
                  <c:v>1.6554437467141541</c:v>
                </c:pt>
                <c:pt idx="2050">
                  <c:v>1.6554927603601062</c:v>
                </c:pt>
                <c:pt idx="2051">
                  <c:v>1.6555417058510122</c:v>
                </c:pt>
                <c:pt idx="2052">
                  <c:v>1.655590583274883</c:v>
                </c:pt>
                <c:pt idx="2053">
                  <c:v>1.6556393927195776</c:v>
                </c:pt>
                <c:pt idx="2054">
                  <c:v>1.6556881342728054</c:v>
                </c:pt>
                <c:pt idx="2055">
                  <c:v>1.6557368080221297</c:v>
                </c:pt>
                <c:pt idx="2056">
                  <c:v>1.6557854140549613</c:v>
                </c:pt>
                <c:pt idx="2057">
                  <c:v>1.6558339524585657</c:v>
                </c:pt>
                <c:pt idx="2058">
                  <c:v>1.655882423320058</c:v>
                </c:pt>
                <c:pt idx="2059">
                  <c:v>1.6559308267264079</c:v>
                </c:pt>
                <c:pt idx="2060">
                  <c:v>1.655979162764436</c:v>
                </c:pt>
                <c:pt idx="2061">
                  <c:v>1.6560274315208163</c:v>
                </c:pt>
                <c:pt idx="2062">
                  <c:v>1.6560756330820761</c:v>
                </c:pt>
                <c:pt idx="2063">
                  <c:v>1.6561237675345963</c:v>
                </c:pt>
                <c:pt idx="2064">
                  <c:v>1.6561718349646108</c:v>
                </c:pt>
                <c:pt idx="2065">
                  <c:v>1.6562198354582094</c:v>
                </c:pt>
                <c:pt idx="2066">
                  <c:v>1.6562677691013354</c:v>
                </c:pt>
                <c:pt idx="2067">
                  <c:v>1.6563156359797864</c:v>
                </c:pt>
                <c:pt idx="2068">
                  <c:v>1.6563634361792152</c:v>
                </c:pt>
                <c:pt idx="2069">
                  <c:v>1.6564111697851311</c:v>
                </c:pt>
                <c:pt idx="2070">
                  <c:v>1.6564588368828983</c:v>
                </c:pt>
                <c:pt idx="2071">
                  <c:v>1.6565064375577367</c:v>
                </c:pt>
                <c:pt idx="2072">
                  <c:v>1.6565539718947231</c:v>
                </c:pt>
                <c:pt idx="2073">
                  <c:v>1.6566014399787907</c:v>
                </c:pt>
                <c:pt idx="2074">
                  <c:v>1.6566488418947305</c:v>
                </c:pt>
                <c:pt idx="2075">
                  <c:v>1.6566961777271891</c:v>
                </c:pt>
                <c:pt idx="2076">
                  <c:v>1.6567434475606719</c:v>
                </c:pt>
                <c:pt idx="2077">
                  <c:v>1.6567906514795421</c:v>
                </c:pt>
                <c:pt idx="2078">
                  <c:v>1.6568377895680202</c:v>
                </c:pt>
                <c:pt idx="2079">
                  <c:v>1.6568848619101859</c:v>
                </c:pt>
                <c:pt idx="2080">
                  <c:v>1.6569318685899783</c:v>
                </c:pt>
                <c:pt idx="2081">
                  <c:v>1.656978809691193</c:v>
                </c:pt>
                <c:pt idx="2082">
                  <c:v>1.6570256852974885</c:v>
                </c:pt>
                <c:pt idx="2083">
                  <c:v>1.6570724954923803</c:v>
                </c:pt>
                <c:pt idx="2084">
                  <c:v>1.657119240359245</c:v>
                </c:pt>
                <c:pt idx="2085">
                  <c:v>1.6571659199813193</c:v>
                </c:pt>
                <c:pt idx="2086">
                  <c:v>1.6572125344416999</c:v>
                </c:pt>
                <c:pt idx="2087">
                  <c:v>1.6572590838233452</c:v>
                </c:pt>
                <c:pt idx="2088">
                  <c:v>1.657305568209074</c:v>
                </c:pt>
                <c:pt idx="2089">
                  <c:v>1.6573519876815681</c:v>
                </c:pt>
                <c:pt idx="2090">
                  <c:v>1.6573983423233685</c:v>
                </c:pt>
                <c:pt idx="2091">
                  <c:v>1.6574446322168799</c:v>
                </c:pt>
                <c:pt idx="2092">
                  <c:v>1.657490857444369</c:v>
                </c:pt>
                <c:pt idx="2093">
                  <c:v>1.6575370180879652</c:v>
                </c:pt>
                <c:pt idx="2094">
                  <c:v>1.6575831142296602</c:v>
                </c:pt>
                <c:pt idx="2095">
                  <c:v>1.6576291459513102</c:v>
                </c:pt>
                <c:pt idx="2096">
                  <c:v>1.6576751133346335</c:v>
                </c:pt>
                <c:pt idx="2097">
                  <c:v>1.6577210164612128</c:v>
                </c:pt>
                <c:pt idx="2098">
                  <c:v>1.6577668554124951</c:v>
                </c:pt>
                <c:pt idx="2099">
                  <c:v>1.6578126302697909</c:v>
                </c:pt>
                <c:pt idx="2100">
                  <c:v>1.6578583411142764</c:v>
                </c:pt>
                <c:pt idx="2101">
                  <c:v>1.657903988026991</c:v>
                </c:pt>
                <c:pt idx="2102">
                  <c:v>1.6579495710888419</c:v>
                </c:pt>
                <c:pt idx="2103">
                  <c:v>1.6579950903805991</c:v>
                </c:pt>
                <c:pt idx="2104">
                  <c:v>1.6580405459829004</c:v>
                </c:pt>
                <c:pt idx="2105">
                  <c:v>1.6580859379762485</c:v>
                </c:pt>
                <c:pt idx="2106">
                  <c:v>1.6581312664410128</c:v>
                </c:pt>
                <c:pt idx="2107">
                  <c:v>1.658176531457429</c:v>
                </c:pt>
                <c:pt idx="2108">
                  <c:v>1.6582217331056004</c:v>
                </c:pt>
                <c:pt idx="2109">
                  <c:v>1.6582668714654965</c:v>
                </c:pt>
                <c:pt idx="2110">
                  <c:v>1.6583119466169551</c:v>
                </c:pt>
                <c:pt idx="2111">
                  <c:v>1.6583569586396811</c:v>
                </c:pt>
                <c:pt idx="2112">
                  <c:v>1.6584019076132481</c:v>
                </c:pt>
                <c:pt idx="2113">
                  <c:v>1.6584467936170972</c:v>
                </c:pt>
                <c:pt idx="2114">
                  <c:v>1.6584916167305384</c:v>
                </c:pt>
                <c:pt idx="2115">
                  <c:v>1.6585363770327504</c:v>
                </c:pt>
                <c:pt idx="2116">
                  <c:v>1.6585810746027811</c:v>
                </c:pt>
                <c:pt idx="2117">
                  <c:v>1.6586257095195485</c:v>
                </c:pt>
                <c:pt idx="2118">
                  <c:v>1.6586702818618391</c:v>
                </c:pt>
                <c:pt idx="2119">
                  <c:v>1.6587147917083094</c:v>
                </c:pt>
                <c:pt idx="2120">
                  <c:v>1.658759239137487</c:v>
                </c:pt>
                <c:pt idx="2121">
                  <c:v>1.6588036242277697</c:v>
                </c:pt>
                <c:pt idx="2122">
                  <c:v>1.6588479470574242</c:v>
                </c:pt>
                <c:pt idx="2123">
                  <c:v>1.6588922077045916</c:v>
                </c:pt>
                <c:pt idx="2124">
                  <c:v>1.6589364062472813</c:v>
                </c:pt>
                <c:pt idx="2125">
                  <c:v>1.6589805427633764</c:v>
                </c:pt>
                <c:pt idx="2126">
                  <c:v>1.6590246173306298</c:v>
                </c:pt>
                <c:pt idx="2127">
                  <c:v>1.6590686300266679</c:v>
                </c:pt>
                <c:pt idx="2128">
                  <c:v>1.6591125809289888</c:v>
                </c:pt>
                <c:pt idx="2129">
                  <c:v>1.6591564701149637</c:v>
                </c:pt>
                <c:pt idx="2130">
                  <c:v>1.6592002976618359</c:v>
                </c:pt>
                <c:pt idx="2131">
                  <c:v>1.6592440636467227</c:v>
                </c:pt>
                <c:pt idx="2132">
                  <c:v>1.6592877681466147</c:v>
                </c:pt>
                <c:pt idx="2133">
                  <c:v>1.659331411238375</c:v>
                </c:pt>
                <c:pt idx="2134">
                  <c:v>1.6593749929987425</c:v>
                </c:pt>
                <c:pt idx="2135">
                  <c:v>1.6594185135043289</c:v>
                </c:pt>
                <c:pt idx="2136">
                  <c:v>1.6594619728316202</c:v>
                </c:pt>
                <c:pt idx="2137">
                  <c:v>1.6595053710569787</c:v>
                </c:pt>
                <c:pt idx="2138">
                  <c:v>1.6595487082566391</c:v>
                </c:pt>
                <c:pt idx="2139">
                  <c:v>1.6595919845067149</c:v>
                </c:pt>
                <c:pt idx="2140">
                  <c:v>1.6596351998831911</c:v>
                </c:pt>
                <c:pt idx="2141">
                  <c:v>1.6596783544619318</c:v>
                </c:pt>
                <c:pt idx="2142">
                  <c:v>1.6597214483186744</c:v>
                </c:pt>
                <c:pt idx="2143">
                  <c:v>1.6597644815290351</c:v>
                </c:pt>
                <c:pt idx="2144">
                  <c:v>1.6598074541685046</c:v>
                </c:pt>
                <c:pt idx="2145">
                  <c:v>1.6598503663124506</c:v>
                </c:pt>
                <c:pt idx="2146">
                  <c:v>1.6598932180361197</c:v>
                </c:pt>
                <c:pt idx="2147">
                  <c:v>1.6599360094146329</c:v>
                </c:pt>
                <c:pt idx="2148">
                  <c:v>1.6599787405229911</c:v>
                </c:pt>
                <c:pt idx="2149">
                  <c:v>1.6600214114360718</c:v>
                </c:pt>
                <c:pt idx="2150">
                  <c:v>1.6600640222286314</c:v>
                </c:pt>
                <c:pt idx="2151">
                  <c:v>1.6601065729753031</c:v>
                </c:pt>
                <c:pt idx="2152">
                  <c:v>1.6601490637506005</c:v>
                </c:pt>
                <c:pt idx="2153">
                  <c:v>1.6601914946289145</c:v>
                </c:pt>
                <c:pt idx="2154">
                  <c:v>1.6602338656845148</c:v>
                </c:pt>
                <c:pt idx="2155">
                  <c:v>1.6602761769915524</c:v>
                </c:pt>
                <c:pt idx="2156">
                  <c:v>1.6603184286240562</c:v>
                </c:pt>
                <c:pt idx="2157">
                  <c:v>1.6603606206559347</c:v>
                </c:pt>
                <c:pt idx="2158">
                  <c:v>1.6604027531609784</c:v>
                </c:pt>
                <c:pt idx="2159">
                  <c:v>1.6604448262128546</c:v>
                </c:pt>
                <c:pt idx="2160">
                  <c:v>1.6604868398851145</c:v>
                </c:pt>
                <c:pt idx="2161">
                  <c:v>1.660528794251189</c:v>
                </c:pt>
                <c:pt idx="2162">
                  <c:v>1.6605706893843886</c:v>
                </c:pt>
                <c:pt idx="2163">
                  <c:v>1.6606125253579067</c:v>
                </c:pt>
                <c:pt idx="2164">
                  <c:v>1.6606543022448179</c:v>
                </c:pt>
                <c:pt idx="2165">
                  <c:v>1.6606960201180778</c:v>
                </c:pt>
                <c:pt idx="2166">
                  <c:v>1.6607376790505251</c:v>
                </c:pt>
                <c:pt idx="2167">
                  <c:v>1.6607792791148794</c:v>
                </c:pt>
                <c:pt idx="2168">
                  <c:v>1.6608208203837442</c:v>
                </c:pt>
                <c:pt idx="2169">
                  <c:v>1.6608623029296048</c:v>
                </c:pt>
                <c:pt idx="2170">
                  <c:v>1.6609037268248288</c:v>
                </c:pt>
                <c:pt idx="2171">
                  <c:v>1.6609450921416684</c:v>
                </c:pt>
                <c:pt idx="2172">
                  <c:v>1.6609863989522582</c:v>
                </c:pt>
                <c:pt idx="2173">
                  <c:v>1.6610276473286179</c:v>
                </c:pt>
                <c:pt idx="2174">
                  <c:v>1.6610688373426488</c:v>
                </c:pt>
                <c:pt idx="2175">
                  <c:v>1.6611099690661382</c:v>
                </c:pt>
                <c:pt idx="2176">
                  <c:v>1.6611510425707563</c:v>
                </c:pt>
                <c:pt idx="2177">
                  <c:v>1.6611920579280597</c:v>
                </c:pt>
                <c:pt idx="2178">
                  <c:v>1.6612330152094887</c:v>
                </c:pt>
                <c:pt idx="2179">
                  <c:v>1.6612739144863684</c:v>
                </c:pt>
                <c:pt idx="2180">
                  <c:v>1.66131475582991</c:v>
                </c:pt>
                <c:pt idx="2181">
                  <c:v>1.6613555393112098</c:v>
                </c:pt>
                <c:pt idx="2182">
                  <c:v>1.6613962650012495</c:v>
                </c:pt>
                <c:pt idx="2183">
                  <c:v>1.6614369329708978</c:v>
                </c:pt>
                <c:pt idx="2184">
                  <c:v>1.6614775432909079</c:v>
                </c:pt>
                <c:pt idx="2185">
                  <c:v>1.6615180960319225</c:v>
                </c:pt>
                <c:pt idx="2186">
                  <c:v>1.6615585912644679</c:v>
                </c:pt>
                <c:pt idx="2187">
                  <c:v>1.6615990290589586</c:v>
                </c:pt>
                <c:pt idx="2188">
                  <c:v>1.6616394094856961</c:v>
                </c:pt>
                <c:pt idx="2189">
                  <c:v>1.66167973261487</c:v>
                </c:pt>
                <c:pt idx="2190">
                  <c:v>1.6617199985165558</c:v>
                </c:pt>
                <c:pt idx="2191">
                  <c:v>1.6617602072607192</c:v>
                </c:pt>
                <c:pt idx="2192">
                  <c:v>1.6618003589172115</c:v>
                </c:pt>
                <c:pt idx="2193">
                  <c:v>1.6618404535557743</c:v>
                </c:pt>
                <c:pt idx="2194">
                  <c:v>1.6618804912460361</c:v>
                </c:pt>
                <c:pt idx="2195">
                  <c:v>1.6619204720575156</c:v>
                </c:pt>
                <c:pt idx="2196">
                  <c:v>1.6619603960596196</c:v>
                </c:pt>
                <c:pt idx="2197">
                  <c:v>1.6620002633216435</c:v>
                </c:pt>
                <c:pt idx="2198">
                  <c:v>1.6620400739127741</c:v>
                </c:pt>
                <c:pt idx="2199">
                  <c:v>1.6620798279020859</c:v>
                </c:pt>
                <c:pt idx="2200">
                  <c:v>1.6621195253585435</c:v>
                </c:pt>
                <c:pt idx="2201">
                  <c:v>1.6621591663510036</c:v>
                </c:pt>
                <c:pt idx="2202">
                  <c:v>1.6621987509482099</c:v>
                </c:pt>
                <c:pt idx="2203">
                  <c:v>1.6622382792187989</c:v>
                </c:pt>
                <c:pt idx="2204">
                  <c:v>1.6622777512312981</c:v>
                </c:pt>
                <c:pt idx="2205">
                  <c:v>1.6623171670541237</c:v>
                </c:pt>
                <c:pt idx="2206">
                  <c:v>1.662356526755586</c:v>
                </c:pt>
                <c:pt idx="2207">
                  <c:v>1.6623958304038844</c:v>
                </c:pt>
                <c:pt idx="2208">
                  <c:v>1.6624350780671111</c:v>
                </c:pt>
                <c:pt idx="2209">
                  <c:v>1.6624742698132495</c:v>
                </c:pt>
                <c:pt idx="2210">
                  <c:v>1.6625134057101763</c:v>
                </c:pt>
                <c:pt idx="2211">
                  <c:v>1.6625524858256577</c:v>
                </c:pt>
                <c:pt idx="2212">
                  <c:v>1.6625915102273556</c:v>
                </c:pt>
                <c:pt idx="2213">
                  <c:v>1.6626304789828226</c:v>
                </c:pt>
                <c:pt idx="2214">
                  <c:v>1.6626693921595055</c:v>
                </c:pt>
                <c:pt idx="2215">
                  <c:v>1.6627082498247423</c:v>
                </c:pt>
                <c:pt idx="2216">
                  <c:v>1.662747052045767</c:v>
                </c:pt>
                <c:pt idx="2217">
                  <c:v>1.6627857988897046</c:v>
                </c:pt>
                <c:pt idx="2218">
                  <c:v>1.6628244904235758</c:v>
                </c:pt>
                <c:pt idx="2219">
                  <c:v>1.6628631267142941</c:v>
                </c:pt>
                <c:pt idx="2220">
                  <c:v>1.6629017078286676</c:v>
                </c:pt>
                <c:pt idx="2221">
                  <c:v>1.6629402338333992</c:v>
                </c:pt>
                <c:pt idx="2222">
                  <c:v>1.6629787047950852</c:v>
                </c:pt>
                <c:pt idx="2223">
                  <c:v>1.6630171207802182</c:v>
                </c:pt>
                <c:pt idx="2224">
                  <c:v>1.6630554818551853</c:v>
                </c:pt>
                <c:pt idx="2225">
                  <c:v>1.6630937880862677</c:v>
                </c:pt>
                <c:pt idx="2226">
                  <c:v>1.6631320395396438</c:v>
                </c:pt>
                <c:pt idx="2227">
                  <c:v>1.6631702362813874</c:v>
                </c:pt>
                <c:pt idx="2228">
                  <c:v>1.6632083783774672</c:v>
                </c:pt>
                <c:pt idx="2229">
                  <c:v>1.663246465893748</c:v>
                </c:pt>
                <c:pt idx="2230">
                  <c:v>1.6632844988959921</c:v>
                </c:pt>
                <c:pt idx="2231">
                  <c:v>1.6633224774498574</c:v>
                </c:pt>
                <c:pt idx="2232">
                  <c:v>1.6633604016208983</c:v>
                </c:pt>
                <c:pt idx="2233">
                  <c:v>1.6633982714745672</c:v>
                </c:pt>
                <c:pt idx="2234">
                  <c:v>1.6634360870762115</c:v>
                </c:pt>
                <c:pt idx="2235">
                  <c:v>1.6634738484910789</c:v>
                </c:pt>
                <c:pt idx="2236">
                  <c:v>1.6635115557843116</c:v>
                </c:pt>
                <c:pt idx="2237">
                  <c:v>1.663549209020952</c:v>
                </c:pt>
                <c:pt idx="2238">
                  <c:v>1.6635868082659386</c:v>
                </c:pt>
                <c:pt idx="2239">
                  <c:v>1.6636243535841089</c:v>
                </c:pt>
                <c:pt idx="2240">
                  <c:v>1.6636618450401985</c:v>
                </c:pt>
                <c:pt idx="2241">
                  <c:v>1.6636992826988426</c:v>
                </c:pt>
                <c:pt idx="2242">
                  <c:v>1.6637366666245723</c:v>
                </c:pt>
                <c:pt idx="2243">
                  <c:v>1.663773996881821</c:v>
                </c:pt>
                <c:pt idx="2244">
                  <c:v>1.6638112735349193</c:v>
                </c:pt>
                <c:pt idx="2245">
                  <c:v>1.6638484966480971</c:v>
                </c:pt>
                <c:pt idx="2246">
                  <c:v>1.6638856662854844</c:v>
                </c:pt>
                <c:pt idx="2247">
                  <c:v>1.6639227825111107</c:v>
                </c:pt>
                <c:pt idx="2248">
                  <c:v>1.663959845388906</c:v>
                </c:pt>
                <c:pt idx="2249">
                  <c:v>1.6639968549826989</c:v>
                </c:pt>
                <c:pt idx="2250">
                  <c:v>1.6640338113562207</c:v>
                </c:pt>
                <c:pt idx="2251">
                  <c:v>1.6640707145731009</c:v>
                </c:pt>
                <c:pt idx="2252">
                  <c:v>1.6641075646968704</c:v>
                </c:pt>
                <c:pt idx="2253">
                  <c:v>1.6641443617909617</c:v>
                </c:pt>
                <c:pt idx="2254">
                  <c:v>1.6641811059187082</c:v>
                </c:pt>
                <c:pt idx="2255">
                  <c:v>1.6642177971433438</c:v>
                </c:pt>
                <c:pt idx="2256">
                  <c:v>1.6642544355280049</c:v>
                </c:pt>
                <c:pt idx="2257">
                  <c:v>1.6642910211357289</c:v>
                </c:pt>
                <c:pt idx="2258">
                  <c:v>1.6643275540294549</c:v>
                </c:pt>
                <c:pt idx="2259">
                  <c:v>1.6643640342720256</c:v>
                </c:pt>
                <c:pt idx="2260">
                  <c:v>1.6644004619261834</c:v>
                </c:pt>
                <c:pt idx="2261">
                  <c:v>1.6644368370545752</c:v>
                </c:pt>
                <c:pt idx="2262">
                  <c:v>1.6644731597197508</c:v>
                </c:pt>
                <c:pt idx="2263">
                  <c:v>1.6645094299841605</c:v>
                </c:pt>
                <c:pt idx="2264">
                  <c:v>1.6645456479101601</c:v>
                </c:pt>
                <c:pt idx="2265">
                  <c:v>1.664581813560007</c:v>
                </c:pt>
                <c:pt idx="2266">
                  <c:v>1.6646179269958625</c:v>
                </c:pt>
                <c:pt idx="2267">
                  <c:v>1.6646539882797924</c:v>
                </c:pt>
                <c:pt idx="2268">
                  <c:v>1.6646899974737643</c:v>
                </c:pt>
                <c:pt idx="2269">
                  <c:v>1.6647259546396529</c:v>
                </c:pt>
                <c:pt idx="2270">
                  <c:v>1.6647618598392333</c:v>
                </c:pt>
                <c:pt idx="2271">
                  <c:v>1.6647977131341873</c:v>
                </c:pt>
                <c:pt idx="2272">
                  <c:v>1.6648335145861006</c:v>
                </c:pt>
                <c:pt idx="2273">
                  <c:v>1.6648692642564642</c:v>
                </c:pt>
                <c:pt idx="2274">
                  <c:v>1.6649049622066729</c:v>
                </c:pt>
                <c:pt idx="2275">
                  <c:v>1.6649406084980283</c:v>
                </c:pt>
                <c:pt idx="2276">
                  <c:v>1.6649762031917346</c:v>
                </c:pt>
                <c:pt idx="2277">
                  <c:v>1.6650117463489047</c:v>
                </c:pt>
                <c:pt idx="2278">
                  <c:v>1.6650472380305541</c:v>
                </c:pt>
                <c:pt idx="2279">
                  <c:v>1.6650826782976065</c:v>
                </c:pt>
                <c:pt idx="2280">
                  <c:v>1.6651180672108905</c:v>
                </c:pt>
                <c:pt idx="2281">
                  <c:v>1.6651534048311407</c:v>
                </c:pt>
                <c:pt idx="2282">
                  <c:v>1.6651886912189988</c:v>
                </c:pt>
                <c:pt idx="2283">
                  <c:v>1.6652239264350124</c:v>
                </c:pt>
                <c:pt idx="2284">
                  <c:v>1.6652591105396366</c:v>
                </c:pt>
                <c:pt idx="2285">
                  <c:v>1.6652942435932325</c:v>
                </c:pt>
                <c:pt idx="2286">
                  <c:v>1.6653293256560695</c:v>
                </c:pt>
                <c:pt idx="2287">
                  <c:v>1.6653643567883221</c:v>
                </c:pt>
                <c:pt idx="2288">
                  <c:v>1.6653993370500753</c:v>
                </c:pt>
                <c:pt idx="2289">
                  <c:v>1.6654342665013191</c:v>
                </c:pt>
                <c:pt idx="2290">
                  <c:v>1.6654691452019534</c:v>
                </c:pt>
                <c:pt idx="2291">
                  <c:v>1.6655039732117838</c:v>
                </c:pt>
                <c:pt idx="2292">
                  <c:v>1.6655387505905268</c:v>
                </c:pt>
                <c:pt idx="2293">
                  <c:v>1.665573477397805</c:v>
                </c:pt>
                <c:pt idx="2294">
                  <c:v>1.6656081536931504</c:v>
                </c:pt>
                <c:pt idx="2295">
                  <c:v>1.6656427795360043</c:v>
                </c:pt>
                <c:pt idx="2296">
                  <c:v>1.6656773549857158</c:v>
                </c:pt>
                <c:pt idx="2297">
                  <c:v>1.6657118801015434</c:v>
                </c:pt>
                <c:pt idx="2298">
                  <c:v>1.6657463549426552</c:v>
                </c:pt>
                <c:pt idx="2299">
                  <c:v>1.6657807795681288</c:v>
                </c:pt>
                <c:pt idx="2300">
                  <c:v>1.6658151540369504</c:v>
                </c:pt>
                <c:pt idx="2301">
                  <c:v>1.6658494784080176</c:v>
                </c:pt>
                <c:pt idx="2302">
                  <c:v>1.6658837527401364</c:v>
                </c:pt>
                <c:pt idx="2303">
                  <c:v>1.665917977092024</c:v>
                </c:pt>
                <c:pt idx="2304">
                  <c:v>1.665952151522307</c:v>
                </c:pt>
                <c:pt idx="2305">
                  <c:v>1.6659862760895232</c:v>
                </c:pt>
                <c:pt idx="2306">
                  <c:v>1.6660203508521207</c:v>
                </c:pt>
                <c:pt idx="2307">
                  <c:v>1.6660543758684583</c:v>
                </c:pt>
                <c:pt idx="2308">
                  <c:v>1.6660883511968059</c:v>
                </c:pt>
                <c:pt idx="2309">
                  <c:v>1.6661222768953445</c:v>
                </c:pt>
                <c:pt idx="2310">
                  <c:v>1.6661561530221674</c:v>
                </c:pt>
                <c:pt idx="2311">
                  <c:v>1.666189979635277</c:v>
                </c:pt>
                <c:pt idx="2312">
                  <c:v>1.6662237567925897</c:v>
                </c:pt>
                <c:pt idx="2313">
                  <c:v>1.6662574845519329</c:v>
                </c:pt>
                <c:pt idx="2314">
                  <c:v>1.666291162971046</c:v>
                </c:pt>
                <c:pt idx="2315">
                  <c:v>1.6663247921075803</c:v>
                </c:pt>
                <c:pt idx="2316">
                  <c:v>1.6663583720190995</c:v>
                </c:pt>
                <c:pt idx="2317">
                  <c:v>1.6663919027630805</c:v>
                </c:pt>
                <c:pt idx="2318">
                  <c:v>1.6664253843969123</c:v>
                </c:pt>
                <c:pt idx="2319">
                  <c:v>1.6664588169778962</c:v>
                </c:pt>
                <c:pt idx="2320">
                  <c:v>1.6664922005632479</c:v>
                </c:pt>
                <c:pt idx="2321">
                  <c:v>1.6665255352100954</c:v>
                </c:pt>
                <c:pt idx="2322">
                  <c:v>1.6665588209754796</c:v>
                </c:pt>
                <c:pt idx="2323">
                  <c:v>1.6665920579163558</c:v>
                </c:pt>
                <c:pt idx="2324">
                  <c:v>1.6666252460895927</c:v>
                </c:pt>
                <c:pt idx="2325">
                  <c:v>1.6666583855519725</c:v>
                </c:pt>
                <c:pt idx="2326">
                  <c:v>1.6666914763601921</c:v>
                </c:pt>
                <c:pt idx="2327">
                  <c:v>1.6667245185708617</c:v>
                </c:pt>
                <c:pt idx="2328">
                  <c:v>1.6667575122405067</c:v>
                </c:pt>
                <c:pt idx="2329">
                  <c:v>1.6667904574255656</c:v>
                </c:pt>
                <c:pt idx="2330">
                  <c:v>1.6668233541823938</c:v>
                </c:pt>
                <c:pt idx="2331">
                  <c:v>1.6668562025672593</c:v>
                </c:pt>
                <c:pt idx="2332">
                  <c:v>1.6668890026363463</c:v>
                </c:pt>
                <c:pt idx="2333">
                  <c:v>1.666921754445754</c:v>
                </c:pt>
                <c:pt idx="2334">
                  <c:v>1.6669544580514968</c:v>
                </c:pt>
                <c:pt idx="2335">
                  <c:v>1.6669871135095036</c:v>
                </c:pt>
                <c:pt idx="2336">
                  <c:v>1.6670197208756212</c:v>
                </c:pt>
                <c:pt idx="2337">
                  <c:v>1.6670522802056102</c:v>
                </c:pt>
                <c:pt idx="2338">
                  <c:v>1.6670847915551479</c:v>
                </c:pt>
                <c:pt idx="2339">
                  <c:v>1.6671172549798277</c:v>
                </c:pt>
                <c:pt idx="2340">
                  <c:v>1.6671496705351589</c:v>
                </c:pt>
                <c:pt idx="2341">
                  <c:v>1.6671820382765674</c:v>
                </c:pt>
                <c:pt idx="2342">
                  <c:v>1.6672143582593963</c:v>
                </c:pt>
                <c:pt idx="2343">
                  <c:v>1.6672466305389049</c:v>
                </c:pt>
                <c:pt idx="2344">
                  <c:v>1.6672788551702691</c:v>
                </c:pt>
                <c:pt idx="2345">
                  <c:v>1.6673110322085825</c:v>
                </c:pt>
                <c:pt idx="2346">
                  <c:v>1.6673431617088552</c:v>
                </c:pt>
                <c:pt idx="2347">
                  <c:v>1.667375243726015</c:v>
                </c:pt>
                <c:pt idx="2348">
                  <c:v>1.6674072783149081</c:v>
                </c:pt>
                <c:pt idx="2349">
                  <c:v>1.6674392655302974</c:v>
                </c:pt>
                <c:pt idx="2350">
                  <c:v>1.6674712054268632</c:v>
                </c:pt>
                <c:pt idx="2351">
                  <c:v>1.6675030980592052</c:v>
                </c:pt>
                <c:pt idx="2352">
                  <c:v>1.6675349434818401</c:v>
                </c:pt>
                <c:pt idx="2353">
                  <c:v>1.6675667417492033</c:v>
                </c:pt>
                <c:pt idx="2354">
                  <c:v>1.6675984929156491</c:v>
                </c:pt>
                <c:pt idx="2355">
                  <c:v>1.6676301970354488</c:v>
                </c:pt>
                <c:pt idx="2356">
                  <c:v>1.6676618541627952</c:v>
                </c:pt>
                <c:pt idx="2357">
                  <c:v>1.6676934643517973</c:v>
                </c:pt>
                <c:pt idx="2358">
                  <c:v>1.667725027656485</c:v>
                </c:pt>
                <c:pt idx="2359">
                  <c:v>1.6677565441308069</c:v>
                </c:pt>
                <c:pt idx="2360">
                  <c:v>1.6677880138286305</c:v>
                </c:pt>
                <c:pt idx="2361">
                  <c:v>1.6678194368037431</c:v>
                </c:pt>
                <c:pt idx="2362">
                  <c:v>1.6678508131098522</c:v>
                </c:pt>
                <c:pt idx="2363">
                  <c:v>1.6678821428005839</c:v>
                </c:pt>
                <c:pt idx="2364">
                  <c:v>1.6679134259294865</c:v>
                </c:pt>
                <c:pt idx="2365">
                  <c:v>1.6679446625500254</c:v>
                </c:pt>
                <c:pt idx="2366">
                  <c:v>1.6679758527155895</c:v>
                </c:pt>
                <c:pt idx="2367">
                  <c:v>1.6680069964794852</c:v>
                </c:pt>
                <c:pt idx="2368">
                  <c:v>1.6680380938949415</c:v>
                </c:pt>
                <c:pt idx="2369">
                  <c:v>1.6680691450151077</c:v>
                </c:pt>
                <c:pt idx="2370">
                  <c:v>1.6681001498930541</c:v>
                </c:pt>
                <c:pt idx="2371">
                  <c:v>1.6681311085817701</c:v>
                </c:pt>
                <c:pt idx="2372">
                  <c:v>1.6681620211341692</c:v>
                </c:pt>
                <c:pt idx="2373">
                  <c:v>1.6681928876030847</c:v>
                </c:pt>
                <c:pt idx="2374">
                  <c:v>1.6682237080412716</c:v>
                </c:pt>
                <c:pt idx="2375">
                  <c:v>1.6682544825014067</c:v>
                </c:pt>
                <c:pt idx="2376">
                  <c:v>1.6682852110360877</c:v>
                </c:pt>
                <c:pt idx="2377">
                  <c:v>1.6683158936978355</c:v>
                </c:pt>
                <c:pt idx="2378">
                  <c:v>1.6683465305390921</c:v>
                </c:pt>
                <c:pt idx="2379">
                  <c:v>1.6683771216122225</c:v>
                </c:pt>
                <c:pt idx="2380">
                  <c:v>1.6684076669695129</c:v>
                </c:pt>
                <c:pt idx="2381">
                  <c:v>1.6684381666631736</c:v>
                </c:pt>
                <c:pt idx="2382">
                  <c:v>1.6684686207453361</c:v>
                </c:pt>
                <c:pt idx="2383">
                  <c:v>1.6684990292680555</c:v>
                </c:pt>
                <c:pt idx="2384">
                  <c:v>1.6685293922833089</c:v>
                </c:pt>
                <c:pt idx="2385">
                  <c:v>1.6685597098429983</c:v>
                </c:pt>
                <c:pt idx="2386">
                  <c:v>1.6685899819989471</c:v>
                </c:pt>
                <c:pt idx="2387">
                  <c:v>1.668620208802903</c:v>
                </c:pt>
                <c:pt idx="2388">
                  <c:v>1.6686503903065368</c:v>
                </c:pt>
                <c:pt idx="2389">
                  <c:v>1.6686805265614431</c:v>
                </c:pt>
                <c:pt idx="2390">
                  <c:v>1.6687106176191402</c:v>
                </c:pt>
                <c:pt idx="2391">
                  <c:v>1.6687406635310711</c:v>
                </c:pt>
                <c:pt idx="2392">
                  <c:v>1.6687706643486004</c:v>
                </c:pt>
                <c:pt idx="2393">
                  <c:v>1.668800620123021</c:v>
                </c:pt>
                <c:pt idx="2394">
                  <c:v>1.6688305309055464</c:v>
                </c:pt>
                <c:pt idx="2395">
                  <c:v>1.6688603967473166</c:v>
                </c:pt>
                <c:pt idx="2396">
                  <c:v>1.6688902176993954</c:v>
                </c:pt>
                <c:pt idx="2397">
                  <c:v>1.6689199938127717</c:v>
                </c:pt>
                <c:pt idx="2398">
                  <c:v>1.6689497251383596</c:v>
                </c:pt>
                <c:pt idx="2399">
                  <c:v>1.668979411726998</c:v>
                </c:pt>
                <c:pt idx="2400">
                  <c:v>1.6690090536294504</c:v>
                </c:pt>
                <c:pt idx="2401">
                  <c:v>1.6690386508964068</c:v>
                </c:pt>
                <c:pt idx="2402">
                  <c:v>1.6690682035784812</c:v>
                </c:pt>
                <c:pt idx="2403">
                  <c:v>1.6690977117262151</c:v>
                </c:pt>
                <c:pt idx="2404">
                  <c:v>1.6691271753900736</c:v>
                </c:pt>
                <c:pt idx="2405">
                  <c:v>1.6691565946204501</c:v>
                </c:pt>
                <c:pt idx="2406">
                  <c:v>1.6691859694676614</c:v>
                </c:pt>
                <c:pt idx="2407">
                  <c:v>1.6692152999819525</c:v>
                </c:pt>
                <c:pt idx="2408">
                  <c:v>1.6692445862134937</c:v>
                </c:pt>
                <c:pt idx="2409">
                  <c:v>1.6692738282123827</c:v>
                </c:pt>
                <c:pt idx="2410">
                  <c:v>1.6693030260286417</c:v>
                </c:pt>
                <c:pt idx="2411">
                  <c:v>1.6693321797122223</c:v>
                </c:pt>
                <c:pt idx="2412">
                  <c:v>1.6693612893130012</c:v>
                </c:pt>
                <c:pt idx="2413">
                  <c:v>1.6693903548807818</c:v>
                </c:pt>
                <c:pt idx="2414">
                  <c:v>1.669419376465296</c:v>
                </c:pt>
                <c:pt idx="2415">
                  <c:v>1.6694483541162017</c:v>
                </c:pt>
                <c:pt idx="2416">
                  <c:v>1.6694772878830855</c:v>
                </c:pt>
                <c:pt idx="2417">
                  <c:v>1.6695061778154598</c:v>
                </c:pt>
                <c:pt idx="2418">
                  <c:v>1.6695350239627664</c:v>
                </c:pt>
                <c:pt idx="2419">
                  <c:v>1.6695638263743737</c:v>
                </c:pt>
                <c:pt idx="2420">
                  <c:v>1.6695925850995783</c:v>
                </c:pt>
                <c:pt idx="2421">
                  <c:v>1.6696213001876048</c:v>
                </c:pt>
                <c:pt idx="2422">
                  <c:v>1.6696499716876063</c:v>
                </c:pt>
                <c:pt idx="2423">
                  <c:v>1.6696785996486638</c:v>
                </c:pt>
                <c:pt idx="2424">
                  <c:v>1.6697071841197868</c:v>
                </c:pt>
                <c:pt idx="2425">
                  <c:v>1.6697357251499136</c:v>
                </c:pt>
                <c:pt idx="2426">
                  <c:v>1.6697642227879113</c:v>
                </c:pt>
                <c:pt idx="2427">
                  <c:v>1.6697926770825757</c:v>
                </c:pt>
                <c:pt idx="2428">
                  <c:v>1.6698210880826305</c:v>
                </c:pt>
                <c:pt idx="2429">
                  <c:v>1.6698494558367312</c:v>
                </c:pt>
                <c:pt idx="2430">
                  <c:v>1.6698777803934584</c:v>
                </c:pt>
                <c:pt idx="2431">
                  <c:v>1.6699060618013271</c:v>
                </c:pt>
                <c:pt idx="2432">
                  <c:v>1.669934300108777</c:v>
                </c:pt>
                <c:pt idx="2433">
                  <c:v>1.669962495364181</c:v>
                </c:pt>
                <c:pt idx="2434">
                  <c:v>1.6699906476158395</c:v>
                </c:pt>
                <c:pt idx="2435">
                  <c:v>1.6700187569119835</c:v>
                </c:pt>
                <c:pt idx="2436">
                  <c:v>1.6700468233007746</c:v>
                </c:pt>
                <c:pt idx="2437">
                  <c:v>1.6700748468303033</c:v>
                </c:pt>
                <c:pt idx="2438">
                  <c:v>1.6701028275485916</c:v>
                </c:pt>
                <c:pt idx="2439">
                  <c:v>1.6701307655035911</c:v>
                </c:pt>
                <c:pt idx="2440">
                  <c:v>1.670158660743184</c:v>
                </c:pt>
                <c:pt idx="2441">
                  <c:v>1.6701865133151832</c:v>
                </c:pt>
                <c:pt idx="2442">
                  <c:v>1.670214323267333</c:v>
                </c:pt>
                <c:pt idx="2443">
                  <c:v>1.6702420906473074</c:v>
                </c:pt>
                <c:pt idx="2444">
                  <c:v>1.6702698155027118</c:v>
                </c:pt>
                <c:pt idx="2445">
                  <c:v>1.6702974978810834</c:v>
                </c:pt>
                <c:pt idx="2446">
                  <c:v>1.6703251378298907</c:v>
                </c:pt>
                <c:pt idx="2447">
                  <c:v>1.6703527353965317</c:v>
                </c:pt>
                <c:pt idx="2448">
                  <c:v>1.6703802906283378</c:v>
                </c:pt>
                <c:pt idx="2449">
                  <c:v>1.6704078035725725</c:v>
                </c:pt>
                <c:pt idx="2450">
                  <c:v>1.6704352742764292</c:v>
                </c:pt>
                <c:pt idx="2451">
                  <c:v>1.6704627027870345</c:v>
                </c:pt>
                <c:pt idx="2452">
                  <c:v>1.6704900891514465</c:v>
                </c:pt>
                <c:pt idx="2453">
                  <c:v>1.6705174334166553</c:v>
                </c:pt>
                <c:pt idx="2454">
                  <c:v>1.6705447356295837</c:v>
                </c:pt>
                <c:pt idx="2455">
                  <c:v>1.6705719958370866</c:v>
                </c:pt>
                <c:pt idx="2456">
                  <c:v>1.6705992140859518</c:v>
                </c:pt>
                <c:pt idx="2457">
                  <c:v>1.6706263904228988</c:v>
                </c:pt>
                <c:pt idx="2458">
                  <c:v>1.6706535248945811</c:v>
                </c:pt>
                <c:pt idx="2459">
                  <c:v>1.6706806175475841</c:v>
                </c:pt>
                <c:pt idx="2460">
                  <c:v>1.6707076684284263</c:v>
                </c:pt>
                <c:pt idx="2461">
                  <c:v>1.6707346775835601</c:v>
                </c:pt>
                <c:pt idx="2462">
                  <c:v>1.6707616450593701</c:v>
                </c:pt>
                <c:pt idx="2463">
                  <c:v>1.670788570902175</c:v>
                </c:pt>
                <c:pt idx="2464">
                  <c:v>1.6708154551582264</c:v>
                </c:pt>
                <c:pt idx="2465">
                  <c:v>1.6708422978737099</c:v>
                </c:pt>
                <c:pt idx="2466">
                  <c:v>1.6708690990947448</c:v>
                </c:pt>
                <c:pt idx="2467">
                  <c:v>1.6708958588673843</c:v>
                </c:pt>
                <c:pt idx="2468">
                  <c:v>1.6709225772376146</c:v>
                </c:pt>
                <c:pt idx="2469">
                  <c:v>1.6709492542513578</c:v>
                </c:pt>
                <c:pt idx="2470">
                  <c:v>1.6709758899544689</c:v>
                </c:pt>
                <c:pt idx="2471">
                  <c:v>1.6710024843927365</c:v>
                </c:pt>
                <c:pt idx="2472">
                  <c:v>1.6710290376118859</c:v>
                </c:pt>
                <c:pt idx="2473">
                  <c:v>1.671055549657575</c:v>
                </c:pt>
                <c:pt idx="2474">
                  <c:v>1.6710820205753971</c:v>
                </c:pt>
                <c:pt idx="2475">
                  <c:v>1.6711084504108804</c:v>
                </c:pt>
                <c:pt idx="2476">
                  <c:v>1.6711348392094869</c:v>
                </c:pt>
                <c:pt idx="2477">
                  <c:v>1.6711611870166156</c:v>
                </c:pt>
                <c:pt idx="2478">
                  <c:v>1.6711874938775995</c:v>
                </c:pt>
                <c:pt idx="2479">
                  <c:v>1.6712137598377064</c:v>
                </c:pt>
                <c:pt idx="2480">
                  <c:v>1.6712399849421402</c:v>
                </c:pt>
                <c:pt idx="2481">
                  <c:v>1.67126616923604</c:v>
                </c:pt>
                <c:pt idx="2482">
                  <c:v>1.6712923127644803</c:v>
                </c:pt>
                <c:pt idx="2483">
                  <c:v>1.6713184155724718</c:v>
                </c:pt>
                <c:pt idx="2484">
                  <c:v>1.6713444777049613</c:v>
                </c:pt>
                <c:pt idx="2485">
                  <c:v>1.6713704992068303</c:v>
                </c:pt>
                <c:pt idx="2486">
                  <c:v>1.6713964801228975</c:v>
                </c:pt>
                <c:pt idx="2487">
                  <c:v>1.6714224204979169</c:v>
                </c:pt>
                <c:pt idx="2488">
                  <c:v>1.6714483203765804</c:v>
                </c:pt>
                <c:pt idx="2489">
                  <c:v>1.6714741798035135</c:v>
                </c:pt>
                <c:pt idx="2490">
                  <c:v>1.6714999988232815</c:v>
                </c:pt>
                <c:pt idx="2491">
                  <c:v>1.6715257774803838</c:v>
                </c:pt>
                <c:pt idx="2492">
                  <c:v>1.671551515819258</c:v>
                </c:pt>
                <c:pt idx="2493">
                  <c:v>1.6715772138842775</c:v>
                </c:pt>
                <c:pt idx="2494">
                  <c:v>1.6716028717197537</c:v>
                </c:pt>
                <c:pt idx="2495">
                  <c:v>1.6716284893699347</c:v>
                </c:pt>
                <c:pt idx="2496">
                  <c:v>1.6716540668790048</c:v>
                </c:pt>
                <c:pt idx="2497">
                  <c:v>1.6716796042910871</c:v>
                </c:pt>
                <c:pt idx="2498">
                  <c:v>1.6717051016502418</c:v>
                </c:pt>
                <c:pt idx="2499">
                  <c:v>1.6717305590004656</c:v>
                </c:pt>
                <c:pt idx="2500">
                  <c:v>1.6717559763856946</c:v>
                </c:pt>
                <c:pt idx="2501">
                  <c:v>1.6717813538498003</c:v>
                </c:pt>
                <c:pt idx="2502">
                  <c:v>1.6718066914365948</c:v>
                </c:pt>
                <c:pt idx="2503">
                  <c:v>1.6718319891898261</c:v>
                </c:pt>
                <c:pt idx="2504">
                  <c:v>1.671857247153181</c:v>
                </c:pt>
                <c:pt idx="2505">
                  <c:v>1.6718824653702846</c:v>
                </c:pt>
                <c:pt idx="2506">
                  <c:v>1.6719076438847</c:v>
                </c:pt>
                <c:pt idx="2507">
                  <c:v>1.6719327827399293</c:v>
                </c:pt>
                <c:pt idx="2508">
                  <c:v>1.6719578819794121</c:v>
                </c:pt>
                <c:pt idx="2509">
                  <c:v>1.6719829416465275</c:v>
                </c:pt>
                <c:pt idx="2510">
                  <c:v>1.6720079617845938</c:v>
                </c:pt>
                <c:pt idx="2511">
                  <c:v>1.6720329424368665</c:v>
                </c:pt>
                <c:pt idx="2512">
                  <c:v>1.6720578836465416</c:v>
                </c:pt>
                <c:pt idx="2513">
                  <c:v>1.6720827854567528</c:v>
                </c:pt>
                <c:pt idx="2514">
                  <c:v>1.672107647910575</c:v>
                </c:pt>
                <c:pt idx="2515">
                  <c:v>1.6721324710510204</c:v>
                </c:pt>
                <c:pt idx="2516">
                  <c:v>1.6721572549210415</c:v>
                </c:pt>
                <c:pt idx="2517">
                  <c:v>1.6721819995635303</c:v>
                </c:pt>
                <c:pt idx="2518">
                  <c:v>1.6722067050213183</c:v>
                </c:pt>
                <c:pt idx="2519">
                  <c:v>1.6722313713371761</c:v>
                </c:pt>
                <c:pt idx="2520">
                  <c:v>1.6722559985538148</c:v>
                </c:pt>
                <c:pt idx="2521">
                  <c:v>1.6722805867138864</c:v>
                </c:pt>
                <c:pt idx="2522">
                  <c:v>1.6723051358599805</c:v>
                </c:pt>
                <c:pt idx="2523">
                  <c:v>1.6723296460346291</c:v>
                </c:pt>
                <c:pt idx="2524">
                  <c:v>1.6723541172803031</c:v>
                </c:pt>
                <c:pt idx="2525">
                  <c:v>1.6723785496394146</c:v>
                </c:pt>
                <c:pt idx="2526">
                  <c:v>1.6724029431543159</c:v>
                </c:pt>
                <c:pt idx="2527">
                  <c:v>1.6724272978672992</c:v>
                </c:pt>
                <c:pt idx="2528">
                  <c:v>1.6724516138205976</c:v>
                </c:pt>
                <c:pt idx="2529">
                  <c:v>1.6724758910563864</c:v>
                </c:pt>
                <c:pt idx="2530">
                  <c:v>1.6725001296167794</c:v>
                </c:pt>
                <c:pt idx="2531">
                  <c:v>1.6725243295438341</c:v>
                </c:pt>
                <c:pt idx="2532">
                  <c:v>1.6725484908795467</c:v>
                </c:pt>
                <c:pt idx="2533">
                  <c:v>1.672572613665855</c:v>
                </c:pt>
                <c:pt idx="2534">
                  <c:v>1.6725966979446398</c:v>
                </c:pt>
                <c:pt idx="2535">
                  <c:v>1.6726207437577214</c:v>
                </c:pt>
                <c:pt idx="2536">
                  <c:v>1.6726447511468621</c:v>
                </c:pt>
                <c:pt idx="2537">
                  <c:v>1.6726687201537667</c:v>
                </c:pt>
                <c:pt idx="2538">
                  <c:v>1.6726926508200806</c:v>
                </c:pt>
                <c:pt idx="2539">
                  <c:v>1.6727165431873912</c:v>
                </c:pt>
                <c:pt idx="2540">
                  <c:v>1.6727403972972286</c:v>
                </c:pt>
                <c:pt idx="2541">
                  <c:v>1.6727642131910641</c:v>
                </c:pt>
                <c:pt idx="2542">
                  <c:v>1.6727879909103112</c:v>
                </c:pt>
                <c:pt idx="2543">
                  <c:v>1.6728117304963257</c:v>
                </c:pt>
                <c:pt idx="2544">
                  <c:v>1.6728354319904062</c:v>
                </c:pt>
                <c:pt idx="2545">
                  <c:v>1.6728590954337927</c:v>
                </c:pt>
                <c:pt idx="2546">
                  <c:v>1.6728827208676691</c:v>
                </c:pt>
                <c:pt idx="2547">
                  <c:v>1.6729063083331608</c:v>
                </c:pt>
                <c:pt idx="2548">
                  <c:v>1.6729298578713359</c:v>
                </c:pt>
                <c:pt idx="2549">
                  <c:v>1.6729533695232057</c:v>
                </c:pt>
                <c:pt idx="2550">
                  <c:v>1.6729768433297252</c:v>
                </c:pt>
                <c:pt idx="2551">
                  <c:v>1.6730002793317911</c:v>
                </c:pt>
                <c:pt idx="2552">
                  <c:v>1.6730236775702432</c:v>
                </c:pt>
                <c:pt idx="2553">
                  <c:v>1.6730470380858662</c:v>
                </c:pt>
                <c:pt idx="2554">
                  <c:v>1.6730703609193864</c:v>
                </c:pt>
                <c:pt idx="2555">
                  <c:v>1.6730936461114743</c:v>
                </c:pt>
                <c:pt idx="2556">
                  <c:v>1.6731168937027432</c:v>
                </c:pt>
                <c:pt idx="2557">
                  <c:v>1.673140103733751</c:v>
                </c:pt>
                <c:pt idx="2558">
                  <c:v>1.6731632762449986</c:v>
                </c:pt>
                <c:pt idx="2559">
                  <c:v>1.6731864112769312</c:v>
                </c:pt>
                <c:pt idx="2560">
                  <c:v>1.6732095088699377</c:v>
                </c:pt>
                <c:pt idx="2561">
                  <c:v>1.6732325690643508</c:v>
                </c:pt>
                <c:pt idx="2562">
                  <c:v>1.6732555919004475</c:v>
                </c:pt>
                <c:pt idx="2563">
                  <c:v>1.6732785774184489</c:v>
                </c:pt>
                <c:pt idx="2564">
                  <c:v>1.6733015256585211</c:v>
                </c:pt>
                <c:pt idx="2565">
                  <c:v>1.6733244366607734</c:v>
                </c:pt>
                <c:pt idx="2566">
                  <c:v>1.6733473104652601</c:v>
                </c:pt>
                <c:pt idx="2567">
                  <c:v>1.6733701471119806</c:v>
                </c:pt>
                <c:pt idx="2568">
                  <c:v>1.6733929466408783</c:v>
                </c:pt>
                <c:pt idx="2569">
                  <c:v>1.6734157090918418</c:v>
                </c:pt>
                <c:pt idx="2570">
                  <c:v>1.6734384345047042</c:v>
                </c:pt>
                <c:pt idx="2571">
                  <c:v>1.673461122919244</c:v>
                </c:pt>
                <c:pt idx="2572">
                  <c:v>1.6734837743751845</c:v>
                </c:pt>
                <c:pt idx="2573">
                  <c:v>1.6735063889121939</c:v>
                </c:pt>
                <c:pt idx="2574">
                  <c:v>1.6735289665698867</c:v>
                </c:pt>
                <c:pt idx="2575">
                  <c:v>1.6735515073878218</c:v>
                </c:pt>
                <c:pt idx="2576">
                  <c:v>1.6735740114055031</c:v>
                </c:pt>
                <c:pt idx="2577">
                  <c:v>1.673596478662382</c:v>
                </c:pt>
                <c:pt idx="2578">
                  <c:v>1.6736189091978531</c:v>
                </c:pt>
                <c:pt idx="2579">
                  <c:v>1.6736413030512585</c:v>
                </c:pt>
                <c:pt idx="2580">
                  <c:v>1.6736636602618855</c:v>
                </c:pt>
                <c:pt idx="2581">
                  <c:v>1.6736859808689677</c:v>
                </c:pt>
                <c:pt idx="2582">
                  <c:v>1.6737082649116839</c:v>
                </c:pt>
                <c:pt idx="2583">
                  <c:v>1.6737305124291595</c:v>
                </c:pt>
                <c:pt idx="2584">
                  <c:v>1.6737527234604661</c:v>
                </c:pt>
                <c:pt idx="2585">
                  <c:v>1.6737748980446217</c:v>
                </c:pt>
                <c:pt idx="2586">
                  <c:v>1.673797036220591</c:v>
                </c:pt>
                <c:pt idx="2587">
                  <c:v>1.6738191380272842</c:v>
                </c:pt>
                <c:pt idx="2588">
                  <c:v>1.6738412035035586</c:v>
                </c:pt>
                <c:pt idx="2589">
                  <c:v>1.6738632326882183</c:v>
                </c:pt>
                <c:pt idx="2590">
                  <c:v>1.6738852256200141</c:v>
                </c:pt>
                <c:pt idx="2591">
                  <c:v>1.6739071823376439</c:v>
                </c:pt>
                <c:pt idx="2592">
                  <c:v>1.6739291028797518</c:v>
                </c:pt>
                <c:pt idx="2593">
                  <c:v>1.6739509872849296</c:v>
                </c:pt>
                <c:pt idx="2594">
                  <c:v>1.6739728355917154</c:v>
                </c:pt>
                <c:pt idx="2595">
                  <c:v>1.6739946478385959</c:v>
                </c:pt>
                <c:pt idx="2596">
                  <c:v>1.6740164240640041</c:v>
                </c:pt>
                <c:pt idx="2597">
                  <c:v>1.6740381643063205</c:v>
                </c:pt>
                <c:pt idx="2598">
                  <c:v>1.674059868603873</c:v>
                </c:pt>
                <c:pt idx="2599">
                  <c:v>1.6740815369949376</c:v>
                </c:pt>
                <c:pt idx="2600">
                  <c:v>1.6741031695177373</c:v>
                </c:pt>
                <c:pt idx="2601">
                  <c:v>1.6741247662104435</c:v>
                </c:pt>
                <c:pt idx="2602">
                  <c:v>1.6741463271111749</c:v>
                </c:pt>
                <c:pt idx="2603">
                  <c:v>1.6741678522579986</c:v>
                </c:pt>
                <c:pt idx="2604">
                  <c:v>1.6741893416889293</c:v>
                </c:pt>
                <c:pt idx="2605">
                  <c:v>1.6742107954419301</c:v>
                </c:pt>
                <c:pt idx="2606">
                  <c:v>1.6742322135549119</c:v>
                </c:pt>
                <c:pt idx="2607">
                  <c:v>1.6742535960657348</c:v>
                </c:pt>
                <c:pt idx="2608">
                  <c:v>1.6742749430122059</c:v>
                </c:pt>
                <c:pt idx="2609">
                  <c:v>1.6742962544320821</c:v>
                </c:pt>
                <c:pt idx="2610">
                  <c:v>1.6743175303630684</c:v>
                </c:pt>
                <c:pt idx="2611">
                  <c:v>1.6743387708428179</c:v>
                </c:pt>
                <c:pt idx="2612">
                  <c:v>1.6743599759089329</c:v>
                </c:pt>
                <c:pt idx="2613">
                  <c:v>1.6743811455989652</c:v>
                </c:pt>
                <c:pt idx="2614">
                  <c:v>1.6744022799504141</c:v>
                </c:pt>
                <c:pt idx="2615">
                  <c:v>1.6744233790007288</c:v>
                </c:pt>
                <c:pt idx="2616">
                  <c:v>1.6744444427873073</c:v>
                </c:pt>
                <c:pt idx="2617">
                  <c:v>1.6744654713474967</c:v>
                </c:pt>
                <c:pt idx="2618">
                  <c:v>1.6744864647185942</c:v>
                </c:pt>
                <c:pt idx="2619">
                  <c:v>1.6745074229378452</c:v>
                </c:pt>
                <c:pt idx="2620">
                  <c:v>1.6745283460424445</c:v>
                </c:pt>
                <c:pt idx="2621">
                  <c:v>1.6745492340695378</c:v>
                </c:pt>
                <c:pt idx="2622">
                  <c:v>1.6745700870562188</c:v>
                </c:pt>
                <c:pt idx="2623">
                  <c:v>1.6745909050395325</c:v>
                </c:pt>
                <c:pt idx="2624">
                  <c:v>1.6746116880564712</c:v>
                </c:pt>
                <c:pt idx="2625">
                  <c:v>1.6746324361439797</c:v>
                </c:pt>
                <c:pt idx="2626">
                  <c:v>1.6746531493389516</c:v>
                </c:pt>
                <c:pt idx="2627">
                  <c:v>1.6746738276782307</c:v>
                </c:pt>
                <c:pt idx="2628">
                  <c:v>1.6746944711986105</c:v>
                </c:pt>
                <c:pt idx="2629">
                  <c:v>1.6747150799368349</c:v>
                </c:pt>
                <c:pt idx="2630">
                  <c:v>1.6747356539295986</c:v>
                </c:pt>
                <c:pt idx="2631">
                  <c:v>1.674756193213546</c:v>
                </c:pt>
                <c:pt idx="2632">
                  <c:v>1.6747766978252721</c:v>
                </c:pt>
                <c:pt idx="2633">
                  <c:v>1.6747971678013225</c:v>
                </c:pt>
                <c:pt idx="2634">
                  <c:v>1.6748176031781934</c:v>
                </c:pt>
                <c:pt idx="2635">
                  <c:v>1.6748380039923327</c:v>
                </c:pt>
                <c:pt idx="2636">
                  <c:v>1.674858370280137</c:v>
                </c:pt>
                <c:pt idx="2637">
                  <c:v>1.6748787020779554</c:v>
                </c:pt>
                <c:pt idx="2638">
                  <c:v>1.6748989994220875</c:v>
                </c:pt>
                <c:pt idx="2639">
                  <c:v>1.6749192623487841</c:v>
                </c:pt>
                <c:pt idx="2640">
                  <c:v>1.6749394908942461</c:v>
                </c:pt>
                <c:pt idx="2641">
                  <c:v>1.6749596850946276</c:v>
                </c:pt>
                <c:pt idx="2642">
                  <c:v>1.6749798449860325</c:v>
                </c:pt>
                <c:pt idx="2643">
                  <c:v>1.6749999706045156</c:v>
                </c:pt>
                <c:pt idx="2644">
                  <c:v>1.6750200619860842</c:v>
                </c:pt>
                <c:pt idx="2645">
                  <c:v>1.6750401191666981</c:v>
                </c:pt>
                <c:pt idx="2646">
                  <c:v>1.6750601421822662</c:v>
                </c:pt>
                <c:pt idx="2647">
                  <c:v>1.6750801310686507</c:v>
                </c:pt>
                <c:pt idx="2648">
                  <c:v>1.6751000858616654</c:v>
                </c:pt>
                <c:pt idx="2649">
                  <c:v>1.6751200065970762</c:v>
                </c:pt>
                <c:pt idx="2650">
                  <c:v>1.6751398933105994</c:v>
                </c:pt>
                <c:pt idx="2651">
                  <c:v>1.6751597460379057</c:v>
                </c:pt>
                <c:pt idx="2652">
                  <c:v>1.6751795648146159</c:v>
                </c:pt>
                <c:pt idx="2653">
                  <c:v>1.6751993496763045</c:v>
                </c:pt>
                <c:pt idx="2654">
                  <c:v>1.6752191006584971</c:v>
                </c:pt>
                <c:pt idx="2655">
                  <c:v>1.6752388177966719</c:v>
                </c:pt>
                <c:pt idx="2656">
                  <c:v>1.6752585011262602</c:v>
                </c:pt>
                <c:pt idx="2657">
                  <c:v>1.6752781506826451</c:v>
                </c:pt>
                <c:pt idx="2658">
                  <c:v>1.6752977665011624</c:v>
                </c:pt>
                <c:pt idx="2659">
                  <c:v>1.6753173486171002</c:v>
                </c:pt>
                <c:pt idx="2660">
                  <c:v>1.675336897065701</c:v>
                </c:pt>
                <c:pt idx="2661">
                  <c:v>1.6753564118821582</c:v>
                </c:pt>
                <c:pt idx="2662">
                  <c:v>1.6753758931016187</c:v>
                </c:pt>
                <c:pt idx="2663">
                  <c:v>1.6753953407591831</c:v>
                </c:pt>
                <c:pt idx="2664">
                  <c:v>1.6754147548899034</c:v>
                </c:pt>
                <c:pt idx="2665">
                  <c:v>1.6754341355287869</c:v>
                </c:pt>
                <c:pt idx="2666">
                  <c:v>1.6754534827107932</c:v>
                </c:pt>
                <c:pt idx="2667">
                  <c:v>1.675472796470834</c:v>
                </c:pt>
                <c:pt idx="2668">
                  <c:v>1.6754920768437762</c:v>
                </c:pt>
                <c:pt idx="2669">
                  <c:v>1.6755113238644386</c:v>
                </c:pt>
                <c:pt idx="2670">
                  <c:v>1.6755305375675948</c:v>
                </c:pt>
                <c:pt idx="2671">
                  <c:v>1.6755497179879721</c:v>
                </c:pt>
                <c:pt idx="2672">
                  <c:v>1.6755688651602498</c:v>
                </c:pt>
                <c:pt idx="2673">
                  <c:v>1.6755879791190624</c:v>
                </c:pt>
                <c:pt idx="2674">
                  <c:v>1.6756070598989981</c:v>
                </c:pt>
                <c:pt idx="2675">
                  <c:v>1.6756261075345991</c:v>
                </c:pt>
                <c:pt idx="2676">
                  <c:v>1.6756451220603603</c:v>
                </c:pt>
                <c:pt idx="2677">
                  <c:v>1.6756641035107327</c:v>
                </c:pt>
                <c:pt idx="2678">
                  <c:v>1.6756830519201202</c:v>
                </c:pt>
                <c:pt idx="2679">
                  <c:v>1.6757019673228806</c:v>
                </c:pt>
                <c:pt idx="2680">
                  <c:v>1.6757208497533274</c:v>
                </c:pt>
                <c:pt idx="2681">
                  <c:v>1.675739699245727</c:v>
                </c:pt>
                <c:pt idx="2682">
                  <c:v>1.6757585158343011</c:v>
                </c:pt>
                <c:pt idx="2683">
                  <c:v>1.6757772995532259</c:v>
                </c:pt>
                <c:pt idx="2684">
                  <c:v>1.6757960504366318</c:v>
                </c:pt>
                <c:pt idx="2685">
                  <c:v>1.6758147685186042</c:v>
                </c:pt>
                <c:pt idx="2686">
                  <c:v>1.6758334538331829</c:v>
                </c:pt>
                <c:pt idx="2687">
                  <c:v>1.6758521064143639</c:v>
                </c:pt>
                <c:pt idx="2688">
                  <c:v>1.6758707262960959</c:v>
                </c:pt>
                <c:pt idx="2689">
                  <c:v>1.6758893135122837</c:v>
                </c:pt>
                <c:pt idx="2690">
                  <c:v>1.6759078680967876</c:v>
                </c:pt>
                <c:pt idx="2691">
                  <c:v>1.6759263900834225</c:v>
                </c:pt>
                <c:pt idx="2692">
                  <c:v>1.6759448795059586</c:v>
                </c:pt>
                <c:pt idx="2693">
                  <c:v>1.6759633363981217</c:v>
                </c:pt>
                <c:pt idx="2694">
                  <c:v>1.6759817607935914</c:v>
                </c:pt>
                <c:pt idx="2695">
                  <c:v>1.6760001527260056</c:v>
                </c:pt>
                <c:pt idx="2696">
                  <c:v>1.6760185122289553</c:v>
                </c:pt>
                <c:pt idx="2697">
                  <c:v>1.6760368393359875</c:v>
                </c:pt>
                <c:pt idx="2698">
                  <c:v>1.6760551340806062</c:v>
                </c:pt>
                <c:pt idx="2699">
                  <c:v>1.6760733964962693</c:v>
                </c:pt>
                <c:pt idx="2700">
                  <c:v>1.6760916266163917</c:v>
                </c:pt>
                <c:pt idx="2701">
                  <c:v>1.6761098244743433</c:v>
                </c:pt>
                <c:pt idx="2702">
                  <c:v>1.6761279901034516</c:v>
                </c:pt>
                <c:pt idx="2703">
                  <c:v>1.6761461235369977</c:v>
                </c:pt>
                <c:pt idx="2704">
                  <c:v>1.6761642248082205</c:v>
                </c:pt>
                <c:pt idx="2705">
                  <c:v>1.6761822939503155</c:v>
                </c:pt>
                <c:pt idx="2706">
                  <c:v>1.6762003309964317</c:v>
                </c:pt>
                <c:pt idx="2707">
                  <c:v>1.6762183359796783</c:v>
                </c:pt>
                <c:pt idx="2708">
                  <c:v>1.6762363089331176</c:v>
                </c:pt>
                <c:pt idx="2709">
                  <c:v>1.6762542498897695</c:v>
                </c:pt>
                <c:pt idx="2710">
                  <c:v>1.6762721588826115</c:v>
                </c:pt>
                <c:pt idx="2711">
                  <c:v>1.676290035944576</c:v>
                </c:pt>
                <c:pt idx="2712">
                  <c:v>1.6763078811085532</c:v>
                </c:pt>
                <c:pt idx="2713">
                  <c:v>1.6763256944073894</c:v>
                </c:pt>
                <c:pt idx="2714">
                  <c:v>1.6763434758738875</c:v>
                </c:pt>
                <c:pt idx="2715">
                  <c:v>1.6763612255408091</c:v>
                </c:pt>
                <c:pt idx="2716">
                  <c:v>1.6763789434408698</c:v>
                </c:pt>
                <c:pt idx="2717">
                  <c:v>1.6763966296067452</c:v>
                </c:pt>
                <c:pt idx="2718">
                  <c:v>1.6764142840710656</c:v>
                </c:pt>
                <c:pt idx="2719">
                  <c:v>1.6764319068664202</c:v>
                </c:pt>
                <c:pt idx="2720">
                  <c:v>1.6764494980253539</c:v>
                </c:pt>
                <c:pt idx="2721">
                  <c:v>1.6764670575803702</c:v>
                </c:pt>
                <c:pt idx="2722">
                  <c:v>1.6764845855639297</c:v>
                </c:pt>
                <c:pt idx="2723">
                  <c:v>1.67650208200845</c:v>
                </c:pt>
                <c:pt idx="2724">
                  <c:v>1.6765195469463066</c:v>
                </c:pt>
                <c:pt idx="2725">
                  <c:v>1.6765369804098325</c:v>
                </c:pt>
                <c:pt idx="2726">
                  <c:v>1.676554382431318</c:v>
                </c:pt>
                <c:pt idx="2727">
                  <c:v>1.6765717530430113</c:v>
                </c:pt>
                <c:pt idx="2728">
                  <c:v>1.6765890922771196</c:v>
                </c:pt>
                <c:pt idx="2729">
                  <c:v>1.6766064001658054</c:v>
                </c:pt>
                <c:pt idx="2730">
                  <c:v>1.6766236767411919</c:v>
                </c:pt>
                <c:pt idx="2731">
                  <c:v>1.6766409220353586</c:v>
                </c:pt>
                <c:pt idx="2732">
                  <c:v>1.6766581360803432</c:v>
                </c:pt>
                <c:pt idx="2733">
                  <c:v>1.6766753189081425</c:v>
                </c:pt>
                <c:pt idx="2734">
                  <c:v>1.67669247055071</c:v>
                </c:pt>
                <c:pt idx="2735">
                  <c:v>1.676709591039959</c:v>
                </c:pt>
                <c:pt idx="2736">
                  <c:v>1.6767266804077603</c:v>
                </c:pt>
                <c:pt idx="2737">
                  <c:v>1.6767437386859436</c:v>
                </c:pt>
                <c:pt idx="2738">
                  <c:v>1.6767607659062966</c:v>
                </c:pt>
                <c:pt idx="2739">
                  <c:v>1.6767777621005651</c:v>
                </c:pt>
                <c:pt idx="2740">
                  <c:v>1.6767947273004551</c:v>
                </c:pt>
                <c:pt idx="2741">
                  <c:v>1.6768116615376301</c:v>
                </c:pt>
                <c:pt idx="2742">
                  <c:v>1.6768285648437125</c:v>
                </c:pt>
                <c:pt idx="2743">
                  <c:v>1.6768454372502828</c:v>
                </c:pt>
                <c:pt idx="2744">
                  <c:v>1.6768622787888829</c:v>
                </c:pt>
                <c:pt idx="2745">
                  <c:v>1.6768790894910106</c:v>
                </c:pt>
                <c:pt idx="2746">
                  <c:v>1.6768958693881242</c:v>
                </c:pt>
                <c:pt idx="2747">
                  <c:v>1.6769126185116421</c:v>
                </c:pt>
                <c:pt idx="2748">
                  <c:v>1.6769293368929401</c:v>
                </c:pt>
                <c:pt idx="2749">
                  <c:v>1.6769460245633534</c:v>
                </c:pt>
                <c:pt idx="2750">
                  <c:v>1.6769626815541769</c:v>
                </c:pt>
                <c:pt idx="2751">
                  <c:v>1.6769793078966655</c:v>
                </c:pt>
                <c:pt idx="2752">
                  <c:v>1.6769959036220321</c:v>
                </c:pt>
                <c:pt idx="2753">
                  <c:v>1.6770124687614514</c:v>
                </c:pt>
                <c:pt idx="2754">
                  <c:v>1.6770290033460546</c:v>
                </c:pt>
                <c:pt idx="2755">
                  <c:v>1.677045507406935</c:v>
                </c:pt>
                <c:pt idx="2756">
                  <c:v>1.6770619809751444</c:v>
                </c:pt>
                <c:pt idx="2757">
                  <c:v>1.6770784240816945</c:v>
                </c:pt>
                <c:pt idx="2758">
                  <c:v>1.6770948367575573</c:v>
                </c:pt>
                <c:pt idx="2759">
                  <c:v>1.6771112190336639</c:v>
                </c:pt>
                <c:pt idx="2760">
                  <c:v>1.6771275709409057</c:v>
                </c:pt>
                <c:pt idx="2761">
                  <c:v>1.6771438925101347</c:v>
                </c:pt>
                <c:pt idx="2762">
                  <c:v>1.6771601837721619</c:v>
                </c:pt>
                <c:pt idx="2763">
                  <c:v>1.6771764447577595</c:v>
                </c:pt>
                <c:pt idx="2764">
                  <c:v>1.6771926754976587</c:v>
                </c:pt>
                <c:pt idx="2765">
                  <c:v>1.6772088760225521</c:v>
                </c:pt>
                <c:pt idx="2766">
                  <c:v>1.6772250463630927</c:v>
                </c:pt>
                <c:pt idx="2767">
                  <c:v>1.6772411865498928</c:v>
                </c:pt>
                <c:pt idx="2768">
                  <c:v>1.6772572966135253</c:v>
                </c:pt>
                <c:pt idx="2769">
                  <c:v>1.6772733765845251</c:v>
                </c:pt>
                <c:pt idx="2770">
                  <c:v>1.677289426493386</c:v>
                </c:pt>
                <c:pt idx="2771">
                  <c:v>1.6773054463705637</c:v>
                </c:pt>
                <c:pt idx="2772">
                  <c:v>1.6773214362464732</c:v>
                </c:pt>
                <c:pt idx="2773">
                  <c:v>1.6773373961514919</c:v>
                </c:pt>
                <c:pt idx="2774">
                  <c:v>1.677353326115957</c:v>
                </c:pt>
                <c:pt idx="2775">
                  <c:v>1.6773692261701669</c:v>
                </c:pt>
                <c:pt idx="2776">
                  <c:v>1.6773850963443808</c:v>
                </c:pt>
                <c:pt idx="2777">
                  <c:v>1.6774009366688196</c:v>
                </c:pt>
                <c:pt idx="2778">
                  <c:v>1.6774167471736641</c:v>
                </c:pt>
                <c:pt idx="2779">
                  <c:v>1.6774325278890572</c:v>
                </c:pt>
                <c:pt idx="2780">
                  <c:v>1.6774482788451031</c:v>
                </c:pt>
                <c:pt idx="2781">
                  <c:v>1.677464000071867</c:v>
                </c:pt>
                <c:pt idx="2782">
                  <c:v>1.6774796915993748</c:v>
                </c:pt>
                <c:pt idx="2783">
                  <c:v>1.6774953534576151</c:v>
                </c:pt>
                <c:pt idx="2784">
                  <c:v>1.6775109856765362</c:v>
                </c:pt>
                <c:pt idx="2785">
                  <c:v>1.6775265882860504</c:v>
                </c:pt>
                <c:pt idx="2786">
                  <c:v>1.67754216131603</c:v>
                </c:pt>
                <c:pt idx="2787">
                  <c:v>1.6775577047963079</c:v>
                </c:pt>
                <c:pt idx="2788">
                  <c:v>1.6775732187566812</c:v>
                </c:pt>
                <c:pt idx="2789">
                  <c:v>1.677588703226907</c:v>
                </c:pt>
                <c:pt idx="2790">
                  <c:v>1.6776041582367056</c:v>
                </c:pt>
                <c:pt idx="2791">
                  <c:v>1.6776195838157575</c:v>
                </c:pt>
                <c:pt idx="2792">
                  <c:v>1.6776349799937069</c:v>
                </c:pt>
                <c:pt idx="2793">
                  <c:v>1.6776503468001582</c:v>
                </c:pt>
                <c:pt idx="2794">
                  <c:v>1.6776656842646793</c:v>
                </c:pt>
                <c:pt idx="2795">
                  <c:v>1.677680992416801</c:v>
                </c:pt>
                <c:pt idx="2796">
                  <c:v>1.6776962712860133</c:v>
                </c:pt>
                <c:pt idx="2797">
                  <c:v>1.6777115209017723</c:v>
                </c:pt>
                <c:pt idx="2798">
                  <c:v>1.6777267412934931</c:v>
                </c:pt>
                <c:pt idx="2799">
                  <c:v>1.6777419324905543</c:v>
                </c:pt>
                <c:pt idx="2800">
                  <c:v>1.6777570945222984</c:v>
                </c:pt>
                <c:pt idx="2801">
                  <c:v>1.6777722274180278</c:v>
                </c:pt>
                <c:pt idx="2802">
                  <c:v>1.6777873312070102</c:v>
                </c:pt>
                <c:pt idx="2803">
                  <c:v>1.6778024059184735</c:v>
                </c:pt>
                <c:pt idx="2804">
                  <c:v>1.6778174515816102</c:v>
                </c:pt>
                <c:pt idx="2805">
                  <c:v>1.677832468225575</c:v>
                </c:pt>
                <c:pt idx="2806">
                  <c:v>1.6778474558794845</c:v>
                </c:pt>
                <c:pt idx="2807">
                  <c:v>1.6778624145724184</c:v>
                </c:pt>
                <c:pt idx="2808">
                  <c:v>1.677877344333421</c:v>
                </c:pt>
                <c:pt idx="2809">
                  <c:v>1.6778922451914975</c:v>
                </c:pt>
                <c:pt idx="2810">
                  <c:v>1.6779071171756168</c:v>
                </c:pt>
                <c:pt idx="2811">
                  <c:v>1.6779219603147122</c:v>
                </c:pt>
                <c:pt idx="2812">
                  <c:v>1.6779367746376781</c:v>
                </c:pt>
                <c:pt idx="2813">
                  <c:v>1.6779515601733732</c:v>
                </c:pt>
                <c:pt idx="2814">
                  <c:v>1.6779663169506196</c:v>
                </c:pt>
                <c:pt idx="2815">
                  <c:v>1.6779810449982027</c:v>
                </c:pt>
                <c:pt idx="2816">
                  <c:v>1.6779957443448699</c:v>
                </c:pt>
                <c:pt idx="2817">
                  <c:v>1.6780104150193349</c:v>
                </c:pt>
                <c:pt idx="2818">
                  <c:v>1.6780250570502724</c:v>
                </c:pt>
                <c:pt idx="2819">
                  <c:v>1.6780396704663216</c:v>
                </c:pt>
                <c:pt idx="2820">
                  <c:v>1.678054255296086</c:v>
                </c:pt>
                <c:pt idx="2821">
                  <c:v>1.6780688115681306</c:v>
                </c:pt>
                <c:pt idx="2822">
                  <c:v>1.6780833393109869</c:v>
                </c:pt>
                <c:pt idx="2823">
                  <c:v>1.6780978385531484</c:v>
                </c:pt>
                <c:pt idx="2824">
                  <c:v>1.678112309323073</c:v>
                </c:pt>
                <c:pt idx="2825">
                  <c:v>1.6781267516491827</c:v>
                </c:pt>
                <c:pt idx="2826">
                  <c:v>1.6781411655598633</c:v>
                </c:pt>
                <c:pt idx="2827">
                  <c:v>1.678155551083464</c:v>
                </c:pt>
                <c:pt idx="2828">
                  <c:v>1.6781699082482999</c:v>
                </c:pt>
                <c:pt idx="2829">
                  <c:v>1.6781842370826476</c:v>
                </c:pt>
                <c:pt idx="2830">
                  <c:v>1.6781985376147501</c:v>
                </c:pt>
                <c:pt idx="2831">
                  <c:v>1.6782128098728144</c:v>
                </c:pt>
                <c:pt idx="2832">
                  <c:v>1.6782270538850104</c:v>
                </c:pt>
                <c:pt idx="2833">
                  <c:v>1.6782412696794742</c:v>
                </c:pt>
                <c:pt idx="2834">
                  <c:v>1.6782554572843043</c:v>
                </c:pt>
                <c:pt idx="2835">
                  <c:v>1.6782696167275661</c:v>
                </c:pt>
                <c:pt idx="2836">
                  <c:v>1.6782837480372876</c:v>
                </c:pt>
                <c:pt idx="2837">
                  <c:v>1.6782978512414619</c:v>
                </c:pt>
                <c:pt idx="2838">
                  <c:v>1.678311926368047</c:v>
                </c:pt>
                <c:pt idx="2839">
                  <c:v>1.6783259734449665</c:v>
                </c:pt>
                <c:pt idx="2840">
                  <c:v>1.6783399925001059</c:v>
                </c:pt>
                <c:pt idx="2841">
                  <c:v>1.6783539835613193</c:v>
                </c:pt>
                <c:pt idx="2842">
                  <c:v>1.6783679466564227</c:v>
                </c:pt>
                <c:pt idx="2843">
                  <c:v>1.678381881813199</c:v>
                </c:pt>
                <c:pt idx="2844">
                  <c:v>1.6783957890593943</c:v>
                </c:pt>
                <c:pt idx="2845">
                  <c:v>1.6784096684227214</c:v>
                </c:pt>
                <c:pt idx="2846">
                  <c:v>1.6784235199308566</c:v>
                </c:pt>
                <c:pt idx="2847">
                  <c:v>1.6784373436114435</c:v>
                </c:pt>
                <c:pt idx="2848">
                  <c:v>1.6784511394920885</c:v>
                </c:pt>
                <c:pt idx="2849">
                  <c:v>1.6784649076003648</c:v>
                </c:pt>
                <c:pt idx="2850">
                  <c:v>1.6784786479638107</c:v>
                </c:pt>
                <c:pt idx="2851">
                  <c:v>1.6784923606099293</c:v>
                </c:pt>
                <c:pt idx="2852">
                  <c:v>1.67850604556619</c:v>
                </c:pt>
                <c:pt idx="2853">
                  <c:v>1.6785197028600269</c:v>
                </c:pt>
                <c:pt idx="2854">
                  <c:v>1.6785333325188403</c:v>
                </c:pt>
                <c:pt idx="2855">
                  <c:v>1.6785469345699955</c:v>
                </c:pt>
                <c:pt idx="2856">
                  <c:v>1.6785605090408235</c:v>
                </c:pt>
                <c:pt idx="2857">
                  <c:v>1.6785740559586211</c:v>
                </c:pt>
                <c:pt idx="2858">
                  <c:v>1.678587575350651</c:v>
                </c:pt>
                <c:pt idx="2859">
                  <c:v>1.678601067244142</c:v>
                </c:pt>
                <c:pt idx="2860">
                  <c:v>1.6786145316662884</c:v>
                </c:pt>
                <c:pt idx="2861">
                  <c:v>1.6786279686442498</c:v>
                </c:pt>
                <c:pt idx="2862">
                  <c:v>1.6786413782051532</c:v>
                </c:pt>
                <c:pt idx="2863">
                  <c:v>1.67865476037609</c:v>
                </c:pt>
                <c:pt idx="2864">
                  <c:v>1.6786681151841185</c:v>
                </c:pt>
                <c:pt idx="2865">
                  <c:v>1.6786814426562642</c:v>
                </c:pt>
                <c:pt idx="2866">
                  <c:v>1.6786947428195169</c:v>
                </c:pt>
                <c:pt idx="2867">
                  <c:v>1.6787080157008334</c:v>
                </c:pt>
                <c:pt idx="2868">
                  <c:v>1.6787212613271365</c:v>
                </c:pt>
                <c:pt idx="2869">
                  <c:v>1.6787344797253159</c:v>
                </c:pt>
                <c:pt idx="2870">
                  <c:v>1.6787476709222282</c:v>
                </c:pt>
                <c:pt idx="2871">
                  <c:v>1.6787608349446943</c:v>
                </c:pt>
                <c:pt idx="2872">
                  <c:v>1.6787739718195041</c:v>
                </c:pt>
                <c:pt idx="2873">
                  <c:v>1.6787870815734127</c:v>
                </c:pt>
                <c:pt idx="2874">
                  <c:v>1.6788001642331412</c:v>
                </c:pt>
                <c:pt idx="2875">
                  <c:v>1.6788132198253796</c:v>
                </c:pt>
                <c:pt idx="2876">
                  <c:v>1.6788262483767817</c:v>
                </c:pt>
                <c:pt idx="2877">
                  <c:v>1.678839249913971</c:v>
                </c:pt>
                <c:pt idx="2878">
                  <c:v>1.6788522244635353</c:v>
                </c:pt>
                <c:pt idx="2879">
                  <c:v>1.6788651720520305</c:v>
                </c:pt>
                <c:pt idx="2880">
                  <c:v>1.6788780927059797</c:v>
                </c:pt>
                <c:pt idx="2881">
                  <c:v>1.6788909864518717</c:v>
                </c:pt>
                <c:pt idx="2882">
                  <c:v>1.6789038533161635</c:v>
                </c:pt>
                <c:pt idx="2883">
                  <c:v>1.6789166933252793</c:v>
                </c:pt>
                <c:pt idx="2884">
                  <c:v>1.6789295065056093</c:v>
                </c:pt>
                <c:pt idx="2885">
                  <c:v>1.6789422928835118</c:v>
                </c:pt>
                <c:pt idx="2886">
                  <c:v>1.6789550524853112</c:v>
                </c:pt>
                <c:pt idx="2887">
                  <c:v>1.6789677853373011</c:v>
                </c:pt>
                <c:pt idx="2888">
                  <c:v>1.6789804914657407</c:v>
                </c:pt>
                <c:pt idx="2889">
                  <c:v>1.6789931708968568</c:v>
                </c:pt>
                <c:pt idx="2890">
                  <c:v>1.6790058236568448</c:v>
                </c:pt>
                <c:pt idx="2891">
                  <c:v>1.6790184497718661</c:v>
                </c:pt>
                <c:pt idx="2892">
                  <c:v>1.6790310492680502</c:v>
                </c:pt>
                <c:pt idx="2893">
                  <c:v>1.6790436221714953</c:v>
                </c:pt>
                <c:pt idx="2894">
                  <c:v>1.6790561685082652</c:v>
                </c:pt>
                <c:pt idx="2895">
                  <c:v>1.6790686883043922</c:v>
                </c:pt>
                <c:pt idx="2896">
                  <c:v>1.679081181585877</c:v>
                </c:pt>
                <c:pt idx="2897">
                  <c:v>1.679093648378688</c:v>
                </c:pt>
                <c:pt idx="2898">
                  <c:v>1.6791060887087603</c:v>
                </c:pt>
                <c:pt idx="2899">
                  <c:v>1.6791185026019977</c:v>
                </c:pt>
                <c:pt idx="2900">
                  <c:v>1.6791308900842719</c:v>
                </c:pt>
                <c:pt idx="2901">
                  <c:v>1.6791432511814224</c:v>
                </c:pt>
                <c:pt idx="2902">
                  <c:v>1.6791555859192568</c:v>
                </c:pt>
                <c:pt idx="2903">
                  <c:v>1.6791678943235508</c:v>
                </c:pt>
                <c:pt idx="2904">
                  <c:v>1.679180176420048</c:v>
                </c:pt>
                <c:pt idx="2905">
                  <c:v>1.6791924322344609</c:v>
                </c:pt>
                <c:pt idx="2906">
                  <c:v>1.6792046617924696</c:v>
                </c:pt>
                <c:pt idx="2907">
                  <c:v>1.6792168651197215</c:v>
                </c:pt>
                <c:pt idx="2908">
                  <c:v>1.679229042241835</c:v>
                </c:pt>
                <c:pt idx="2909">
                  <c:v>1.679241193184394</c:v>
                </c:pt>
                <c:pt idx="2910">
                  <c:v>1.6792533179729527</c:v>
                </c:pt>
                <c:pt idx="2911">
                  <c:v>1.6792654166330334</c:v>
                </c:pt>
                <c:pt idx="2912">
                  <c:v>1.6792774891901263</c:v>
                </c:pt>
                <c:pt idx="2913">
                  <c:v>1.6792895356696904</c:v>
                </c:pt>
                <c:pt idx="2914">
                  <c:v>1.6793015560971538</c:v>
                </c:pt>
                <c:pt idx="2915">
                  <c:v>1.6793135504979122</c:v>
                </c:pt>
                <c:pt idx="2916">
                  <c:v>1.6793255188973313</c:v>
                </c:pt>
                <c:pt idx="2917">
                  <c:v>1.6793374613207448</c:v>
                </c:pt>
                <c:pt idx="2918">
                  <c:v>1.6793493777934556</c:v>
                </c:pt>
                <c:pt idx="2919">
                  <c:v>1.6793612683407355</c:v>
                </c:pt>
                <c:pt idx="2920">
                  <c:v>1.6793731329878243</c:v>
                </c:pt>
                <c:pt idx="2921">
                  <c:v>1.6793849717599312</c:v>
                </c:pt>
                <c:pt idx="2922">
                  <c:v>1.6793967846822362</c:v>
                </c:pt>
                <c:pt idx="2923">
                  <c:v>1.6794085717798843</c:v>
                </c:pt>
                <c:pt idx="2924">
                  <c:v>1.679420333077994</c:v>
                </c:pt>
                <c:pt idx="2925">
                  <c:v>1.6794320686016504</c:v>
                </c:pt>
                <c:pt idx="2926">
                  <c:v>1.6794437783759077</c:v>
                </c:pt>
                <c:pt idx="2927">
                  <c:v>1.6794554624257911</c:v>
                </c:pt>
                <c:pt idx="2928">
                  <c:v>1.6794671207762932</c:v>
                </c:pt>
                <c:pt idx="2929">
                  <c:v>1.679478753452377</c:v>
                </c:pt>
                <c:pt idx="2930">
                  <c:v>1.6794903604789746</c:v>
                </c:pt>
                <c:pt idx="2931">
                  <c:v>1.6795019418809871</c:v>
                </c:pt>
                <c:pt idx="2932">
                  <c:v>1.6795134976832859</c:v>
                </c:pt>
                <c:pt idx="2933">
                  <c:v>1.6795250279107119</c:v>
                </c:pt>
                <c:pt idx="2934">
                  <c:v>1.6795365325880742</c:v>
                </c:pt>
                <c:pt idx="2935">
                  <c:v>1.6795480117401533</c:v>
                </c:pt>
                <c:pt idx="2936">
                  <c:v>1.6795594653916985</c:v>
                </c:pt>
                <c:pt idx="2937">
                  <c:v>1.6795708935674283</c:v>
                </c:pt>
                <c:pt idx="2938">
                  <c:v>1.6795822962920315</c:v>
                </c:pt>
                <c:pt idx="2939">
                  <c:v>1.6795936735901671</c:v>
                </c:pt>
                <c:pt idx="2940">
                  <c:v>1.6796050254864636</c:v>
                </c:pt>
                <c:pt idx="2941">
                  <c:v>1.6796163520055187</c:v>
                </c:pt>
                <c:pt idx="2942">
                  <c:v>1.6796276531719019</c:v>
                </c:pt>
                <c:pt idx="2943">
                  <c:v>1.6796389290101494</c:v>
                </c:pt>
                <c:pt idx="2944">
                  <c:v>1.6796501795447716</c:v>
                </c:pt>
                <c:pt idx="2945">
                  <c:v>1.6796614048002456</c:v>
                </c:pt>
                <c:pt idx="2946">
                  <c:v>1.6796726048010207</c:v>
                </c:pt>
                <c:pt idx="2947">
                  <c:v>1.6796837795715143</c:v>
                </c:pt>
                <c:pt idx="2948">
                  <c:v>1.6796949291361163</c:v>
                </c:pt>
                <c:pt idx="2949">
                  <c:v>1.6797060535191852</c:v>
                </c:pt>
                <c:pt idx="2950">
                  <c:v>1.6797171527450505</c:v>
                </c:pt>
                <c:pt idx="2951">
                  <c:v>1.6797282268380125</c:v>
                </c:pt>
                <c:pt idx="2952">
                  <c:v>1.6797392758223406</c:v>
                </c:pt>
                <c:pt idx="2953">
                  <c:v>1.6797502997222757</c:v>
                </c:pt>
                <c:pt idx="2954">
                  <c:v>1.6797612985620292</c:v>
                </c:pt>
                <c:pt idx="2955">
                  <c:v>1.6797722723657817</c:v>
                </c:pt>
                <c:pt idx="2956">
                  <c:v>1.679783221157686</c:v>
                </c:pt>
                <c:pt idx="2957">
                  <c:v>1.6797941449618652</c:v>
                </c:pt>
                <c:pt idx="2958">
                  <c:v>1.6798050438024119</c:v>
                </c:pt>
                <c:pt idx="2959">
                  <c:v>1.6798159177033907</c:v>
                </c:pt>
                <c:pt idx="2960">
                  <c:v>1.6798267666888365</c:v>
                </c:pt>
                <c:pt idx="2961">
                  <c:v>1.6798375907827543</c:v>
                </c:pt>
                <c:pt idx="2962">
                  <c:v>1.6798483900091221</c:v>
                </c:pt>
                <c:pt idx="2963">
                  <c:v>1.6798591643918854</c:v>
                </c:pt>
                <c:pt idx="2964">
                  <c:v>1.6798699139549642</c:v>
                </c:pt>
                <c:pt idx="2965">
                  <c:v>1.6798806387222465</c:v>
                </c:pt>
                <c:pt idx="2966">
                  <c:v>1.6798913387175936</c:v>
                </c:pt>
                <c:pt idx="2967">
                  <c:v>1.679902013964836</c:v>
                </c:pt>
                <c:pt idx="2968">
                  <c:v>1.6799126644877771</c:v>
                </c:pt>
                <c:pt idx="2969">
                  <c:v>1.6799232903101893</c:v>
                </c:pt>
                <c:pt idx="2970">
                  <c:v>1.6799338914558182</c:v>
                </c:pt>
                <c:pt idx="2971">
                  <c:v>1.6799444679483799</c:v>
                </c:pt>
                <c:pt idx="2972">
                  <c:v>1.6799550198115616</c:v>
                </c:pt>
                <c:pt idx="2973">
                  <c:v>1.6799655470690218</c:v>
                </c:pt>
                <c:pt idx="2974">
                  <c:v>1.6799760497443905</c:v>
                </c:pt>
                <c:pt idx="2975">
                  <c:v>1.6799865278612693</c:v>
                </c:pt>
                <c:pt idx="2976">
                  <c:v>1.679996981443231</c:v>
                </c:pt>
                <c:pt idx="2977">
                  <c:v>1.6800074105138199</c:v>
                </c:pt>
                <c:pt idx="2978">
                  <c:v>1.6800178150965512</c:v>
                </c:pt>
                <c:pt idx="2979">
                  <c:v>1.6800281952149139</c:v>
                </c:pt>
                <c:pt idx="2980">
                  <c:v>1.6800385508923654</c:v>
                </c:pt>
                <c:pt idx="2981">
                  <c:v>1.6800488821523378</c:v>
                </c:pt>
                <c:pt idx="2982">
                  <c:v>1.680059189018233</c:v>
                </c:pt>
                <c:pt idx="2983">
                  <c:v>1.6800694715134254</c:v>
                </c:pt>
                <c:pt idx="2984">
                  <c:v>1.6800797296612606</c:v>
                </c:pt>
                <c:pt idx="2985">
                  <c:v>1.6800899634850566</c:v>
                </c:pt>
                <c:pt idx="2986">
                  <c:v>1.6801001730081038</c:v>
                </c:pt>
                <c:pt idx="2987">
                  <c:v>1.6801103582536627</c:v>
                </c:pt>
                <c:pt idx="2988">
                  <c:v>1.6801205192449677</c:v>
                </c:pt>
                <c:pt idx="2989">
                  <c:v>1.6801306560052245</c:v>
                </c:pt>
                <c:pt idx="2990">
                  <c:v>1.6801407685576097</c:v>
                </c:pt>
                <c:pt idx="2991">
                  <c:v>1.6801508569252745</c:v>
                </c:pt>
                <c:pt idx="2992">
                  <c:v>1.68016092113134</c:v>
                </c:pt>
                <c:pt idx="2993">
                  <c:v>1.6801709611989004</c:v>
                </c:pt>
                <c:pt idx="2994">
                  <c:v>1.6801809771510221</c:v>
                </c:pt>
                <c:pt idx="2995">
                  <c:v>1.6801909690107433</c:v>
                </c:pt>
                <c:pt idx="2996">
                  <c:v>1.6802009368010749</c:v>
                </c:pt>
                <c:pt idx="2997">
                  <c:v>1.6802108805450007</c:v>
                </c:pt>
                <c:pt idx="2998">
                  <c:v>1.6802208002654757</c:v>
                </c:pt>
                <c:pt idx="2999">
                  <c:v>1.6802306959854276</c:v>
                </c:pt>
                <c:pt idx="3000">
                  <c:v>1.6802405677277572</c:v>
                </c:pt>
                <c:pt idx="3001">
                  <c:v>1.6802504155153379</c:v>
                </c:pt>
                <c:pt idx="3002">
                  <c:v>1.6802602393710147</c:v>
                </c:pt>
                <c:pt idx="3003">
                  <c:v>1.6802700393176051</c:v>
                </c:pt>
                <c:pt idx="3004">
                  <c:v>1.6802798153779013</c:v>
                </c:pt>
                <c:pt idx="3005">
                  <c:v>1.6802895675746654</c:v>
                </c:pt>
                <c:pt idx="3006">
                  <c:v>1.6802992959306344</c:v>
                </c:pt>
                <c:pt idx="3007">
                  <c:v>1.6803090004685159</c:v>
                </c:pt>
                <c:pt idx="3008">
                  <c:v>1.6803186812109929</c:v>
                </c:pt>
                <c:pt idx="3009">
                  <c:v>1.6803283381807192</c:v>
                </c:pt>
                <c:pt idx="3010">
                  <c:v>1.6803379714003228</c:v>
                </c:pt>
                <c:pt idx="3011">
                  <c:v>1.6803475808924033</c:v>
                </c:pt>
                <c:pt idx="3012">
                  <c:v>1.6803571666795341</c:v>
                </c:pt>
                <c:pt idx="3013">
                  <c:v>1.6803667287842616</c:v>
                </c:pt>
                <c:pt idx="3014">
                  <c:v>1.6803762672291045</c:v>
                </c:pt>
                <c:pt idx="3015">
                  <c:v>1.6803857820365558</c:v>
                </c:pt>
                <c:pt idx="3016">
                  <c:v>1.680395273229081</c:v>
                </c:pt>
                <c:pt idx="3017">
                  <c:v>1.6804047408291183</c:v>
                </c:pt>
                <c:pt idx="3018">
                  <c:v>1.6804141848590795</c:v>
                </c:pt>
                <c:pt idx="3019">
                  <c:v>1.6804236053413497</c:v>
                </c:pt>
                <c:pt idx="3020">
                  <c:v>1.6804330022982881</c:v>
                </c:pt>
                <c:pt idx="3021">
                  <c:v>1.6804423757522249</c:v>
                </c:pt>
                <c:pt idx="3022">
                  <c:v>1.6804517257254656</c:v>
                </c:pt>
                <c:pt idx="3023">
                  <c:v>1.6804610522402892</c:v>
                </c:pt>
                <c:pt idx="3024">
                  <c:v>1.6804703553189473</c:v>
                </c:pt>
                <c:pt idx="3025">
                  <c:v>1.6804796349836653</c:v>
                </c:pt>
                <c:pt idx="3026">
                  <c:v>1.6804888912566409</c:v>
                </c:pt>
                <c:pt idx="3027">
                  <c:v>1.6804981241600481</c:v>
                </c:pt>
                <c:pt idx="3028">
                  <c:v>1.6805073337160317</c:v>
                </c:pt>
                <c:pt idx="3029">
                  <c:v>1.6805165199467114</c:v>
                </c:pt>
                <c:pt idx="3030">
                  <c:v>1.6805256828741819</c:v>
                </c:pt>
                <c:pt idx="3031">
                  <c:v>1.6805348225205083</c:v>
                </c:pt>
                <c:pt idx="3032">
                  <c:v>1.6805439389077323</c:v>
                </c:pt>
                <c:pt idx="3033">
                  <c:v>1.6805530320578685</c:v>
                </c:pt>
                <c:pt idx="3034">
                  <c:v>1.6805621019929053</c:v>
                </c:pt>
                <c:pt idx="3035">
                  <c:v>1.6805711487348041</c:v>
                </c:pt>
                <c:pt idx="3036">
                  <c:v>1.6805801723055023</c:v>
                </c:pt>
                <c:pt idx="3037">
                  <c:v>1.6805891727269091</c:v>
                </c:pt>
                <c:pt idx="3038">
                  <c:v>1.6805981500209084</c:v>
                </c:pt>
                <c:pt idx="3039">
                  <c:v>1.6806071042093591</c:v>
                </c:pt>
                <c:pt idx="3040">
                  <c:v>1.6806160353140931</c:v>
                </c:pt>
                <c:pt idx="3041">
                  <c:v>1.680624943356916</c:v>
                </c:pt>
                <c:pt idx="3042">
                  <c:v>1.6806338283596087</c:v>
                </c:pt>
                <c:pt idx="3043">
                  <c:v>1.6806426903439262</c:v>
                </c:pt>
                <c:pt idx="3044">
                  <c:v>1.6806515293315958</c:v>
                </c:pt>
                <c:pt idx="3045">
                  <c:v>1.680660345344323</c:v>
                </c:pt>
                <c:pt idx="3046">
                  <c:v>1.6806691384037824</c:v>
                </c:pt>
                <c:pt idx="3047">
                  <c:v>1.6806779085316277</c:v>
                </c:pt>
                <c:pt idx="3048">
                  <c:v>1.6806866557494837</c:v>
                </c:pt>
                <c:pt idx="3049">
                  <c:v>1.6806953800789513</c:v>
                </c:pt>
                <c:pt idx="3050">
                  <c:v>1.6807040815416054</c:v>
                </c:pt>
                <c:pt idx="3051">
                  <c:v>1.6807127601589951</c:v>
                </c:pt>
                <c:pt idx="3052">
                  <c:v>1.6807214159526442</c:v>
                </c:pt>
                <c:pt idx="3053">
                  <c:v>1.680730048944052</c:v>
                </c:pt>
                <c:pt idx="3054">
                  <c:v>1.6807386591546902</c:v>
                </c:pt>
                <c:pt idx="3055">
                  <c:v>1.6807472466060072</c:v>
                </c:pt>
                <c:pt idx="3056">
                  <c:v>1.6807558113194254</c:v>
                </c:pt>
                <c:pt idx="3057">
                  <c:v>1.6807643533163408</c:v>
                </c:pt>
                <c:pt idx="3058">
                  <c:v>1.6807728726181264</c:v>
                </c:pt>
                <c:pt idx="3059">
                  <c:v>1.6807813692461284</c:v>
                </c:pt>
                <c:pt idx="3060">
                  <c:v>1.6807898432216677</c:v>
                </c:pt>
                <c:pt idx="3061">
                  <c:v>1.6807982945660407</c:v>
                </c:pt>
                <c:pt idx="3062">
                  <c:v>1.6808067233005188</c:v>
                </c:pt>
                <c:pt idx="3063">
                  <c:v>1.6808151294463474</c:v>
                </c:pt>
                <c:pt idx="3064">
                  <c:v>1.6808235130247482</c:v>
                </c:pt>
                <c:pt idx="3065">
                  <c:v>1.6808318740569166</c:v>
                </c:pt>
                <c:pt idx="3066">
                  <c:v>1.6808402125640236</c:v>
                </c:pt>
                <c:pt idx="3067">
                  <c:v>1.6808485285672161</c:v>
                </c:pt>
                <c:pt idx="3068">
                  <c:v>1.680856822087615</c:v>
                </c:pt>
                <c:pt idx="3069">
                  <c:v>1.6808650931463156</c:v>
                </c:pt>
                <c:pt idx="3070">
                  <c:v>1.6808733417643906</c:v>
                </c:pt>
                <c:pt idx="3071">
                  <c:v>1.6808815679628859</c:v>
                </c:pt>
                <c:pt idx="3072">
                  <c:v>1.6808897717628246</c:v>
                </c:pt>
                <c:pt idx="3073">
                  <c:v>1.6808979531852033</c:v>
                </c:pt>
                <c:pt idx="3074">
                  <c:v>1.6809061122509945</c:v>
                </c:pt>
                <c:pt idx="3075">
                  <c:v>1.6809142489811468</c:v>
                </c:pt>
                <c:pt idx="3076">
                  <c:v>1.6809223633965831</c:v>
                </c:pt>
                <c:pt idx="3077">
                  <c:v>1.6809304555182023</c:v>
                </c:pt>
                <c:pt idx="3078">
                  <c:v>1.6809385253668792</c:v>
                </c:pt>
                <c:pt idx="3079">
                  <c:v>1.6809465729634625</c:v>
                </c:pt>
                <c:pt idx="3080">
                  <c:v>1.680954598328779</c:v>
                </c:pt>
                <c:pt idx="3081">
                  <c:v>1.6809626014836285</c:v>
                </c:pt>
                <c:pt idx="3082">
                  <c:v>1.6809705824487886</c:v>
                </c:pt>
                <c:pt idx="3083">
                  <c:v>1.6809785412450111</c:v>
                </c:pt>
                <c:pt idx="3084">
                  <c:v>1.680986477893023</c:v>
                </c:pt>
                <c:pt idx="3085">
                  <c:v>1.6809943924135291</c:v>
                </c:pt>
                <c:pt idx="3086">
                  <c:v>1.6810022848272086</c:v>
                </c:pt>
                <c:pt idx="3087">
                  <c:v>1.6810101551547159</c:v>
                </c:pt>
                <c:pt idx="3088">
                  <c:v>1.6810180034166833</c:v>
                </c:pt>
                <c:pt idx="3089">
                  <c:v>1.6810258296337164</c:v>
                </c:pt>
                <c:pt idx="3090">
                  <c:v>1.6810336338263989</c:v>
                </c:pt>
                <c:pt idx="3091">
                  <c:v>1.6810414160152896</c:v>
                </c:pt>
                <c:pt idx="3092">
                  <c:v>1.6810491762209221</c:v>
                </c:pt>
                <c:pt idx="3093">
                  <c:v>1.6810569144638086</c:v>
                </c:pt>
                <c:pt idx="3094">
                  <c:v>1.6810646307644341</c:v>
                </c:pt>
                <c:pt idx="3095">
                  <c:v>1.6810723251432633</c:v>
                </c:pt>
                <c:pt idx="3096">
                  <c:v>1.6810799976207336</c:v>
                </c:pt>
                <c:pt idx="3097">
                  <c:v>1.6810876482172612</c:v>
                </c:pt>
                <c:pt idx="3098">
                  <c:v>1.6810952769532364</c:v>
                </c:pt>
                <c:pt idx="3099">
                  <c:v>1.681102883849027</c:v>
                </c:pt>
                <c:pt idx="3100">
                  <c:v>1.6811104689249772</c:v>
                </c:pt>
                <c:pt idx="3101">
                  <c:v>1.6811180322014065</c:v>
                </c:pt>
                <c:pt idx="3102">
                  <c:v>1.6811255736986113</c:v>
                </c:pt>
                <c:pt idx="3103">
                  <c:v>1.6811330934368645</c:v>
                </c:pt>
                <c:pt idx="3104">
                  <c:v>1.681140591436415</c:v>
                </c:pt>
                <c:pt idx="3105">
                  <c:v>1.6811480677174879</c:v>
                </c:pt>
                <c:pt idx="3106">
                  <c:v>1.6811555223002859</c:v>
                </c:pt>
                <c:pt idx="3107">
                  <c:v>1.6811629552049867</c:v>
                </c:pt>
                <c:pt idx="3108">
                  <c:v>1.6811703664517457</c:v>
                </c:pt>
                <c:pt idx="3109">
                  <c:v>1.6811777560606944</c:v>
                </c:pt>
                <c:pt idx="3110">
                  <c:v>1.6811851240519409</c:v>
                </c:pt>
                <c:pt idx="3111">
                  <c:v>1.6811924704455696</c:v>
                </c:pt>
                <c:pt idx="3112">
                  <c:v>1.6811997952616422</c:v>
                </c:pt>
                <c:pt idx="3113">
                  <c:v>1.6812070985201968</c:v>
                </c:pt>
                <c:pt idx="3114">
                  <c:v>1.6812143802412476</c:v>
                </c:pt>
                <c:pt idx="3115">
                  <c:v>1.6812216404447873</c:v>
                </c:pt>
                <c:pt idx="3116">
                  <c:v>1.6812288791507832</c:v>
                </c:pt>
                <c:pt idx="3117">
                  <c:v>1.6812360963791813</c:v>
                </c:pt>
                <c:pt idx="3118">
                  <c:v>1.681243292149903</c:v>
                </c:pt>
                <c:pt idx="3119">
                  <c:v>1.6812504664828483</c:v>
                </c:pt>
                <c:pt idx="3120">
                  <c:v>1.6812576193978919</c:v>
                </c:pt>
                <c:pt idx="3121">
                  <c:v>1.6812647509148868</c:v>
                </c:pt>
                <c:pt idx="3122">
                  <c:v>1.6812718610536637</c:v>
                </c:pt>
                <c:pt idx="3123">
                  <c:v>1.6812789498340281</c:v>
                </c:pt>
                <c:pt idx="3124">
                  <c:v>1.6812860172757655</c:v>
                </c:pt>
                <c:pt idx="3125">
                  <c:v>1.6812930633986358</c:v>
                </c:pt>
                <c:pt idx="3126">
                  <c:v>1.6813000882223776</c:v>
                </c:pt>
                <c:pt idx="3127">
                  <c:v>1.6813070917667066</c:v>
                </c:pt>
                <c:pt idx="3128">
                  <c:v>1.6813140740513139</c:v>
                </c:pt>
                <c:pt idx="3129">
                  <c:v>1.6813210350958712</c:v>
                </c:pt>
                <c:pt idx="3130">
                  <c:v>1.6813279749200238</c:v>
                </c:pt>
                <c:pt idx="3131">
                  <c:v>1.6813348935433972</c:v>
                </c:pt>
                <c:pt idx="3132">
                  <c:v>1.6813417909855923</c:v>
                </c:pt>
                <c:pt idx="3133">
                  <c:v>1.6813486672661884</c:v>
                </c:pt>
                <c:pt idx="3134">
                  <c:v>1.6813555224047418</c:v>
                </c:pt>
                <c:pt idx="3135">
                  <c:v>1.681362356420786</c:v>
                </c:pt>
                <c:pt idx="3136">
                  <c:v>1.6813691693338324</c:v>
                </c:pt>
                <c:pt idx="3137">
                  <c:v>1.6813759611633701</c:v>
                </c:pt>
                <c:pt idx="3138">
                  <c:v>1.6813827319288652</c:v>
                </c:pt>
                <c:pt idx="3139">
                  <c:v>1.6813894816497612</c:v>
                </c:pt>
                <c:pt idx="3140">
                  <c:v>1.6813962103454796</c:v>
                </c:pt>
                <c:pt idx="3141">
                  <c:v>1.6814029180354195</c:v>
                </c:pt>
                <c:pt idx="3142">
                  <c:v>1.6814096047389577</c:v>
                </c:pt>
                <c:pt idx="3143">
                  <c:v>1.6814162704754487</c:v>
                </c:pt>
                <c:pt idx="3144">
                  <c:v>1.6814229152642237</c:v>
                </c:pt>
                <c:pt idx="3145">
                  <c:v>1.6814295391245937</c:v>
                </c:pt>
                <c:pt idx="3146">
                  <c:v>1.6814361420758448</c:v>
                </c:pt>
                <c:pt idx="3147">
                  <c:v>1.6814427241372436</c:v>
                </c:pt>
                <c:pt idx="3148">
                  <c:v>1.6814492853280334</c:v>
                </c:pt>
                <c:pt idx="3149">
                  <c:v>1.6814558256674346</c:v>
                </c:pt>
                <c:pt idx="3150">
                  <c:v>1.6814623451746464</c:v>
                </c:pt>
                <c:pt idx="3151">
                  <c:v>1.6814688438688457</c:v>
                </c:pt>
                <c:pt idx="3152">
                  <c:v>1.6814753217691876</c:v>
                </c:pt>
                <c:pt idx="3153">
                  <c:v>1.6814817788948051</c:v>
                </c:pt>
                <c:pt idx="3154">
                  <c:v>1.6814882152648085</c:v>
                </c:pt>
                <c:pt idx="3155">
                  <c:v>1.6814946308982879</c:v>
                </c:pt>
                <c:pt idx="3156">
                  <c:v>1.6815010258143095</c:v>
                </c:pt>
                <c:pt idx="3157">
                  <c:v>1.6815074000319186</c:v>
                </c:pt>
                <c:pt idx="3158">
                  <c:v>1.6815137535701392</c:v>
                </c:pt>
                <c:pt idx="3159">
                  <c:v>1.681520086447972</c:v>
                </c:pt>
                <c:pt idx="3160">
                  <c:v>1.6815263986843978</c:v>
                </c:pt>
                <c:pt idx="3161">
                  <c:v>1.6815326902983738</c:v>
                </c:pt>
                <c:pt idx="3162">
                  <c:v>1.6815389613088367</c:v>
                </c:pt>
                <c:pt idx="3163">
                  <c:v>1.6815452117347012</c:v>
                </c:pt>
                <c:pt idx="3164">
                  <c:v>1.6815514415948596</c:v>
                </c:pt>
                <c:pt idx="3165">
                  <c:v>1.6815576509081844</c:v>
                </c:pt>
                <c:pt idx="3166">
                  <c:v>1.6815638396935246</c:v>
                </c:pt>
                <c:pt idx="3167">
                  <c:v>1.6815700079697085</c:v>
                </c:pt>
                <c:pt idx="3168">
                  <c:v>1.6815761557555426</c:v>
                </c:pt>
                <c:pt idx="3169">
                  <c:v>1.6815822830698124</c:v>
                </c:pt>
                <c:pt idx="3170">
                  <c:v>1.6815883899312809</c:v>
                </c:pt>
                <c:pt idx="3171">
                  <c:v>1.6815944763586916</c:v>
                </c:pt>
                <c:pt idx="3172">
                  <c:v>1.6816005423707645</c:v>
                </c:pt>
                <c:pt idx="3173">
                  <c:v>1.681606587986199</c:v>
                </c:pt>
                <c:pt idx="3174">
                  <c:v>1.6816126132236731</c:v>
                </c:pt>
                <c:pt idx="3175">
                  <c:v>1.6816186181018438</c:v>
                </c:pt>
                <c:pt idx="3176">
                  <c:v>1.6816246026393469</c:v>
                </c:pt>
                <c:pt idx="3177">
                  <c:v>1.6816305668547962</c:v>
                </c:pt>
                <c:pt idx="3178">
                  <c:v>1.6816365107667846</c:v>
                </c:pt>
                <c:pt idx="3179">
                  <c:v>1.6816424343938845</c:v>
                </c:pt>
                <c:pt idx="3180">
                  <c:v>1.6816483377546458</c:v>
                </c:pt>
                <c:pt idx="3181">
                  <c:v>1.6816542208675989</c:v>
                </c:pt>
                <c:pt idx="3182">
                  <c:v>1.6816600837512512</c:v>
                </c:pt>
                <c:pt idx="3183">
                  <c:v>1.6816659264240903</c:v>
                </c:pt>
                <c:pt idx="3184">
                  <c:v>1.6816717489045827</c:v>
                </c:pt>
                <c:pt idx="3185">
                  <c:v>1.6816775512111739</c:v>
                </c:pt>
                <c:pt idx="3186">
                  <c:v>1.6816833333622874</c:v>
                </c:pt>
                <c:pt idx="3187">
                  <c:v>1.6816890953763273</c:v>
                </c:pt>
                <c:pt idx="3188">
                  <c:v>1.6816948372716753</c:v>
                </c:pt>
                <c:pt idx="3189">
                  <c:v>1.6817005590666927</c:v>
                </c:pt>
                <c:pt idx="3190">
                  <c:v>1.6817062607797211</c:v>
                </c:pt>
                <c:pt idx="3191">
                  <c:v>1.6817119424290792</c:v>
                </c:pt>
                <c:pt idx="3192">
                  <c:v>1.6817176040330666</c:v>
                </c:pt>
                <c:pt idx="3193">
                  <c:v>1.6817232456099613</c:v>
                </c:pt>
                <c:pt idx="3194">
                  <c:v>1.6817288671780204</c:v>
                </c:pt>
                <c:pt idx="3195">
                  <c:v>1.6817344687554807</c:v>
                </c:pt>
                <c:pt idx="3196">
                  <c:v>1.6817400503605586</c:v>
                </c:pt>
                <c:pt idx="3197">
                  <c:v>1.6817456120114491</c:v>
                </c:pt>
                <c:pt idx="3198">
                  <c:v>1.681751153726327</c:v>
                </c:pt>
                <c:pt idx="3199">
                  <c:v>1.6817566755233457</c:v>
                </c:pt>
                <c:pt idx="3200">
                  <c:v>1.6817621774206402</c:v>
                </c:pt>
                <c:pt idx="3201">
                  <c:v>1.6817676594363218</c:v>
                </c:pt>
                <c:pt idx="3202">
                  <c:v>1.6817731215884839</c:v>
                </c:pt>
                <c:pt idx="3203">
                  <c:v>1.6817785638951981</c:v>
                </c:pt>
                <c:pt idx="3204">
                  <c:v>1.6817839863745161</c:v>
                </c:pt>
                <c:pt idx="3205">
                  <c:v>1.6817893890444686</c:v>
                </c:pt>
                <c:pt idx="3206">
                  <c:v>1.6817947719230668</c:v>
                </c:pt>
                <c:pt idx="3207">
                  <c:v>1.6818001350283007</c:v>
                </c:pt>
                <c:pt idx="3208">
                  <c:v>1.68180547837814</c:v>
                </c:pt>
                <c:pt idx="3209">
                  <c:v>1.6818108019905342</c:v>
                </c:pt>
                <c:pt idx="3210">
                  <c:v>1.6818161058834136</c:v>
                </c:pt>
                <c:pt idx="3211">
                  <c:v>1.6818213900746859</c:v>
                </c:pt>
                <c:pt idx="3212">
                  <c:v>1.6818266545822409</c:v>
                </c:pt>
                <c:pt idx="3213">
                  <c:v>1.6818318994239467</c:v>
                </c:pt>
                <c:pt idx="3214">
                  <c:v>1.6818371246176524</c:v>
                </c:pt>
                <c:pt idx="3215">
                  <c:v>1.6818423301811856</c:v>
                </c:pt>
                <c:pt idx="3216">
                  <c:v>1.6818475161323549</c:v>
                </c:pt>
                <c:pt idx="3217">
                  <c:v>1.6818526824889481</c:v>
                </c:pt>
                <c:pt idx="3218">
                  <c:v>1.6818578292687332</c:v>
                </c:pt>
                <c:pt idx="3219">
                  <c:v>1.6818629564894585</c:v>
                </c:pt>
                <c:pt idx="3220">
                  <c:v>1.6818680641688522</c:v>
                </c:pt>
                <c:pt idx="3221">
                  <c:v>1.6818731523246213</c:v>
                </c:pt>
                <c:pt idx="3222">
                  <c:v>1.6818782209744549</c:v>
                </c:pt>
                <c:pt idx="3223">
                  <c:v>1.6818832701360209</c:v>
                </c:pt>
                <c:pt idx="3224">
                  <c:v>1.6818882998269673</c:v>
                </c:pt>
                <c:pt idx="3225">
                  <c:v>1.6818933100649223</c:v>
                </c:pt>
                <c:pt idx="3226">
                  <c:v>1.6818983008674953</c:v>
                </c:pt>
                <c:pt idx="3227">
                  <c:v>1.6819032722522747</c:v>
                </c:pt>
                <c:pt idx="3228">
                  <c:v>1.6819082242368288</c:v>
                </c:pt>
                <c:pt idx="3229">
                  <c:v>1.6819131568387071</c:v>
                </c:pt>
                <c:pt idx="3230">
                  <c:v>1.6819180700754393</c:v>
                </c:pt>
                <c:pt idx="3231">
                  <c:v>1.681922963964535</c:v>
                </c:pt>
                <c:pt idx="3232">
                  <c:v>1.6819278385234846</c:v>
                </c:pt>
                <c:pt idx="3233">
                  <c:v>1.6819326937697585</c:v>
                </c:pt>
                <c:pt idx="3234">
                  <c:v>1.6819375297208068</c:v>
                </c:pt>
                <c:pt idx="3235">
                  <c:v>1.6819423463940617</c:v>
                </c:pt>
                <c:pt idx="3236">
                  <c:v>1.6819471438069349</c:v>
                </c:pt>
                <c:pt idx="3237">
                  <c:v>1.6819519219768178</c:v>
                </c:pt>
                <c:pt idx="3238">
                  <c:v>1.6819566809210837</c:v>
                </c:pt>
                <c:pt idx="3239">
                  <c:v>1.681961420657085</c:v>
                </c:pt>
                <c:pt idx="3240">
                  <c:v>1.6819661412021563</c:v>
                </c:pt>
                <c:pt idx="3241">
                  <c:v>1.6819708425736111</c:v>
                </c:pt>
                <c:pt idx="3242">
                  <c:v>1.6819755247887453</c:v>
                </c:pt>
                <c:pt idx="3243">
                  <c:v>1.6819801878648333</c:v>
                </c:pt>
                <c:pt idx="3244">
                  <c:v>1.6819848318191322</c:v>
                </c:pt>
                <c:pt idx="3245">
                  <c:v>1.681989456668878</c:v>
                </c:pt>
                <c:pt idx="3246">
                  <c:v>1.6819940624312888</c:v>
                </c:pt>
                <c:pt idx="3247">
                  <c:v>1.681998649123563</c:v>
                </c:pt>
                <c:pt idx="3248">
                  <c:v>1.6820032167628791</c:v>
                </c:pt>
                <c:pt idx="3249">
                  <c:v>1.6820077653663978</c:v>
                </c:pt>
                <c:pt idx="3250">
                  <c:v>1.6820122949512588</c:v>
                </c:pt>
                <c:pt idx="3251">
                  <c:v>1.6820168055345843</c:v>
                </c:pt>
                <c:pt idx="3252">
                  <c:v>1.6820212971334763</c:v>
                </c:pt>
                <c:pt idx="3253">
                  <c:v>1.6820257697650187</c:v>
                </c:pt>
                <c:pt idx="3254">
                  <c:v>1.6820302234462754</c:v>
                </c:pt>
                <c:pt idx="3255">
                  <c:v>1.6820346581942909</c:v>
                </c:pt>
                <c:pt idx="3256">
                  <c:v>1.6820390740260918</c:v>
                </c:pt>
                <c:pt idx="3257">
                  <c:v>1.6820434709586856</c:v>
                </c:pt>
                <c:pt idx="3258">
                  <c:v>1.6820478490090596</c:v>
                </c:pt>
                <c:pt idx="3259">
                  <c:v>1.682052208194184</c:v>
                </c:pt>
                <c:pt idx="3260">
                  <c:v>1.6820565485310084</c:v>
                </c:pt>
                <c:pt idx="3261">
                  <c:v>1.6820608700364645</c:v>
                </c:pt>
                <c:pt idx="3262">
                  <c:v>1.6820651727274651</c:v>
                </c:pt>
                <c:pt idx="3263">
                  <c:v>1.6820694566209029</c:v>
                </c:pt>
                <c:pt idx="3264">
                  <c:v>1.6820737217336539</c:v>
                </c:pt>
                <c:pt idx="3265">
                  <c:v>1.6820779680825739</c:v>
                </c:pt>
                <c:pt idx="3266">
                  <c:v>1.6820821956845002</c:v>
                </c:pt>
                <c:pt idx="3267">
                  <c:v>1.6820864045562507</c:v>
                </c:pt>
                <c:pt idx="3268">
                  <c:v>1.6820905947146261</c:v>
                </c:pt>
                <c:pt idx="3269">
                  <c:v>1.6820947661764074</c:v>
                </c:pt>
                <c:pt idx="3270">
                  <c:v>1.6820989189583568</c:v>
                </c:pt>
                <c:pt idx="3271">
                  <c:v>1.6821030530772192</c:v>
                </c:pt>
                <c:pt idx="3272">
                  <c:v>1.6821071685497186</c:v>
                </c:pt>
                <c:pt idx="3273">
                  <c:v>1.6821112653925629</c:v>
                </c:pt>
                <c:pt idx="3274">
                  <c:v>1.6821153436224392</c:v>
                </c:pt>
                <c:pt idx="3275">
                  <c:v>1.6821194032560174</c:v>
                </c:pt>
                <c:pt idx="3276">
                  <c:v>1.6821234443099495</c:v>
                </c:pt>
                <c:pt idx="3277">
                  <c:v>1.6821274668008674</c:v>
                </c:pt>
                <c:pt idx="3278">
                  <c:v>1.6821314707453854</c:v>
                </c:pt>
                <c:pt idx="3279">
                  <c:v>1.6821354561600996</c:v>
                </c:pt>
                <c:pt idx="3280">
                  <c:v>1.6821394230615867</c:v>
                </c:pt>
                <c:pt idx="3281">
                  <c:v>1.6821433714664062</c:v>
                </c:pt>
                <c:pt idx="3282">
                  <c:v>1.6821473013910988</c:v>
                </c:pt>
                <c:pt idx="3283">
                  <c:v>1.6821512128521869</c:v>
                </c:pt>
                <c:pt idx="3284">
                  <c:v>1.6821551058661737</c:v>
                </c:pt>
                <c:pt idx="3285">
                  <c:v>1.6821589804495456</c:v>
                </c:pt>
                <c:pt idx="3286">
                  <c:v>1.6821628366187704</c:v>
                </c:pt>
                <c:pt idx="3287">
                  <c:v>1.682166674390297</c:v>
                </c:pt>
                <c:pt idx="3288">
                  <c:v>1.6821704937805562</c:v>
                </c:pt>
                <c:pt idx="3289">
                  <c:v>1.6821742948059613</c:v>
                </c:pt>
                <c:pt idx="3290">
                  <c:v>1.6821780774829067</c:v>
                </c:pt>
                <c:pt idx="3291">
                  <c:v>1.6821818418277694</c:v>
                </c:pt>
                <c:pt idx="3292">
                  <c:v>1.6821855878569079</c:v>
                </c:pt>
                <c:pt idx="3293">
                  <c:v>1.6821893155866621</c:v>
                </c:pt>
                <c:pt idx="3294">
                  <c:v>1.6821930250333552</c:v>
                </c:pt>
                <c:pt idx="3295">
                  <c:v>1.6821967162132911</c:v>
                </c:pt>
                <c:pt idx="3296">
                  <c:v>1.6822003891427564</c:v>
                </c:pt>
                <c:pt idx="3297">
                  <c:v>1.6822040438380186</c:v>
                </c:pt>
                <c:pt idx="3298">
                  <c:v>1.6822076803153294</c:v>
                </c:pt>
                <c:pt idx="3299">
                  <c:v>1.6822112985909206</c:v>
                </c:pt>
                <c:pt idx="3300">
                  <c:v>1.6822148986810066</c:v>
                </c:pt>
                <c:pt idx="3301">
                  <c:v>1.6822184806017852</c:v>
                </c:pt>
                <c:pt idx="3302">
                  <c:v>1.6822220443694342</c:v>
                </c:pt>
                <c:pt idx="3303">
                  <c:v>1.6822255900001151</c:v>
                </c:pt>
                <c:pt idx="3304">
                  <c:v>1.6822291175099713</c:v>
                </c:pt>
                <c:pt idx="3305">
                  <c:v>1.6822326269151273</c:v>
                </c:pt>
                <c:pt idx="3306">
                  <c:v>1.6822361182316921</c:v>
                </c:pt>
                <c:pt idx="3307">
                  <c:v>1.6822395914757551</c:v>
                </c:pt>
                <c:pt idx="3308">
                  <c:v>1.6822430466633886</c:v>
                </c:pt>
                <c:pt idx="3309">
                  <c:v>1.6822464838106468</c:v>
                </c:pt>
                <c:pt idx="3310">
                  <c:v>1.682249902933568</c:v>
                </c:pt>
                <c:pt idx="3311">
                  <c:v>1.6822533040481695</c:v>
                </c:pt>
                <c:pt idx="3312">
                  <c:v>1.6822566871704543</c:v>
                </c:pt>
                <c:pt idx="3313">
                  <c:v>1.6822600523164066</c:v>
                </c:pt>
                <c:pt idx="3314">
                  <c:v>1.6822633995019918</c:v>
                </c:pt>
                <c:pt idx="3315">
                  <c:v>1.6822667287431605</c:v>
                </c:pt>
                <c:pt idx="3316">
                  <c:v>1.6822700400558428</c:v>
                </c:pt>
                <c:pt idx="3317">
                  <c:v>1.6822733334559534</c:v>
                </c:pt>
                <c:pt idx="3318">
                  <c:v>1.6822766089593881</c:v>
                </c:pt>
                <c:pt idx="3319">
                  <c:v>1.6822798665820271</c:v>
                </c:pt>
                <c:pt idx="3320">
                  <c:v>1.6822831063397312</c:v>
                </c:pt>
                <c:pt idx="3321">
                  <c:v>1.6822863282483453</c:v>
                </c:pt>
                <c:pt idx="3322">
                  <c:v>1.6822895323236959</c:v>
                </c:pt>
                <c:pt idx="3323">
                  <c:v>1.6822927185815928</c:v>
                </c:pt>
                <c:pt idx="3324">
                  <c:v>1.6822958870378277</c:v>
                </c:pt>
                <c:pt idx="3325">
                  <c:v>1.6822990377081757</c:v>
                </c:pt>
                <c:pt idx="3326">
                  <c:v>1.6823021706083949</c:v>
                </c:pt>
                <c:pt idx="3327">
                  <c:v>1.6823052857542251</c:v>
                </c:pt>
                <c:pt idx="3328">
                  <c:v>1.6823083831613903</c:v>
                </c:pt>
                <c:pt idx="3329">
                  <c:v>1.6823114628455955</c:v>
                </c:pt>
                <c:pt idx="3330">
                  <c:v>1.6823145248225306</c:v>
                </c:pt>
                <c:pt idx="3331">
                  <c:v>1.682317569107866</c:v>
                </c:pt>
                <c:pt idx="3332">
                  <c:v>1.6823205957172567</c:v>
                </c:pt>
                <c:pt idx="3333">
                  <c:v>1.6823236046663403</c:v>
                </c:pt>
                <c:pt idx="3334">
                  <c:v>1.682326595970737</c:v>
                </c:pt>
                <c:pt idx="3335">
                  <c:v>1.6823295696460496</c:v>
                </c:pt>
                <c:pt idx="3336">
                  <c:v>1.6823325257078643</c:v>
                </c:pt>
                <c:pt idx="3337">
                  <c:v>1.6823354641717514</c:v>
                </c:pt>
                <c:pt idx="3338">
                  <c:v>1.6823383850532614</c:v>
                </c:pt>
                <c:pt idx="3339">
                  <c:v>1.6823412883679305</c:v>
                </c:pt>
                <c:pt idx="3340">
                  <c:v>1.6823441741312768</c:v>
                </c:pt>
                <c:pt idx="3341">
                  <c:v>1.6823470423588014</c:v>
                </c:pt>
                <c:pt idx="3342">
                  <c:v>1.6823498930659886</c:v>
                </c:pt>
                <c:pt idx="3343">
                  <c:v>1.6823527262683065</c:v>
                </c:pt>
                <c:pt idx="3344">
                  <c:v>1.6823555419812046</c:v>
                </c:pt>
                <c:pt idx="3345">
                  <c:v>1.6823583402201179</c:v>
                </c:pt>
                <c:pt idx="3346">
                  <c:v>1.6823611210004628</c:v>
                </c:pt>
                <c:pt idx="3347">
                  <c:v>1.6823638843376396</c:v>
                </c:pt>
                <c:pt idx="3348">
                  <c:v>1.6823666302470317</c:v>
                </c:pt>
                <c:pt idx="3349">
                  <c:v>1.6823693587440061</c:v>
                </c:pt>
                <c:pt idx="3350">
                  <c:v>1.6823720698439124</c:v>
                </c:pt>
                <c:pt idx="3351">
                  <c:v>1.6823747635620845</c:v>
                </c:pt>
                <c:pt idx="3352">
                  <c:v>1.6823774399138378</c:v>
                </c:pt>
                <c:pt idx="3353">
                  <c:v>1.6823800989144733</c:v>
                </c:pt>
                <c:pt idx="3354">
                  <c:v>1.6823827405792742</c:v>
                </c:pt>
                <c:pt idx="3355">
                  <c:v>1.6823853649235068</c:v>
                </c:pt>
                <c:pt idx="3356">
                  <c:v>1.6823879719624215</c:v>
                </c:pt>
                <c:pt idx="3357">
                  <c:v>1.6823905617112516</c:v>
                </c:pt>
                <c:pt idx="3358">
                  <c:v>1.6823931341852139</c:v>
                </c:pt>
                <c:pt idx="3359">
                  <c:v>1.6823956893995098</c:v>
                </c:pt>
                <c:pt idx="3360">
                  <c:v>1.6823982273693221</c:v>
                </c:pt>
                <c:pt idx="3361">
                  <c:v>1.6824007481098198</c:v>
                </c:pt>
                <c:pt idx="3362">
                  <c:v>1.682403251636152</c:v>
                </c:pt>
                <c:pt idx="3363">
                  <c:v>1.6824057379634549</c:v>
                </c:pt>
                <c:pt idx="3364">
                  <c:v>1.6824082071068462</c:v>
                </c:pt>
                <c:pt idx="3365">
                  <c:v>1.6824106590814276</c:v>
                </c:pt>
                <c:pt idx="3366">
                  <c:v>1.6824130939022846</c:v>
                </c:pt>
                <c:pt idx="3367">
                  <c:v>1.6824155115844861</c:v>
                </c:pt>
                <c:pt idx="3368">
                  <c:v>1.682417912143086</c:v>
                </c:pt>
                <c:pt idx="3369">
                  <c:v>1.6824202955931191</c:v>
                </c:pt>
                <c:pt idx="3370">
                  <c:v>1.682422661949607</c:v>
                </c:pt>
                <c:pt idx="3371">
                  <c:v>1.6824250112275529</c:v>
                </c:pt>
                <c:pt idx="3372">
                  <c:v>1.6824273434419448</c:v>
                </c:pt>
                <c:pt idx="3373">
                  <c:v>1.6824296586077541</c:v>
                </c:pt>
                <c:pt idx="3374">
                  <c:v>1.6824319567399366</c:v>
                </c:pt>
                <c:pt idx="3375">
                  <c:v>1.6824342378534309</c:v>
                </c:pt>
                <c:pt idx="3376">
                  <c:v>1.68243650196316</c:v>
                </c:pt>
                <c:pt idx="3377">
                  <c:v>1.6824387490840307</c:v>
                </c:pt>
                <c:pt idx="3378">
                  <c:v>1.6824409792309345</c:v>
                </c:pt>
                <c:pt idx="3379">
                  <c:v>1.6824431924187455</c:v>
                </c:pt>
                <c:pt idx="3380">
                  <c:v>1.6824453886623223</c:v>
                </c:pt>
                <c:pt idx="3381">
                  <c:v>1.6824475679765079</c:v>
                </c:pt>
                <c:pt idx="3382">
                  <c:v>1.6824497303761283</c:v>
                </c:pt>
                <c:pt idx="3383">
                  <c:v>1.6824518758759943</c:v>
                </c:pt>
                <c:pt idx="3384">
                  <c:v>1.6824540044909015</c:v>
                </c:pt>
                <c:pt idx="3385">
                  <c:v>1.6824561162356271</c:v>
                </c:pt>
                <c:pt idx="3386">
                  <c:v>1.6824582111249349</c:v>
                </c:pt>
                <c:pt idx="3387">
                  <c:v>1.6824602891735707</c:v>
                </c:pt>
                <c:pt idx="3388">
                  <c:v>1.6824623503962661</c:v>
                </c:pt>
                <c:pt idx="3389">
                  <c:v>1.6824643948077362</c:v>
                </c:pt>
                <c:pt idx="3390">
                  <c:v>1.6824664224226802</c:v>
                </c:pt>
                <c:pt idx="3391">
                  <c:v>1.6824684332557809</c:v>
                </c:pt>
                <c:pt idx="3392">
                  <c:v>1.6824704273217064</c:v>
                </c:pt>
                <c:pt idx="3393">
                  <c:v>1.6824724046351085</c:v>
                </c:pt>
                <c:pt idx="3394">
                  <c:v>1.6824743652106233</c:v>
                </c:pt>
                <c:pt idx="3395">
                  <c:v>1.6824763090628707</c:v>
                </c:pt>
                <c:pt idx="3396">
                  <c:v>1.6824782362064561</c:v>
                </c:pt>
                <c:pt idx="3397">
                  <c:v>1.6824801466559673</c:v>
                </c:pt>
                <c:pt idx="3398">
                  <c:v>1.6824820404259786</c:v>
                </c:pt>
                <c:pt idx="3399">
                  <c:v>1.682483917531046</c:v>
                </c:pt>
                <c:pt idx="3400">
                  <c:v>1.6824857779857134</c:v>
                </c:pt>
                <c:pt idx="3401">
                  <c:v>1.6824876218045055</c:v>
                </c:pt>
                <c:pt idx="3402">
                  <c:v>1.682489449001934</c:v>
                </c:pt>
                <c:pt idx="3403">
                  <c:v>1.6824912595924935</c:v>
                </c:pt>
                <c:pt idx="3404">
                  <c:v>1.6824930535906635</c:v>
                </c:pt>
                <c:pt idx="3405">
                  <c:v>1.6824948310109087</c:v>
                </c:pt>
                <c:pt idx="3406">
                  <c:v>1.682496591867676</c:v>
                </c:pt>
                <c:pt idx="3407">
                  <c:v>1.6824983361754007</c:v>
                </c:pt>
                <c:pt idx="3408">
                  <c:v>1.6825000639484993</c:v>
                </c:pt>
                <c:pt idx="3409">
                  <c:v>1.6825017752013731</c:v>
                </c:pt>
                <c:pt idx="3410">
                  <c:v>1.6825034699484105</c:v>
                </c:pt>
                <c:pt idx="3411">
                  <c:v>1.6825051482039812</c:v>
                </c:pt>
                <c:pt idx="3412">
                  <c:v>1.6825068099824418</c:v>
                </c:pt>
                <c:pt idx="3413">
                  <c:v>1.6825084552981329</c:v>
                </c:pt>
                <c:pt idx="3414">
                  <c:v>1.6825100841653795</c:v>
                </c:pt>
                <c:pt idx="3415">
                  <c:v>1.6825116965984921</c:v>
                </c:pt>
                <c:pt idx="3416">
                  <c:v>1.6825132926117639</c:v>
                </c:pt>
                <c:pt idx="3417">
                  <c:v>1.6825148722194754</c:v>
                </c:pt>
                <c:pt idx="3418">
                  <c:v>1.6825164354358897</c:v>
                </c:pt>
                <c:pt idx="3419">
                  <c:v>1.6825179822752565</c:v>
                </c:pt>
                <c:pt idx="3420">
                  <c:v>1.6825195127518084</c:v>
                </c:pt>
                <c:pt idx="3421">
                  <c:v>1.6825210268797643</c:v>
                </c:pt>
                <c:pt idx="3422">
                  <c:v>1.6825225246733269</c:v>
                </c:pt>
                <c:pt idx="3423">
                  <c:v>1.6825240061466844</c:v>
                </c:pt>
                <c:pt idx="3424">
                  <c:v>1.6825254713140101</c:v>
                </c:pt>
                <c:pt idx="3425">
                  <c:v>1.6825269201894615</c:v>
                </c:pt>
                <c:pt idx="3426">
                  <c:v>1.6825283527871802</c:v>
                </c:pt>
                <c:pt idx="3427">
                  <c:v>1.6825297691212946</c:v>
                </c:pt>
                <c:pt idx="3428">
                  <c:v>1.6825311692059168</c:v>
                </c:pt>
                <c:pt idx="3429">
                  <c:v>1.6825325530551449</c:v>
                </c:pt>
                <c:pt idx="3430">
                  <c:v>1.6825339206830607</c:v>
                </c:pt>
                <c:pt idx="3431">
                  <c:v>1.6825352721037314</c:v>
                </c:pt>
                <c:pt idx="3432">
                  <c:v>1.6825366073312096</c:v>
                </c:pt>
                <c:pt idx="3433">
                  <c:v>1.6825379263795328</c:v>
                </c:pt>
                <c:pt idx="3434">
                  <c:v>1.6825392292627237</c:v>
                </c:pt>
                <c:pt idx="3435">
                  <c:v>1.682540515994789</c:v>
                </c:pt>
                <c:pt idx="3436">
                  <c:v>1.6825417865897228</c:v>
                </c:pt>
                <c:pt idx="3437">
                  <c:v>1.6825430410615012</c:v>
                </c:pt>
                <c:pt idx="3438">
                  <c:v>1.6825442794240884</c:v>
                </c:pt>
                <c:pt idx="3439">
                  <c:v>1.6825455016914321</c:v>
                </c:pt>
                <c:pt idx="3440">
                  <c:v>1.6825467078774645</c:v>
                </c:pt>
                <c:pt idx="3441">
                  <c:v>1.682547897996105</c:v>
                </c:pt>
                <c:pt idx="3442">
                  <c:v>1.6825490720612577</c:v>
                </c:pt>
                <c:pt idx="3443">
                  <c:v>1.6825502300868107</c:v>
                </c:pt>
                <c:pt idx="3444">
                  <c:v>1.6825513720866376</c:v>
                </c:pt>
                <c:pt idx="3445">
                  <c:v>1.6825524980745987</c:v>
                </c:pt>
                <c:pt idx="3446">
                  <c:v>1.6825536080645382</c:v>
                </c:pt>
                <c:pt idx="3447">
                  <c:v>1.6825547020702869</c:v>
                </c:pt>
                <c:pt idx="3448">
                  <c:v>1.682555780105659</c:v>
                </c:pt>
                <c:pt idx="3449">
                  <c:v>1.6825568421844557</c:v>
                </c:pt>
                <c:pt idx="3450">
                  <c:v>1.6825578883204624</c:v>
                </c:pt>
                <c:pt idx="3451">
                  <c:v>1.682558918527451</c:v>
                </c:pt>
                <c:pt idx="3452">
                  <c:v>1.6825599328191791</c:v>
                </c:pt>
                <c:pt idx="3453">
                  <c:v>1.682560931209387</c:v>
                </c:pt>
                <c:pt idx="3454">
                  <c:v>1.6825619137118042</c:v>
                </c:pt>
                <c:pt idx="3455">
                  <c:v>1.6825628803401433</c:v>
                </c:pt>
                <c:pt idx="3456">
                  <c:v>1.6825638311081019</c:v>
                </c:pt>
                <c:pt idx="3457">
                  <c:v>1.6825647660293654</c:v>
                </c:pt>
                <c:pt idx="3458">
                  <c:v>1.6825656851176034</c:v>
                </c:pt>
                <c:pt idx="3459">
                  <c:v>1.6825665883864702</c:v>
                </c:pt>
                <c:pt idx="3460">
                  <c:v>1.682567475849607</c:v>
                </c:pt>
                <c:pt idx="3461">
                  <c:v>1.6825683475206399</c:v>
                </c:pt>
                <c:pt idx="3462">
                  <c:v>1.6825692034131814</c:v>
                </c:pt>
                <c:pt idx="3463">
                  <c:v>1.6825700435408282</c:v>
                </c:pt>
                <c:pt idx="3464">
                  <c:v>1.682570867917164</c:v>
                </c:pt>
                <c:pt idx="3465">
                  <c:v>1.6825716765557581</c:v>
                </c:pt>
                <c:pt idx="3466">
                  <c:v>1.6825724694701636</c:v>
                </c:pt>
                <c:pt idx="3467">
                  <c:v>1.6825732466739216</c:v>
                </c:pt>
                <c:pt idx="3468">
                  <c:v>1.6825740081805585</c:v>
                </c:pt>
                <c:pt idx="3469">
                  <c:v>1.6825747540035847</c:v>
                </c:pt>
                <c:pt idx="3470">
                  <c:v>1.6825754841564982</c:v>
                </c:pt>
                <c:pt idx="3471">
                  <c:v>1.6825761986527816</c:v>
                </c:pt>
                <c:pt idx="3472">
                  <c:v>1.6825768975059046</c:v>
                </c:pt>
                <c:pt idx="3473">
                  <c:v>1.6825775807293208</c:v>
                </c:pt>
                <c:pt idx="3474">
                  <c:v>1.682578248336472</c:v>
                </c:pt>
                <c:pt idx="3475">
                  <c:v>1.6825789003407841</c:v>
                </c:pt>
                <c:pt idx="3476">
                  <c:v>1.6825795367556688</c:v>
                </c:pt>
                <c:pt idx="3477">
                  <c:v>1.6825801575945247</c:v>
                </c:pt>
                <c:pt idx="3478">
                  <c:v>1.6825807628707354</c:v>
                </c:pt>
                <c:pt idx="3479">
                  <c:v>1.6825813525976716</c:v>
                </c:pt>
                <c:pt idx="3480">
                  <c:v>1.6825819267886877</c:v>
                </c:pt>
                <c:pt idx="3481">
                  <c:v>1.6825824854571274</c:v>
                </c:pt>
                <c:pt idx="3482">
                  <c:v>1.6825830286163166</c:v>
                </c:pt>
                <c:pt idx="3483">
                  <c:v>1.6825835562795699</c:v>
                </c:pt>
                <c:pt idx="3484">
                  <c:v>1.6825840684601874</c:v>
                </c:pt>
                <c:pt idx="3485">
                  <c:v>1.6825845651714539</c:v>
                </c:pt>
                <c:pt idx="3486">
                  <c:v>1.6825850464266421</c:v>
                </c:pt>
                <c:pt idx="3487">
                  <c:v>1.6825855122390097</c:v>
                </c:pt>
                <c:pt idx="3488">
                  <c:v>1.6825859626218003</c:v>
                </c:pt>
                <c:pt idx="3489">
                  <c:v>1.6825863975882438</c:v>
                </c:pt>
                <c:pt idx="3490">
                  <c:v>1.6825868171515568</c:v>
                </c:pt>
                <c:pt idx="3491">
                  <c:v>1.6825872213249418</c:v>
                </c:pt>
                <c:pt idx="3492">
                  <c:v>1.6825876101215864</c:v>
                </c:pt>
                <c:pt idx="3493">
                  <c:v>1.6825879835546651</c:v>
                </c:pt>
                <c:pt idx="3494">
                  <c:v>1.6825883416373399</c:v>
                </c:pt>
                <c:pt idx="3495">
                  <c:v>1.6825886843827571</c:v>
                </c:pt>
                <c:pt idx="3496">
                  <c:v>1.6825890118040494</c:v>
                </c:pt>
                <c:pt idx="3497">
                  <c:v>1.6825893239143375</c:v>
                </c:pt>
                <c:pt idx="3498">
                  <c:v>1.6825896207267257</c:v>
                </c:pt>
                <c:pt idx="3499">
                  <c:v>1.6825899022543069</c:v>
                </c:pt>
                <c:pt idx="3500">
                  <c:v>1.682590168510159</c:v>
                </c:pt>
                <c:pt idx="3501">
                  <c:v>1.6825904195073469</c:v>
                </c:pt>
                <c:pt idx="3502">
                  <c:v>1.6825906552589212</c:v>
                </c:pt>
                <c:pt idx="3503">
                  <c:v>1.6825908757779189</c:v>
                </c:pt>
                <c:pt idx="3504">
                  <c:v>1.6825910810773641</c:v>
                </c:pt>
                <c:pt idx="3505">
                  <c:v>1.6825912711702671</c:v>
                </c:pt>
                <c:pt idx="3506">
                  <c:v>1.6825914460696239</c:v>
                </c:pt>
                <c:pt idx="3507">
                  <c:v>1.6825916057884169</c:v>
                </c:pt>
                <c:pt idx="3508">
                  <c:v>1.6825917503396153</c:v>
                </c:pt>
                <c:pt idx="3509">
                  <c:v>1.6825918797361759</c:v>
                </c:pt>
                <c:pt idx="3510">
                  <c:v>1.6825919939910401</c:v>
                </c:pt>
                <c:pt idx="3511">
                  <c:v>1.6825920931171365</c:v>
                </c:pt>
                <c:pt idx="3512">
                  <c:v>1.6825921771273811</c:v>
                </c:pt>
                <c:pt idx="3513">
                  <c:v>1.6825922460346741</c:v>
                </c:pt>
                <c:pt idx="3514">
                  <c:v>1.6825922998519047</c:v>
                </c:pt>
                <c:pt idx="3515">
                  <c:v>1.6825923385919479</c:v>
                </c:pt>
                <c:pt idx="3516">
                  <c:v>1.6825923622676648</c:v>
                </c:pt>
                <c:pt idx="3517">
                  <c:v>1.6825923708919033</c:v>
                </c:pt>
                <c:pt idx="3518">
                  <c:v>1.6825923644774976</c:v>
                </c:pt>
                <c:pt idx="3519">
                  <c:v>1.6825923430372691</c:v>
                </c:pt>
                <c:pt idx="3520">
                  <c:v>1.6825923065840258</c:v>
                </c:pt>
                <c:pt idx="3521">
                  <c:v>1.6825922551305625</c:v>
                </c:pt>
                <c:pt idx="3522">
                  <c:v>1.6825921886896595</c:v>
                </c:pt>
                <c:pt idx="3523">
                  <c:v>1.6825921072740855</c:v>
                </c:pt>
                <c:pt idx="3524">
                  <c:v>1.6825920108965948</c:v>
                </c:pt>
                <c:pt idx="3525">
                  <c:v>1.6825918995699283</c:v>
                </c:pt>
                <c:pt idx="3526">
                  <c:v>1.6825917733068152</c:v>
                </c:pt>
                <c:pt idx="3527">
                  <c:v>1.6825916321199683</c:v>
                </c:pt>
                <c:pt idx="3528">
                  <c:v>1.6825914760220915</c:v>
                </c:pt>
                <c:pt idx="3529">
                  <c:v>1.6825913050258712</c:v>
                </c:pt>
                <c:pt idx="3530">
                  <c:v>1.6825911191439844</c:v>
                </c:pt>
                <c:pt idx="3531">
                  <c:v>1.6825909183890919</c:v>
                </c:pt>
                <c:pt idx="3532">
                  <c:v>1.6825907027738429</c:v>
                </c:pt>
                <c:pt idx="3533">
                  <c:v>1.6825904723108729</c:v>
                </c:pt>
                <c:pt idx="3534">
                  <c:v>1.6825902270128053</c:v>
                </c:pt>
                <c:pt idx="3535">
                  <c:v>1.6825899668922486</c:v>
                </c:pt>
                <c:pt idx="3536">
                  <c:v>1.6825896919618004</c:v>
                </c:pt>
                <c:pt idx="3537">
                  <c:v>1.6825894022340433</c:v>
                </c:pt>
                <c:pt idx="3538">
                  <c:v>1.6825890977215479</c:v>
                </c:pt>
                <c:pt idx="3539">
                  <c:v>1.6825887784368718</c:v>
                </c:pt>
                <c:pt idx="3540">
                  <c:v>1.6825884443925578</c:v>
                </c:pt>
                <c:pt idx="3541">
                  <c:v>1.6825880956011396</c:v>
                </c:pt>
                <c:pt idx="3542">
                  <c:v>1.6825877320751332</c:v>
                </c:pt>
                <c:pt idx="3543">
                  <c:v>1.6825873538270459</c:v>
                </c:pt>
                <c:pt idx="3544">
                  <c:v>1.6825869608693689</c:v>
                </c:pt>
                <c:pt idx="3545">
                  <c:v>1.6825865532145814</c:v>
                </c:pt>
                <c:pt idx="3546">
                  <c:v>1.6825861308751513</c:v>
                </c:pt>
                <c:pt idx="3547">
                  <c:v>1.6825856938635306</c:v>
                </c:pt>
                <c:pt idx="3548">
                  <c:v>1.682585242192161</c:v>
                </c:pt>
                <c:pt idx="3549">
                  <c:v>1.6825847758734707</c:v>
                </c:pt>
                <c:pt idx="3550">
                  <c:v>1.6825842949198739</c:v>
                </c:pt>
                <c:pt idx="3551">
                  <c:v>1.6825837993437733</c:v>
                </c:pt>
                <c:pt idx="3552">
                  <c:v>1.6825832891575583</c:v>
                </c:pt>
                <c:pt idx="3553">
                  <c:v>1.6825827643736044</c:v>
                </c:pt>
                <c:pt idx="3554">
                  <c:v>1.6825822250042775</c:v>
                </c:pt>
                <c:pt idx="3555">
                  <c:v>1.6825816710619268</c:v>
                </c:pt>
                <c:pt idx="3556">
                  <c:v>1.682581102558891</c:v>
                </c:pt>
                <c:pt idx="3557">
                  <c:v>1.6825805195074965</c:v>
                </c:pt>
                <c:pt idx="3558">
                  <c:v>1.682579921920055</c:v>
                </c:pt>
                <c:pt idx="3559">
                  <c:v>1.6825793098088677</c:v>
                </c:pt>
                <c:pt idx="3560">
                  <c:v>1.6825786831862211</c:v>
                </c:pt>
                <c:pt idx="3561">
                  <c:v>1.6825780420643901</c:v>
                </c:pt>
                <c:pt idx="3562">
                  <c:v>1.6825773864556368</c:v>
                </c:pt>
                <c:pt idx="3563">
                  <c:v>1.6825767163722114</c:v>
                </c:pt>
                <c:pt idx="3564">
                  <c:v>1.6825760318263503</c:v>
                </c:pt>
                <c:pt idx="3565">
                  <c:v>1.682575332830277</c:v>
                </c:pt>
                <c:pt idx="3566">
                  <c:v>1.6825746193962046</c:v>
                </c:pt>
                <c:pt idx="3567">
                  <c:v>1.6825738915363304</c:v>
                </c:pt>
                <c:pt idx="3568">
                  <c:v>1.6825731492628424</c:v>
                </c:pt>
                <c:pt idx="3569">
                  <c:v>1.6825723925879146</c:v>
                </c:pt>
                <c:pt idx="3570">
                  <c:v>1.682571621523707</c:v>
                </c:pt>
                <c:pt idx="3571">
                  <c:v>1.6825708360823699</c:v>
                </c:pt>
                <c:pt idx="3572">
                  <c:v>1.6825700362760392</c:v>
                </c:pt>
                <c:pt idx="3573">
                  <c:v>1.6825692221168391</c:v>
                </c:pt>
                <c:pt idx="3574">
                  <c:v>1.6825683936168807</c:v>
                </c:pt>
                <c:pt idx="3575">
                  <c:v>1.6825675507882634</c:v>
                </c:pt>
                <c:pt idx="3576">
                  <c:v>1.6825666936430737</c:v>
                </c:pt>
                <c:pt idx="3577">
                  <c:v>1.6825658221933859</c:v>
                </c:pt>
                <c:pt idx="3578">
                  <c:v>1.6825649364512616</c:v>
                </c:pt>
                <c:pt idx="3579">
                  <c:v>1.6825640364287504</c:v>
                </c:pt>
                <c:pt idx="3580">
                  <c:v>1.6825631221378894</c:v>
                </c:pt>
                <c:pt idx="3581">
                  <c:v>1.6825621935907034</c:v>
                </c:pt>
                <c:pt idx="3582">
                  <c:v>1.6825612507992043</c:v>
                </c:pt>
                <c:pt idx="3583">
                  <c:v>1.6825602937753927</c:v>
                </c:pt>
                <c:pt idx="3584">
                  <c:v>1.6825593225312558</c:v>
                </c:pt>
                <c:pt idx="3585">
                  <c:v>1.6825583370787696</c:v>
                </c:pt>
                <c:pt idx="3586">
                  <c:v>1.682557337429897</c:v>
                </c:pt>
                <c:pt idx="3587">
                  <c:v>1.6825563235965888</c:v>
                </c:pt>
                <c:pt idx="3588">
                  <c:v>1.6825552955907837</c:v>
                </c:pt>
                <c:pt idx="3589">
                  <c:v>1.6825542534244085</c:v>
                </c:pt>
                <c:pt idx="3590">
                  <c:v>1.6825531971093775</c:v>
                </c:pt>
                <c:pt idx="3591">
                  <c:v>1.682552126657592</c:v>
                </c:pt>
                <c:pt idx="3592">
                  <c:v>1.6825510420809426</c:v>
                </c:pt>
                <c:pt idx="3593">
                  <c:v>1.6825499433913069</c:v>
                </c:pt>
                <c:pt idx="3594">
                  <c:v>1.6825488306005503</c:v>
                </c:pt>
                <c:pt idx="3595">
                  <c:v>1.6825477037205254</c:v>
                </c:pt>
                <c:pt idx="3596">
                  <c:v>1.6825465627630749</c:v>
                </c:pt>
                <c:pt idx="3597">
                  <c:v>1.6825454077400279</c:v>
                </c:pt>
                <c:pt idx="3598">
                  <c:v>1.6825442386632006</c:v>
                </c:pt>
                <c:pt idx="3599">
                  <c:v>1.6825430555443981</c:v>
                </c:pt>
                <c:pt idx="3600">
                  <c:v>1.6825418583954135</c:v>
                </c:pt>
                <c:pt idx="3601">
                  <c:v>1.6825406472280289</c:v>
                </c:pt>
                <c:pt idx="3602">
                  <c:v>1.6825394220540117</c:v>
                </c:pt>
                <c:pt idx="3603">
                  <c:v>1.6825381828851191</c:v>
                </c:pt>
                <c:pt idx="3604">
                  <c:v>1.6825369297330965</c:v>
                </c:pt>
                <c:pt idx="3605">
                  <c:v>1.682535662609677</c:v>
                </c:pt>
                <c:pt idx="3606">
                  <c:v>1.6825343815265801</c:v>
                </c:pt>
                <c:pt idx="3607">
                  <c:v>1.6825330864955168</c:v>
                </c:pt>
                <c:pt idx="3608">
                  <c:v>1.6825317775281827</c:v>
                </c:pt>
                <c:pt idx="3609">
                  <c:v>1.6825304546362632</c:v>
                </c:pt>
                <c:pt idx="3610">
                  <c:v>1.6825291178314317</c:v>
                </c:pt>
                <c:pt idx="3611">
                  <c:v>1.6825277671253498</c:v>
                </c:pt>
                <c:pt idx="3612">
                  <c:v>1.6825264025296665</c:v>
                </c:pt>
                <c:pt idx="3613">
                  <c:v>1.6825250240560197</c:v>
                </c:pt>
                <c:pt idx="3614">
                  <c:v>1.6825236317160353</c:v>
                </c:pt>
                <c:pt idx="3615">
                  <c:v>1.6825222255213264</c:v>
                </c:pt>
                <c:pt idx="3616">
                  <c:v>1.6825208054834957</c:v>
                </c:pt>
                <c:pt idx="3617">
                  <c:v>1.6825193716141338</c:v>
                </c:pt>
                <c:pt idx="3618">
                  <c:v>1.6825179239248194</c:v>
                </c:pt>
                <c:pt idx="3619">
                  <c:v>1.6825164624271178</c:v>
                </c:pt>
                <c:pt idx="3620">
                  <c:v>1.6825149871325855</c:v>
                </c:pt>
                <c:pt idx="3621">
                  <c:v>1.682513498052765</c:v>
                </c:pt>
                <c:pt idx="3622">
                  <c:v>1.682511995199188</c:v>
                </c:pt>
                <c:pt idx="3623">
                  <c:v>1.6825104785833747</c:v>
                </c:pt>
                <c:pt idx="3624">
                  <c:v>1.6825089482168321</c:v>
                </c:pt>
                <c:pt idx="3625">
                  <c:v>1.6825074041110577</c:v>
                </c:pt>
                <c:pt idx="3626">
                  <c:v>1.682505846277536</c:v>
                </c:pt>
                <c:pt idx="3627">
                  <c:v>1.6825042747277399</c:v>
                </c:pt>
                <c:pt idx="3628">
                  <c:v>1.682502689473131</c:v>
                </c:pt>
                <c:pt idx="3629">
                  <c:v>1.6825010905251587</c:v>
                </c:pt>
                <c:pt idx="3630">
                  <c:v>1.6824994778952624</c:v>
                </c:pt>
                <c:pt idx="3631">
                  <c:v>1.6824978515948674</c:v>
                </c:pt>
                <c:pt idx="3632">
                  <c:v>1.682496211635389</c:v>
                </c:pt>
                <c:pt idx="3633">
                  <c:v>1.6824945580282316</c:v>
                </c:pt>
                <c:pt idx="3634">
                  <c:v>1.6824928907847858</c:v>
                </c:pt>
                <c:pt idx="3635">
                  <c:v>1.6824912099164333</c:v>
                </c:pt>
                <c:pt idx="3636">
                  <c:v>1.6824895154345423</c:v>
                </c:pt>
                <c:pt idx="3637">
                  <c:v>1.6824878073504697</c:v>
                </c:pt>
                <c:pt idx="3638">
                  <c:v>1.6824860856755626</c:v>
                </c:pt>
                <c:pt idx="3639">
                  <c:v>1.6824843504211535</c:v>
                </c:pt>
                <c:pt idx="3640">
                  <c:v>1.6824826015985674</c:v>
                </c:pt>
                <c:pt idx="3641">
                  <c:v>1.6824808392191148</c:v>
                </c:pt>
                <c:pt idx="3642">
                  <c:v>1.6824790632940954</c:v>
                </c:pt>
                <c:pt idx="3643">
                  <c:v>1.6824772738347986</c:v>
                </c:pt>
                <c:pt idx="3644">
                  <c:v>1.6824754708525003</c:v>
                </c:pt>
                <c:pt idx="3645">
                  <c:v>1.6824736543584682</c:v>
                </c:pt>
                <c:pt idx="3646">
                  <c:v>1.6824718243639547</c:v>
                </c:pt>
                <c:pt idx="3647">
                  <c:v>1.6824699808802048</c:v>
                </c:pt>
                <c:pt idx="3648">
                  <c:v>1.6824681239184485</c:v>
                </c:pt>
                <c:pt idx="3649">
                  <c:v>1.6824662534899071</c:v>
                </c:pt>
                <c:pt idx="3650">
                  <c:v>1.6824643696057893</c:v>
                </c:pt>
                <c:pt idx="3651">
                  <c:v>1.6824624722772934</c:v>
                </c:pt>
                <c:pt idx="3652">
                  <c:v>1.6824605615156056</c:v>
                </c:pt>
                <c:pt idx="3653">
                  <c:v>1.6824586373319002</c:v>
                </c:pt>
                <c:pt idx="3654">
                  <c:v>1.6824566997373422</c:v>
                </c:pt>
                <c:pt idx="3655">
                  <c:v>1.6824547487430839</c:v>
                </c:pt>
                <c:pt idx="3656">
                  <c:v>1.6824527843602661</c:v>
                </c:pt>
                <c:pt idx="3657">
                  <c:v>1.6824508066000199</c:v>
                </c:pt>
                <c:pt idx="3658">
                  <c:v>1.682448815473464</c:v>
                </c:pt>
                <c:pt idx="3659">
                  <c:v>1.6824468109917057</c:v>
                </c:pt>
                <c:pt idx="3660">
                  <c:v>1.6824447931658419</c:v>
                </c:pt>
                <c:pt idx="3661">
                  <c:v>1.6824427620069584</c:v>
                </c:pt>
                <c:pt idx="3662">
                  <c:v>1.6824407175261289</c:v>
                </c:pt>
                <c:pt idx="3663">
                  <c:v>1.6824386597344163</c:v>
                </c:pt>
                <c:pt idx="3664">
                  <c:v>1.6824365886428736</c:v>
                </c:pt>
                <c:pt idx="3665">
                  <c:v>1.6824345042625408</c:v>
                </c:pt>
                <c:pt idx="3666">
                  <c:v>1.682432406604448</c:v>
                </c:pt>
                <c:pt idx="3667">
                  <c:v>1.6824302956796142</c:v>
                </c:pt>
                <c:pt idx="3668">
                  <c:v>1.6824281714990466</c:v>
                </c:pt>
                <c:pt idx="3669">
                  <c:v>1.6824260340737416</c:v>
                </c:pt>
                <c:pt idx="3670">
                  <c:v>1.6824238834146845</c:v>
                </c:pt>
                <c:pt idx="3671">
                  <c:v>1.6824217195328508</c:v>
                </c:pt>
                <c:pt idx="3672">
                  <c:v>1.6824195424392037</c:v>
                </c:pt>
                <c:pt idx="3673">
                  <c:v>1.6824173521446948</c:v>
                </c:pt>
                <c:pt idx="3674">
                  <c:v>1.6824151486602665</c:v>
                </c:pt>
                <c:pt idx="3675">
                  <c:v>1.682412931996849</c:v>
                </c:pt>
                <c:pt idx="3676">
                  <c:v>1.6824107021653618</c:v>
                </c:pt>
                <c:pt idx="3677">
                  <c:v>1.6824084591767137</c:v>
                </c:pt>
                <c:pt idx="3678">
                  <c:v>1.6824062030418019</c:v>
                </c:pt>
                <c:pt idx="3679">
                  <c:v>1.6824039337715135</c:v>
                </c:pt>
                <c:pt idx="3680">
                  <c:v>1.6824016513767235</c:v>
                </c:pt>
                <c:pt idx="3681">
                  <c:v>1.6823993558682981</c:v>
                </c:pt>
                <c:pt idx="3682">
                  <c:v>1.6823970472570906</c:v>
                </c:pt>
                <c:pt idx="3683">
                  <c:v>1.6823947255539449</c:v>
                </c:pt>
                <c:pt idx="3684">
                  <c:v>1.6823923907696923</c:v>
                </c:pt>
                <c:pt idx="3685">
                  <c:v>1.6823900429151548</c:v>
                </c:pt>
                <c:pt idx="3686">
                  <c:v>1.682387682001143</c:v>
                </c:pt>
                <c:pt idx="3687">
                  <c:v>1.6823853080384574</c:v>
                </c:pt>
                <c:pt idx="3688">
                  <c:v>1.6823829210378858</c:v>
                </c:pt>
                <c:pt idx="3689">
                  <c:v>1.6823805210102072</c:v>
                </c:pt>
                <c:pt idx="3690">
                  <c:v>1.6823781079661884</c:v>
                </c:pt>
                <c:pt idx="3691">
                  <c:v>1.6823756819165874</c:v>
                </c:pt>
                <c:pt idx="3692">
                  <c:v>1.6823732428721496</c:v>
                </c:pt>
                <c:pt idx="3693">
                  <c:v>1.6823707908436092</c:v>
                </c:pt>
                <c:pt idx="3694">
                  <c:v>1.6823683258416922</c:v>
                </c:pt>
                <c:pt idx="3695">
                  <c:v>1.6823658478771115</c:v>
                </c:pt>
                <c:pt idx="3696">
                  <c:v>1.6823633569605709</c:v>
                </c:pt>
                <c:pt idx="3697">
                  <c:v>1.6823608531027621</c:v>
                </c:pt>
                <c:pt idx="3698">
                  <c:v>1.682358336314367</c:v>
                </c:pt>
                <c:pt idx="3699">
                  <c:v>1.6823558066060571</c:v>
                </c:pt>
                <c:pt idx="3700">
                  <c:v>1.6823532639884928</c:v>
                </c:pt>
                <c:pt idx="3701">
                  <c:v>1.6823507084723239</c:v>
                </c:pt>
                <c:pt idx="3702">
                  <c:v>1.6823481400681897</c:v>
                </c:pt>
                <c:pt idx="3703">
                  <c:v>1.6823455587867182</c:v>
                </c:pt>
                <c:pt idx="3704">
                  <c:v>1.6823429646385279</c:v>
                </c:pt>
                <c:pt idx="3705">
                  <c:v>1.6823403576342266</c:v>
                </c:pt>
                <c:pt idx="3706">
                  <c:v>1.6823377377844106</c:v>
                </c:pt>
                <c:pt idx="3707">
                  <c:v>1.6823351050996664</c:v>
                </c:pt>
                <c:pt idx="3708">
                  <c:v>1.6823324595905702</c:v>
                </c:pt>
                <c:pt idx="3709">
                  <c:v>1.6823298012676864</c:v>
                </c:pt>
                <c:pt idx="3710">
                  <c:v>1.6823271301415705</c:v>
                </c:pt>
                <c:pt idx="3711">
                  <c:v>1.6823244462227669</c:v>
                </c:pt>
                <c:pt idx="3712">
                  <c:v>1.682321749521809</c:v>
                </c:pt>
                <c:pt idx="3713">
                  <c:v>1.6823190400492198</c:v>
                </c:pt>
                <c:pt idx="3714">
                  <c:v>1.6823163178155127</c:v>
                </c:pt>
                <c:pt idx="3715">
                  <c:v>1.6823135828311904</c:v>
                </c:pt>
                <c:pt idx="3716">
                  <c:v>1.6823108351067437</c:v>
                </c:pt>
                <c:pt idx="3717">
                  <c:v>1.6823080746526553</c:v>
                </c:pt>
                <c:pt idx="3718">
                  <c:v>1.6823053014793952</c:v>
                </c:pt>
                <c:pt idx="3719">
                  <c:v>1.6823025155974258</c:v>
                </c:pt>
                <c:pt idx="3720">
                  <c:v>1.6822997170171958</c:v>
                </c:pt>
                <c:pt idx="3721">
                  <c:v>1.6822969057491461</c:v>
                </c:pt>
                <c:pt idx="3722">
                  <c:v>1.6822940818037055</c:v>
                </c:pt>
                <c:pt idx="3723">
                  <c:v>1.6822912451912941</c:v>
                </c:pt>
                <c:pt idx="3724">
                  <c:v>1.6822883959223209</c:v>
                </c:pt>
                <c:pt idx="3725">
                  <c:v>1.6822855340071845</c:v>
                </c:pt>
                <c:pt idx="3726">
                  <c:v>1.6822826594562721</c:v>
                </c:pt>
                <c:pt idx="3727">
                  <c:v>1.6822797722799634</c:v>
                </c:pt>
                <c:pt idx="3728">
                  <c:v>1.682276872488625</c:v>
                </c:pt>
                <c:pt idx="3729">
                  <c:v>1.6822739600926147</c:v>
                </c:pt>
                <c:pt idx="3730">
                  <c:v>1.6822710351022794</c:v>
                </c:pt>
                <c:pt idx="3731">
                  <c:v>1.6822680975279569</c:v>
                </c:pt>
                <c:pt idx="3732">
                  <c:v>1.682265147379973</c:v>
                </c:pt>
                <c:pt idx="3733">
                  <c:v>1.6822621846686454</c:v>
                </c:pt>
                <c:pt idx="3734">
                  <c:v>1.6822592094042794</c:v>
                </c:pt>
                <c:pt idx="3735">
                  <c:v>1.682256221597171</c:v>
                </c:pt>
                <c:pt idx="3736">
                  <c:v>1.6822532212576071</c:v>
                </c:pt>
                <c:pt idx="3737">
                  <c:v>1.6822502083958626</c:v>
                </c:pt>
                <c:pt idx="3738">
                  <c:v>1.6822471830222032</c:v>
                </c:pt>
                <c:pt idx="3739">
                  <c:v>1.6822441451468853</c:v>
                </c:pt>
                <c:pt idx="3740">
                  <c:v>1.6822410947801532</c:v>
                </c:pt>
                <c:pt idx="3741">
                  <c:v>1.6822380319322421</c:v>
                </c:pt>
                <c:pt idx="3742">
                  <c:v>1.6822349566133785</c:v>
                </c:pt>
                <c:pt idx="3743">
                  <c:v>1.6822318688337758</c:v>
                </c:pt>
                <c:pt idx="3744">
                  <c:v>1.6822287686036395</c:v>
                </c:pt>
                <c:pt idx="3745">
                  <c:v>1.6822256559331645</c:v>
                </c:pt>
                <c:pt idx="3746">
                  <c:v>1.6822225308325356</c:v>
                </c:pt>
                <c:pt idx="3747">
                  <c:v>1.6822193933119276</c:v>
                </c:pt>
                <c:pt idx="3748">
                  <c:v>1.6822162433815053</c:v>
                </c:pt>
                <c:pt idx="3749">
                  <c:v>1.6822130810514238</c:v>
                </c:pt>
                <c:pt idx="3750">
                  <c:v>1.6822099063318268</c:v>
                </c:pt>
                <c:pt idx="3751">
                  <c:v>1.6822067192328491</c:v>
                </c:pt>
                <c:pt idx="3752">
                  <c:v>1.6822035197646159</c:v>
                </c:pt>
                <c:pt idx="3753">
                  <c:v>1.6822003079372421</c:v>
                </c:pt>
                <c:pt idx="3754">
                  <c:v>1.6821970837608327</c:v>
                </c:pt>
                <c:pt idx="3755">
                  <c:v>1.6821938472454816</c:v>
                </c:pt>
                <c:pt idx="3756">
                  <c:v>1.6821905984012735</c:v>
                </c:pt>
                <c:pt idx="3757">
                  <c:v>1.682187337238285</c:v>
                </c:pt>
                <c:pt idx="3758">
                  <c:v>1.6821840637665799</c:v>
                </c:pt>
                <c:pt idx="3759">
                  <c:v>1.6821807779962137</c:v>
                </c:pt>
                <c:pt idx="3760">
                  <c:v>1.6821774799372313</c:v>
                </c:pt>
                <c:pt idx="3761">
                  <c:v>1.6821741695996688</c:v>
                </c:pt>
                <c:pt idx="3762">
                  <c:v>1.682170846993551</c:v>
                </c:pt>
                <c:pt idx="3763">
                  <c:v>1.6821675121288941</c:v>
                </c:pt>
                <c:pt idx="3764">
                  <c:v>1.6821641650157031</c:v>
                </c:pt>
                <c:pt idx="3765">
                  <c:v>1.6821608056639752</c:v>
                </c:pt>
                <c:pt idx="3766">
                  <c:v>1.682157434083696</c:v>
                </c:pt>
                <c:pt idx="3767">
                  <c:v>1.682154050284842</c:v>
                </c:pt>
                <c:pt idx="3768">
                  <c:v>1.6821506542773794</c:v>
                </c:pt>
                <c:pt idx="3769">
                  <c:v>1.6821472460712656</c:v>
                </c:pt>
                <c:pt idx="3770">
                  <c:v>1.6821438256764472</c:v>
                </c:pt>
                <c:pt idx="3771">
                  <c:v>1.6821403931028613</c:v>
                </c:pt>
                <c:pt idx="3772">
                  <c:v>1.6821369483604363</c:v>
                </c:pt>
                <c:pt idx="3773">
                  <c:v>1.6821334914590893</c:v>
                </c:pt>
                <c:pt idx="3774">
                  <c:v>1.6821300224087286</c:v>
                </c:pt>
                <c:pt idx="3775">
                  <c:v>1.6821265412192523</c:v>
                </c:pt>
                <c:pt idx="3776">
                  <c:v>1.6821230479005496</c:v>
                </c:pt>
                <c:pt idx="3777">
                  <c:v>1.6821195424624993</c:v>
                </c:pt>
                <c:pt idx="3778">
                  <c:v>1.6821160249149703</c:v>
                </c:pt>
                <c:pt idx="3779">
                  <c:v>1.6821124952678226</c:v>
                </c:pt>
                <c:pt idx="3780">
                  <c:v>1.6821089535309062</c:v>
                </c:pt>
                <c:pt idx="3781">
                  <c:v>1.6821053997140614</c:v>
                </c:pt>
                <c:pt idx="3782">
                  <c:v>1.682101833827119</c:v>
                </c:pt>
                <c:pt idx="3783">
                  <c:v>1.6820982558798998</c:v>
                </c:pt>
                <c:pt idx="3784">
                  <c:v>1.6820946658822162</c:v>
                </c:pt>
                <c:pt idx="3785">
                  <c:v>1.6820910638438691</c:v>
                </c:pt>
                <c:pt idx="3786">
                  <c:v>1.682087449774651</c:v>
                </c:pt>
                <c:pt idx="3787">
                  <c:v>1.6820838236843452</c:v>
                </c:pt>
                <c:pt idx="3788">
                  <c:v>1.6820801855827243</c:v>
                </c:pt>
                <c:pt idx="3789">
                  <c:v>1.6820765354795526</c:v>
                </c:pt>
                <c:pt idx="3790">
                  <c:v>1.682072873384584</c:v>
                </c:pt>
                <c:pt idx="3791">
                  <c:v>1.6820691993075627</c:v>
                </c:pt>
                <c:pt idx="3792">
                  <c:v>1.6820655132582241</c:v>
                </c:pt>
                <c:pt idx="3793">
                  <c:v>1.6820618152462936</c:v>
                </c:pt>
                <c:pt idx="3794">
                  <c:v>1.6820581052814876</c:v>
                </c:pt>
                <c:pt idx="3795">
                  <c:v>1.6820543833735124</c:v>
                </c:pt>
                <c:pt idx="3796">
                  <c:v>1.6820506495320655</c:v>
                </c:pt>
                <c:pt idx="3797">
                  <c:v>1.682046903766834</c:v>
                </c:pt>
                <c:pt idx="3798">
                  <c:v>1.6820431460874969</c:v>
                </c:pt>
                <c:pt idx="3799">
                  <c:v>1.6820393765037227</c:v>
                </c:pt>
                <c:pt idx="3800">
                  <c:v>1.6820355950251709</c:v>
                </c:pt>
                <c:pt idx="3801">
                  <c:v>1.6820318016614908</c:v>
                </c:pt>
                <c:pt idx="3802">
                  <c:v>1.6820279964223237</c:v>
                </c:pt>
                <c:pt idx="3803">
                  <c:v>1.6820241793173007</c:v>
                </c:pt>
                <c:pt idx="3804">
                  <c:v>1.6820203503560438</c:v>
                </c:pt>
                <c:pt idx="3805">
                  <c:v>1.6820165095481645</c:v>
                </c:pt>
                <c:pt idx="3806">
                  <c:v>1.6820126569032672</c:v>
                </c:pt>
                <c:pt idx="3807">
                  <c:v>1.6820087924309448</c:v>
                </c:pt>
                <c:pt idx="3808">
                  <c:v>1.6820049161407824</c:v>
                </c:pt>
                <c:pt idx="3809">
                  <c:v>1.6820010280423539</c:v>
                </c:pt>
                <c:pt idx="3810">
                  <c:v>1.6819971281452264</c:v>
                </c:pt>
                <c:pt idx="3811">
                  <c:v>1.6819932164589562</c:v>
                </c:pt>
                <c:pt idx="3812">
                  <c:v>1.6819892929930893</c:v>
                </c:pt>
                <c:pt idx="3813">
                  <c:v>1.6819853577571653</c:v>
                </c:pt>
                <c:pt idx="3814">
                  <c:v>1.6819814107607121</c:v>
                </c:pt>
                <c:pt idx="3815">
                  <c:v>1.6819774520132487</c:v>
                </c:pt>
                <c:pt idx="3816">
                  <c:v>1.6819734815242859</c:v>
                </c:pt>
                <c:pt idx="3817">
                  <c:v>1.6819694993033247</c:v>
                </c:pt>
                <c:pt idx="3818">
                  <c:v>1.6819655053598566</c:v>
                </c:pt>
                <c:pt idx="3819">
                  <c:v>1.6819614997033638</c:v>
                </c:pt>
                <c:pt idx="3820">
                  <c:v>1.6819574823433199</c:v>
                </c:pt>
                <c:pt idx="3821">
                  <c:v>1.6819534532891893</c:v>
                </c:pt>
                <c:pt idx="3822">
                  <c:v>1.6819494125504268</c:v>
                </c:pt>
                <c:pt idx="3823">
                  <c:v>1.681945360136478</c:v>
                </c:pt>
                <c:pt idx="3824">
                  <c:v>1.6819412960567799</c:v>
                </c:pt>
                <c:pt idx="3825">
                  <c:v>1.6819372203207592</c:v>
                </c:pt>
                <c:pt idx="3826">
                  <c:v>1.6819331329378353</c:v>
                </c:pt>
                <c:pt idx="3827">
                  <c:v>1.6819290339174171</c:v>
                </c:pt>
                <c:pt idx="3828">
                  <c:v>1.681924923268904</c:v>
                </c:pt>
                <c:pt idx="3829">
                  <c:v>1.6819208010016882</c:v>
                </c:pt>
                <c:pt idx="3830">
                  <c:v>1.6819166671251509</c:v>
                </c:pt>
                <c:pt idx="3831">
                  <c:v>1.6819125216486652</c:v>
                </c:pt>
                <c:pt idx="3832">
                  <c:v>1.6819083645815942</c:v>
                </c:pt>
                <c:pt idx="3833">
                  <c:v>1.6819041959332939</c:v>
                </c:pt>
                <c:pt idx="3834">
                  <c:v>1.6819000157131094</c:v>
                </c:pt>
                <c:pt idx="3835">
                  <c:v>1.6818958239303772</c:v>
                </c:pt>
                <c:pt idx="3836">
                  <c:v>1.6818916205944252</c:v>
                </c:pt>
                <c:pt idx="3837">
                  <c:v>1.6818874057145714</c:v>
                </c:pt>
                <c:pt idx="3838">
                  <c:v>1.6818831793001265</c:v>
                </c:pt>
                <c:pt idx="3839">
                  <c:v>1.6818789413603903</c:v>
                </c:pt>
                <c:pt idx="3840">
                  <c:v>1.6818746919046543</c:v>
                </c:pt>
                <c:pt idx="3841">
                  <c:v>1.6818704309422023</c:v>
                </c:pt>
                <c:pt idx="3842">
                  <c:v>1.6818661584823067</c:v>
                </c:pt>
                <c:pt idx="3843">
                  <c:v>1.6818618745342331</c:v>
                </c:pt>
                <c:pt idx="3844">
                  <c:v>1.6818575791072372</c:v>
                </c:pt>
                <c:pt idx="3845">
                  <c:v>1.6818532722105659</c:v>
                </c:pt>
                <c:pt idx="3846">
                  <c:v>1.6818489538534567</c:v>
                </c:pt>
                <c:pt idx="3847">
                  <c:v>1.6818446240451395</c:v>
                </c:pt>
                <c:pt idx="3848">
                  <c:v>1.681840282794834</c:v>
                </c:pt>
                <c:pt idx="3849">
                  <c:v>1.6818359301117507</c:v>
                </c:pt>
                <c:pt idx="3850">
                  <c:v>1.6818315660050938</c:v>
                </c:pt>
                <c:pt idx="3851">
                  <c:v>1.6818271904840558</c:v>
                </c:pt>
                <c:pt idx="3852">
                  <c:v>1.6818228035578213</c:v>
                </c:pt>
                <c:pt idx="3853">
                  <c:v>1.6818184052355667</c:v>
                </c:pt>
                <c:pt idx="3854">
                  <c:v>1.6818139955264586</c:v>
                </c:pt>
                <c:pt idx="3855">
                  <c:v>1.6818095744396553</c:v>
                </c:pt>
                <c:pt idx="3856">
                  <c:v>1.6818051419843065</c:v>
                </c:pt>
                <c:pt idx="3857">
                  <c:v>1.6818006981695526</c:v>
                </c:pt>
                <c:pt idx="3858">
                  <c:v>1.6817962430045252</c:v>
                </c:pt>
                <c:pt idx="3859">
                  <c:v>1.681791776498347</c:v>
                </c:pt>
                <c:pt idx="3860">
                  <c:v>1.6817872986601332</c:v>
                </c:pt>
                <c:pt idx="3861">
                  <c:v>1.6817828094989893</c:v>
                </c:pt>
                <c:pt idx="3862">
                  <c:v>1.6817783090240104</c:v>
                </c:pt>
                <c:pt idx="3863">
                  <c:v>1.6817737972442866</c:v>
                </c:pt>
                <c:pt idx="3864">
                  <c:v>1.6817692741688961</c:v>
                </c:pt>
                <c:pt idx="3865">
                  <c:v>1.6817647398069095</c:v>
                </c:pt>
                <c:pt idx="3866">
                  <c:v>1.681760194167389</c:v>
                </c:pt>
                <c:pt idx="3867">
                  <c:v>1.6817556372593876</c:v>
                </c:pt>
                <c:pt idx="3868">
                  <c:v>1.6817510690919493</c:v>
                </c:pt>
                <c:pt idx="3869">
                  <c:v>1.6817464896741106</c:v>
                </c:pt>
                <c:pt idx="3870">
                  <c:v>1.6817418990148982</c:v>
                </c:pt>
                <c:pt idx="3871">
                  <c:v>1.6817372971233306</c:v>
                </c:pt>
                <c:pt idx="3872">
                  <c:v>1.6817326840084179</c:v>
                </c:pt>
                <c:pt idx="3873">
                  <c:v>1.6817280596791608</c:v>
                </c:pt>
                <c:pt idx="3874">
                  <c:v>1.6817234241445524</c:v>
                </c:pt>
                <c:pt idx="3875">
                  <c:v>1.6817187774135767</c:v>
                </c:pt>
                <c:pt idx="3876">
                  <c:v>1.6817141194952083</c:v>
                </c:pt>
                <c:pt idx="3877">
                  <c:v>1.6817094503984145</c:v>
                </c:pt>
                <c:pt idx="3878">
                  <c:v>1.6817047701321535</c:v>
                </c:pt>
                <c:pt idx="3879">
                  <c:v>1.6817000787053749</c:v>
                </c:pt>
                <c:pt idx="3880">
                  <c:v>1.6816953761270192</c:v>
                </c:pt>
                <c:pt idx="3881">
                  <c:v>1.6816906624060188</c:v>
                </c:pt>
                <c:pt idx="3882">
                  <c:v>1.6816859375512987</c:v>
                </c:pt>
                <c:pt idx="3883">
                  <c:v>1.6816812015717733</c:v>
                </c:pt>
                <c:pt idx="3884">
                  <c:v>1.6816764544763501</c:v>
                </c:pt>
                <c:pt idx="3885">
                  <c:v>1.6816716962739269</c:v>
                </c:pt>
                <c:pt idx="3886">
                  <c:v>1.6816669269733935</c:v>
                </c:pt>
                <c:pt idx="3887">
                  <c:v>1.6816621465836317</c:v>
                </c:pt>
                <c:pt idx="3888">
                  <c:v>1.6816573551135143</c:v>
                </c:pt>
                <c:pt idx="3889">
                  <c:v>1.6816525525719055</c:v>
                </c:pt>
                <c:pt idx="3890">
                  <c:v>1.6816477389676614</c:v>
                </c:pt>
                <c:pt idx="3891">
                  <c:v>1.6816429143096294</c:v>
                </c:pt>
                <c:pt idx="3892">
                  <c:v>1.6816380786066478</c:v>
                </c:pt>
                <c:pt idx="3893">
                  <c:v>1.6816332318675484</c:v>
                </c:pt>
                <c:pt idx="3894">
                  <c:v>1.6816283741011522</c:v>
                </c:pt>
                <c:pt idx="3895">
                  <c:v>1.6816235053162747</c:v>
                </c:pt>
                <c:pt idx="3896">
                  <c:v>1.6816186255217191</c:v>
                </c:pt>
                <c:pt idx="3897">
                  <c:v>1.6816137347262841</c:v>
                </c:pt>
                <c:pt idx="3898">
                  <c:v>1.6816088329387571</c:v>
                </c:pt>
                <c:pt idx="3899">
                  <c:v>1.6816039201679187</c:v>
                </c:pt>
                <c:pt idx="3900">
                  <c:v>1.6815989964225406</c:v>
                </c:pt>
                <c:pt idx="3901">
                  <c:v>1.6815940617113865</c:v>
                </c:pt>
                <c:pt idx="3902">
                  <c:v>1.6815891160432115</c:v>
                </c:pt>
                <c:pt idx="3903">
                  <c:v>1.6815841594267624</c:v>
                </c:pt>
                <c:pt idx="3904">
                  <c:v>1.6815791918707772</c:v>
                </c:pt>
                <c:pt idx="3905">
                  <c:v>1.6815742133839868</c:v>
                </c:pt>
                <c:pt idx="3906">
                  <c:v>1.6815692239751128</c:v>
                </c:pt>
                <c:pt idx="3907">
                  <c:v>1.6815642236528678</c:v>
                </c:pt>
                <c:pt idx="3908">
                  <c:v>1.6815592124259582</c:v>
                </c:pt>
                <c:pt idx="3909">
                  <c:v>1.6815541903030806</c:v>
                </c:pt>
                <c:pt idx="3910">
                  <c:v>1.6815491572929238</c:v>
                </c:pt>
                <c:pt idx="3911">
                  <c:v>1.6815441134041678</c:v>
                </c:pt>
                <c:pt idx="3912">
                  <c:v>1.6815390586454855</c:v>
                </c:pt>
                <c:pt idx="3913">
                  <c:v>1.6815339930255402</c:v>
                </c:pt>
                <c:pt idx="3914">
                  <c:v>1.6815289165529874</c:v>
                </c:pt>
                <c:pt idx="3915">
                  <c:v>1.681523829236476</c:v>
                </c:pt>
                <c:pt idx="3916">
                  <c:v>1.6815187310846442</c:v>
                </c:pt>
                <c:pt idx="3917">
                  <c:v>1.6815136221061233</c:v>
                </c:pt>
                <c:pt idx="3918">
                  <c:v>1.681508502309536</c:v>
                </c:pt>
                <c:pt idx="3919">
                  <c:v>1.6815033717034971</c:v>
                </c:pt>
                <c:pt idx="3920">
                  <c:v>1.6814982302966133</c:v>
                </c:pt>
                <c:pt idx="3921">
                  <c:v>1.6814930780974835</c:v>
                </c:pt>
                <c:pt idx="3922">
                  <c:v>1.6814879151146971</c:v>
                </c:pt>
                <c:pt idx="3923">
                  <c:v>1.6814827413568363</c:v>
                </c:pt>
                <c:pt idx="3924">
                  <c:v>1.6814775568324756</c:v>
                </c:pt>
                <c:pt idx="3925">
                  <c:v>1.6814723615501803</c:v>
                </c:pt>
                <c:pt idx="3926">
                  <c:v>1.6814671555185083</c:v>
                </c:pt>
                <c:pt idx="3927">
                  <c:v>1.6814619387460092</c:v>
                </c:pt>
                <c:pt idx="3928">
                  <c:v>1.6814567112412246</c:v>
                </c:pt>
                <c:pt idx="3929">
                  <c:v>1.6814514730126879</c:v>
                </c:pt>
                <c:pt idx="3930">
                  <c:v>1.6814462240689245</c:v>
                </c:pt>
                <c:pt idx="3931">
                  <c:v>1.6814409644184518</c:v>
                </c:pt>
                <c:pt idx="3932">
                  <c:v>1.6814356940697783</c:v>
                </c:pt>
                <c:pt idx="3933">
                  <c:v>1.6814304130314062</c:v>
                </c:pt>
                <c:pt idx="3934">
                  <c:v>1.6814251213118281</c:v>
                </c:pt>
                <c:pt idx="3935">
                  <c:v>1.6814198189195295</c:v>
                </c:pt>
                <c:pt idx="3936">
                  <c:v>1.6814145058629866</c:v>
                </c:pt>
                <c:pt idx="3937">
                  <c:v>1.6814091821506691</c:v>
                </c:pt>
                <c:pt idx="3938">
                  <c:v>1.6814038477910382</c:v>
                </c:pt>
                <c:pt idx="3939">
                  <c:v>1.6813985027925469</c:v>
                </c:pt>
                <c:pt idx="3940">
                  <c:v>1.6813931471636407</c:v>
                </c:pt>
                <c:pt idx="3941">
                  <c:v>1.6813877809127553</c:v>
                </c:pt>
                <c:pt idx="3942">
                  <c:v>1.6813824040483212</c:v>
                </c:pt>
                <c:pt idx="3943">
                  <c:v>1.6813770165787594</c:v>
                </c:pt>
                <c:pt idx="3944">
                  <c:v>1.681371618512483</c:v>
                </c:pt>
                <c:pt idx="3945">
                  <c:v>1.6813662098578974</c:v>
                </c:pt>
                <c:pt idx="3946">
                  <c:v>1.6813607906233992</c:v>
                </c:pt>
                <c:pt idx="3947">
                  <c:v>1.681355360817379</c:v>
                </c:pt>
                <c:pt idx="3948">
                  <c:v>1.6813499204482181</c:v>
                </c:pt>
                <c:pt idx="3949">
                  <c:v>1.6813444695242898</c:v>
                </c:pt>
                <c:pt idx="3950">
                  <c:v>1.6813390080539601</c:v>
                </c:pt>
                <c:pt idx="3951">
                  <c:v>1.6813335360455868</c:v>
                </c:pt>
                <c:pt idx="3952">
                  <c:v>1.6813280535075199</c:v>
                </c:pt>
                <c:pt idx="3953">
                  <c:v>1.6813225604481019</c:v>
                </c:pt>
                <c:pt idx="3954">
                  <c:v>1.6813170568756668</c:v>
                </c:pt>
                <c:pt idx="3955">
                  <c:v>1.681311542798541</c:v>
                </c:pt>
                <c:pt idx="3956">
                  <c:v>1.681306018225043</c:v>
                </c:pt>
                <c:pt idx="3957">
                  <c:v>1.6813004831634839</c:v>
                </c:pt>
                <c:pt idx="3958">
                  <c:v>1.6812949376221666</c:v>
                </c:pt>
                <c:pt idx="3959">
                  <c:v>1.6812893816093866</c:v>
                </c:pt>
                <c:pt idx="3960">
                  <c:v>1.6812838151334306</c:v>
                </c:pt>
                <c:pt idx="3961">
                  <c:v>1.6812782382025782</c:v>
                </c:pt>
                <c:pt idx="3962">
                  <c:v>1.6812726508251021</c:v>
                </c:pt>
                <c:pt idx="3963">
                  <c:v>1.6812670530092653</c:v>
                </c:pt>
                <c:pt idx="3964">
                  <c:v>1.6812614447633245</c:v>
                </c:pt>
                <c:pt idx="3965">
                  <c:v>1.6812558260955277</c:v>
                </c:pt>
                <c:pt idx="3966">
                  <c:v>1.6812501970141169</c:v>
                </c:pt>
                <c:pt idx="3967">
                  <c:v>1.6812445575273232</c:v>
                </c:pt>
                <c:pt idx="3968">
                  <c:v>1.6812389076433736</c:v>
                </c:pt>
                <c:pt idx="3969">
                  <c:v>1.6812332473704852</c:v>
                </c:pt>
                <c:pt idx="3970">
                  <c:v>1.6812275767168676</c:v>
                </c:pt>
                <c:pt idx="3971">
                  <c:v>1.6812218956907226</c:v>
                </c:pt>
                <c:pt idx="3972">
                  <c:v>1.6812162043002452</c:v>
                </c:pt>
                <c:pt idx="3973">
                  <c:v>1.6812105025536224</c:v>
                </c:pt>
                <c:pt idx="3974">
                  <c:v>1.6812047904590324</c:v>
                </c:pt>
                <c:pt idx="3975">
                  <c:v>1.6811990680246476</c:v>
                </c:pt>
                <c:pt idx="3976">
                  <c:v>1.6811933352586315</c:v>
                </c:pt>
                <c:pt idx="3977">
                  <c:v>1.6811875921691402</c:v>
                </c:pt>
                <c:pt idx="3978">
                  <c:v>1.6811818387643214</c:v>
                </c:pt>
                <c:pt idx="3979">
                  <c:v>1.6811760750523175</c:v>
                </c:pt>
                <c:pt idx="3980">
                  <c:v>1.6811703010412602</c:v>
                </c:pt>
                <c:pt idx="3981">
                  <c:v>1.6811645167392757</c:v>
                </c:pt>
                <c:pt idx="3982">
                  <c:v>1.6811587221544826</c:v>
                </c:pt>
                <c:pt idx="3983">
                  <c:v>1.6811529172949906</c:v>
                </c:pt>
                <c:pt idx="3984">
                  <c:v>1.6811471021689031</c:v>
                </c:pt>
                <c:pt idx="3985">
                  <c:v>1.6811412767843144</c:v>
                </c:pt>
                <c:pt idx="3986">
                  <c:v>1.6811354411493138</c:v>
                </c:pt>
                <c:pt idx="3987">
                  <c:v>1.6811295952719791</c:v>
                </c:pt>
                <c:pt idx="3988">
                  <c:v>1.6811237391603853</c:v>
                </c:pt>
                <c:pt idx="3989">
                  <c:v>1.6811178728225962</c:v>
                </c:pt>
                <c:pt idx="3990">
                  <c:v>1.6811119962666685</c:v>
                </c:pt>
                <c:pt idx="3991">
                  <c:v>1.6811061095006541</c:v>
                </c:pt>
                <c:pt idx="3992">
                  <c:v>1.681100212532594</c:v>
                </c:pt>
                <c:pt idx="3993">
                  <c:v>1.6810943053705234</c:v>
                </c:pt>
                <c:pt idx="3994">
                  <c:v>1.6810883880224705</c:v>
                </c:pt>
                <c:pt idx="3995">
                  <c:v>1.6810824604964543</c:v>
                </c:pt>
                <c:pt idx="3996">
                  <c:v>1.6810765228004876</c:v>
                </c:pt>
                <c:pt idx="3997">
                  <c:v>1.6810705749425756</c:v>
                </c:pt>
                <c:pt idx="3998">
                  <c:v>1.6810646169307155</c:v>
                </c:pt>
                <c:pt idx="3999">
                  <c:v>1.6810586487728973</c:v>
                </c:pt>
                <c:pt idx="4000">
                  <c:v>1.681052670477104</c:v>
                </c:pt>
                <c:pt idx="4001">
                  <c:v>1.6810466820513108</c:v>
                </c:pt>
                <c:pt idx="4002">
                  <c:v>1.6810406835034855</c:v>
                </c:pt>
                <c:pt idx="4003">
                  <c:v>1.6810346748415879</c:v>
                </c:pt>
                <c:pt idx="4004">
                  <c:v>1.681028656073571</c:v>
                </c:pt>
                <c:pt idx="4005">
                  <c:v>1.6810226272073803</c:v>
                </c:pt>
                <c:pt idx="4006">
                  <c:v>1.6810165882509542</c:v>
                </c:pt>
                <c:pt idx="4007">
                  <c:v>1.6810105392122241</c:v>
                </c:pt>
                <c:pt idx="4008">
                  <c:v>1.681004480099112</c:v>
                </c:pt>
                <c:pt idx="4009">
                  <c:v>1.6809984109195337</c:v>
                </c:pt>
                <c:pt idx="4010">
                  <c:v>1.6809923316813997</c:v>
                </c:pt>
                <c:pt idx="4011">
                  <c:v>1.6809862423926094</c:v>
                </c:pt>
                <c:pt idx="4012">
                  <c:v>1.6809801430610571</c:v>
                </c:pt>
                <c:pt idx="4013">
                  <c:v>1.6809740336946306</c:v>
                </c:pt>
                <c:pt idx="4014">
                  <c:v>1.6809679143012071</c:v>
                </c:pt>
                <c:pt idx="4015">
                  <c:v>1.6809617848886602</c:v>
                </c:pt>
                <c:pt idx="4016">
                  <c:v>1.6809556454648535</c:v>
                </c:pt>
                <c:pt idx="4017">
                  <c:v>1.6809494960376443</c:v>
                </c:pt>
                <c:pt idx="4018">
                  <c:v>1.6809433366148832</c:v>
                </c:pt>
                <c:pt idx="4019">
                  <c:v>1.680937167204412</c:v>
                </c:pt>
                <c:pt idx="4020">
                  <c:v>1.6809309878140675</c:v>
                </c:pt>
                <c:pt idx="4021">
                  <c:v>1.6809247984516766</c:v>
                </c:pt>
                <c:pt idx="4022">
                  <c:v>1.680918599125061</c:v>
                </c:pt>
                <c:pt idx="4023">
                  <c:v>1.6809123898420339</c:v>
                </c:pt>
                <c:pt idx="4024">
                  <c:v>1.6809061706104014</c:v>
                </c:pt>
                <c:pt idx="4025">
                  <c:v>1.6808999414379628</c:v>
                </c:pt>
                <c:pt idx="4026">
                  <c:v>1.6808937023325101</c:v>
                </c:pt>
                <c:pt idx="4027">
                  <c:v>1.680887453301829</c:v>
                </c:pt>
                <c:pt idx="4028">
                  <c:v>1.6808811943536952</c:v>
                </c:pt>
                <c:pt idx="4029">
                  <c:v>1.6808749254958801</c:v>
                </c:pt>
                <c:pt idx="4030">
                  <c:v>1.6808686467361469</c:v>
                </c:pt>
                <c:pt idx="4031">
                  <c:v>1.6808623580822504</c:v>
                </c:pt>
                <c:pt idx="4032">
                  <c:v>1.6808560595419406</c:v>
                </c:pt>
                <c:pt idx="4033">
                  <c:v>1.6808497511229574</c:v>
                </c:pt>
                <c:pt idx="4034">
                  <c:v>1.6808434328330371</c:v>
                </c:pt>
                <c:pt idx="4035">
                  <c:v>1.6808371046799051</c:v>
                </c:pt>
                <c:pt idx="4036">
                  <c:v>1.6808307666712832</c:v>
                </c:pt>
                <c:pt idx="4037">
                  <c:v>1.6808244188148829</c:v>
                </c:pt>
                <c:pt idx="4038">
                  <c:v>1.6808180611184105</c:v>
                </c:pt>
                <c:pt idx="4039">
                  <c:v>1.6808116935895652</c:v>
                </c:pt>
                <c:pt idx="4040">
                  <c:v>1.6808053162360372</c:v>
                </c:pt>
                <c:pt idx="4041">
                  <c:v>1.6807989290655121</c:v>
                </c:pt>
                <c:pt idx="4042">
                  <c:v>1.6807925320856665</c:v>
                </c:pt>
                <c:pt idx="4043">
                  <c:v>1.6807861253041714</c:v>
                </c:pt>
                <c:pt idx="4044">
                  <c:v>1.6807797087286895</c:v>
                </c:pt>
                <c:pt idx="4045">
                  <c:v>1.6807732823668768</c:v>
                </c:pt>
                <c:pt idx="4046">
                  <c:v>1.6807668462263829</c:v>
                </c:pt>
                <c:pt idx="4047">
                  <c:v>1.6807604003148491</c:v>
                </c:pt>
                <c:pt idx="4048">
                  <c:v>1.68075394463991</c:v>
                </c:pt>
                <c:pt idx="4049">
                  <c:v>1.6807474792091945</c:v>
                </c:pt>
                <c:pt idx="4050">
                  <c:v>1.680741004030323</c:v>
                </c:pt>
                <c:pt idx="4051">
                  <c:v>1.6807345191109087</c:v>
                </c:pt>
                <c:pt idx="4052">
                  <c:v>1.680728024458559</c:v>
                </c:pt>
                <c:pt idx="4053">
                  <c:v>1.6807215200808741</c:v>
                </c:pt>
                <c:pt idx="4054">
                  <c:v>1.6807150059854454</c:v>
                </c:pt>
                <c:pt idx="4055">
                  <c:v>1.6807084821798597</c:v>
                </c:pt>
                <c:pt idx="4056">
                  <c:v>1.6807019486716954</c:v>
                </c:pt>
                <c:pt idx="4057">
                  <c:v>1.6806954054685248</c:v>
                </c:pt>
                <c:pt idx="4058">
                  <c:v>1.6806888525779116</c:v>
                </c:pt>
                <c:pt idx="4059">
                  <c:v>1.680682290007415</c:v>
                </c:pt>
                <c:pt idx="4060">
                  <c:v>1.680675717764585</c:v>
                </c:pt>
                <c:pt idx="4061">
                  <c:v>1.6806691358569659</c:v>
                </c:pt>
                <c:pt idx="4062">
                  <c:v>1.6806625442920948</c:v>
                </c:pt>
                <c:pt idx="4063">
                  <c:v>1.6806559430775012</c:v>
                </c:pt>
                <c:pt idx="4064">
                  <c:v>1.6806493322207086</c:v>
                </c:pt>
                <c:pt idx="4065">
                  <c:v>1.6806427117292335</c:v>
                </c:pt>
                <c:pt idx="4066">
                  <c:v>1.680636081610585</c:v>
                </c:pt>
                <c:pt idx="4067">
                  <c:v>1.6806294418722656</c:v>
                </c:pt>
                <c:pt idx="4068">
                  <c:v>1.6806227925217705</c:v>
                </c:pt>
                <c:pt idx="4069">
                  <c:v>1.6806161335665888</c:v>
                </c:pt>
                <c:pt idx="4070">
                  <c:v>1.6806094650142023</c:v>
                </c:pt>
                <c:pt idx="4071">
                  <c:v>1.6806027868720848</c:v>
                </c:pt>
                <c:pt idx="4072">
                  <c:v>1.680596099147706</c:v>
                </c:pt>
                <c:pt idx="4073">
                  <c:v>1.6805894018485259</c:v>
                </c:pt>
                <c:pt idx="4074">
                  <c:v>1.6805826949819991</c:v>
                </c:pt>
                <c:pt idx="4075">
                  <c:v>1.6805759785555736</c:v>
                </c:pt>
                <c:pt idx="4076">
                  <c:v>1.6805692525766895</c:v>
                </c:pt>
                <c:pt idx="4077">
                  <c:v>1.6805625170527803</c:v>
                </c:pt>
                <c:pt idx="4078">
                  <c:v>1.6805557719912736</c:v>
                </c:pt>
                <c:pt idx="4079">
                  <c:v>1.6805490173995894</c:v>
                </c:pt>
                <c:pt idx="4080">
                  <c:v>1.6805422532851415</c:v>
                </c:pt>
                <c:pt idx="4081">
                  <c:v>1.6805354796553356</c:v>
                </c:pt>
                <c:pt idx="4082">
                  <c:v>1.6805286965175728</c:v>
                </c:pt>
                <c:pt idx="4083">
                  <c:v>1.6805219038792449</c:v>
                </c:pt>
                <c:pt idx="4084">
                  <c:v>1.6805151017477389</c:v>
                </c:pt>
                <c:pt idx="4085">
                  <c:v>1.6805082901304338</c:v>
                </c:pt>
                <c:pt idx="4086">
                  <c:v>1.6805014690347029</c:v>
                </c:pt>
                <c:pt idx="4087">
                  <c:v>1.680494638467912</c:v>
                </c:pt>
                <c:pt idx="4088">
                  <c:v>1.6804877984374207</c:v>
                </c:pt>
                <c:pt idx="4089">
                  <c:v>1.6804809489505801</c:v>
                </c:pt>
                <c:pt idx="4090">
                  <c:v>1.6804740900147379</c:v>
                </c:pt>
                <c:pt idx="4091">
                  <c:v>1.6804672216372321</c:v>
                </c:pt>
                <c:pt idx="4092">
                  <c:v>1.6804603438253958</c:v>
                </c:pt>
                <c:pt idx="4093">
                  <c:v>1.6804534565865539</c:v>
                </c:pt>
                <c:pt idx="4094">
                  <c:v>1.6804465599280254</c:v>
                </c:pt>
                <c:pt idx="4095">
                  <c:v>1.6804396538571229</c:v>
                </c:pt>
                <c:pt idx="4096">
                  <c:v>1.6804327383811526</c:v>
                </c:pt>
                <c:pt idx="4097">
                  <c:v>1.6804258135074124</c:v>
                </c:pt>
                <c:pt idx="4098">
                  <c:v>1.6804188792431949</c:v>
                </c:pt>
                <c:pt idx="4099">
                  <c:v>1.6804119355957861</c:v>
                </c:pt>
                <c:pt idx="4100">
                  <c:v>1.6804049825724645</c:v>
                </c:pt>
                <c:pt idx="4101">
                  <c:v>1.6803980201805029</c:v>
                </c:pt>
                <c:pt idx="4102">
                  <c:v>1.6803910484271667</c:v>
                </c:pt>
                <c:pt idx="4103">
                  <c:v>1.6803840673197148</c:v>
                </c:pt>
                <c:pt idx="4104">
                  <c:v>1.6803770768653996</c:v>
                </c:pt>
                <c:pt idx="4105">
                  <c:v>1.6803700770714673</c:v>
                </c:pt>
                <c:pt idx="4106">
                  <c:v>1.6803630679451571</c:v>
                </c:pt>
                <c:pt idx="4107">
                  <c:v>1.6803560494937018</c:v>
                </c:pt>
                <c:pt idx="4108">
                  <c:v>1.6803490217243267</c:v>
                </c:pt>
                <c:pt idx="4109">
                  <c:v>1.6803419846442516</c:v>
                </c:pt>
                <c:pt idx="4110">
                  <c:v>1.6803349382606898</c:v>
                </c:pt>
                <c:pt idx="4111">
                  <c:v>1.680327882580847</c:v>
                </c:pt>
                <c:pt idx="4112">
                  <c:v>1.6803208176119231</c:v>
                </c:pt>
                <c:pt idx="4113">
                  <c:v>1.6803137433611113</c:v>
                </c:pt>
                <c:pt idx="4114">
                  <c:v>1.6803066598355989</c:v>
                </c:pt>
                <c:pt idx="4115">
                  <c:v>1.6802995670425651</c:v>
                </c:pt>
                <c:pt idx="4116">
                  <c:v>1.6802924649891842</c:v>
                </c:pt>
                <c:pt idx="4117">
                  <c:v>1.6802853536826219</c:v>
                </c:pt>
                <c:pt idx="4118">
                  <c:v>1.6802782331300401</c:v>
                </c:pt>
                <c:pt idx="4119">
                  <c:v>1.6802711033385926</c:v>
                </c:pt>
                <c:pt idx="4120">
                  <c:v>1.6802639643154267</c:v>
                </c:pt>
                <c:pt idx="4121">
                  <c:v>1.6802568160676836</c:v>
                </c:pt>
                <c:pt idx="4122">
                  <c:v>1.6802496586024973</c:v>
                </c:pt>
                <c:pt idx="4123">
                  <c:v>1.680242491926996</c:v>
                </c:pt>
                <c:pt idx="4124">
                  <c:v>1.6802353160483015</c:v>
                </c:pt>
                <c:pt idx="4125">
                  <c:v>1.6802281309735296</c:v>
                </c:pt>
                <c:pt idx="4126">
                  <c:v>1.6802209367097878</c:v>
                </c:pt>
                <c:pt idx="4127">
                  <c:v>1.6802137332641787</c:v>
                </c:pt>
                <c:pt idx="4128">
                  <c:v>1.6802065206437979</c:v>
                </c:pt>
                <c:pt idx="4129">
                  <c:v>1.6801992988557353</c:v>
                </c:pt>
                <c:pt idx="4130">
                  <c:v>1.6801920679070732</c:v>
                </c:pt>
                <c:pt idx="4131">
                  <c:v>1.6801848278048881</c:v>
                </c:pt>
                <c:pt idx="4132">
                  <c:v>1.6801775785562501</c:v>
                </c:pt>
                <c:pt idx="4133">
                  <c:v>1.6801703201682232</c:v>
                </c:pt>
                <c:pt idx="4134">
                  <c:v>1.6801630526478641</c:v>
                </c:pt>
                <c:pt idx="4135">
                  <c:v>1.6801557760022243</c:v>
                </c:pt>
                <c:pt idx="4136">
                  <c:v>1.680148490238347</c:v>
                </c:pt>
                <c:pt idx="4137">
                  <c:v>1.6801411953632717</c:v>
                </c:pt>
                <c:pt idx="4138">
                  <c:v>1.6801338913840294</c:v>
                </c:pt>
                <c:pt idx="4139">
                  <c:v>1.6801265783076451</c:v>
                </c:pt>
                <c:pt idx="4140">
                  <c:v>1.6801192561411389</c:v>
                </c:pt>
                <c:pt idx="4141">
                  <c:v>1.6801119248915219</c:v>
                </c:pt>
                <c:pt idx="4142">
                  <c:v>1.6801045845658014</c:v>
                </c:pt>
                <c:pt idx="4143">
                  <c:v>1.6800972351709769</c:v>
                </c:pt>
                <c:pt idx="4144">
                  <c:v>1.6800898767140424</c:v>
                </c:pt>
                <c:pt idx="4145">
                  <c:v>1.6800825092019851</c:v>
                </c:pt>
                <c:pt idx="4146">
                  <c:v>1.6800751326417855</c:v>
                </c:pt>
                <c:pt idx="4147">
                  <c:v>1.6800677470404179</c:v>
                </c:pt>
                <c:pt idx="4148">
                  <c:v>1.6800603524048525</c:v>
                </c:pt>
                <c:pt idx="4149">
                  <c:v>1.6800529487420495</c:v>
                </c:pt>
                <c:pt idx="4150">
                  <c:v>1.680045536058965</c:v>
                </c:pt>
                <c:pt idx="4151">
                  <c:v>1.6800381143625489</c:v>
                </c:pt>
                <c:pt idx="4152">
                  <c:v>1.6800306836597445</c:v>
                </c:pt>
                <c:pt idx="4153">
                  <c:v>1.6800232439574878</c:v>
                </c:pt>
                <c:pt idx="4154">
                  <c:v>1.6800157952627104</c:v>
                </c:pt>
                <c:pt idx="4155">
                  <c:v>1.680008337582336</c:v>
                </c:pt>
                <c:pt idx="4156">
                  <c:v>1.6800008709232839</c:v>
                </c:pt>
                <c:pt idx="4157">
                  <c:v>1.6799933952924651</c:v>
                </c:pt>
                <c:pt idx="4158">
                  <c:v>1.6799859106967849</c:v>
                </c:pt>
                <c:pt idx="4159">
                  <c:v>1.6799784171431442</c:v>
                </c:pt>
                <c:pt idx="4160">
                  <c:v>1.6799709146384345</c:v>
                </c:pt>
                <c:pt idx="4161">
                  <c:v>1.6799634031895443</c:v>
                </c:pt>
                <c:pt idx="4162">
                  <c:v>1.6799558828033536</c:v>
                </c:pt>
                <c:pt idx="4163">
                  <c:v>1.6799483534867374</c:v>
                </c:pt>
                <c:pt idx="4164">
                  <c:v>1.6799408152465638</c:v>
                </c:pt>
                <c:pt idx="4165">
                  <c:v>1.6799332680896952</c:v>
                </c:pt>
                <c:pt idx="4166">
                  <c:v>1.6799257120229871</c:v>
                </c:pt>
                <c:pt idx="4167">
                  <c:v>1.6799181470532911</c:v>
                </c:pt>
                <c:pt idx="4168">
                  <c:v>1.6799105731874486</c:v>
                </c:pt>
                <c:pt idx="4169">
                  <c:v>1.6799029904322988</c:v>
                </c:pt>
                <c:pt idx="4170">
                  <c:v>1.6798953987946728</c:v>
                </c:pt>
                <c:pt idx="4171">
                  <c:v>1.6798877982813956</c:v>
                </c:pt>
                <c:pt idx="4172">
                  <c:v>1.6798801888992865</c:v>
                </c:pt>
                <c:pt idx="4173">
                  <c:v>1.6798725706551578</c:v>
                </c:pt>
                <c:pt idx="4174">
                  <c:v>1.6798649435558175</c:v>
                </c:pt>
                <c:pt idx="4175">
                  <c:v>1.6798573076080661</c:v>
                </c:pt>
                <c:pt idx="4176">
                  <c:v>1.6798496628186974</c:v>
                </c:pt>
                <c:pt idx="4177">
                  <c:v>1.6798420091945014</c:v>
                </c:pt>
                <c:pt idx="4178">
                  <c:v>1.6798343467422583</c:v>
                </c:pt>
                <c:pt idx="4179">
                  <c:v>1.679826675468747</c:v>
                </c:pt>
                <c:pt idx="4180">
                  <c:v>1.6798189953807361</c:v>
                </c:pt>
                <c:pt idx="4181">
                  <c:v>1.67981130648499</c:v>
                </c:pt>
                <c:pt idx="4182">
                  <c:v>1.6798036087882675</c:v>
                </c:pt>
                <c:pt idx="4183">
                  <c:v>1.6797959022973199</c:v>
                </c:pt>
                <c:pt idx="4184">
                  <c:v>1.6797881870188935</c:v>
                </c:pt>
                <c:pt idx="4185">
                  <c:v>1.6797804629597288</c:v>
                </c:pt>
                <c:pt idx="4186">
                  <c:v>1.6797727301265586</c:v>
                </c:pt>
                <c:pt idx="4187">
                  <c:v>1.6797649885261114</c:v>
                </c:pt>
                <c:pt idx="4188">
                  <c:v>1.6797572381651094</c:v>
                </c:pt>
                <c:pt idx="4189">
                  <c:v>1.6797494790502674</c:v>
                </c:pt>
                <c:pt idx="4190">
                  <c:v>1.6797417111882955</c:v>
                </c:pt>
                <c:pt idx="4191">
                  <c:v>1.6797339345858984</c:v>
                </c:pt>
                <c:pt idx="4192">
                  <c:v>1.679726149249773</c:v>
                </c:pt>
                <c:pt idx="4193">
                  <c:v>1.6797183551866111</c:v>
                </c:pt>
                <c:pt idx="4194">
                  <c:v>1.679710552403098</c:v>
                </c:pt>
                <c:pt idx="4195">
                  <c:v>1.6797027409059151</c:v>
                </c:pt>
                <c:pt idx="4196">
                  <c:v>1.6796949207017347</c:v>
                </c:pt>
                <c:pt idx="4197">
                  <c:v>1.6796870917972253</c:v>
                </c:pt>
                <c:pt idx="4198">
                  <c:v>1.6796792541990486</c:v>
                </c:pt>
                <c:pt idx="4199">
                  <c:v>1.6796714079138604</c:v>
                </c:pt>
                <c:pt idx="4200">
                  <c:v>1.6796635529483113</c:v>
                </c:pt>
                <c:pt idx="4201">
                  <c:v>1.6796556893090444</c:v>
                </c:pt>
                <c:pt idx="4202">
                  <c:v>1.6796478170026983</c:v>
                </c:pt>
                <c:pt idx="4203">
                  <c:v>1.6796399360359053</c:v>
                </c:pt>
                <c:pt idx="4204">
                  <c:v>1.6796320464152912</c:v>
                </c:pt>
                <c:pt idx="4205">
                  <c:v>1.6796241481474767</c:v>
                </c:pt>
                <c:pt idx="4206">
                  <c:v>1.6796162412390754</c:v>
                </c:pt>
                <c:pt idx="4207">
                  <c:v>1.6796083256966972</c:v>
                </c:pt>
                <c:pt idx="4208">
                  <c:v>1.6796004015269439</c:v>
                </c:pt>
                <c:pt idx="4209">
                  <c:v>1.6795924687364114</c:v>
                </c:pt>
                <c:pt idx="4210">
                  <c:v>1.6795845273316921</c:v>
                </c:pt>
                <c:pt idx="4211">
                  <c:v>1.6795765773193696</c:v>
                </c:pt>
                <c:pt idx="4212">
                  <c:v>1.6795686187060233</c:v>
                </c:pt>
                <c:pt idx="4213">
                  <c:v>1.6795606514982271</c:v>
                </c:pt>
                <c:pt idx="4214">
                  <c:v>1.6795526757025474</c:v>
                </c:pt>
                <c:pt idx="4215">
                  <c:v>1.6795446913255461</c:v>
                </c:pt>
                <c:pt idx="4216">
                  <c:v>1.6795366983737783</c:v>
                </c:pt>
                <c:pt idx="4217">
                  <c:v>1.6795286968537946</c:v>
                </c:pt>
                <c:pt idx="4218">
                  <c:v>1.6795206867721382</c:v>
                </c:pt>
                <c:pt idx="4219">
                  <c:v>1.6795126681353478</c:v>
                </c:pt>
                <c:pt idx="4220">
                  <c:v>1.6795046409499552</c:v>
                </c:pt>
                <c:pt idx="4221">
                  <c:v>1.6794966052224876</c:v>
                </c:pt>
                <c:pt idx="4222">
                  <c:v>1.6794885609594643</c:v>
                </c:pt>
                <c:pt idx="4223">
                  <c:v>1.6794805081674018</c:v>
                </c:pt>
                <c:pt idx="4224">
                  <c:v>1.6794724468528077</c:v>
                </c:pt>
                <c:pt idx="4225">
                  <c:v>1.679464377022186</c:v>
                </c:pt>
                <c:pt idx="4226">
                  <c:v>1.6794562986820345</c:v>
                </c:pt>
                <c:pt idx="4227">
                  <c:v>1.6794482118388436</c:v>
                </c:pt>
                <c:pt idx="4228">
                  <c:v>1.6794401164991011</c:v>
                </c:pt>
                <c:pt idx="4229">
                  <c:v>1.6794320126692854</c:v>
                </c:pt>
                <c:pt idx="4230">
                  <c:v>1.679423900355872</c:v>
                </c:pt>
                <c:pt idx="4231">
                  <c:v>1.6794157795653288</c:v>
                </c:pt>
                <c:pt idx="4232">
                  <c:v>1.6794076503041193</c:v>
                </c:pt>
                <c:pt idx="4233">
                  <c:v>1.6793995125787007</c:v>
                </c:pt>
                <c:pt idx="4234">
                  <c:v>1.6793913663955233</c:v>
                </c:pt>
                <c:pt idx="4235">
                  <c:v>1.6793832117610348</c:v>
                </c:pt>
                <c:pt idx="4236">
                  <c:v>1.679375048681673</c:v>
                </c:pt>
                <c:pt idx="4237">
                  <c:v>1.6793668771638737</c:v>
                </c:pt>
                <c:pt idx="4238">
                  <c:v>1.6793586972140644</c:v>
                </c:pt>
                <c:pt idx="4239">
                  <c:v>1.6793505088386691</c:v>
                </c:pt>
                <c:pt idx="4240">
                  <c:v>1.6793423120441036</c:v>
                </c:pt>
                <c:pt idx="4241">
                  <c:v>1.6793341068367804</c:v>
                </c:pt>
                <c:pt idx="4242">
                  <c:v>1.679325893223105</c:v>
                </c:pt>
                <c:pt idx="4243">
                  <c:v>1.6793176712094768</c:v>
                </c:pt>
                <c:pt idx="4244">
                  <c:v>1.6793094408022911</c:v>
                </c:pt>
                <c:pt idx="4245">
                  <c:v>1.6793012020079359</c:v>
                </c:pt>
                <c:pt idx="4246">
                  <c:v>1.6792929548327948</c:v>
                </c:pt>
                <c:pt idx="4247">
                  <c:v>1.6792846992832458</c:v>
                </c:pt>
                <c:pt idx="4248">
                  <c:v>1.6792764353656597</c:v>
                </c:pt>
                <c:pt idx="4249">
                  <c:v>1.6792681630864024</c:v>
                </c:pt>
                <c:pt idx="4250">
                  <c:v>1.6792598824518352</c:v>
                </c:pt>
                <c:pt idx="4251">
                  <c:v>1.679251593468313</c:v>
                </c:pt>
                <c:pt idx="4252">
                  <c:v>1.6792432961421837</c:v>
                </c:pt>
                <c:pt idx="4253">
                  <c:v>1.6792349904797932</c:v>
                </c:pt>
                <c:pt idx="4254">
                  <c:v>1.6792266764874779</c:v>
                </c:pt>
                <c:pt idx="4255">
                  <c:v>1.6792183541715699</c:v>
                </c:pt>
                <c:pt idx="4256">
                  <c:v>1.6792100235383973</c:v>
                </c:pt>
                <c:pt idx="4257">
                  <c:v>1.6792016845942803</c:v>
                </c:pt>
                <c:pt idx="4258">
                  <c:v>1.679193337345535</c:v>
                </c:pt>
                <c:pt idx="4259">
                  <c:v>1.6791849817984716</c:v>
                </c:pt>
                <c:pt idx="4260">
                  <c:v>1.6791766179593943</c:v>
                </c:pt>
                <c:pt idx="4261">
                  <c:v>1.679168245834602</c:v>
                </c:pt>
                <c:pt idx="4262">
                  <c:v>1.6791598654303885</c:v>
                </c:pt>
                <c:pt idx="4263">
                  <c:v>1.67915147675304</c:v>
                </c:pt>
                <c:pt idx="4264">
                  <c:v>1.6791430798088409</c:v>
                </c:pt>
                <c:pt idx="4265">
                  <c:v>1.6791346746040667</c:v>
                </c:pt>
                <c:pt idx="4266">
                  <c:v>1.6791262611449884</c:v>
                </c:pt>
                <c:pt idx="4267">
                  <c:v>1.6791178394378719</c:v>
                </c:pt>
                <c:pt idx="4268">
                  <c:v>1.6791094094889778</c:v>
                </c:pt>
                <c:pt idx="4269">
                  <c:v>1.6791009713045599</c:v>
                </c:pt>
                <c:pt idx="4270">
                  <c:v>1.6790925248908675</c:v>
                </c:pt>
                <c:pt idx="4271">
                  <c:v>1.6790840702541436</c:v>
                </c:pt>
                <c:pt idx="4272">
                  <c:v>1.6790756074006272</c:v>
                </c:pt>
                <c:pt idx="4273">
                  <c:v>1.6790671363365504</c:v>
                </c:pt>
                <c:pt idx="4274">
                  <c:v>1.6790586570681401</c:v>
                </c:pt>
                <c:pt idx="4275">
                  <c:v>1.6790501696016182</c:v>
                </c:pt>
                <c:pt idx="4276">
                  <c:v>1.679041673943201</c:v>
                </c:pt>
                <c:pt idx="4277">
                  <c:v>1.6790331700990984</c:v>
                </c:pt>
                <c:pt idx="4278">
                  <c:v>1.679024658075515</c:v>
                </c:pt>
                <c:pt idx="4279">
                  <c:v>1.6790161378786519</c:v>
                </c:pt>
                <c:pt idx="4280">
                  <c:v>1.6790076095147031</c:v>
                </c:pt>
                <c:pt idx="4281">
                  <c:v>1.6789990729898563</c:v>
                </c:pt>
                <c:pt idx="4282">
                  <c:v>1.6789905283102955</c:v>
                </c:pt>
                <c:pt idx="4283">
                  <c:v>1.6789819754821991</c:v>
                </c:pt>
                <c:pt idx="4284">
                  <c:v>1.6789734145117385</c:v>
                </c:pt>
                <c:pt idx="4285">
                  <c:v>1.6789648454050814</c:v>
                </c:pt>
                <c:pt idx="4286">
                  <c:v>1.6789562681683892</c:v>
                </c:pt>
                <c:pt idx="4287">
                  <c:v>1.6789476828078183</c:v>
                </c:pt>
                <c:pt idx="4288">
                  <c:v>1.6789390893295191</c:v>
                </c:pt>
                <c:pt idx="4289">
                  <c:v>1.6789304877396372</c:v>
                </c:pt>
                <c:pt idx="4290">
                  <c:v>1.6789218780443125</c:v>
                </c:pt>
                <c:pt idx="4291">
                  <c:v>1.6789132602496792</c:v>
                </c:pt>
                <c:pt idx="4292">
                  <c:v>1.6789046343618677</c:v>
                </c:pt>
                <c:pt idx="4293">
                  <c:v>1.6788960003870006</c:v>
                </c:pt>
                <c:pt idx="4294">
                  <c:v>1.6788873583311967</c:v>
                </c:pt>
                <c:pt idx="4295">
                  <c:v>1.6788787082005692</c:v>
                </c:pt>
                <c:pt idx="4296">
                  <c:v>1.6788700500012255</c:v>
                </c:pt>
                <c:pt idx="4297">
                  <c:v>1.6788613837392687</c:v>
                </c:pt>
                <c:pt idx="4298">
                  <c:v>1.6788527094207952</c:v>
                </c:pt>
                <c:pt idx="4299">
                  <c:v>1.6788440270518965</c:v>
                </c:pt>
                <c:pt idx="4300">
                  <c:v>1.678835336638659</c:v>
                </c:pt>
                <c:pt idx="4301">
                  <c:v>1.6788266381871637</c:v>
                </c:pt>
                <c:pt idx="4302">
                  <c:v>1.6788179317034873</c:v>
                </c:pt>
                <c:pt idx="4303">
                  <c:v>1.6788092171936979</c:v>
                </c:pt>
                <c:pt idx="4304">
                  <c:v>1.6788004946638626</c:v>
                </c:pt>
                <c:pt idx="4305">
                  <c:v>1.6787917641200401</c:v>
                </c:pt>
                <c:pt idx="4306">
                  <c:v>1.678783025568285</c:v>
                </c:pt>
                <c:pt idx="4307">
                  <c:v>1.6787742790146463</c:v>
                </c:pt>
                <c:pt idx="4308">
                  <c:v>1.6787655244651676</c:v>
                </c:pt>
                <c:pt idx="4309">
                  <c:v>1.6787567619258876</c:v>
                </c:pt>
                <c:pt idx="4310">
                  <c:v>1.6787479914028398</c:v>
                </c:pt>
                <c:pt idx="4311">
                  <c:v>1.6787392129020522</c:v>
                </c:pt>
                <c:pt idx="4312">
                  <c:v>1.6787304264295471</c:v>
                </c:pt>
                <c:pt idx="4313">
                  <c:v>1.6787216319913416</c:v>
                </c:pt>
                <c:pt idx="4314">
                  <c:v>1.6787128295934488</c:v>
                </c:pt>
                <c:pt idx="4315">
                  <c:v>1.678704019241875</c:v>
                </c:pt>
                <c:pt idx="4316">
                  <c:v>1.6786952009426215</c:v>
                </c:pt>
                <c:pt idx="4317">
                  <c:v>1.6786863747016851</c:v>
                </c:pt>
                <c:pt idx="4318">
                  <c:v>1.6786775405250571</c:v>
                </c:pt>
                <c:pt idx="4319">
                  <c:v>1.6786686984187233</c:v>
                </c:pt>
                <c:pt idx="4320">
                  <c:v>1.6786598483886641</c:v>
                </c:pt>
                <c:pt idx="4321">
                  <c:v>1.6786509904408555</c:v>
                </c:pt>
                <c:pt idx="4322">
                  <c:v>1.678642124581267</c:v>
                </c:pt>
                <c:pt idx="4323">
                  <c:v>1.6786332508158646</c:v>
                </c:pt>
                <c:pt idx="4324">
                  <c:v>1.6786243691506075</c:v>
                </c:pt>
                <c:pt idx="4325">
                  <c:v>1.6786154795914507</c:v>
                </c:pt>
                <c:pt idx="4326">
                  <c:v>1.678606582144343</c:v>
                </c:pt>
                <c:pt idx="4327">
                  <c:v>1.67859767681523</c:v>
                </c:pt>
                <c:pt idx="4328">
                  <c:v>1.6785887636100489</c:v>
                </c:pt>
                <c:pt idx="4329">
                  <c:v>1.6785798425347349</c:v>
                </c:pt>
                <c:pt idx="4330">
                  <c:v>1.6785709135952167</c:v>
                </c:pt>
                <c:pt idx="4331">
                  <c:v>1.6785619767974176</c:v>
                </c:pt>
                <c:pt idx="4332">
                  <c:v>1.6785530321472562</c:v>
                </c:pt>
                <c:pt idx="4333">
                  <c:v>1.6785440796506452</c:v>
                </c:pt>
                <c:pt idx="4334">
                  <c:v>1.6785351193134932</c:v>
                </c:pt>
                <c:pt idx="4335">
                  <c:v>1.6785261511417031</c:v>
                </c:pt>
                <c:pt idx="4336">
                  <c:v>1.678517175141172</c:v>
                </c:pt>
                <c:pt idx="4337">
                  <c:v>1.6785081913177942</c:v>
                </c:pt>
                <c:pt idx="4338">
                  <c:v>1.6784991996774561</c:v>
                </c:pt>
                <c:pt idx="4339">
                  <c:v>1.6784902002260398</c:v>
                </c:pt>
                <c:pt idx="4340">
                  <c:v>1.6784811929694232</c:v>
                </c:pt>
                <c:pt idx="4341">
                  <c:v>1.6784721779134788</c:v>
                </c:pt>
                <c:pt idx="4342">
                  <c:v>1.6784631550640734</c:v>
                </c:pt>
                <c:pt idx="4343">
                  <c:v>1.6784541244270685</c:v>
                </c:pt>
                <c:pt idx="4344">
                  <c:v>1.678445086008322</c:v>
                </c:pt>
                <c:pt idx="4345">
                  <c:v>1.6784360398136846</c:v>
                </c:pt>
                <c:pt idx="4346">
                  <c:v>1.678426985849004</c:v>
                </c:pt>
                <c:pt idx="4347">
                  <c:v>1.6784179241201211</c:v>
                </c:pt>
                <c:pt idx="4348">
                  <c:v>1.6784088546328728</c:v>
                </c:pt>
                <c:pt idx="4349">
                  <c:v>1.678399777393091</c:v>
                </c:pt>
                <c:pt idx="4350">
                  <c:v>1.6783906924066017</c:v>
                </c:pt>
                <c:pt idx="4351">
                  <c:v>1.6783815996792257</c:v>
                </c:pt>
                <c:pt idx="4352">
                  <c:v>1.6783724992167808</c:v>
                </c:pt>
                <c:pt idx="4353">
                  <c:v>1.6783633910250773</c:v>
                </c:pt>
                <c:pt idx="4354">
                  <c:v>1.6783542751099214</c:v>
                </c:pt>
                <c:pt idx="4355">
                  <c:v>1.678345151477115</c:v>
                </c:pt>
                <c:pt idx="4356">
                  <c:v>1.6783360201324533</c:v>
                </c:pt>
                <c:pt idx="4357">
                  <c:v>1.678326881081728</c:v>
                </c:pt>
                <c:pt idx="4358">
                  <c:v>1.6783177343307254</c:v>
                </c:pt>
                <c:pt idx="4359">
                  <c:v>1.6783085798852269</c:v>
                </c:pt>
                <c:pt idx="4360">
                  <c:v>1.6782994177510078</c:v>
                </c:pt>
                <c:pt idx="4361">
                  <c:v>1.6782902479338395</c:v>
                </c:pt>
                <c:pt idx="4362">
                  <c:v>1.6782810704394882</c:v>
                </c:pt>
                <c:pt idx="4363">
                  <c:v>1.6782718852737153</c:v>
                </c:pt>
                <c:pt idx="4364">
                  <c:v>1.6782626924422757</c:v>
                </c:pt>
                <c:pt idx="4365">
                  <c:v>1.6782534919509224</c:v>
                </c:pt>
                <c:pt idx="4366">
                  <c:v>1.6782442838054006</c:v>
                </c:pt>
                <c:pt idx="4367">
                  <c:v>1.6782350680114511</c:v>
                </c:pt>
                <c:pt idx="4368">
                  <c:v>1.6782258445748108</c:v>
                </c:pt>
                <c:pt idx="4369">
                  <c:v>1.6782166135012102</c:v>
                </c:pt>
                <c:pt idx="4370">
                  <c:v>1.678207374796377</c:v>
                </c:pt>
                <c:pt idx="4371">
                  <c:v>1.6781981284660312</c:v>
                </c:pt>
                <c:pt idx="4372">
                  <c:v>1.6781888745158904</c:v>
                </c:pt>
                <c:pt idx="4373">
                  <c:v>1.6781796129516646</c:v>
                </c:pt>
                <c:pt idx="4374">
                  <c:v>1.6781703437790618</c:v>
                </c:pt>
                <c:pt idx="4375">
                  <c:v>1.6781610670037825</c:v>
                </c:pt>
                <c:pt idx="4376">
                  <c:v>1.678151782631524</c:v>
                </c:pt>
                <c:pt idx="4377">
                  <c:v>1.6781424906679774</c:v>
                </c:pt>
                <c:pt idx="4378">
                  <c:v>1.6781331911188306</c:v>
                </c:pt>
                <c:pt idx="4379">
                  <c:v>1.6781238839897648</c:v>
                </c:pt>
                <c:pt idx="4380">
                  <c:v>1.6781145692864572</c:v>
                </c:pt>
                <c:pt idx="4381">
                  <c:v>1.6781052470145796</c:v>
                </c:pt>
                <c:pt idx="4382">
                  <c:v>1.6780959171798004</c:v>
                </c:pt>
                <c:pt idx="4383">
                  <c:v>1.6780865797877804</c:v>
                </c:pt>
                <c:pt idx="4384">
                  <c:v>1.6780772348441781</c:v>
                </c:pt>
                <c:pt idx="4385">
                  <c:v>1.6780678823546453</c:v>
                </c:pt>
                <c:pt idx="4386">
                  <c:v>1.6780585223248303</c:v>
                </c:pt>
                <c:pt idx="4387">
                  <c:v>1.678049154760376</c:v>
                </c:pt>
                <c:pt idx="4388">
                  <c:v>1.6780397796669206</c:v>
                </c:pt>
                <c:pt idx="4389">
                  <c:v>1.678030397050096</c:v>
                </c:pt>
                <c:pt idx="4390">
                  <c:v>1.6780210069155321</c:v>
                </c:pt>
                <c:pt idx="4391">
                  <c:v>1.6780116092688511</c:v>
                </c:pt>
                <c:pt idx="4392">
                  <c:v>1.6780022041156721</c:v>
                </c:pt>
                <c:pt idx="4393">
                  <c:v>1.6779927914616093</c:v>
                </c:pt>
                <c:pt idx="4394">
                  <c:v>1.6779833713122698</c:v>
                </c:pt>
                <c:pt idx="4395">
                  <c:v>1.6779739436732601</c:v>
                </c:pt>
                <c:pt idx="4396">
                  <c:v>1.6779645085501773</c:v>
                </c:pt>
                <c:pt idx="4397">
                  <c:v>1.6779550659486175</c:v>
                </c:pt>
                <c:pt idx="4398">
                  <c:v>1.6779456158741692</c:v>
                </c:pt>
                <c:pt idx="4399">
                  <c:v>1.6779361583324182</c:v>
                </c:pt>
                <c:pt idx="4400">
                  <c:v>1.6779266933289441</c:v>
                </c:pt>
                <c:pt idx="4401">
                  <c:v>1.6779172208693218</c:v>
                </c:pt>
                <c:pt idx="4402">
                  <c:v>1.6779077409591217</c:v>
                </c:pt>
                <c:pt idx="4403">
                  <c:v>1.67789825360391</c:v>
                </c:pt>
                <c:pt idx="4404">
                  <c:v>1.677888758809247</c:v>
                </c:pt>
                <c:pt idx="4405">
                  <c:v>1.6778792565806895</c:v>
                </c:pt>
                <c:pt idx="4406">
                  <c:v>1.6778697469237873</c:v>
                </c:pt>
                <c:pt idx="4407">
                  <c:v>1.6778602298440888</c:v>
                </c:pt>
                <c:pt idx="4408">
                  <c:v>1.6778507053471352</c:v>
                </c:pt>
                <c:pt idx="4409">
                  <c:v>1.6778411734384626</c:v>
                </c:pt>
                <c:pt idx="4410">
                  <c:v>1.6778316341236046</c:v>
                </c:pt>
                <c:pt idx="4411">
                  <c:v>1.6778220874080878</c:v>
                </c:pt>
                <c:pt idx="4412">
                  <c:v>1.677812533297435</c:v>
                </c:pt>
                <c:pt idx="4413">
                  <c:v>1.6778029717971652</c:v>
                </c:pt>
                <c:pt idx="4414">
                  <c:v>1.6777934029127903</c:v>
                </c:pt>
                <c:pt idx="4415">
                  <c:v>1.67778382664982</c:v>
                </c:pt>
                <c:pt idx="4416">
                  <c:v>1.6777742430137583</c:v>
                </c:pt>
                <c:pt idx="4417">
                  <c:v>1.6777646520101031</c:v>
                </c:pt>
                <c:pt idx="4418">
                  <c:v>1.6777550536443493</c:v>
                </c:pt>
                <c:pt idx="4419">
                  <c:v>1.677745447921988</c:v>
                </c:pt>
                <c:pt idx="4420">
                  <c:v>1.6777358348485023</c:v>
                </c:pt>
                <c:pt idx="4421">
                  <c:v>1.6777262144293734</c:v>
                </c:pt>
                <c:pt idx="4422">
                  <c:v>1.6777165866700772</c:v>
                </c:pt>
                <c:pt idx="4423">
                  <c:v>1.6777069515760838</c:v>
                </c:pt>
                <c:pt idx="4424">
                  <c:v>1.6776973091528609</c:v>
                </c:pt>
                <c:pt idx="4425">
                  <c:v>1.6776876594058683</c:v>
                </c:pt>
                <c:pt idx="4426">
                  <c:v>1.6776780023405642</c:v>
                </c:pt>
                <c:pt idx="4427">
                  <c:v>1.6776683379624002</c:v>
                </c:pt>
                <c:pt idx="4428">
                  <c:v>1.677658666276824</c:v>
                </c:pt>
                <c:pt idx="4429">
                  <c:v>1.6776489872892792</c:v>
                </c:pt>
                <c:pt idx="4430">
                  <c:v>1.6776393010052024</c:v>
                </c:pt>
                <c:pt idx="4431">
                  <c:v>1.6776296074300294</c:v>
                </c:pt>
                <c:pt idx="4432">
                  <c:v>1.6776199065691872</c:v>
                </c:pt>
                <c:pt idx="4433">
                  <c:v>1.677610198428102</c:v>
                </c:pt>
                <c:pt idx="4434">
                  <c:v>1.677600483012192</c:v>
                </c:pt>
                <c:pt idx="4435">
                  <c:v>1.6775907603268727</c:v>
                </c:pt>
                <c:pt idx="4436">
                  <c:v>1.6775810303775545</c:v>
                </c:pt>
                <c:pt idx="4437">
                  <c:v>1.677571293169644</c:v>
                </c:pt>
                <c:pt idx="4438">
                  <c:v>1.6775615487085411</c:v>
                </c:pt>
                <c:pt idx="4439">
                  <c:v>1.6775517969996434</c:v>
                </c:pt>
                <c:pt idx="4440">
                  <c:v>1.6775420380483421</c:v>
                </c:pt>
                <c:pt idx="4441">
                  <c:v>1.6775322718600254</c:v>
                </c:pt>
                <c:pt idx="4442">
                  <c:v>1.6775224984400754</c:v>
                </c:pt>
                <c:pt idx="4443">
                  <c:v>1.6775127177938716</c:v>
                </c:pt>
                <c:pt idx="4444">
                  <c:v>1.6775029299267858</c:v>
                </c:pt>
                <c:pt idx="4445">
                  <c:v>1.6774931348441884</c:v>
                </c:pt>
                <c:pt idx="4446">
                  <c:v>1.6774833325514429</c:v>
                </c:pt>
                <c:pt idx="4447">
                  <c:v>1.67747352305391</c:v>
                </c:pt>
                <c:pt idx="4448">
                  <c:v>1.6774637063569449</c:v>
                </c:pt>
                <c:pt idx="4449">
                  <c:v>1.6774538824658978</c:v>
                </c:pt>
                <c:pt idx="4450">
                  <c:v>1.6774440513861153</c:v>
                </c:pt>
                <c:pt idx="4451">
                  <c:v>1.6774342131229392</c:v>
                </c:pt>
                <c:pt idx="4452">
                  <c:v>1.6774243676817064</c:v>
                </c:pt>
                <c:pt idx="4453">
                  <c:v>1.6774145150677495</c:v>
                </c:pt>
                <c:pt idx="4454">
                  <c:v>1.6774046552863959</c:v>
                </c:pt>
                <c:pt idx="4455">
                  <c:v>1.6773947883429703</c:v>
                </c:pt>
                <c:pt idx="4456">
                  <c:v>1.6773849142427908</c:v>
                </c:pt>
                <c:pt idx="4457">
                  <c:v>1.6773750329911723</c:v>
                </c:pt>
                <c:pt idx="4458">
                  <c:v>1.6773651445934243</c:v>
                </c:pt>
                <c:pt idx="4459">
                  <c:v>1.6773552490548524</c:v>
                </c:pt>
                <c:pt idx="4460">
                  <c:v>1.6773453463807573</c:v>
                </c:pt>
                <c:pt idx="4461">
                  <c:v>1.6773354365764361</c:v>
                </c:pt>
                <c:pt idx="4462">
                  <c:v>1.6773255196471792</c:v>
                </c:pt>
                <c:pt idx="4463">
                  <c:v>1.6773155955982755</c:v>
                </c:pt>
                <c:pt idx="4464">
                  <c:v>1.6773056644350075</c:v>
                </c:pt>
                <c:pt idx="4465">
                  <c:v>1.6772957261626531</c:v>
                </c:pt>
                <c:pt idx="4466">
                  <c:v>1.6772857807864865</c:v>
                </c:pt>
                <c:pt idx="4467">
                  <c:v>1.6772758283117768</c:v>
                </c:pt>
                <c:pt idx="4468">
                  <c:v>1.6772658687437905</c:v>
                </c:pt>
                <c:pt idx="4469">
                  <c:v>1.6772559020877857</c:v>
                </c:pt>
                <c:pt idx="4470">
                  <c:v>1.67724592834902</c:v>
                </c:pt>
                <c:pt idx="4471">
                  <c:v>1.6772359475327447</c:v>
                </c:pt>
                <c:pt idx="4472">
                  <c:v>1.6772259596442065</c:v>
                </c:pt>
                <c:pt idx="4473">
                  <c:v>1.6772159646886486</c:v>
                </c:pt>
                <c:pt idx="4474">
                  <c:v>1.6772059626713096</c:v>
                </c:pt>
                <c:pt idx="4475">
                  <c:v>1.6771959535974224</c:v>
                </c:pt>
                <c:pt idx="4476">
                  <c:v>1.6771859374722164</c:v>
                </c:pt>
                <c:pt idx="4477">
                  <c:v>1.6771759143009168</c:v>
                </c:pt>
                <c:pt idx="4478">
                  <c:v>1.6771658840887447</c:v>
                </c:pt>
                <c:pt idx="4479">
                  <c:v>1.6771558468409149</c:v>
                </c:pt>
                <c:pt idx="4480">
                  <c:v>1.6771458025626402</c:v>
                </c:pt>
                <c:pt idx="4481">
                  <c:v>1.6771357512591267</c:v>
                </c:pt>
                <c:pt idx="4482">
                  <c:v>1.6771256929355782</c:v>
                </c:pt>
                <c:pt idx="4483">
                  <c:v>1.6771156275971926</c:v>
                </c:pt>
                <c:pt idx="4484">
                  <c:v>1.6771055552491645</c:v>
                </c:pt>
                <c:pt idx="4485">
                  <c:v>1.6770954758966827</c:v>
                </c:pt>
                <c:pt idx="4486">
                  <c:v>1.6770853895449327</c:v>
                </c:pt>
                <c:pt idx="4487">
                  <c:v>1.6770752961990962</c:v>
                </c:pt>
                <c:pt idx="4488">
                  <c:v>1.6770651958643485</c:v>
                </c:pt>
                <c:pt idx="4489">
                  <c:v>1.6770550885458622</c:v>
                </c:pt>
                <c:pt idx="4490">
                  <c:v>1.6770449742488049</c:v>
                </c:pt>
                <c:pt idx="4491">
                  <c:v>1.6770348529783399</c:v>
                </c:pt>
                <c:pt idx="4492">
                  <c:v>1.6770247247396264</c:v>
                </c:pt>
                <c:pt idx="4493">
                  <c:v>1.6770145895378192</c:v>
                </c:pt>
                <c:pt idx="4494">
                  <c:v>1.6770044473780683</c:v>
                </c:pt>
                <c:pt idx="4495">
                  <c:v>1.6769942982655188</c:v>
                </c:pt>
                <c:pt idx="4496">
                  <c:v>1.6769841422053138</c:v>
                </c:pt>
                <c:pt idx="4497">
                  <c:v>1.6769739792025899</c:v>
                </c:pt>
                <c:pt idx="4498">
                  <c:v>1.6769638092624795</c:v>
                </c:pt>
                <c:pt idx="4499">
                  <c:v>1.6769536323901117</c:v>
                </c:pt>
                <c:pt idx="4500">
                  <c:v>1.6769434485906105</c:v>
                </c:pt>
                <c:pt idx="4501">
                  <c:v>1.6769332578690959</c:v>
                </c:pt>
                <c:pt idx="4502">
                  <c:v>1.6769230602306835</c:v>
                </c:pt>
                <c:pt idx="4503">
                  <c:v>1.6769128556804846</c:v>
                </c:pt>
                <c:pt idx="4504">
                  <c:v>1.6769026442236066</c:v>
                </c:pt>
                <c:pt idx="4505">
                  <c:v>1.6768924258651512</c:v>
                </c:pt>
                <c:pt idx="4506">
                  <c:v>1.6768822006102173</c:v>
                </c:pt>
                <c:pt idx="4507">
                  <c:v>1.6768719684638993</c:v>
                </c:pt>
                <c:pt idx="4508">
                  <c:v>1.676861729431286</c:v>
                </c:pt>
                <c:pt idx="4509">
                  <c:v>1.6768514835174642</c:v>
                </c:pt>
                <c:pt idx="4510">
                  <c:v>1.6768412307275136</c:v>
                </c:pt>
                <c:pt idx="4511">
                  <c:v>1.6768309710665126</c:v>
                </c:pt>
                <c:pt idx="4512">
                  <c:v>1.6768207045395325</c:v>
                </c:pt>
                <c:pt idx="4513">
                  <c:v>1.6768104311516432</c:v>
                </c:pt>
                <c:pt idx="4514">
                  <c:v>1.6768001509079067</c:v>
                </c:pt>
                <c:pt idx="4515">
                  <c:v>1.6767898638133849</c:v>
                </c:pt>
                <c:pt idx="4516">
                  <c:v>1.6767795698731327</c:v>
                </c:pt>
                <c:pt idx="4517">
                  <c:v>1.6767692690922007</c:v>
                </c:pt>
                <c:pt idx="4518">
                  <c:v>1.6767589614756366</c:v>
                </c:pt>
                <c:pt idx="4519">
                  <c:v>1.676748647028484</c:v>
                </c:pt>
                <c:pt idx="4520">
                  <c:v>1.6767383257557802</c:v>
                </c:pt>
                <c:pt idx="4521">
                  <c:v>1.67672799766256</c:v>
                </c:pt>
                <c:pt idx="4522">
                  <c:v>1.6767176627538536</c:v>
                </c:pt>
                <c:pt idx="4523">
                  <c:v>1.6767073210346868</c:v>
                </c:pt>
                <c:pt idx="4524">
                  <c:v>1.6766969725100815</c:v>
                </c:pt>
                <c:pt idx="4525">
                  <c:v>1.6766866171850558</c:v>
                </c:pt>
                <c:pt idx="4526">
                  <c:v>1.6766762550646215</c:v>
                </c:pt>
                <c:pt idx="4527">
                  <c:v>1.6766658861537884</c:v>
                </c:pt>
                <c:pt idx="4528">
                  <c:v>1.676655510457562</c:v>
                </c:pt>
                <c:pt idx="4529">
                  <c:v>1.6766451279809416</c:v>
                </c:pt>
                <c:pt idx="4530">
                  <c:v>1.6766347387289244</c:v>
                </c:pt>
                <c:pt idx="4531">
                  <c:v>1.6766243427065026</c:v>
                </c:pt>
                <c:pt idx="4532">
                  <c:v>1.6766139399186644</c:v>
                </c:pt>
                <c:pt idx="4533">
                  <c:v>1.676603530370393</c:v>
                </c:pt>
                <c:pt idx="4534">
                  <c:v>1.6765931140666692</c:v>
                </c:pt>
                <c:pt idx="4535">
                  <c:v>1.6765826910124675</c:v>
                </c:pt>
                <c:pt idx="4536">
                  <c:v>1.6765722612127596</c:v>
                </c:pt>
                <c:pt idx="4537">
                  <c:v>1.6765618246725134</c:v>
                </c:pt>
                <c:pt idx="4538">
                  <c:v>1.6765513813966901</c:v>
                </c:pt>
                <c:pt idx="4539">
                  <c:v>1.6765409313902504</c:v>
                </c:pt>
                <c:pt idx="4540">
                  <c:v>1.6765304746581484</c:v>
                </c:pt>
                <c:pt idx="4541">
                  <c:v>1.6765200112053347</c:v>
                </c:pt>
                <c:pt idx="4542">
                  <c:v>1.6765095410367548</c:v>
                </c:pt>
                <c:pt idx="4543">
                  <c:v>1.6764990641573529</c:v>
                </c:pt>
                <c:pt idx="4544">
                  <c:v>1.6764885805720653</c:v>
                </c:pt>
                <c:pt idx="4545">
                  <c:v>1.6764780902858267</c:v>
                </c:pt>
                <c:pt idx="4546">
                  <c:v>1.6764675933035675</c:v>
                </c:pt>
                <c:pt idx="4547">
                  <c:v>1.6764570896302122</c:v>
                </c:pt>
                <c:pt idx="4548">
                  <c:v>1.6764465792706835</c:v>
                </c:pt>
                <c:pt idx="4549">
                  <c:v>1.6764360622298986</c:v>
                </c:pt>
                <c:pt idx="4550">
                  <c:v>1.6764255385127711</c:v>
                </c:pt>
                <c:pt idx="4551">
                  <c:v>1.6764150081242097</c:v>
                </c:pt>
                <c:pt idx="4552">
                  <c:v>1.6764044710691199</c:v>
                </c:pt>
                <c:pt idx="4553">
                  <c:v>1.6763939273524029</c:v>
                </c:pt>
                <c:pt idx="4554">
                  <c:v>1.676383376978956</c:v>
                </c:pt>
                <c:pt idx="4555">
                  <c:v>1.6763728199536716</c:v>
                </c:pt>
                <c:pt idx="4556">
                  <c:v>1.6763622562814384</c:v>
                </c:pt>
                <c:pt idx="4557">
                  <c:v>1.6763516859671412</c:v>
                </c:pt>
                <c:pt idx="4558">
                  <c:v>1.676341109015661</c:v>
                </c:pt>
                <c:pt idx="4559">
                  <c:v>1.6763305254318746</c:v>
                </c:pt>
                <c:pt idx="4560">
                  <c:v>1.6763199352206539</c:v>
                </c:pt>
                <c:pt idx="4561">
                  <c:v>1.6763093383868675</c:v>
                </c:pt>
                <c:pt idx="4562">
                  <c:v>1.6762987349353797</c:v>
                </c:pt>
                <c:pt idx="4563">
                  <c:v>1.6762881248710515</c:v>
                </c:pt>
                <c:pt idx="4564">
                  <c:v>1.676277508198738</c:v>
                </c:pt>
                <c:pt idx="4565">
                  <c:v>1.6762668849232922</c:v>
                </c:pt>
                <c:pt idx="4566">
                  <c:v>1.6762562550495625</c:v>
                </c:pt>
                <c:pt idx="4567">
                  <c:v>1.6762456185823926</c:v>
                </c:pt>
                <c:pt idx="4568">
                  <c:v>1.6762349755266224</c:v>
                </c:pt>
                <c:pt idx="4569">
                  <c:v>1.6762243258870884</c:v>
                </c:pt>
                <c:pt idx="4570">
                  <c:v>1.6762136696686225</c:v>
                </c:pt>
                <c:pt idx="4571">
                  <c:v>1.6762030068760523</c:v>
                </c:pt>
                <c:pt idx="4572">
                  <c:v>1.6761923375142023</c:v>
                </c:pt>
                <c:pt idx="4573">
                  <c:v>1.6761816615878926</c:v>
                </c:pt>
                <c:pt idx="4574">
                  <c:v>1.676170979101939</c:v>
                </c:pt>
                <c:pt idx="4575">
                  <c:v>1.6761602900611532</c:v>
                </c:pt>
                <c:pt idx="4576">
                  <c:v>1.6761495944703428</c:v>
                </c:pt>
                <c:pt idx="4577">
                  <c:v>1.6761388923343126</c:v>
                </c:pt>
                <c:pt idx="4578">
                  <c:v>1.6761281836578625</c:v>
                </c:pt>
                <c:pt idx="4579">
                  <c:v>1.6761174684457876</c:v>
                </c:pt>
                <c:pt idx="4580">
                  <c:v>1.6761067467028807</c:v>
                </c:pt>
                <c:pt idx="4581">
                  <c:v>1.6760960184339297</c:v>
                </c:pt>
                <c:pt idx="4582">
                  <c:v>1.6760852836437181</c:v>
                </c:pt>
                <c:pt idx="4583">
                  <c:v>1.6760745423370258</c:v>
                </c:pt>
                <c:pt idx="4584">
                  <c:v>1.6760637945186296</c:v>
                </c:pt>
                <c:pt idx="4585">
                  <c:v>1.6760530401933011</c:v>
                </c:pt>
                <c:pt idx="4586">
                  <c:v>1.676042279365809</c:v>
                </c:pt>
                <c:pt idx="4587">
                  <c:v>1.6760315120409166</c:v>
                </c:pt>
                <c:pt idx="4588">
                  <c:v>1.6760207382233854</c:v>
                </c:pt>
                <c:pt idx="4589">
                  <c:v>1.6760099579179695</c:v>
                </c:pt>
                <c:pt idx="4590">
                  <c:v>1.6759991711294233</c:v>
                </c:pt>
                <c:pt idx="4591">
                  <c:v>1.6759883778624938</c:v>
                </c:pt>
                <c:pt idx="4592">
                  <c:v>1.6759775781219262</c:v>
                </c:pt>
                <c:pt idx="4593">
                  <c:v>1.6759667719124609</c:v>
                </c:pt>
                <c:pt idx="4594">
                  <c:v>1.6759559592388338</c:v>
                </c:pt>
                <c:pt idx="4595">
                  <c:v>1.6759451401057783</c:v>
                </c:pt>
                <c:pt idx="4596">
                  <c:v>1.675934314518023</c:v>
                </c:pt>
                <c:pt idx="4597">
                  <c:v>1.6759234824802922</c:v>
                </c:pt>
                <c:pt idx="4598">
                  <c:v>1.6759126439973073</c:v>
                </c:pt>
                <c:pt idx="4599">
                  <c:v>1.6759017990737843</c:v>
                </c:pt>
                <c:pt idx="4600">
                  <c:v>1.6758909477144377</c:v>
                </c:pt>
                <c:pt idx="4601">
                  <c:v>1.6758800899239754</c:v>
                </c:pt>
                <c:pt idx="4602">
                  <c:v>1.6758692257071037</c:v>
                </c:pt>
                <c:pt idx="4603">
                  <c:v>1.6758583550685229</c:v>
                </c:pt>
                <c:pt idx="4604">
                  <c:v>1.6758474780129304</c:v>
                </c:pt>
                <c:pt idx="4605">
                  <c:v>1.6758365945450211</c:v>
                </c:pt>
                <c:pt idx="4606">
                  <c:v>1.6758257046694829</c:v>
                </c:pt>
                <c:pt idx="4607">
                  <c:v>1.6758148083910032</c:v>
                </c:pt>
                <c:pt idx="4608">
                  <c:v>1.6758039057142626</c:v>
                </c:pt>
                <c:pt idx="4609">
                  <c:v>1.6757929966439402</c:v>
                </c:pt>
                <c:pt idx="4610">
                  <c:v>1.6757820811847093</c:v>
                </c:pt>
                <c:pt idx="4611">
                  <c:v>1.6757711593412405</c:v>
                </c:pt>
                <c:pt idx="4612">
                  <c:v>1.6757602311182005</c:v>
                </c:pt>
                <c:pt idx="4613">
                  <c:v>1.6757492965202523</c:v>
                </c:pt>
                <c:pt idx="4614">
                  <c:v>1.6757383555520531</c:v>
                </c:pt>
                <c:pt idx="4615">
                  <c:v>1.6757274082182592</c:v>
                </c:pt>
                <c:pt idx="4616">
                  <c:v>1.6757164545235208</c:v>
                </c:pt>
                <c:pt idx="4617">
                  <c:v>1.6757054944724858</c:v>
                </c:pt>
                <c:pt idx="4618">
                  <c:v>1.6756945280697968</c:v>
                </c:pt>
                <c:pt idx="4619">
                  <c:v>1.6756835553200942</c:v>
                </c:pt>
                <c:pt idx="4620">
                  <c:v>1.6756725762280129</c:v>
                </c:pt>
                <c:pt idx="4621">
                  <c:v>1.6756615907981849</c:v>
                </c:pt>
                <c:pt idx="4622">
                  <c:v>1.6756505990352388</c:v>
                </c:pt>
                <c:pt idx="4623">
                  <c:v>1.6756396009437984</c:v>
                </c:pt>
                <c:pt idx="4624">
                  <c:v>1.6756285965284836</c:v>
                </c:pt>
                <c:pt idx="4625">
                  <c:v>1.6756175857939117</c:v>
                </c:pt>
                <c:pt idx="4626">
                  <c:v>1.6756065687446955</c:v>
                </c:pt>
                <c:pt idx="4627">
                  <c:v>1.6755955453854434</c:v>
                </c:pt>
                <c:pt idx="4628">
                  <c:v>1.6755845157207612</c:v>
                </c:pt>
                <c:pt idx="4629">
                  <c:v>1.67557347975525</c:v>
                </c:pt>
                <c:pt idx="4630">
                  <c:v>1.675562437493507</c:v>
                </c:pt>
                <c:pt idx="4631">
                  <c:v>1.675551388940127</c:v>
                </c:pt>
                <c:pt idx="4632">
                  <c:v>1.6755403340996986</c:v>
                </c:pt>
                <c:pt idx="4633">
                  <c:v>1.6755292729768094</c:v>
                </c:pt>
                <c:pt idx="4634">
                  <c:v>1.6755182055760409</c:v>
                </c:pt>
                <c:pt idx="4635">
                  <c:v>1.6755071319019725</c:v>
                </c:pt>
                <c:pt idx="4636">
                  <c:v>1.6754960519591791</c:v>
                </c:pt>
                <c:pt idx="4637">
                  <c:v>1.6754849657522315</c:v>
                </c:pt>
                <c:pt idx="4638">
                  <c:v>1.6754738732856969</c:v>
                </c:pt>
                <c:pt idx="4639">
                  <c:v>1.6754627745641386</c:v>
                </c:pt>
                <c:pt idx="4640">
                  <c:v>1.6754516695921176</c:v>
                </c:pt>
                <c:pt idx="4641">
                  <c:v>1.67544055837419</c:v>
                </c:pt>
                <c:pt idx="4642">
                  <c:v>1.6754294409149066</c:v>
                </c:pt>
                <c:pt idx="4643">
                  <c:v>1.6754183172188177</c:v>
                </c:pt>
                <c:pt idx="4644">
                  <c:v>1.6754071872904672</c:v>
                </c:pt>
                <c:pt idx="4645">
                  <c:v>1.675396051134397</c:v>
                </c:pt>
                <c:pt idx="4646">
                  <c:v>1.6753849087551433</c:v>
                </c:pt>
                <c:pt idx="4647">
                  <c:v>1.6753737601572418</c:v>
                </c:pt>
                <c:pt idx="4648">
                  <c:v>1.6753626053452204</c:v>
                </c:pt>
                <c:pt idx="4649">
                  <c:v>1.6753514443236064</c:v>
                </c:pt>
                <c:pt idx="4650">
                  <c:v>1.6753402770969223</c:v>
                </c:pt>
                <c:pt idx="4651">
                  <c:v>1.6753291036696869</c:v>
                </c:pt>
                <c:pt idx="4652">
                  <c:v>1.6753179240464151</c:v>
                </c:pt>
                <c:pt idx="4653">
                  <c:v>1.6753067382316182</c:v>
                </c:pt>
                <c:pt idx="4654">
                  <c:v>1.6752955462298047</c:v>
                </c:pt>
                <c:pt idx="4655">
                  <c:v>1.6752843480454775</c:v>
                </c:pt>
                <c:pt idx="4656">
                  <c:v>1.6752731436831376</c:v>
                </c:pt>
                <c:pt idx="4657">
                  <c:v>1.6752619331472813</c:v>
                </c:pt>
                <c:pt idx="4658">
                  <c:v>1.6752507164424015</c:v>
                </c:pt>
                <c:pt idx="4659">
                  <c:v>1.6752394935729882</c:v>
                </c:pt>
                <c:pt idx="4660">
                  <c:v>1.6752282645435255</c:v>
                </c:pt>
                <c:pt idx="4661">
                  <c:v>1.6752170293584969</c:v>
                </c:pt>
                <c:pt idx="4662">
                  <c:v>1.6752057880223792</c:v>
                </c:pt>
                <c:pt idx="4663">
                  <c:v>1.6751945405396482</c:v>
                </c:pt>
                <c:pt idx="4664">
                  <c:v>1.6751832869147738</c:v>
                </c:pt>
                <c:pt idx="4665">
                  <c:v>1.6751720271522239</c:v>
                </c:pt>
                <c:pt idx="4666">
                  <c:v>1.675160761256461</c:v>
                </c:pt>
                <c:pt idx="4667">
                  <c:v>1.6751494892319465</c:v>
                </c:pt>
                <c:pt idx="4668">
                  <c:v>1.6751382110831357</c:v>
                </c:pt>
                <c:pt idx="4669">
                  <c:v>1.6751269268144813</c:v>
                </c:pt>
                <c:pt idx="4670">
                  <c:v>1.6751156364304327</c:v>
                </c:pt>
                <c:pt idx="4671">
                  <c:v>1.675104339935434</c:v>
                </c:pt>
                <c:pt idx="4672">
                  <c:v>1.6750930373339283</c:v>
                </c:pt>
                <c:pt idx="4673">
                  <c:v>1.6750817286303534</c:v>
                </c:pt>
                <c:pt idx="4674">
                  <c:v>1.675070413829143</c:v>
                </c:pt>
                <c:pt idx="4675">
                  <c:v>1.6750590929347287</c:v>
                </c:pt>
                <c:pt idx="4676">
                  <c:v>1.675047765951537</c:v>
                </c:pt>
                <c:pt idx="4677">
                  <c:v>1.6750364328839917</c:v>
                </c:pt>
                <c:pt idx="4678">
                  <c:v>1.675025093736513</c:v>
                </c:pt>
                <c:pt idx="4679">
                  <c:v>1.6750137485135168</c:v>
                </c:pt>
                <c:pt idx="4680">
                  <c:v>1.6750023972194161</c:v>
                </c:pt>
                <c:pt idx="4681">
                  <c:v>1.6749910398586203</c:v>
                </c:pt>
                <c:pt idx="4682">
                  <c:v>1.6749796764355338</c:v>
                </c:pt>
                <c:pt idx="4683">
                  <c:v>1.6749683069545598</c:v>
                </c:pt>
                <c:pt idx="4684">
                  <c:v>1.6749569314200961</c:v>
                </c:pt>
                <c:pt idx="4685">
                  <c:v>1.6749455498365373</c:v>
                </c:pt>
                <c:pt idx="4686">
                  <c:v>1.6749341622082741</c:v>
                </c:pt>
                <c:pt idx="4687">
                  <c:v>1.6749227685396957</c:v>
                </c:pt>
                <c:pt idx="4688">
                  <c:v>1.6749113688351842</c:v>
                </c:pt>
                <c:pt idx="4689">
                  <c:v>1.6748999630991213</c:v>
                </c:pt>
                <c:pt idx="4690">
                  <c:v>1.6748885513358833</c:v>
                </c:pt>
                <c:pt idx="4691">
                  <c:v>1.6748771335498431</c:v>
                </c:pt>
                <c:pt idx="4692">
                  <c:v>1.674865709745371</c:v>
                </c:pt>
                <c:pt idx="4693">
                  <c:v>1.6748542799268336</c:v>
                </c:pt>
                <c:pt idx="4694">
                  <c:v>1.6748428440985923</c:v>
                </c:pt>
                <c:pt idx="4695">
                  <c:v>1.6748314022650066</c:v>
                </c:pt>
                <c:pt idx="4696">
                  <c:v>1.6748199544304325</c:v>
                </c:pt>
                <c:pt idx="4697">
                  <c:v>1.6748085005992208</c:v>
                </c:pt>
                <c:pt idx="4698">
                  <c:v>1.6747970407757213</c:v>
                </c:pt>
                <c:pt idx="4699">
                  <c:v>1.6747855749642777</c:v>
                </c:pt>
                <c:pt idx="4700">
                  <c:v>1.674774103169232</c:v>
                </c:pt>
                <c:pt idx="4701">
                  <c:v>1.6747626253949213</c:v>
                </c:pt>
                <c:pt idx="4702">
                  <c:v>1.6747511416456802</c:v>
                </c:pt>
                <c:pt idx="4703">
                  <c:v>1.67473965192584</c:v>
                </c:pt>
                <c:pt idx="4704">
                  <c:v>1.6747281562397267</c:v>
                </c:pt>
                <c:pt idx="4705">
                  <c:v>1.6747166545916652</c:v>
                </c:pt>
                <c:pt idx="4706">
                  <c:v>1.6747051469859748</c:v>
                </c:pt>
                <c:pt idx="4707">
                  <c:v>1.6746936334269724</c:v>
                </c:pt>
                <c:pt idx="4708">
                  <c:v>1.6746821139189714</c:v>
                </c:pt>
                <c:pt idx="4709">
                  <c:v>1.6746705884662811</c:v>
                </c:pt>
                <c:pt idx="4710">
                  <c:v>1.6746590570732072</c:v>
                </c:pt>
                <c:pt idx="4711">
                  <c:v>1.6746475197440533</c:v>
                </c:pt>
                <c:pt idx="4712">
                  <c:v>1.6746359764831187</c:v>
                </c:pt>
                <c:pt idx="4713">
                  <c:v>1.6746244272946975</c:v>
                </c:pt>
                <c:pt idx="4714">
                  <c:v>1.6746128721830829</c:v>
                </c:pt>
                <c:pt idx="4715">
                  <c:v>1.6746013111525639</c:v>
                </c:pt>
                <c:pt idx="4716">
                  <c:v>1.6745897442074249</c:v>
                </c:pt>
                <c:pt idx="4717">
                  <c:v>1.6745781713519481</c:v>
                </c:pt>
                <c:pt idx="4718">
                  <c:v>1.6745665925904116</c:v>
                </c:pt>
                <c:pt idx="4719">
                  <c:v>1.6745550079270901</c:v>
                </c:pt>
                <c:pt idx="4720">
                  <c:v>1.674543417366255</c:v>
                </c:pt>
                <c:pt idx="4721">
                  <c:v>1.6745318209121742</c:v>
                </c:pt>
                <c:pt idx="4722">
                  <c:v>1.6745202185691115</c:v>
                </c:pt>
                <c:pt idx="4723">
                  <c:v>1.6745086103413283</c:v>
                </c:pt>
                <c:pt idx="4724">
                  <c:v>1.6744969962330822</c:v>
                </c:pt>
                <c:pt idx="4725">
                  <c:v>1.6744853762486271</c:v>
                </c:pt>
                <c:pt idx="4726">
                  <c:v>1.6744737503922138</c:v>
                </c:pt>
                <c:pt idx="4727">
                  <c:v>1.6744621186680884</c:v>
                </c:pt>
                <c:pt idx="4728">
                  <c:v>1.6744504810804957</c:v>
                </c:pt>
                <c:pt idx="4729">
                  <c:v>1.6744388376336752</c:v>
                </c:pt>
                <c:pt idx="4730">
                  <c:v>1.674427188331864</c:v>
                </c:pt>
                <c:pt idx="4731">
                  <c:v>1.6744155331792956</c:v>
                </c:pt>
                <c:pt idx="4732">
                  <c:v>1.6744038721802001</c:v>
                </c:pt>
                <c:pt idx="4733">
                  <c:v>1.6743922053388034</c:v>
                </c:pt>
                <c:pt idx="4734">
                  <c:v>1.6743805326593288</c:v>
                </c:pt>
                <c:pt idx="4735">
                  <c:v>1.6743688541459967</c:v>
                </c:pt>
                <c:pt idx="4736">
                  <c:v>1.6743571698030228</c:v>
                </c:pt>
                <c:pt idx="4737">
                  <c:v>1.6743454796346193</c:v>
                </c:pt>
                <c:pt idx="4738">
                  <c:v>1.6743337836449967</c:v>
                </c:pt>
                <c:pt idx="4739">
                  <c:v>1.6743220818383604</c:v>
                </c:pt>
                <c:pt idx="4740">
                  <c:v>1.6743103742189138</c:v>
                </c:pt>
                <c:pt idx="4741">
                  <c:v>1.6742986607908554</c:v>
                </c:pt>
                <c:pt idx="4742">
                  <c:v>1.6742869415583816</c:v>
                </c:pt>
                <c:pt idx="4743">
                  <c:v>1.674275216525684</c:v>
                </c:pt>
                <c:pt idx="4744">
                  <c:v>1.6742634856969525</c:v>
                </c:pt>
                <c:pt idx="4745">
                  <c:v>1.6742517490763733</c:v>
                </c:pt>
                <c:pt idx="4746">
                  <c:v>1.6742400066681269</c:v>
                </c:pt>
                <c:pt idx="4747">
                  <c:v>1.6742282584763941</c:v>
                </c:pt>
                <c:pt idx="4748">
                  <c:v>1.6742165045053492</c:v>
                </c:pt>
                <c:pt idx="4749">
                  <c:v>1.6742047447591655</c:v>
                </c:pt>
                <c:pt idx="4750">
                  <c:v>1.6741929792420105</c:v>
                </c:pt>
                <c:pt idx="4751">
                  <c:v>1.6741812079580507</c:v>
                </c:pt>
                <c:pt idx="4752">
                  <c:v>1.6741694309114483</c:v>
                </c:pt>
                <c:pt idx="4753">
                  <c:v>1.6741576481063609</c:v>
                </c:pt>
                <c:pt idx="4754">
                  <c:v>1.6741458595469449</c:v>
                </c:pt>
                <c:pt idx="4755">
                  <c:v>1.6741340652373524</c:v>
                </c:pt>
                <c:pt idx="4756">
                  <c:v>1.6741222651817314</c:v>
                </c:pt>
                <c:pt idx="4757">
                  <c:v>1.6741104593842273</c:v>
                </c:pt>
                <c:pt idx="4758">
                  <c:v>1.6740986478489832</c:v>
                </c:pt>
                <c:pt idx="4759">
                  <c:v>1.6740868305801369</c:v>
                </c:pt>
                <c:pt idx="4760">
                  <c:v>1.6740750075818231</c:v>
                </c:pt>
                <c:pt idx="4761">
                  <c:v>1.6740631788581752</c:v>
                </c:pt>
                <c:pt idx="4762">
                  <c:v>1.6740513444133214</c:v>
                </c:pt>
                <c:pt idx="4763">
                  <c:v>1.6740395042513869</c:v>
                </c:pt>
                <c:pt idx="4764">
                  <c:v>1.6740276583764928</c:v>
                </c:pt>
                <c:pt idx="4765">
                  <c:v>1.6740158067927593</c:v>
                </c:pt>
                <c:pt idx="4766">
                  <c:v>1.6740039495043015</c:v>
                </c:pt>
                <c:pt idx="4767">
                  <c:v>1.6739920865152305</c:v>
                </c:pt>
                <c:pt idx="4768">
                  <c:v>1.6739802178296566</c:v>
                </c:pt>
                <c:pt idx="4769">
                  <c:v>1.6739683434516839</c:v>
                </c:pt>
                <c:pt idx="4770">
                  <c:v>1.6739564633854156</c:v>
                </c:pt>
                <c:pt idx="4771">
                  <c:v>1.6739445776349497</c:v>
                </c:pt>
                <c:pt idx="4772">
                  <c:v>1.6739326862043826</c:v>
                </c:pt>
                <c:pt idx="4773">
                  <c:v>1.6739207890978061</c:v>
                </c:pt>
                <c:pt idx="4774">
                  <c:v>1.673908886319309</c:v>
                </c:pt>
                <c:pt idx="4775">
                  <c:v>1.6738969778729773</c:v>
                </c:pt>
                <c:pt idx="4776">
                  <c:v>1.6738850637628935</c:v>
                </c:pt>
                <c:pt idx="4777">
                  <c:v>1.6738731439931367</c:v>
                </c:pt>
                <c:pt idx="4778">
                  <c:v>1.6738612185677828</c:v>
                </c:pt>
                <c:pt idx="4779">
                  <c:v>1.6738492874909039</c:v>
                </c:pt>
                <c:pt idx="4780">
                  <c:v>1.6738373507665707</c:v>
                </c:pt>
                <c:pt idx="4781">
                  <c:v>1.6738254083988477</c:v>
                </c:pt>
                <c:pt idx="4782">
                  <c:v>1.6738134603917985</c:v>
                </c:pt>
                <c:pt idx="4783">
                  <c:v>1.6738015067494818</c:v>
                </c:pt>
                <c:pt idx="4784">
                  <c:v>1.6737895474759554</c:v>
                </c:pt>
                <c:pt idx="4785">
                  <c:v>1.6737775825752714</c:v>
                </c:pt>
                <c:pt idx="4786">
                  <c:v>1.6737656120514794</c:v>
                </c:pt>
                <c:pt idx="4787">
                  <c:v>1.6737536359086267</c:v>
                </c:pt>
                <c:pt idx="4788">
                  <c:v>1.6737416541507557</c:v>
                </c:pt>
                <c:pt idx="4789">
                  <c:v>1.6737296667819064</c:v>
                </c:pt>
                <c:pt idx="4790">
                  <c:v>1.6737176738061164</c:v>
                </c:pt>
                <c:pt idx="4791">
                  <c:v>1.6737056752274191</c:v>
                </c:pt>
                <c:pt idx="4792">
                  <c:v>1.6736936710498442</c:v>
                </c:pt>
                <c:pt idx="4793">
                  <c:v>1.6736816612774201</c:v>
                </c:pt>
                <c:pt idx="4794">
                  <c:v>1.6736696459141687</c:v>
                </c:pt>
                <c:pt idx="4795">
                  <c:v>1.6736576249641129</c:v>
                </c:pt>
                <c:pt idx="4796">
                  <c:v>1.6736455984312684</c:v>
                </c:pt>
                <c:pt idx="4797">
                  <c:v>1.67363356631965</c:v>
                </c:pt>
                <c:pt idx="4798">
                  <c:v>1.673621528633269</c:v>
                </c:pt>
                <c:pt idx="4799">
                  <c:v>1.673609485376133</c:v>
                </c:pt>
                <c:pt idx="4800">
                  <c:v>1.6735974365522466</c:v>
                </c:pt>
                <c:pt idx="4801">
                  <c:v>1.6735853821656113</c:v>
                </c:pt>
                <c:pt idx="4802">
                  <c:v>1.6735733222202245</c:v>
                </c:pt>
                <c:pt idx="4803">
                  <c:v>1.6735612567200822</c:v>
                </c:pt>
                <c:pt idx="4804">
                  <c:v>1.6735491856691764</c:v>
                </c:pt>
                <c:pt idx="4805">
                  <c:v>1.6735371090714943</c:v>
                </c:pt>
                <c:pt idx="4806">
                  <c:v>1.6735250269310227</c:v>
                </c:pt>
                <c:pt idx="4807">
                  <c:v>1.6735129392517432</c:v>
                </c:pt>
                <c:pt idx="4808">
                  <c:v>1.673500846037635</c:v>
                </c:pt>
                <c:pt idx="4809">
                  <c:v>1.6734887472926736</c:v>
                </c:pt>
                <c:pt idx="4810">
                  <c:v>1.6734766430208325</c:v>
                </c:pt>
                <c:pt idx="4811">
                  <c:v>1.6734645332260807</c:v>
                </c:pt>
                <c:pt idx="4812">
                  <c:v>1.6734524179123844</c:v>
                </c:pt>
                <c:pt idx="4813">
                  <c:v>1.6734402970837072</c:v>
                </c:pt>
                <c:pt idx="4814">
                  <c:v>1.6734281707440091</c:v>
                </c:pt>
                <c:pt idx="4815">
                  <c:v>1.6734160388972465</c:v>
                </c:pt>
                <c:pt idx="4816">
                  <c:v>1.6734039015473732</c:v>
                </c:pt>
                <c:pt idx="4817">
                  <c:v>1.6733917586983402</c:v>
                </c:pt>
                <c:pt idx="4818">
                  <c:v>1.6733796103540945</c:v>
                </c:pt>
                <c:pt idx="4819">
                  <c:v>1.673367456518581</c:v>
                </c:pt>
                <c:pt idx="4820">
                  <c:v>1.6733552971957399</c:v>
                </c:pt>
                <c:pt idx="4821">
                  <c:v>1.6733431323895092</c:v>
                </c:pt>
                <c:pt idx="4822">
                  <c:v>1.673330962103825</c:v>
                </c:pt>
                <c:pt idx="4823">
                  <c:v>1.6733187863426175</c:v>
                </c:pt>
                <c:pt idx="4824">
                  <c:v>1.673306605109816</c:v>
                </c:pt>
                <c:pt idx="4825">
                  <c:v>1.6732944184093457</c:v>
                </c:pt>
                <c:pt idx="4826">
                  <c:v>1.6732822262451292</c:v>
                </c:pt>
                <c:pt idx="4827">
                  <c:v>1.6732700286210851</c:v>
                </c:pt>
                <c:pt idx="4828">
                  <c:v>1.6732578255411299</c:v>
                </c:pt>
                <c:pt idx="4829">
                  <c:v>1.6732456170091767</c:v>
                </c:pt>
                <c:pt idx="4830">
                  <c:v>1.6732334030291347</c:v>
                </c:pt>
                <c:pt idx="4831">
                  <c:v>1.6732211836049109</c:v>
                </c:pt>
                <c:pt idx="4832">
                  <c:v>1.6732089587404091</c:v>
                </c:pt>
                <c:pt idx="4833">
                  <c:v>1.6731967284395299</c:v>
                </c:pt>
                <c:pt idx="4834">
                  <c:v>1.6731844927061701</c:v>
                </c:pt>
                <c:pt idx="4835">
                  <c:v>1.6731722515442247</c:v>
                </c:pt>
                <c:pt idx="4836">
                  <c:v>1.6731600049575837</c:v>
                </c:pt>
                <c:pt idx="4837">
                  <c:v>1.6731477529501368</c:v>
                </c:pt>
                <c:pt idx="4838">
                  <c:v>1.6731354955257678</c:v>
                </c:pt>
                <c:pt idx="4839">
                  <c:v>1.6731232326883589</c:v>
                </c:pt>
                <c:pt idx="4840">
                  <c:v>1.6731109644417894</c:v>
                </c:pt>
                <c:pt idx="4841">
                  <c:v>1.6730986907899346</c:v>
                </c:pt>
                <c:pt idx="4842">
                  <c:v>1.6730864117366673</c:v>
                </c:pt>
                <c:pt idx="4843">
                  <c:v>1.6730741272858571</c:v>
                </c:pt>
                <c:pt idx="4844">
                  <c:v>1.6730618374413706</c:v>
                </c:pt>
                <c:pt idx="4845">
                  <c:v>1.673049542207071</c:v>
                </c:pt>
                <c:pt idx="4846">
                  <c:v>1.6730372415868189</c:v>
                </c:pt>
                <c:pt idx="4847">
                  <c:v>1.6730249355844715</c:v>
                </c:pt>
                <c:pt idx="4848">
                  <c:v>1.6730126242038834</c:v>
                </c:pt>
                <c:pt idx="4849">
                  <c:v>1.673000307448905</c:v>
                </c:pt>
                <c:pt idx="4850">
                  <c:v>1.6729879853233851</c:v>
                </c:pt>
                <c:pt idx="4851">
                  <c:v>1.6729756578311687</c:v>
                </c:pt>
                <c:pt idx="4852">
                  <c:v>1.6729633249760982</c:v>
                </c:pt>
                <c:pt idx="4853">
                  <c:v>1.6729509867620116</c:v>
                </c:pt>
                <c:pt idx="4854">
                  <c:v>1.6729386431927455</c:v>
                </c:pt>
                <c:pt idx="4855">
                  <c:v>1.6729262942721328</c:v>
                </c:pt>
                <c:pt idx="4856">
                  <c:v>1.6729139400040038</c:v>
                </c:pt>
                <c:pt idx="4857">
                  <c:v>1.6729015803921838</c:v>
                </c:pt>
                <c:pt idx="4858">
                  <c:v>1.6728892154404984</c:v>
                </c:pt>
                <c:pt idx="4859">
                  <c:v>1.6728768451527674</c:v>
                </c:pt>
                <c:pt idx="4860">
                  <c:v>1.6728644695328088</c:v>
                </c:pt>
                <c:pt idx="4861">
                  <c:v>1.6728520885844373</c:v>
                </c:pt>
                <c:pt idx="4862">
                  <c:v>1.6728397023114643</c:v>
                </c:pt>
                <c:pt idx="4863">
                  <c:v>1.672827310717699</c:v>
                </c:pt>
                <c:pt idx="4864">
                  <c:v>1.6728149138069464</c:v>
                </c:pt>
                <c:pt idx="4865">
                  <c:v>1.6728025115830103</c:v>
                </c:pt>
                <c:pt idx="4866">
                  <c:v>1.6727901040496893</c:v>
                </c:pt>
                <c:pt idx="4867">
                  <c:v>1.6727776912107806</c:v>
                </c:pt>
                <c:pt idx="4868">
                  <c:v>1.6727652730700775</c:v>
                </c:pt>
                <c:pt idx="4869">
                  <c:v>1.6727528496313706</c:v>
                </c:pt>
                <c:pt idx="4870">
                  <c:v>1.672740420898448</c:v>
                </c:pt>
                <c:pt idx="4871">
                  <c:v>1.6727279868750937</c:v>
                </c:pt>
                <c:pt idx="4872">
                  <c:v>1.6727155475650899</c:v>
                </c:pt>
                <c:pt idx="4873">
                  <c:v>1.6727031029722152</c:v>
                </c:pt>
                <c:pt idx="4874">
                  <c:v>1.6726906531002446</c:v>
                </c:pt>
                <c:pt idx="4875">
                  <c:v>1.6726781979529521</c:v>
                </c:pt>
                <c:pt idx="4876">
                  <c:v>1.6726657375341063</c:v>
                </c:pt>
                <c:pt idx="4877">
                  <c:v>1.6726532718474743</c:v>
                </c:pt>
                <c:pt idx="4878">
                  <c:v>1.6726408008968201</c:v>
                </c:pt>
                <c:pt idx="4879">
                  <c:v>1.6726283246859035</c:v>
                </c:pt>
                <c:pt idx="4880">
                  <c:v>1.6726158432184837</c:v>
                </c:pt>
                <c:pt idx="4881">
                  <c:v>1.6726033564983149</c:v>
                </c:pt>
                <c:pt idx="4882">
                  <c:v>1.672590864529149</c:v>
                </c:pt>
                <c:pt idx="4883">
                  <c:v>1.672578367314735</c:v>
                </c:pt>
                <c:pt idx="4884">
                  <c:v>1.6725658648588184</c:v>
                </c:pt>
                <c:pt idx="4885">
                  <c:v>1.672553357165143</c:v>
                </c:pt>
                <c:pt idx="4886">
                  <c:v>1.6725408442374483</c:v>
                </c:pt>
                <c:pt idx="4887">
                  <c:v>1.6725283260794717</c:v>
                </c:pt>
                <c:pt idx="4888">
                  <c:v>1.6725158026949476</c:v>
                </c:pt>
                <c:pt idx="4889">
                  <c:v>1.6725032740876071</c:v>
                </c:pt>
                <c:pt idx="4890">
                  <c:v>1.6724907402611775</c:v>
                </c:pt>
                <c:pt idx="4891">
                  <c:v>1.6724782012193857</c:v>
                </c:pt>
                <c:pt idx="4892">
                  <c:v>1.6724656569659528</c:v>
                </c:pt>
                <c:pt idx="4893">
                  <c:v>1.6724531075045994</c:v>
                </c:pt>
                <c:pt idx="4894">
                  <c:v>1.6724405528390411</c:v>
                </c:pt>
                <c:pt idx="4895">
                  <c:v>1.6724279929729924</c:v>
                </c:pt>
                <c:pt idx="4896">
                  <c:v>1.6724154279101631</c:v>
                </c:pt>
                <c:pt idx="4897">
                  <c:v>1.6724028576542613</c:v>
                </c:pt>
                <c:pt idx="4898">
                  <c:v>1.6723902822089927</c:v>
                </c:pt>
                <c:pt idx="4899">
                  <c:v>1.6723777015780577</c:v>
                </c:pt>
                <c:pt idx="4900">
                  <c:v>1.6723651157651567</c:v>
                </c:pt>
                <c:pt idx="4901">
                  <c:v>1.6723525247739852</c:v>
                </c:pt>
                <c:pt idx="4902">
                  <c:v>1.6723399286082363</c:v>
                </c:pt>
                <c:pt idx="4903">
                  <c:v>1.6723273272716006</c:v>
                </c:pt>
                <c:pt idx="4904">
                  <c:v>1.6723147207677653</c:v>
                </c:pt>
                <c:pt idx="4905">
                  <c:v>1.6723021091004151</c:v>
                </c:pt>
                <c:pt idx="4906">
                  <c:v>1.6722894922732314</c:v>
                </c:pt>
                <c:pt idx="4907">
                  <c:v>1.6722768702898934</c:v>
                </c:pt>
                <c:pt idx="4908">
                  <c:v>1.6722642431540764</c:v>
                </c:pt>
                <c:pt idx="4909">
                  <c:v>1.6722516108694536</c:v>
                </c:pt>
                <c:pt idx="4910">
                  <c:v>1.672238973439695</c:v>
                </c:pt>
                <c:pt idx="4911">
                  <c:v>1.6722263308684675</c:v>
                </c:pt>
                <c:pt idx="4912">
                  <c:v>1.6722136831594359</c:v>
                </c:pt>
                <c:pt idx="4913">
                  <c:v>1.6722010303162611</c:v>
                </c:pt>
                <c:pt idx="4914">
                  <c:v>1.6721883723426016</c:v>
                </c:pt>
                <c:pt idx="4915">
                  <c:v>1.6721757092421141</c:v>
                </c:pt>
                <c:pt idx="4916">
                  <c:v>1.6721630410184505</c:v>
                </c:pt>
                <c:pt idx="4917">
                  <c:v>1.6721503676752605</c:v>
                </c:pt>
                <c:pt idx="4918">
                  <c:v>1.6721376892161923</c:v>
                </c:pt>
                <c:pt idx="4919">
                  <c:v>1.6721250056448891</c:v>
                </c:pt>
                <c:pt idx="4920">
                  <c:v>1.6721123169649923</c:v>
                </c:pt>
                <c:pt idx="4921">
                  <c:v>1.6720996231801406</c:v>
                </c:pt>
                <c:pt idx="4922">
                  <c:v>1.6720869242939695</c:v>
                </c:pt>
                <c:pt idx="4923">
                  <c:v>1.6720742203101127</c:v>
                </c:pt>
                <c:pt idx="4924">
                  <c:v>1.672061511232199</c:v>
                </c:pt>
                <c:pt idx="4925">
                  <c:v>1.6720487970638556</c:v>
                </c:pt>
                <c:pt idx="4926">
                  <c:v>1.6720360778087073</c:v>
                </c:pt>
                <c:pt idx="4927">
                  <c:v>1.6720233534703755</c:v>
                </c:pt>
                <c:pt idx="4928">
                  <c:v>1.6720106240524784</c:v>
                </c:pt>
                <c:pt idx="4929">
                  <c:v>1.6719978895586318</c:v>
                </c:pt>
                <c:pt idx="4930">
                  <c:v>1.6719851499924492</c:v>
                </c:pt>
                <c:pt idx="4931">
                  <c:v>1.6719724053575402</c:v>
                </c:pt>
                <c:pt idx="4932">
                  <c:v>1.671959655657512</c:v>
                </c:pt>
                <c:pt idx="4933">
                  <c:v>1.6719469008959689</c:v>
                </c:pt>
                <c:pt idx="4934">
                  <c:v>1.6719341410765125</c:v>
                </c:pt>
                <c:pt idx="4935">
                  <c:v>1.6719213762027427</c:v>
                </c:pt>
                <c:pt idx="4936">
                  <c:v>1.6719086062782542</c:v>
                </c:pt>
                <c:pt idx="4937">
                  <c:v>1.671895831306641</c:v>
                </c:pt>
                <c:pt idx="4938">
                  <c:v>1.6718830512914928</c:v>
                </c:pt>
                <c:pt idx="4939">
                  <c:v>1.6718702662363976</c:v>
                </c:pt>
                <c:pt idx="4940">
                  <c:v>1.6718574761449401</c:v>
                </c:pt>
                <c:pt idx="4941">
                  <c:v>1.6718446810207022</c:v>
                </c:pt>
                <c:pt idx="4942">
                  <c:v>1.6718318808672632</c:v>
                </c:pt>
                <c:pt idx="4943">
                  <c:v>1.671819075688199</c:v>
                </c:pt>
                <c:pt idx="4944">
                  <c:v>1.6718062654870831</c:v>
                </c:pt>
                <c:pt idx="4945">
                  <c:v>1.6717934502674874</c:v>
                </c:pt>
                <c:pt idx="4946">
                  <c:v>1.6717806300329787</c:v>
                </c:pt>
                <c:pt idx="4947">
                  <c:v>1.6717678047871227</c:v>
                </c:pt>
                <c:pt idx="4948">
                  <c:v>1.6717549745334821</c:v>
                </c:pt>
                <c:pt idx="4949">
                  <c:v>1.6717421392756158</c:v>
                </c:pt>
                <c:pt idx="4950">
                  <c:v>1.6717292990170809</c:v>
                </c:pt>
                <c:pt idx="4951">
                  <c:v>1.6717164537614317</c:v>
                </c:pt>
                <c:pt idx="4952">
                  <c:v>1.6717036035122201</c:v>
                </c:pt>
                <c:pt idx="4953">
                  <c:v>1.6716907482729932</c:v>
                </c:pt>
                <c:pt idx="4954">
                  <c:v>1.6716778880472978</c:v>
                </c:pt>
                <c:pt idx="4955">
                  <c:v>1.6716650228386762</c:v>
                </c:pt>
                <c:pt idx="4956">
                  <c:v>1.6716521526506698</c:v>
                </c:pt>
                <c:pt idx="4957">
                  <c:v>1.671639277486815</c:v>
                </c:pt>
                <c:pt idx="4958">
                  <c:v>1.6716263973506469</c:v>
                </c:pt>
                <c:pt idx="4959">
                  <c:v>1.6716135122456977</c:v>
                </c:pt>
                <c:pt idx="4960">
                  <c:v>1.671600622175496</c:v>
                </c:pt>
                <c:pt idx="4961">
                  <c:v>1.6715877271435686</c:v>
                </c:pt>
                <c:pt idx="4962">
                  <c:v>1.6715748271534396</c:v>
                </c:pt>
                <c:pt idx="4963">
                  <c:v>1.6715619222086298</c:v>
                </c:pt>
                <c:pt idx="4964">
                  <c:v>1.6715490123126573</c:v>
                </c:pt>
                <c:pt idx="4965">
                  <c:v>1.6715360974690376</c:v>
                </c:pt>
                <c:pt idx="4966">
                  <c:v>1.6715231776812833</c:v>
                </c:pt>
                <c:pt idx="4967">
                  <c:v>1.6715102529529045</c:v>
                </c:pt>
                <c:pt idx="4968">
                  <c:v>1.6714973232874084</c:v>
                </c:pt>
                <c:pt idx="4969">
                  <c:v>1.6714843886883004</c:v>
                </c:pt>
                <c:pt idx="4970">
                  <c:v>1.6714714491590814</c:v>
                </c:pt>
                <c:pt idx="4971">
                  <c:v>1.6714585047032506</c:v>
                </c:pt>
                <c:pt idx="4972">
                  <c:v>1.6714455553243048</c:v>
                </c:pt>
                <c:pt idx="4973">
                  <c:v>1.6714326010257379</c:v>
                </c:pt>
                <c:pt idx="4974">
                  <c:v>1.6714196418110401</c:v>
                </c:pt>
                <c:pt idx="4975">
                  <c:v>1.6714066776837</c:v>
                </c:pt>
                <c:pt idx="4976">
                  <c:v>1.6713937086472026</c:v>
                </c:pt>
                <c:pt idx="4977">
                  <c:v>1.6713807347050318</c:v>
                </c:pt>
                <c:pt idx="4978">
                  <c:v>1.6713677558606679</c:v>
                </c:pt>
                <c:pt idx="4979">
                  <c:v>1.6713547721175868</c:v>
                </c:pt>
                <c:pt idx="4980">
                  <c:v>1.6713417834792641</c:v>
                </c:pt>
                <c:pt idx="4981">
                  <c:v>1.6713287899491718</c:v>
                </c:pt>
                <c:pt idx="4982">
                  <c:v>1.6713157915307792</c:v>
                </c:pt>
                <c:pt idx="4983">
                  <c:v>1.6713027882275535</c:v>
                </c:pt>
                <c:pt idx="4984">
                  <c:v>1.6712897800429576</c:v>
                </c:pt>
                <c:pt idx="4985">
                  <c:v>1.6712767669804531</c:v>
                </c:pt>
                <c:pt idx="4986">
                  <c:v>1.6712637490434989</c:v>
                </c:pt>
                <c:pt idx="4987">
                  <c:v>1.6712507262355507</c:v>
                </c:pt>
                <c:pt idx="4988">
                  <c:v>1.6712376985600619</c:v>
                </c:pt>
                <c:pt idx="4989">
                  <c:v>1.6712246660204821</c:v>
                </c:pt>
                <c:pt idx="4990">
                  <c:v>1.6712116286202607</c:v>
                </c:pt>
                <c:pt idx="4991">
                  <c:v>1.671198586362842</c:v>
                </c:pt>
                <c:pt idx="4992">
                  <c:v>1.6711855392516681</c:v>
                </c:pt>
                <c:pt idx="4993">
                  <c:v>1.6711724872901796</c:v>
                </c:pt>
                <c:pt idx="4994">
                  <c:v>1.6711594304818134</c:v>
                </c:pt>
                <c:pt idx="4995">
                  <c:v>1.6711463688300041</c:v>
                </c:pt>
                <c:pt idx="4996">
                  <c:v>1.6711333023381834</c:v>
                </c:pt>
                <c:pt idx="4997">
                  <c:v>1.6711202310097806</c:v>
                </c:pt>
                <c:pt idx="4998">
                  <c:v>1.6711071548482217</c:v>
                </c:pt>
                <c:pt idx="4999">
                  <c:v>1.6710940738569315</c:v>
                </c:pt>
                <c:pt idx="5000">
                  <c:v>1.6710809880393307</c:v>
                </c:pt>
                <c:pt idx="5001">
                  <c:v>1.6710678973988382</c:v>
                </c:pt>
                <c:pt idx="5002">
                  <c:v>1.6710548019388698</c:v>
                </c:pt>
                <c:pt idx="5003">
                  <c:v>1.6710417016628385</c:v>
                </c:pt>
                <c:pt idx="5004">
                  <c:v>1.6710285965741551</c:v>
                </c:pt>
                <c:pt idx="5005">
                  <c:v>1.6710154866762279</c:v>
                </c:pt>
                <c:pt idx="5006">
                  <c:v>1.671002371972462</c:v>
                </c:pt>
                <c:pt idx="5007">
                  <c:v>1.6709892524662604</c:v>
                </c:pt>
                <c:pt idx="5008">
                  <c:v>1.6709761281610236</c:v>
                </c:pt>
                <c:pt idx="5009">
                  <c:v>1.6709629990601478</c:v>
                </c:pt>
                <c:pt idx="5010">
                  <c:v>1.6709498651670285</c:v>
                </c:pt>
                <c:pt idx="5011">
                  <c:v>1.6709367264850581</c:v>
                </c:pt>
                <c:pt idx="5012">
                  <c:v>1.6709235830176272</c:v>
                </c:pt>
                <c:pt idx="5013">
                  <c:v>1.670910434768121</c:v>
                </c:pt>
                <c:pt idx="5014">
                  <c:v>1.6708972817399248</c:v>
                </c:pt>
                <c:pt idx="5015">
                  <c:v>1.6708841239364198</c:v>
                </c:pt>
                <c:pt idx="5016">
                  <c:v>1.6708709613609865</c:v>
                </c:pt>
                <c:pt idx="5017">
                  <c:v>1.6708577940170004</c:v>
                </c:pt>
                <c:pt idx="5018">
                  <c:v>1.6708446219078352</c:v>
                </c:pt>
                <c:pt idx="5019">
                  <c:v>1.6708314450368627</c:v>
                </c:pt>
                <c:pt idx="5020">
                  <c:v>1.670818263407452</c:v>
                </c:pt>
                <c:pt idx="5021">
                  <c:v>1.6708050770229685</c:v>
                </c:pt>
                <c:pt idx="5022">
                  <c:v>1.6707918858867759</c:v>
                </c:pt>
                <c:pt idx="5023">
                  <c:v>1.6707786900022361</c:v>
                </c:pt>
                <c:pt idx="5024">
                  <c:v>1.670765489372706</c:v>
                </c:pt>
                <c:pt idx="5025">
                  <c:v>1.6707522840015421</c:v>
                </c:pt>
                <c:pt idx="5026">
                  <c:v>1.670739073892098</c:v>
                </c:pt>
                <c:pt idx="5027">
                  <c:v>1.6707258590477239</c:v>
                </c:pt>
                <c:pt idx="5028">
                  <c:v>1.6707126394717675</c:v>
                </c:pt>
                <c:pt idx="5029">
                  <c:v>1.6706994151675745</c:v>
                </c:pt>
                <c:pt idx="5030">
                  <c:v>1.6706861861384876</c:v>
                </c:pt>
                <c:pt idx="5031">
                  <c:v>1.6706729523878474</c:v>
                </c:pt>
                <c:pt idx="5032">
                  <c:v>1.6706597139189916</c:v>
                </c:pt>
                <c:pt idx="5033">
                  <c:v>1.6706464707352553</c:v>
                </c:pt>
                <c:pt idx="5034">
                  <c:v>1.670633222839971</c:v>
                </c:pt>
                <c:pt idx="5035">
                  <c:v>1.6706199702364684</c:v>
                </c:pt>
                <c:pt idx="5036">
                  <c:v>1.6706067129280755</c:v>
                </c:pt>
                <c:pt idx="5037">
                  <c:v>1.6705934509181164</c:v>
                </c:pt>
                <c:pt idx="5038">
                  <c:v>1.6705801842099146</c:v>
                </c:pt>
                <c:pt idx="5039">
                  <c:v>1.6705669128067886</c:v>
                </c:pt>
                <c:pt idx="5040">
                  <c:v>1.6705536367120564</c:v>
                </c:pt>
                <c:pt idx="5041">
                  <c:v>1.670540355929033</c:v>
                </c:pt>
                <c:pt idx="5042">
                  <c:v>1.6705270704610296</c:v>
                </c:pt>
                <c:pt idx="5043">
                  <c:v>1.6705137803113557</c:v>
                </c:pt>
                <c:pt idx="5044">
                  <c:v>1.6705004854833196</c:v>
                </c:pt>
                <c:pt idx="5045">
                  <c:v>1.6704871859802244</c:v>
                </c:pt>
                <c:pt idx="5046">
                  <c:v>1.670473881805373</c:v>
                </c:pt>
                <c:pt idx="5047">
                  <c:v>1.6704605729620645</c:v>
                </c:pt>
                <c:pt idx="5048">
                  <c:v>1.6704472594535955</c:v>
                </c:pt>
                <c:pt idx="5049">
                  <c:v>1.6704339412832607</c:v>
                </c:pt>
                <c:pt idx="5050">
                  <c:v>1.6704206184543522</c:v>
                </c:pt>
                <c:pt idx="5051">
                  <c:v>1.6704072909701579</c:v>
                </c:pt>
                <c:pt idx="5052">
                  <c:v>1.670393958833966</c:v>
                </c:pt>
                <c:pt idx="5053">
                  <c:v>1.6703806220490598</c:v>
                </c:pt>
                <c:pt idx="5054">
                  <c:v>1.6703672806187222</c:v>
                </c:pt>
                <c:pt idx="5055">
                  <c:v>1.670353934546231</c:v>
                </c:pt>
                <c:pt idx="5056">
                  <c:v>1.6703405838348637</c:v>
                </c:pt>
                <c:pt idx="5057">
                  <c:v>1.6703272284878947</c:v>
                </c:pt>
                <c:pt idx="5058">
                  <c:v>1.670313868508595</c:v>
                </c:pt>
                <c:pt idx="5059">
                  <c:v>1.6703005039002337</c:v>
                </c:pt>
                <c:pt idx="5060">
                  <c:v>1.6702871346660781</c:v>
                </c:pt>
                <c:pt idx="5061">
                  <c:v>1.670273760809392</c:v>
                </c:pt>
                <c:pt idx="5062">
                  <c:v>1.6702603823334365</c:v>
                </c:pt>
                <c:pt idx="5063">
                  <c:v>1.6702469992414719</c:v>
                </c:pt>
                <c:pt idx="5064">
                  <c:v>1.6702336115367538</c:v>
                </c:pt>
                <c:pt idx="5065">
                  <c:v>1.6702202192225366</c:v>
                </c:pt>
                <c:pt idx="5066">
                  <c:v>1.6702068223020725</c:v>
                </c:pt>
                <c:pt idx="5067">
                  <c:v>1.6701934207786093</c:v>
                </c:pt>
                <c:pt idx="5068">
                  <c:v>1.6701800146553953</c:v>
                </c:pt>
                <c:pt idx="5069">
                  <c:v>1.6701666039356742</c:v>
                </c:pt>
                <c:pt idx="5070">
                  <c:v>1.6701531886226868</c:v>
                </c:pt>
                <c:pt idx="5071">
                  <c:v>1.6701397687196735</c:v>
                </c:pt>
                <c:pt idx="5072">
                  <c:v>1.6701263442298702</c:v>
                </c:pt>
                <c:pt idx="5073">
                  <c:v>1.6701129151565113</c:v>
                </c:pt>
                <c:pt idx="5074">
                  <c:v>1.6700994815028292</c:v>
                </c:pt>
                <c:pt idx="5075">
                  <c:v>1.6700860432720528</c:v>
                </c:pt>
                <c:pt idx="5076">
                  <c:v>1.6700726004674087</c:v>
                </c:pt>
                <c:pt idx="5077">
                  <c:v>1.6700591530921218</c:v>
                </c:pt>
                <c:pt idx="5078">
                  <c:v>1.6700457011494139</c:v>
                </c:pt>
                <c:pt idx="5079">
                  <c:v>1.6700322446425035</c:v>
                </c:pt>
                <c:pt idx="5080">
                  <c:v>1.6700187835746085</c:v>
                </c:pt>
                <c:pt idx="5081">
                  <c:v>1.6700053179489442</c:v>
                </c:pt>
                <c:pt idx="5082">
                  <c:v>1.6699918477687208</c:v>
                </c:pt>
                <c:pt idx="5083">
                  <c:v>1.6699783730371494</c:v>
                </c:pt>
                <c:pt idx="5084">
                  <c:v>1.6699648937574365</c:v>
                </c:pt>
                <c:pt idx="5085">
                  <c:v>1.669951409932787</c:v>
                </c:pt>
                <c:pt idx="5086">
                  <c:v>1.669937921566403</c:v>
                </c:pt>
                <c:pt idx="5087">
                  <c:v>1.6699244286614845</c:v>
                </c:pt>
                <c:pt idx="5088">
                  <c:v>1.6699109312212295</c:v>
                </c:pt>
                <c:pt idx="5089">
                  <c:v>1.6698974292488318</c:v>
                </c:pt>
                <c:pt idx="5090">
                  <c:v>1.6698839227474847</c:v>
                </c:pt>
                <c:pt idx="5091">
                  <c:v>1.6698704117203778</c:v>
                </c:pt>
                <c:pt idx="5092">
                  <c:v>1.6698568961706985</c:v>
                </c:pt>
                <c:pt idx="5093">
                  <c:v>1.6698433761016329</c:v>
                </c:pt>
                <c:pt idx="5094">
                  <c:v>1.6698298515163632</c:v>
                </c:pt>
                <c:pt idx="5095">
                  <c:v>1.6698163224180695</c:v>
                </c:pt>
                <c:pt idx="5096">
                  <c:v>1.6698027888099305</c:v>
                </c:pt>
                <c:pt idx="5097">
                  <c:v>1.6697892506951213</c:v>
                </c:pt>
                <c:pt idx="5098">
                  <c:v>1.669775708076815</c:v>
                </c:pt>
                <c:pt idx="5099">
                  <c:v>1.6697621609581823</c:v>
                </c:pt>
                <c:pt idx="5100">
                  <c:v>1.669748609342391</c:v>
                </c:pt>
                <c:pt idx="5101">
                  <c:v>1.669735053232607</c:v>
                </c:pt>
                <c:pt idx="5102">
                  <c:v>1.6697214926319945</c:v>
                </c:pt>
                <c:pt idx="5103">
                  <c:v>1.6697079275437143</c:v>
                </c:pt>
                <c:pt idx="5104">
                  <c:v>1.6696943579709247</c:v>
                </c:pt>
                <c:pt idx="5105">
                  <c:v>1.6696807839167813</c:v>
                </c:pt>
                <c:pt idx="5106">
                  <c:v>1.6696672053844384</c:v>
                </c:pt>
                <c:pt idx="5107">
                  <c:v>1.6696536223770484</c:v>
                </c:pt>
                <c:pt idx="5108">
                  <c:v>1.6696400348977591</c:v>
                </c:pt>
                <c:pt idx="5109">
                  <c:v>1.6696264429497174</c:v>
                </c:pt>
                <c:pt idx="5110">
                  <c:v>1.6696128465360678</c:v>
                </c:pt>
                <c:pt idx="5111">
                  <c:v>1.6695992456599518</c:v>
                </c:pt>
                <c:pt idx="5112">
                  <c:v>1.6695856403245084</c:v>
                </c:pt>
                <c:pt idx="5113">
                  <c:v>1.6695720305328754</c:v>
                </c:pt>
                <c:pt idx="5114">
                  <c:v>1.6695584162881874</c:v>
                </c:pt>
                <c:pt idx="5115">
                  <c:v>1.6695447975935764</c:v>
                </c:pt>
                <c:pt idx="5116">
                  <c:v>1.6695311744521721</c:v>
                </c:pt>
                <c:pt idx="5117">
                  <c:v>1.6695175468671022</c:v>
                </c:pt>
                <c:pt idx="5118">
                  <c:v>1.6695039148414921</c:v>
                </c:pt>
                <c:pt idx="5119">
                  <c:v>1.6694902783784649</c:v>
                </c:pt>
                <c:pt idx="5120">
                  <c:v>1.6694766374811398</c:v>
                </c:pt>
                <c:pt idx="5121">
                  <c:v>1.6694629921526358</c:v>
                </c:pt>
                <c:pt idx="5122">
                  <c:v>1.6694493423960677</c:v>
                </c:pt>
                <c:pt idx="5123">
                  <c:v>1.66943568821455</c:v>
                </c:pt>
                <c:pt idx="5124">
                  <c:v>1.6694220296111926</c:v>
                </c:pt>
                <c:pt idx="5125">
                  <c:v>1.6694083665891049</c:v>
                </c:pt>
                <c:pt idx="5126">
                  <c:v>1.6693946991513919</c:v>
                </c:pt>
                <c:pt idx="5127">
                  <c:v>1.6693810273011589</c:v>
                </c:pt>
                <c:pt idx="5128">
                  <c:v>1.6693673510415064</c:v>
                </c:pt>
                <c:pt idx="5129">
                  <c:v>1.6693536703755334</c:v>
                </c:pt>
                <c:pt idx="5130">
                  <c:v>1.6693399853063373</c:v>
                </c:pt>
                <c:pt idx="5131">
                  <c:v>1.6693262958370121</c:v>
                </c:pt>
                <c:pt idx="5132">
                  <c:v>1.6693126019706508</c:v>
                </c:pt>
                <c:pt idx="5133">
                  <c:v>1.6692989037103421</c:v>
                </c:pt>
                <c:pt idx="5134">
                  <c:v>1.6692852010591737</c:v>
                </c:pt>
                <c:pt idx="5135">
                  <c:v>1.6692714940202311</c:v>
                </c:pt>
                <c:pt idx="5136">
                  <c:v>1.6692577825965964</c:v>
                </c:pt>
                <c:pt idx="5137">
                  <c:v>1.6692440667913508</c:v>
                </c:pt>
                <c:pt idx="5138">
                  <c:v>1.6692303466075713</c:v>
                </c:pt>
                <c:pt idx="5139">
                  <c:v>1.6692166220483347</c:v>
                </c:pt>
                <c:pt idx="5140">
                  <c:v>1.6692028931167133</c:v>
                </c:pt>
                <c:pt idx="5141">
                  <c:v>1.6691891598157791</c:v>
                </c:pt>
                <c:pt idx="5142">
                  <c:v>1.6691754221486006</c:v>
                </c:pt>
                <c:pt idx="5143">
                  <c:v>1.6691616801182438</c:v>
                </c:pt>
                <c:pt idx="5144">
                  <c:v>1.6691479337277737</c:v>
                </c:pt>
                <c:pt idx="5145">
                  <c:v>1.6691341829802511</c:v>
                </c:pt>
                <c:pt idx="5146">
                  <c:v>1.6691204278787362</c:v>
                </c:pt>
                <c:pt idx="5147">
                  <c:v>1.6691066684262861</c:v>
                </c:pt>
                <c:pt idx="5148">
                  <c:v>1.6690929046259551</c:v>
                </c:pt>
                <c:pt idx="5149">
                  <c:v>1.669079136480796</c:v>
                </c:pt>
                <c:pt idx="5150">
                  <c:v>1.6690653639938595</c:v>
                </c:pt>
                <c:pt idx="5151">
                  <c:v>1.669051587168193</c:v>
                </c:pt>
                <c:pt idx="5152">
                  <c:v>1.6690378060068425</c:v>
                </c:pt>
                <c:pt idx="5153">
                  <c:v>1.6690240205128504</c:v>
                </c:pt>
                <c:pt idx="5154">
                  <c:v>1.6690102306892594</c:v>
                </c:pt>
                <c:pt idx="5155">
                  <c:v>1.6689964365391066</c:v>
                </c:pt>
                <c:pt idx="5156">
                  <c:v>1.6689826380654291</c:v>
                </c:pt>
                <c:pt idx="5157">
                  <c:v>1.6689688352712611</c:v>
                </c:pt>
                <c:pt idx="5158">
                  <c:v>1.6689550281596341</c:v>
                </c:pt>
                <c:pt idx="5159">
                  <c:v>1.6689412167335782</c:v>
                </c:pt>
                <c:pt idx="5160">
                  <c:v>1.6689274009961199</c:v>
                </c:pt>
                <c:pt idx="5161">
                  <c:v>1.6689135809502851</c:v>
                </c:pt>
                <c:pt idx="5162">
                  <c:v>1.6688997565990957</c:v>
                </c:pt>
                <c:pt idx="5163">
                  <c:v>1.6688859279455728</c:v>
                </c:pt>
                <c:pt idx="5164">
                  <c:v>1.6688720949927345</c:v>
                </c:pt>
                <c:pt idx="5165">
                  <c:v>1.6688582577435953</c:v>
                </c:pt>
                <c:pt idx="5166">
                  <c:v>1.6688444162011704</c:v>
                </c:pt>
                <c:pt idx="5167">
                  <c:v>1.6688305703684707</c:v>
                </c:pt>
                <c:pt idx="5168">
                  <c:v>1.6688167202485056</c:v>
                </c:pt>
                <c:pt idx="5169">
                  <c:v>1.6688028658442802</c:v>
                </c:pt>
                <c:pt idx="5170">
                  <c:v>1.668789007158801</c:v>
                </c:pt>
                <c:pt idx="5171">
                  <c:v>1.6687751441950696</c:v>
                </c:pt>
                <c:pt idx="5172">
                  <c:v>1.6687612769560856</c:v>
                </c:pt>
                <c:pt idx="5173">
                  <c:v>1.6687474054448468</c:v>
                </c:pt>
                <c:pt idx="5174">
                  <c:v>1.6687335296643486</c:v>
                </c:pt>
                <c:pt idx="5175">
                  <c:v>1.6687196496175853</c:v>
                </c:pt>
                <c:pt idx="5176">
                  <c:v>1.6687057653075459</c:v>
                </c:pt>
                <c:pt idx="5177">
                  <c:v>1.6686918767372212</c:v>
                </c:pt>
                <c:pt idx="5178">
                  <c:v>1.668677983909596</c:v>
                </c:pt>
                <c:pt idx="5179">
                  <c:v>1.6686640868276557</c:v>
                </c:pt>
                <c:pt idx="5180">
                  <c:v>1.6686501854943812</c:v>
                </c:pt>
                <c:pt idx="5181">
                  <c:v>1.6686362799127528</c:v>
                </c:pt>
                <c:pt idx="5182">
                  <c:v>1.6686223700857479</c:v>
                </c:pt>
                <c:pt idx="5183">
                  <c:v>1.6686084560163419</c:v>
                </c:pt>
                <c:pt idx="5184">
                  <c:v>1.6685945377075078</c:v>
                </c:pt>
                <c:pt idx="5185">
                  <c:v>1.6685806151622162</c:v>
                </c:pt>
                <c:pt idx="5186">
                  <c:v>1.6685666883834354</c:v>
                </c:pt>
                <c:pt idx="5187">
                  <c:v>1.6685527573741319</c:v>
                </c:pt>
                <c:pt idx="5188">
                  <c:v>1.6685388221372697</c:v>
                </c:pt>
                <c:pt idx="5189">
                  <c:v>1.6685248826758112</c:v>
                </c:pt>
                <c:pt idx="5190">
                  <c:v>1.6685109389927151</c:v>
                </c:pt>
                <c:pt idx="5191">
                  <c:v>1.66849699109094</c:v>
                </c:pt>
                <c:pt idx="5192">
                  <c:v>1.6684830389734393</c:v>
                </c:pt>
                <c:pt idx="5193">
                  <c:v>1.6684690826431676</c:v>
                </c:pt>
                <c:pt idx="5194">
                  <c:v>1.6684551221030746</c:v>
                </c:pt>
                <c:pt idx="5195">
                  <c:v>1.66844115735611</c:v>
                </c:pt>
                <c:pt idx="5196">
                  <c:v>1.6684271884052184</c:v>
                </c:pt>
                <c:pt idx="5197">
                  <c:v>1.6684132152533455</c:v>
                </c:pt>
                <c:pt idx="5198">
                  <c:v>1.6683992379034318</c:v>
                </c:pt>
                <c:pt idx="5199">
                  <c:v>1.6683852563584181</c:v>
                </c:pt>
                <c:pt idx="5200">
                  <c:v>1.6683712706212415</c:v>
                </c:pt>
                <c:pt idx="5201">
                  <c:v>1.668357280694837</c:v>
                </c:pt>
                <c:pt idx="5202">
                  <c:v>1.6683432865821377</c:v>
                </c:pt>
                <c:pt idx="5203">
                  <c:v>1.668329288286075</c:v>
                </c:pt>
                <c:pt idx="5204">
                  <c:v>1.6683152858095771</c:v>
                </c:pt>
                <c:pt idx="5205">
                  <c:v>1.6683012791555707</c:v>
                </c:pt>
                <c:pt idx="5206">
                  <c:v>1.6682872683269796</c:v>
                </c:pt>
                <c:pt idx="5207">
                  <c:v>1.6682732533267259</c:v>
                </c:pt>
                <c:pt idx="5208">
                  <c:v>1.6682592341577309</c:v>
                </c:pt>
                <c:pt idx="5209">
                  <c:v>1.6682452108229104</c:v>
                </c:pt>
                <c:pt idx="5210">
                  <c:v>1.6682311833251811</c:v>
                </c:pt>
                <c:pt idx="5211">
                  <c:v>1.668217151667456</c:v>
                </c:pt>
                <c:pt idx="5212">
                  <c:v>1.6682031158526458</c:v>
                </c:pt>
                <c:pt idx="5213">
                  <c:v>1.6681890758836602</c:v>
                </c:pt>
                <c:pt idx="5214">
                  <c:v>1.6681750317634059</c:v>
                </c:pt>
                <c:pt idx="5215">
                  <c:v>1.6681609834947868</c:v>
                </c:pt>
                <c:pt idx="5216">
                  <c:v>1.6681469310807062</c:v>
                </c:pt>
                <c:pt idx="5217">
                  <c:v>1.6681328745240644</c:v>
                </c:pt>
                <c:pt idx="5218">
                  <c:v>1.6681188138277583</c:v>
                </c:pt>
                <c:pt idx="5219">
                  <c:v>1.6681047489946856</c:v>
                </c:pt>
                <c:pt idx="5220">
                  <c:v>1.6680906800277384</c:v>
                </c:pt>
                <c:pt idx="5221">
                  <c:v>1.6680766069298096</c:v>
                </c:pt>
                <c:pt idx="5222">
                  <c:v>1.6680625297037883</c:v>
                </c:pt>
                <c:pt idx="5223">
                  <c:v>1.6680484483525613</c:v>
                </c:pt>
                <c:pt idx="5224">
                  <c:v>1.6680343628790142</c:v>
                </c:pt>
                <c:pt idx="5225">
                  <c:v>1.6680202732860294</c:v>
                </c:pt>
                <c:pt idx="5226">
                  <c:v>1.6680061795764889</c:v>
                </c:pt>
                <c:pt idx="5227">
                  <c:v>1.6679920817532699</c:v>
                </c:pt>
                <c:pt idx="5228">
                  <c:v>1.6679779798192498</c:v>
                </c:pt>
                <c:pt idx="5229">
                  <c:v>1.6679638737773026</c:v>
                </c:pt>
                <c:pt idx="5230">
                  <c:v>1.6679497636303011</c:v>
                </c:pt>
                <c:pt idx="5231">
                  <c:v>1.6679356493811146</c:v>
                </c:pt>
                <c:pt idx="5232">
                  <c:v>1.6679215310326116</c:v>
                </c:pt>
                <c:pt idx="5233">
                  <c:v>1.6679074085876575</c:v>
                </c:pt>
                <c:pt idx="5234">
                  <c:v>1.6678932820491161</c:v>
                </c:pt>
                <c:pt idx="5235">
                  <c:v>1.6678791514198492</c:v>
                </c:pt>
                <c:pt idx="5236">
                  <c:v>1.6678650167027156</c:v>
                </c:pt>
                <c:pt idx="5237">
                  <c:v>1.6678508779005732</c:v>
                </c:pt>
                <c:pt idx="5238">
                  <c:v>1.6678367350162764</c:v>
                </c:pt>
                <c:pt idx="5239">
                  <c:v>1.6678225880526791</c:v>
                </c:pt>
                <c:pt idx="5240">
                  <c:v>1.6678084370126309</c:v>
                </c:pt>
                <c:pt idx="5241">
                  <c:v>1.6677942818989817</c:v>
                </c:pt>
                <c:pt idx="5242">
                  <c:v>1.6677801227145774</c:v>
                </c:pt>
                <c:pt idx="5243">
                  <c:v>1.6677659594622627</c:v>
                </c:pt>
                <c:pt idx="5244">
                  <c:v>1.6677517921448799</c:v>
                </c:pt>
                <c:pt idx="5245">
                  <c:v>1.6677376207652697</c:v>
                </c:pt>
                <c:pt idx="5246">
                  <c:v>1.6677234453262699</c:v>
                </c:pt>
                <c:pt idx="5247">
                  <c:v>1.6677092658307164</c:v>
                </c:pt>
                <c:pt idx="5248">
                  <c:v>1.6676950822814429</c:v>
                </c:pt>
                <c:pt idx="5249">
                  <c:v>1.6676808946812813</c:v>
                </c:pt>
                <c:pt idx="5250">
                  <c:v>1.6676667030330621</c:v>
                </c:pt>
                <c:pt idx="5251">
                  <c:v>1.6676525073396116</c:v>
                </c:pt>
                <c:pt idx="5252">
                  <c:v>1.6676383076037564</c:v>
                </c:pt>
                <c:pt idx="5253">
                  <c:v>1.667624103828319</c:v>
                </c:pt>
                <c:pt idx="5254">
                  <c:v>1.667609896016121</c:v>
                </c:pt>
                <c:pt idx="5255">
                  <c:v>1.6675956841699822</c:v>
                </c:pt>
                <c:pt idx="5256">
                  <c:v>1.6675814682927186</c:v>
                </c:pt>
                <c:pt idx="5257">
                  <c:v>1.6675672483871455</c:v>
                </c:pt>
                <c:pt idx="5258">
                  <c:v>1.6675530244560757</c:v>
                </c:pt>
                <c:pt idx="5259">
                  <c:v>1.667538796502321</c:v>
                </c:pt>
                <c:pt idx="5260">
                  <c:v>1.6675245645286891</c:v>
                </c:pt>
                <c:pt idx="5261">
                  <c:v>1.6675103285379869</c:v>
                </c:pt>
                <c:pt idx="5262">
                  <c:v>1.6674960885330183</c:v>
                </c:pt>
                <c:pt idx="5263">
                  <c:v>1.6674818445165869</c:v>
                </c:pt>
                <c:pt idx="5264">
                  <c:v>1.667467596491492</c:v>
                </c:pt>
                <c:pt idx="5265">
                  <c:v>1.6674533444605324</c:v>
                </c:pt>
                <c:pt idx="5266">
                  <c:v>1.6674390884265045</c:v>
                </c:pt>
                <c:pt idx="5267">
                  <c:v>1.6674248283922017</c:v>
                </c:pt>
                <c:pt idx="5268">
                  <c:v>1.6674105643604173</c:v>
                </c:pt>
                <c:pt idx="5269">
                  <c:v>1.6673962963339397</c:v>
                </c:pt>
                <c:pt idx="5270">
                  <c:v>1.6673820243155579</c:v>
                </c:pt>
                <c:pt idx="5271">
                  <c:v>1.6673677483080576</c:v>
                </c:pt>
                <c:pt idx="5272">
                  <c:v>1.6673534683142219</c:v>
                </c:pt>
                <c:pt idx="5273">
                  <c:v>1.6673391843368335</c:v>
                </c:pt>
                <c:pt idx="5274">
                  <c:v>1.6673248963786711</c:v>
                </c:pt>
                <c:pt idx="5275">
                  <c:v>1.6673106044425132</c:v>
                </c:pt>
                <c:pt idx="5276">
                  <c:v>1.6672963085311348</c:v>
                </c:pt>
                <c:pt idx="5277">
                  <c:v>1.6672820086473088</c:v>
                </c:pt>
                <c:pt idx="5278">
                  <c:v>1.6672677047938076</c:v>
                </c:pt>
                <c:pt idx="5279">
                  <c:v>1.6672533969733998</c:v>
                </c:pt>
                <c:pt idx="5280">
                  <c:v>1.6672390851888537</c:v>
                </c:pt>
                <c:pt idx="5281">
                  <c:v>1.6672247694429332</c:v>
                </c:pt>
                <c:pt idx="5282">
                  <c:v>1.6672104497384024</c:v>
                </c:pt>
                <c:pt idx="5283">
                  <c:v>1.6671961260780219</c:v>
                </c:pt>
                <c:pt idx="5284">
                  <c:v>1.6671817984645514</c:v>
                </c:pt>
                <c:pt idx="5285">
                  <c:v>1.6671674669007472</c:v>
                </c:pt>
                <c:pt idx="5286">
                  <c:v>1.6671531313893651</c:v>
                </c:pt>
                <c:pt idx="5287">
                  <c:v>1.6671387919331577</c:v>
                </c:pt>
                <c:pt idx="5288">
                  <c:v>1.667124448534876</c:v>
                </c:pt>
                <c:pt idx="5289">
                  <c:v>1.6671101011972691</c:v>
                </c:pt>
                <c:pt idx="5290">
                  <c:v>1.6670957499230834</c:v>
                </c:pt>
                <c:pt idx="5291">
                  <c:v>1.6670813947150642</c:v>
                </c:pt>
                <c:pt idx="5292">
                  <c:v>1.6670670355759531</c:v>
                </c:pt>
                <c:pt idx="5293">
                  <c:v>1.6670526725084929</c:v>
                </c:pt>
                <c:pt idx="5294">
                  <c:v>1.6670383055154208</c:v>
                </c:pt>
                <c:pt idx="5295">
                  <c:v>1.6670239345994742</c:v>
                </c:pt>
                <c:pt idx="5296">
                  <c:v>1.6670095597633874</c:v>
                </c:pt>
                <c:pt idx="5297">
                  <c:v>1.6669951810098931</c:v>
                </c:pt>
                <c:pt idx="5298">
                  <c:v>1.6669807983417222</c:v>
                </c:pt>
                <c:pt idx="5299">
                  <c:v>1.6669664117616034</c:v>
                </c:pt>
                <c:pt idx="5300">
                  <c:v>1.6669520212722633</c:v>
                </c:pt>
                <c:pt idx="5301">
                  <c:v>1.6669376268764255</c:v>
                </c:pt>
                <c:pt idx="5302">
                  <c:v>1.6669232285768145</c:v>
                </c:pt>
                <c:pt idx="5303">
                  <c:v>1.6669088263761493</c:v>
                </c:pt>
                <c:pt idx="5304">
                  <c:v>1.6668944202771487</c:v>
                </c:pt>
                <c:pt idx="5305">
                  <c:v>1.6668800102825301</c:v>
                </c:pt>
                <c:pt idx="5306">
                  <c:v>1.6668655963950076</c:v>
                </c:pt>
                <c:pt idx="5307">
                  <c:v>1.666851178617293</c:v>
                </c:pt>
                <c:pt idx="5308">
                  <c:v>1.6668367569520981</c:v>
                </c:pt>
                <c:pt idx="5309">
                  <c:v>1.6668223314021304</c:v>
                </c:pt>
                <c:pt idx="5310">
                  <c:v>1.6668079019700968</c:v>
                </c:pt>
                <c:pt idx="5311">
                  <c:v>1.666793468658702</c:v>
                </c:pt>
                <c:pt idx="5312">
                  <c:v>1.6667790314706485</c:v>
                </c:pt>
                <c:pt idx="5313">
                  <c:v>1.6667645904086368</c:v>
                </c:pt>
                <c:pt idx="5314">
                  <c:v>1.6667501454753659</c:v>
                </c:pt>
                <c:pt idx="5315">
                  <c:v>1.6667356966735318</c:v>
                </c:pt>
                <c:pt idx="5316">
                  <c:v>1.6667212440058292</c:v>
                </c:pt>
                <c:pt idx="5317">
                  <c:v>1.666706787474951</c:v>
                </c:pt>
                <c:pt idx="5318">
                  <c:v>1.6666923270835872</c:v>
                </c:pt>
                <c:pt idx="5319">
                  <c:v>1.6666778628344268</c:v>
                </c:pt>
                <c:pt idx="5320">
                  <c:v>1.6666633947301566</c:v>
                </c:pt>
                <c:pt idx="5321">
                  <c:v>1.6666489227734611</c:v>
                </c:pt>
                <c:pt idx="5322">
                  <c:v>1.6666344469670236</c:v>
                </c:pt>
                <c:pt idx="5323">
                  <c:v>1.6666199673135238</c:v>
                </c:pt>
                <c:pt idx="5324">
                  <c:v>1.666605483815641</c:v>
                </c:pt>
                <c:pt idx="5325">
                  <c:v>1.6665909964760519</c:v>
                </c:pt>
                <c:pt idx="5326">
                  <c:v>1.6665765052974311</c:v>
                </c:pt>
                <c:pt idx="5327">
                  <c:v>1.6665620102824519</c:v>
                </c:pt>
                <c:pt idx="5328">
                  <c:v>1.6665475114337853</c:v>
                </c:pt>
                <c:pt idx="5329">
                  <c:v>1.666533008754099</c:v>
                </c:pt>
                <c:pt idx="5330">
                  <c:v>1.6665185022460609</c:v>
                </c:pt>
                <c:pt idx="5331">
                  <c:v>1.6665039919123359</c:v>
                </c:pt>
                <c:pt idx="5332">
                  <c:v>1.6664894777555872</c:v>
                </c:pt>
                <c:pt idx="5333">
                  <c:v>1.6664749597784756</c:v>
                </c:pt>
                <c:pt idx="5334">
                  <c:v>1.6664604379836596</c:v>
                </c:pt>
                <c:pt idx="5335">
                  <c:v>1.6664459123737978</c:v>
                </c:pt>
                <c:pt idx="5336">
                  <c:v>1.6664313829515436</c:v>
                </c:pt>
                <c:pt idx="5337">
                  <c:v>1.6664168497195522</c:v>
                </c:pt>
                <c:pt idx="5338">
                  <c:v>1.6664023126804728</c:v>
                </c:pt>
                <c:pt idx="5339">
                  <c:v>1.6663877718369564</c:v>
                </c:pt>
                <c:pt idx="5340">
                  <c:v>1.6663732271916496</c:v>
                </c:pt>
                <c:pt idx="5341">
                  <c:v>1.6663586787471982</c:v>
                </c:pt>
                <c:pt idx="5342">
                  <c:v>1.6663441265062451</c:v>
                </c:pt>
                <c:pt idx="5343">
                  <c:v>1.6663295704714325</c:v>
                </c:pt>
                <c:pt idx="5344">
                  <c:v>1.6663150106453997</c:v>
                </c:pt>
                <c:pt idx="5345">
                  <c:v>1.6663004470307854</c:v>
                </c:pt>
                <c:pt idx="5346">
                  <c:v>1.6662858796302236</c:v>
                </c:pt>
                <c:pt idx="5347">
                  <c:v>1.666271308446349</c:v>
                </c:pt>
                <c:pt idx="5348">
                  <c:v>1.6662567334817933</c:v>
                </c:pt>
                <c:pt idx="5349">
                  <c:v>1.666242154739187</c:v>
                </c:pt>
                <c:pt idx="5350">
                  <c:v>1.6662275722211575</c:v>
                </c:pt>
                <c:pt idx="5351">
                  <c:v>1.6662129859303314</c:v>
                </c:pt>
                <c:pt idx="5352">
                  <c:v>1.6661983958693325</c:v>
                </c:pt>
                <c:pt idx="5353">
                  <c:v>1.6661838020407829</c:v>
                </c:pt>
                <c:pt idx="5354">
                  <c:v>1.6661692044473035</c:v>
                </c:pt>
                <c:pt idx="5355">
                  <c:v>1.6661546030915122</c:v>
                </c:pt>
                <c:pt idx="5356">
                  <c:v>1.6661399979760259</c:v>
                </c:pt>
                <c:pt idx="5357">
                  <c:v>1.6661253891034584</c:v>
                </c:pt>
                <c:pt idx="5358">
                  <c:v>1.6661107764764234</c:v>
                </c:pt>
                <c:pt idx="5359">
                  <c:v>1.6660961600975301</c:v>
                </c:pt>
                <c:pt idx="5360">
                  <c:v>1.6660815399693893</c:v>
                </c:pt>
                <c:pt idx="5361">
                  <c:v>1.6660669160946067</c:v>
                </c:pt>
                <c:pt idx="5362">
                  <c:v>1.6660522884757873</c:v>
                </c:pt>
                <c:pt idx="5363">
                  <c:v>1.6660376571155346</c:v>
                </c:pt>
                <c:pt idx="5364">
                  <c:v>1.6660230220164491</c:v>
                </c:pt>
                <c:pt idx="5365">
                  <c:v>1.6660083831811312</c:v>
                </c:pt>
                <c:pt idx="5366">
                  <c:v>1.6659937406121772</c:v>
                </c:pt>
                <c:pt idx="5367">
                  <c:v>1.6659790943121831</c:v>
                </c:pt>
                <c:pt idx="5368">
                  <c:v>1.6659644442837427</c:v>
                </c:pt>
                <c:pt idx="5369">
                  <c:v>1.6659497905294467</c:v>
                </c:pt>
                <c:pt idx="5370">
                  <c:v>1.6659351330518861</c:v>
                </c:pt>
                <c:pt idx="5371">
                  <c:v>1.6659204718536482</c:v>
                </c:pt>
                <c:pt idx="5372">
                  <c:v>1.6659058069373189</c:v>
                </c:pt>
                <c:pt idx="5373">
                  <c:v>1.6658911383054824</c:v>
                </c:pt>
                <c:pt idx="5374">
                  <c:v>1.6658764659607215</c:v>
                </c:pt>
                <c:pt idx="5375">
                  <c:v>1.6658617899056152</c:v>
                </c:pt>
                <c:pt idx="5376">
                  <c:v>1.6658471101427437</c:v>
                </c:pt>
                <c:pt idx="5377">
                  <c:v>1.665832426674682</c:v>
                </c:pt>
                <c:pt idx="5378">
                  <c:v>1.6658177395040055</c:v>
                </c:pt>
                <c:pt idx="5379">
                  <c:v>1.6658030486332871</c:v>
                </c:pt>
                <c:pt idx="5380">
                  <c:v>1.6657883540650968</c:v>
                </c:pt>
                <c:pt idx="5381">
                  <c:v>1.6657736558020049</c:v>
                </c:pt>
                <c:pt idx="5382">
                  <c:v>1.665758953846578</c:v>
                </c:pt>
                <c:pt idx="5383">
                  <c:v>1.6657442482013813</c:v>
                </c:pt>
                <c:pt idx="5384">
                  <c:v>1.6657295388689781</c:v>
                </c:pt>
                <c:pt idx="5385">
                  <c:v>1.6657148258519305</c:v>
                </c:pt>
                <c:pt idx="5386">
                  <c:v>1.6657001091527976</c:v>
                </c:pt>
                <c:pt idx="5387">
                  <c:v>1.6656853887741379</c:v>
                </c:pt>
                <c:pt idx="5388">
                  <c:v>1.665670664718506</c:v>
                </c:pt>
                <c:pt idx="5389">
                  <c:v>1.6656559369884576</c:v>
                </c:pt>
                <c:pt idx="5390">
                  <c:v>1.6656412055865435</c:v>
                </c:pt>
                <c:pt idx="5391">
                  <c:v>1.6656264705153156</c:v>
                </c:pt>
                <c:pt idx="5392">
                  <c:v>1.6656117317773207</c:v>
                </c:pt>
                <c:pt idx="5393">
                  <c:v>1.6655969893751068</c:v>
                </c:pt>
                <c:pt idx="5394">
                  <c:v>1.665582243311218</c:v>
                </c:pt>
                <c:pt idx="5395">
                  <c:v>1.6655674935881972</c:v>
                </c:pt>
                <c:pt idx="5396">
                  <c:v>1.6655527402085857</c:v>
                </c:pt>
                <c:pt idx="5397">
                  <c:v>1.6655379831749226</c:v>
                </c:pt>
                <c:pt idx="5398">
                  <c:v>1.6655232224897452</c:v>
                </c:pt>
                <c:pt idx="5399">
                  <c:v>1.6655084581555895</c:v>
                </c:pt>
                <c:pt idx="5400">
                  <c:v>1.6654936901749882</c:v>
                </c:pt>
                <c:pt idx="5401">
                  <c:v>1.6654789185504739</c:v>
                </c:pt>
                <c:pt idx="5402">
                  <c:v>1.6654641432845769</c:v>
                </c:pt>
                <c:pt idx="5403">
                  <c:v>1.6654493643798243</c:v>
                </c:pt>
                <c:pt idx="5404">
                  <c:v>1.665434581838743</c:v>
                </c:pt>
                <c:pt idx="5405">
                  <c:v>1.6654197956638577</c:v>
                </c:pt>
                <c:pt idx="5406">
                  <c:v>1.6654050058576901</c:v>
                </c:pt>
                <c:pt idx="5407">
                  <c:v>1.6653902124227626</c:v>
                </c:pt>
                <c:pt idx="5408">
                  <c:v>1.6653754153615921</c:v>
                </c:pt>
                <c:pt idx="5409">
                  <c:v>1.6653606146766975</c:v>
                </c:pt>
                <c:pt idx="5410">
                  <c:v>1.6653458103705936</c:v>
                </c:pt>
                <c:pt idx="5411">
                  <c:v>1.6653310024457932</c:v>
                </c:pt>
                <c:pt idx="5412">
                  <c:v>1.6653161909048082</c:v>
                </c:pt>
                <c:pt idx="5413">
                  <c:v>1.6653013757501491</c:v>
                </c:pt>
                <c:pt idx="5414">
                  <c:v>1.6652865569843232</c:v>
                </c:pt>
                <c:pt idx="5415">
                  <c:v>1.6652717346098367</c:v>
                </c:pt>
                <c:pt idx="5416">
                  <c:v>1.6652569086291944</c:v>
                </c:pt>
                <c:pt idx="5417">
                  <c:v>1.6652420790448983</c:v>
                </c:pt>
                <c:pt idx="5418">
                  <c:v>1.6652272458594499</c:v>
                </c:pt>
                <c:pt idx="5419">
                  <c:v>1.6652124090753464</c:v>
                </c:pt>
                <c:pt idx="5420">
                  <c:v>1.6651975686950866</c:v>
                </c:pt>
                <c:pt idx="5421">
                  <c:v>1.6651827247211655</c:v>
                </c:pt>
                <c:pt idx="5422">
                  <c:v>1.6651678771560756</c:v>
                </c:pt>
                <c:pt idx="5423">
                  <c:v>1.6651530260023097</c:v>
                </c:pt>
                <c:pt idx="5424">
                  <c:v>1.6651381712623561</c:v>
                </c:pt>
                <c:pt idx="5425">
                  <c:v>1.6651233129387046</c:v>
                </c:pt>
                <c:pt idx="5426">
                  <c:v>1.6651084510338408</c:v>
                </c:pt>
                <c:pt idx="5427">
                  <c:v>1.6650935855502482</c:v>
                </c:pt>
                <c:pt idx="5428">
                  <c:v>1.6650787164904104</c:v>
                </c:pt>
                <c:pt idx="5429">
                  <c:v>1.6650638438568079</c:v>
                </c:pt>
                <c:pt idx="5430">
                  <c:v>1.6650489676519196</c:v>
                </c:pt>
                <c:pt idx="5431">
                  <c:v>1.6650340878782228</c:v>
                </c:pt>
                <c:pt idx="5432">
                  <c:v>1.6650192045381937</c:v>
                </c:pt>
                <c:pt idx="5433">
                  <c:v>1.6650043176343043</c:v>
                </c:pt>
                <c:pt idx="5434">
                  <c:v>1.6649894271690278</c:v>
                </c:pt>
                <c:pt idx="5435">
                  <c:v>1.6649745331448336</c:v>
                </c:pt>
                <c:pt idx="5436">
                  <c:v>1.66495963556419</c:v>
                </c:pt>
                <c:pt idx="5437">
                  <c:v>1.6649447344295636</c:v>
                </c:pt>
                <c:pt idx="5438">
                  <c:v>1.6649298297434192</c:v>
                </c:pt>
                <c:pt idx="5439">
                  <c:v>1.6649149215082191</c:v>
                </c:pt>
                <c:pt idx="5440">
                  <c:v>1.6649000097264257</c:v>
                </c:pt>
                <c:pt idx="5441">
                  <c:v>1.6648850944004969</c:v>
                </c:pt>
                <c:pt idx="5442">
                  <c:v>1.6648701755328903</c:v>
                </c:pt>
                <c:pt idx="5443">
                  <c:v>1.664855253126063</c:v>
                </c:pt>
                <c:pt idx="5444">
                  <c:v>1.6648403271824677</c:v>
                </c:pt>
                <c:pt idx="5445">
                  <c:v>1.6648253977045573</c:v>
                </c:pt>
                <c:pt idx="5446">
                  <c:v>1.6648104646947814</c:v>
                </c:pt>
                <c:pt idx="5447">
                  <c:v>1.6647955281555902</c:v>
                </c:pt>
                <c:pt idx="5448">
                  <c:v>1.6647805880894286</c:v>
                </c:pt>
                <c:pt idx="5449">
                  <c:v>1.6647656444987438</c:v>
                </c:pt>
                <c:pt idx="5450">
                  <c:v>1.6647506973859769</c:v>
                </c:pt>
                <c:pt idx="5451">
                  <c:v>1.6647357467535715</c:v>
                </c:pt>
                <c:pt idx="5452">
                  <c:v>1.6647207926039667</c:v>
                </c:pt>
                <c:pt idx="5453">
                  <c:v>1.6647058349396004</c:v>
                </c:pt>
                <c:pt idx="5454">
                  <c:v>1.6646908737629085</c:v>
                </c:pt>
                <c:pt idx="5455">
                  <c:v>1.6646759090763266</c:v>
                </c:pt>
                <c:pt idx="5456">
                  <c:v>1.6646609408822863</c:v>
                </c:pt>
                <c:pt idx="5457">
                  <c:v>1.6646459691832192</c:v>
                </c:pt>
                <c:pt idx="5458">
                  <c:v>1.6646309939815547</c:v>
                </c:pt>
                <c:pt idx="5459">
                  <c:v>1.6646160152797207</c:v>
                </c:pt>
                <c:pt idx="5460">
                  <c:v>1.6646010330801415</c:v>
                </c:pt>
                <c:pt idx="5461">
                  <c:v>1.6645860473852432</c:v>
                </c:pt>
                <c:pt idx="5462">
                  <c:v>1.6645710581974458</c:v>
                </c:pt>
                <c:pt idx="5463">
                  <c:v>1.6645560655191711</c:v>
                </c:pt>
                <c:pt idx="5464">
                  <c:v>1.664541069352838</c:v>
                </c:pt>
                <c:pt idx="5465">
                  <c:v>1.6645260697008626</c:v>
                </c:pt>
                <c:pt idx="5466">
                  <c:v>1.6645110665656611</c:v>
                </c:pt>
                <c:pt idx="5467">
                  <c:v>1.6644960599496468</c:v>
                </c:pt>
                <c:pt idx="5468">
                  <c:v>1.6644810498552305</c:v>
                </c:pt>
                <c:pt idx="5469">
                  <c:v>1.664466036284824</c:v>
                </c:pt>
                <c:pt idx="5470">
                  <c:v>1.6644510192408344</c:v>
                </c:pt>
                <c:pt idx="5471">
                  <c:v>1.6644359987256685</c:v>
                </c:pt>
                <c:pt idx="5472">
                  <c:v>1.6644209747417311</c:v>
                </c:pt>
                <c:pt idx="5473">
                  <c:v>1.664405947291425</c:v>
                </c:pt>
                <c:pt idx="5474">
                  <c:v>1.6643909163771524</c:v>
                </c:pt>
                <c:pt idx="5475">
                  <c:v>1.6643758820013121</c:v>
                </c:pt>
                <c:pt idx="5476">
                  <c:v>1.6643608441663027</c:v>
                </c:pt>
                <c:pt idx="5477">
                  <c:v>1.6643458028745204</c:v>
                </c:pt>
                <c:pt idx="5478">
                  <c:v>1.6643307581283588</c:v>
                </c:pt>
                <c:pt idx="5479">
                  <c:v>1.6643157099302117</c:v>
                </c:pt>
                <c:pt idx="5480">
                  <c:v>1.6643006582824686</c:v>
                </c:pt>
                <c:pt idx="5481">
                  <c:v>1.6642856031875208</c:v>
                </c:pt>
                <c:pt idx="5482">
                  <c:v>1.6642705446477544</c:v>
                </c:pt>
                <c:pt idx="5483">
                  <c:v>1.664255482665556</c:v>
                </c:pt>
                <c:pt idx="5484">
                  <c:v>1.6642404172433085</c:v>
                </c:pt>
                <c:pt idx="5485">
                  <c:v>1.664225348383396</c:v>
                </c:pt>
                <c:pt idx="5486">
                  <c:v>1.6642102760881985</c:v>
                </c:pt>
                <c:pt idx="5487">
                  <c:v>1.6641952003600951</c:v>
                </c:pt>
                <c:pt idx="5488">
                  <c:v>1.6641801212014615</c:v>
                </c:pt>
                <c:pt idx="5489">
                  <c:v>1.6641650386146762</c:v>
                </c:pt>
                <c:pt idx="5490">
                  <c:v>1.6641499526021106</c:v>
                </c:pt>
                <c:pt idx="5491">
                  <c:v>1.6641348631661386</c:v>
                </c:pt>
                <c:pt idx="5492">
                  <c:v>1.6641197703091293</c:v>
                </c:pt>
                <c:pt idx="5493">
                  <c:v>1.6641046740334522</c:v>
                </c:pt>
                <c:pt idx="5494">
                  <c:v>1.6640895743414741</c:v>
                </c:pt>
                <c:pt idx="5495">
                  <c:v>1.66407447123556</c:v>
                </c:pt>
                <c:pt idx="5496">
                  <c:v>1.6640593647180739</c:v>
                </c:pt>
                <c:pt idx="5497">
                  <c:v>1.6640442547913781</c:v>
                </c:pt>
                <c:pt idx="5498">
                  <c:v>1.6640291414578323</c:v>
                </c:pt>
                <c:pt idx="5499">
                  <c:v>1.6640140247197959</c:v>
                </c:pt>
                <c:pt idx="5500">
                  <c:v>1.6639989045796242</c:v>
                </c:pt>
                <c:pt idx="5501">
                  <c:v>1.6639837810396734</c:v>
                </c:pt>
                <c:pt idx="5502">
                  <c:v>1.6639686541022976</c:v>
                </c:pt>
                <c:pt idx="5503">
                  <c:v>1.6639535237698468</c:v>
                </c:pt>
                <c:pt idx="5504">
                  <c:v>1.6639383900446729</c:v>
                </c:pt>
                <c:pt idx="5505">
                  <c:v>1.663923252929123</c:v>
                </c:pt>
                <c:pt idx="5506">
                  <c:v>1.6639081124255446</c:v>
                </c:pt>
                <c:pt idx="5507">
                  <c:v>1.6638929685362829</c:v>
                </c:pt>
                <c:pt idx="5508">
                  <c:v>1.6638778212636798</c:v>
                </c:pt>
                <c:pt idx="5509">
                  <c:v>1.6638626706100794</c:v>
                </c:pt>
                <c:pt idx="5510">
                  <c:v>1.6638475165778195</c:v>
                </c:pt>
                <c:pt idx="5511">
                  <c:v>1.6638323591692392</c:v>
                </c:pt>
                <c:pt idx="5512">
                  <c:v>1.6638171983866754</c:v>
                </c:pt>
                <c:pt idx="5513">
                  <c:v>1.6638020342324635</c:v>
                </c:pt>
                <c:pt idx="5514">
                  <c:v>1.6637868667089355</c:v>
                </c:pt>
                <c:pt idx="5515">
                  <c:v>1.6637716958184241</c:v>
                </c:pt>
                <c:pt idx="5516">
                  <c:v>1.6637565215632586</c:v>
                </c:pt>
                <c:pt idx="5517">
                  <c:v>1.6637413439457678</c:v>
                </c:pt>
                <c:pt idx="5518">
                  <c:v>1.663726162968278</c:v>
                </c:pt>
                <c:pt idx="5519">
                  <c:v>1.6637109786331139</c:v>
                </c:pt>
                <c:pt idx="5520">
                  <c:v>1.6636957909425996</c:v>
                </c:pt>
                <c:pt idx="5521">
                  <c:v>1.6636805998990563</c:v>
                </c:pt>
                <c:pt idx="5522">
                  <c:v>1.6636654055048035</c:v>
                </c:pt>
                <c:pt idx="5523">
                  <c:v>1.6636502077621604</c:v>
                </c:pt>
                <c:pt idx="5524">
                  <c:v>1.6636350066734431</c:v>
                </c:pt>
                <c:pt idx="5525">
                  <c:v>1.6636198022409663</c:v>
                </c:pt>
                <c:pt idx="5526">
                  <c:v>1.6636045944670441</c:v>
                </c:pt>
                <c:pt idx="5527">
                  <c:v>1.6635893833539876</c:v>
                </c:pt>
                <c:pt idx="5528">
                  <c:v>1.6635741689041064</c:v>
                </c:pt>
                <c:pt idx="5529">
                  <c:v>1.66355895111971</c:v>
                </c:pt>
                <c:pt idx="5530">
                  <c:v>1.6635437300031044</c:v>
                </c:pt>
                <c:pt idx="5531">
                  <c:v>1.6635285055565951</c:v>
                </c:pt>
                <c:pt idx="5532">
                  <c:v>1.663513277782485</c:v>
                </c:pt>
                <c:pt idx="5533">
                  <c:v>1.6634980466830767</c:v>
                </c:pt>
                <c:pt idx="5534">
                  <c:v>1.6634828122606691</c:v>
                </c:pt>
                <c:pt idx="5535">
                  <c:v>1.6634675745175613</c:v>
                </c:pt>
                <c:pt idx="5536">
                  <c:v>1.6634523334560507</c:v>
                </c:pt>
                <c:pt idx="5537">
                  <c:v>1.6634370890784322</c:v>
                </c:pt>
                <c:pt idx="5538">
                  <c:v>1.6634218413869986</c:v>
                </c:pt>
                <c:pt idx="5539">
                  <c:v>1.6634065903840423</c:v>
                </c:pt>
                <c:pt idx="5540">
                  <c:v>1.6633913360718542</c:v>
                </c:pt>
                <c:pt idx="5541">
                  <c:v>1.6633760784527221</c:v>
                </c:pt>
                <c:pt idx="5542">
                  <c:v>1.6633608175289332</c:v>
                </c:pt>
                <c:pt idx="5543">
                  <c:v>1.6633455533027732</c:v>
                </c:pt>
                <c:pt idx="5544">
                  <c:v>1.6633302857765258</c:v>
                </c:pt>
                <c:pt idx="5545">
                  <c:v>1.6633150149524731</c:v>
                </c:pt>
                <c:pt idx="5546">
                  <c:v>1.6632997408328951</c:v>
                </c:pt>
                <c:pt idx="5547">
                  <c:v>1.6632844634200714</c:v>
                </c:pt>
                <c:pt idx="5548">
                  <c:v>1.6632691827162789</c:v>
                </c:pt>
                <c:pt idx="5549">
                  <c:v>1.6632538987237935</c:v>
                </c:pt>
                <c:pt idx="5550">
                  <c:v>1.6632386114448887</c:v>
                </c:pt>
                <c:pt idx="5551">
                  <c:v>1.663223320881837</c:v>
                </c:pt>
                <c:pt idx="5552">
                  <c:v>1.6632080270369092</c:v>
                </c:pt>
                <c:pt idx="5553">
                  <c:v>1.663192729912375</c:v>
                </c:pt>
                <c:pt idx="5554">
                  <c:v>1.6631774295105015</c:v>
                </c:pt>
                <c:pt idx="5555">
                  <c:v>1.6631621258335545</c:v>
                </c:pt>
                <c:pt idx="5556">
                  <c:v>1.6631468188837975</c:v>
                </c:pt>
                <c:pt idx="5557">
                  <c:v>1.6631315086634955</c:v>
                </c:pt>
                <c:pt idx="5558">
                  <c:v>1.6631161951749069</c:v>
                </c:pt>
                <c:pt idx="5559">
                  <c:v>1.6631008784202927</c:v>
                </c:pt>
                <c:pt idx="5560">
                  <c:v>1.66308555840191</c:v>
                </c:pt>
                <c:pt idx="5561">
                  <c:v>1.6630702351220161</c:v>
                </c:pt>
                <c:pt idx="5562">
                  <c:v>1.6630549085828652</c:v>
                </c:pt>
                <c:pt idx="5563">
                  <c:v>1.66303957878671</c:v>
                </c:pt>
                <c:pt idx="5564">
                  <c:v>1.6630242457358013</c:v>
                </c:pt>
                <c:pt idx="5565">
                  <c:v>1.6630089094323899</c:v>
                </c:pt>
                <c:pt idx="5566">
                  <c:v>1.6629935698787244</c:v>
                </c:pt>
                <c:pt idx="5567">
                  <c:v>1.6629782270770501</c:v>
                </c:pt>
                <c:pt idx="5568">
                  <c:v>1.6629628810296131</c:v>
                </c:pt>
                <c:pt idx="5569">
                  <c:v>1.6629475317386559</c:v>
                </c:pt>
                <c:pt idx="5570">
                  <c:v>1.662932179206422</c:v>
                </c:pt>
                <c:pt idx="5571">
                  <c:v>1.6629168234351495</c:v>
                </c:pt>
                <c:pt idx="5572">
                  <c:v>1.6629014644270788</c:v>
                </c:pt>
                <c:pt idx="5573">
                  <c:v>1.6628861021844454</c:v>
                </c:pt>
                <c:pt idx="5574">
                  <c:v>1.6628707367094862</c:v>
                </c:pt>
                <c:pt idx="5575">
                  <c:v>1.6628553680044342</c:v>
                </c:pt>
                <c:pt idx="5576">
                  <c:v>1.6628399960715223</c:v>
                </c:pt>
                <c:pt idx="5577">
                  <c:v>1.6628246209129807</c:v>
                </c:pt>
                <c:pt idx="5578">
                  <c:v>1.6628092425310388</c:v>
                </c:pt>
                <c:pt idx="5579">
                  <c:v>1.6627938609279236</c:v>
                </c:pt>
                <c:pt idx="5580">
                  <c:v>1.6627784761058619</c:v>
                </c:pt>
                <c:pt idx="5581">
                  <c:v>1.6627630880670776</c:v>
                </c:pt>
                <c:pt idx="5582">
                  <c:v>1.6627476968137935</c:v>
                </c:pt>
                <c:pt idx="5583">
                  <c:v>1.6627323023482303</c:v>
                </c:pt>
                <c:pt idx="5584">
                  <c:v>1.6627169046726089</c:v>
                </c:pt>
                <c:pt idx="5585">
                  <c:v>1.6627015037891466</c:v>
                </c:pt>
                <c:pt idx="5586">
                  <c:v>1.6626860997000594</c:v>
                </c:pt>
                <c:pt idx="5587">
                  <c:v>1.6626706924075634</c:v>
                </c:pt>
                <c:pt idx="5588">
                  <c:v>1.6626552819138709</c:v>
                </c:pt>
                <c:pt idx="5589">
                  <c:v>1.6626398682211938</c:v>
                </c:pt>
                <c:pt idx="5590">
                  <c:v>1.6626244513317432</c:v>
                </c:pt>
                <c:pt idx="5591">
                  <c:v>1.6626090312477273</c:v>
                </c:pt>
                <c:pt idx="5592">
                  <c:v>1.6625936079713524</c:v>
                </c:pt>
                <c:pt idx="5593">
                  <c:v>1.6625781815048248</c:v>
                </c:pt>
                <c:pt idx="5594">
                  <c:v>1.6625627518503483</c:v>
                </c:pt>
                <c:pt idx="5595">
                  <c:v>1.6625473190101252</c:v>
                </c:pt>
                <c:pt idx="5596">
                  <c:v>1.6625318829863569</c:v>
                </c:pt>
                <c:pt idx="5597">
                  <c:v>1.6625164437812414</c:v>
                </c:pt>
                <c:pt idx="5598">
                  <c:v>1.6625010013969772</c:v>
                </c:pt>
                <c:pt idx="5599">
                  <c:v>1.6624855558357612</c:v>
                </c:pt>
                <c:pt idx="5600">
                  <c:v>1.6624701070997863</c:v>
                </c:pt>
                <c:pt idx="5601">
                  <c:v>1.6624546551912462</c:v>
                </c:pt>
                <c:pt idx="5602">
                  <c:v>1.6624392001123338</c:v>
                </c:pt>
                <c:pt idx="5603">
                  <c:v>1.6624237418652374</c:v>
                </c:pt>
                <c:pt idx="5604">
                  <c:v>1.6624082804521454</c:v>
                </c:pt>
                <c:pt idx="5605">
                  <c:v>1.6623928158752452</c:v>
                </c:pt>
                <c:pt idx="5606">
                  <c:v>1.6623773481367221</c:v>
                </c:pt>
                <c:pt idx="5607">
                  <c:v>1.6623618772387594</c:v>
                </c:pt>
                <c:pt idx="5608">
                  <c:v>1.6623464031835407</c:v>
                </c:pt>
                <c:pt idx="5609">
                  <c:v>1.6623309259732446</c:v>
                </c:pt>
                <c:pt idx="5610">
                  <c:v>1.6623154456100511</c:v>
                </c:pt>
                <c:pt idx="5611">
                  <c:v>1.6622999620961387</c:v>
                </c:pt>
                <c:pt idx="5612">
                  <c:v>1.6622844754336816</c:v>
                </c:pt>
                <c:pt idx="5613">
                  <c:v>1.6622689856248563</c:v>
                </c:pt>
                <c:pt idx="5614">
                  <c:v>1.662253492671834</c:v>
                </c:pt>
                <c:pt idx="5615">
                  <c:v>1.6622379965767868</c:v>
                </c:pt>
                <c:pt idx="5616">
                  <c:v>1.6622224973418847</c:v>
                </c:pt>
                <c:pt idx="5617">
                  <c:v>1.6622069949692964</c:v>
                </c:pt>
                <c:pt idx="5618">
                  <c:v>1.6621914894611882</c:v>
                </c:pt>
                <c:pt idx="5619">
                  <c:v>1.6621759808197258</c:v>
                </c:pt>
                <c:pt idx="5620">
                  <c:v>1.6621604690470722</c:v>
                </c:pt>
                <c:pt idx="5621">
                  <c:v>1.6621449541453899</c:v>
                </c:pt>
                <c:pt idx="5622">
                  <c:v>1.6621294361168406</c:v>
                </c:pt>
                <c:pt idx="5623">
                  <c:v>1.6621139149635829</c:v>
                </c:pt>
                <c:pt idx="5624">
                  <c:v>1.6620983906877731</c:v>
                </c:pt>
                <c:pt idx="5625">
                  <c:v>1.6620828632915696</c:v>
                </c:pt>
                <c:pt idx="5626">
                  <c:v>1.6620673327771252</c:v>
                </c:pt>
                <c:pt idx="5627">
                  <c:v>1.662051799146594</c:v>
                </c:pt>
                <c:pt idx="5628">
                  <c:v>1.6620362624021268</c:v>
                </c:pt>
                <c:pt idx="5629">
                  <c:v>1.6620207225458747</c:v>
                </c:pt>
                <c:pt idx="5630">
                  <c:v>1.6620051795799859</c:v>
                </c:pt>
                <c:pt idx="5631">
                  <c:v>1.6619896335066064</c:v>
                </c:pt>
                <c:pt idx="5632">
                  <c:v>1.6619740843278832</c:v>
                </c:pt>
                <c:pt idx="5633">
                  <c:v>1.6619585320459596</c:v>
                </c:pt>
                <c:pt idx="5634">
                  <c:v>1.6619429766629774</c:v>
                </c:pt>
                <c:pt idx="5635">
                  <c:v>1.6619274181810793</c:v>
                </c:pt>
                <c:pt idx="5636">
                  <c:v>1.6619118566024031</c:v>
                </c:pt>
                <c:pt idx="5637">
                  <c:v>1.6618962919290876</c:v>
                </c:pt>
                <c:pt idx="5638">
                  <c:v>1.6618807241632689</c:v>
                </c:pt>
                <c:pt idx="5639">
                  <c:v>1.6618651533070818</c:v>
                </c:pt>
                <c:pt idx="5640">
                  <c:v>1.6618495793626606</c:v>
                </c:pt>
                <c:pt idx="5641">
                  <c:v>1.6618340023321365</c:v>
                </c:pt>
                <c:pt idx="5642">
                  <c:v>1.6618184222176406</c:v>
                </c:pt>
                <c:pt idx="5643">
                  <c:v>1.6618028390213002</c:v>
                </c:pt>
                <c:pt idx="5644">
                  <c:v>1.6617872527452451</c:v>
                </c:pt>
                <c:pt idx="5645">
                  <c:v>1.6617716633915993</c:v>
                </c:pt>
                <c:pt idx="5646">
                  <c:v>1.6617560709624886</c:v>
                </c:pt>
                <c:pt idx="5647">
                  <c:v>1.6617404754600353</c:v>
                </c:pt>
                <c:pt idx="5648">
                  <c:v>1.6617248768863606</c:v>
                </c:pt>
                <c:pt idx="5649">
                  <c:v>1.6617092752435847</c:v>
                </c:pt>
                <c:pt idx="5650">
                  <c:v>1.6616936705338263</c:v>
                </c:pt>
                <c:pt idx="5651">
                  <c:v>1.6616780627592025</c:v>
                </c:pt>
                <c:pt idx="5652">
                  <c:v>1.6616624519218286</c:v>
                </c:pt>
                <c:pt idx="5653">
                  <c:v>1.6616468380238176</c:v>
                </c:pt>
                <c:pt idx="5654">
                  <c:v>1.6616312210672841</c:v>
                </c:pt>
                <c:pt idx="5655">
                  <c:v>1.6616156010543377</c:v>
                </c:pt>
                <c:pt idx="5656">
                  <c:v>1.661599977987088</c:v>
                </c:pt>
                <c:pt idx="5657">
                  <c:v>1.6615843518676439</c:v>
                </c:pt>
                <c:pt idx="5658">
                  <c:v>1.6615687226981113</c:v>
                </c:pt>
                <c:pt idx="5659">
                  <c:v>1.6615530904805951</c:v>
                </c:pt>
                <c:pt idx="5660">
                  <c:v>1.6615374552171993</c:v>
                </c:pt>
                <c:pt idx="5661">
                  <c:v>1.6615218169100268</c:v>
                </c:pt>
                <c:pt idx="5662">
                  <c:v>1.6615061755611764</c:v>
                </c:pt>
                <c:pt idx="5663">
                  <c:v>1.6614905311727488</c:v>
                </c:pt>
                <c:pt idx="5664">
                  <c:v>1.6614748837468418</c:v>
                </c:pt>
                <c:pt idx="5665">
                  <c:v>1.6614592332855505</c:v>
                </c:pt>
                <c:pt idx="5666">
                  <c:v>1.661443579790971</c:v>
                </c:pt>
                <c:pt idx="5667">
                  <c:v>1.6614279232651956</c:v>
                </c:pt>
                <c:pt idx="5668">
                  <c:v>1.661412263710317</c:v>
                </c:pt>
                <c:pt idx="5669">
                  <c:v>1.6613966011284247</c:v>
                </c:pt>
                <c:pt idx="5670">
                  <c:v>1.6613809355216085</c:v>
                </c:pt>
                <c:pt idx="5671">
                  <c:v>1.661365266891955</c:v>
                </c:pt>
                <c:pt idx="5672">
                  <c:v>1.6613495952415507</c:v>
                </c:pt>
                <c:pt idx="5673">
                  <c:v>1.6613339205724795</c:v>
                </c:pt>
                <c:pt idx="5674">
                  <c:v>1.6613182428868258</c:v>
                </c:pt>
                <c:pt idx="5675">
                  <c:v>1.6613025621866699</c:v>
                </c:pt>
                <c:pt idx="5676">
                  <c:v>1.6612868784740922</c:v>
                </c:pt>
                <c:pt idx="5677">
                  <c:v>1.661271191751172</c:v>
                </c:pt>
                <c:pt idx="5678">
                  <c:v>1.6612555020199862</c:v>
                </c:pt>
                <c:pt idx="5679">
                  <c:v>1.6612398092826097</c:v>
                </c:pt>
                <c:pt idx="5680">
                  <c:v>1.6612241135411177</c:v>
                </c:pt>
                <c:pt idx="5681">
                  <c:v>1.6612084147975839</c:v>
                </c:pt>
                <c:pt idx="5682">
                  <c:v>1.6611927130540776</c:v>
                </c:pt>
                <c:pt idx="5683">
                  <c:v>1.6611770083126707</c:v>
                </c:pt>
                <c:pt idx="5684">
                  <c:v>1.6611613005754307</c:v>
                </c:pt>
                <c:pt idx="5685">
                  <c:v>1.6611455898444247</c:v>
                </c:pt>
                <c:pt idx="5686">
                  <c:v>1.6611298761217186</c:v>
                </c:pt>
                <c:pt idx="5687">
                  <c:v>1.6611141594093766</c:v>
                </c:pt>
                <c:pt idx="5688">
                  <c:v>1.6610984397094612</c:v>
                </c:pt>
                <c:pt idx="5689">
                  <c:v>1.6610827170240337</c:v>
                </c:pt>
                <c:pt idx="5690">
                  <c:v>1.6610669913551537</c:v>
                </c:pt>
                <c:pt idx="5691">
                  <c:v>1.6610512627048806</c:v>
                </c:pt>
                <c:pt idx="5692">
                  <c:v>1.6610355310752702</c:v>
                </c:pt>
                <c:pt idx="5693">
                  <c:v>1.6610197964683784</c:v>
                </c:pt>
                <c:pt idx="5694">
                  <c:v>1.6610040588862593</c:v>
                </c:pt>
                <c:pt idx="5695">
                  <c:v>1.6609883183309657</c:v>
                </c:pt>
                <c:pt idx="5696">
                  <c:v>1.660972574804549</c:v>
                </c:pt>
                <c:pt idx="5697">
                  <c:v>1.6609568283090583</c:v>
                </c:pt>
                <c:pt idx="5698">
                  <c:v>1.6609410788465429</c:v>
                </c:pt>
                <c:pt idx="5699">
                  <c:v>1.6609253264190484</c:v>
                </c:pt>
                <c:pt idx="5700">
                  <c:v>1.6609095710286219</c:v>
                </c:pt>
                <c:pt idx="5701">
                  <c:v>1.6608938126773052</c:v>
                </c:pt>
                <c:pt idx="5702">
                  <c:v>1.6608780513671437</c:v>
                </c:pt>
                <c:pt idx="5703">
                  <c:v>1.6608622871001761</c:v>
                </c:pt>
                <c:pt idx="5704">
                  <c:v>1.6608465198784443</c:v>
                </c:pt>
                <c:pt idx="5705">
                  <c:v>1.6608307497039849</c:v>
                </c:pt>
                <c:pt idx="5706">
                  <c:v>1.6608149765788363</c:v>
                </c:pt>
                <c:pt idx="5707">
                  <c:v>1.6607992005050318</c:v>
                </c:pt>
                <c:pt idx="5708">
                  <c:v>1.660783421484608</c:v>
                </c:pt>
                <c:pt idx="5709">
                  <c:v>1.6607676395195963</c:v>
                </c:pt>
                <c:pt idx="5710">
                  <c:v>1.6607518546120281</c:v>
                </c:pt>
                <c:pt idx="5711">
                  <c:v>1.6607360667639337</c:v>
                </c:pt>
                <c:pt idx="5712">
                  <c:v>1.6607202759773405</c:v>
                </c:pt>
                <c:pt idx="5713">
                  <c:v>1.6607044822542762</c:v>
                </c:pt>
                <c:pt idx="5714">
                  <c:v>1.6606886855967664</c:v>
                </c:pt>
                <c:pt idx="5715">
                  <c:v>1.6606728860068352</c:v>
                </c:pt>
                <c:pt idx="5716">
                  <c:v>1.6606570834865046</c:v>
                </c:pt>
                <c:pt idx="5717">
                  <c:v>1.6606412780377977</c:v>
                </c:pt>
                <c:pt idx="5718">
                  <c:v>1.6606254696627325</c:v>
                </c:pt>
                <c:pt idx="5719">
                  <c:v>1.660609658363329</c:v>
                </c:pt>
                <c:pt idx="5720">
                  <c:v>1.6605938441416033</c:v>
                </c:pt>
                <c:pt idx="5721">
                  <c:v>1.6605780269995716</c:v>
                </c:pt>
                <c:pt idx="5722">
                  <c:v>1.6605622069392485</c:v>
                </c:pt>
                <c:pt idx="5723">
                  <c:v>1.6605463839626464</c:v>
                </c:pt>
                <c:pt idx="5724">
                  <c:v>1.6605305580717769</c:v>
                </c:pt>
                <c:pt idx="5725">
                  <c:v>1.6605147292686502</c:v>
                </c:pt>
                <c:pt idx="5726">
                  <c:v>1.6604988975552746</c:v>
                </c:pt>
                <c:pt idx="5727">
                  <c:v>1.6604830629336584</c:v>
                </c:pt>
                <c:pt idx="5728">
                  <c:v>1.6604672254058073</c:v>
                </c:pt>
                <c:pt idx="5729">
                  <c:v>1.6604513849737246</c:v>
                </c:pt>
                <c:pt idx="5730">
                  <c:v>1.6604355416394141</c:v>
                </c:pt>
                <c:pt idx="5731">
                  <c:v>1.6604196954048784</c:v>
                </c:pt>
                <c:pt idx="5732">
                  <c:v>1.6604038462721169</c:v>
                </c:pt>
                <c:pt idx="5733">
                  <c:v>1.660387994243129</c:v>
                </c:pt>
                <c:pt idx="5734">
                  <c:v>1.6603721393199116</c:v>
                </c:pt>
                <c:pt idx="5735">
                  <c:v>1.6603562815044617</c:v>
                </c:pt>
                <c:pt idx="5736">
                  <c:v>1.6603404207987733</c:v>
                </c:pt>
                <c:pt idx="5737">
                  <c:v>1.6603245572048404</c:v>
                </c:pt>
                <c:pt idx="5738">
                  <c:v>1.6603086907246543</c:v>
                </c:pt>
                <c:pt idx="5739">
                  <c:v>1.6602928213602066</c:v>
                </c:pt>
                <c:pt idx="5740">
                  <c:v>1.6602769491134859</c:v>
                </c:pt>
                <c:pt idx="5741">
                  <c:v>1.6602610739864798</c:v>
                </c:pt>
                <c:pt idx="5742">
                  <c:v>1.6602451959811755</c:v>
                </c:pt>
                <c:pt idx="5743">
                  <c:v>1.660229315099558</c:v>
                </c:pt>
                <c:pt idx="5744">
                  <c:v>1.6602134313436099</c:v>
                </c:pt>
                <c:pt idx="5745">
                  <c:v>1.6601975447153159</c:v>
                </c:pt>
                <c:pt idx="5746">
                  <c:v>1.6601816552166537</c:v>
                </c:pt>
                <c:pt idx="5747">
                  <c:v>1.6601657628496054</c:v>
                </c:pt>
                <c:pt idx="5748">
                  <c:v>1.6601498676161481</c:v>
                </c:pt>
                <c:pt idx="5749">
                  <c:v>1.6601339695182591</c:v>
                </c:pt>
                <c:pt idx="5750">
                  <c:v>1.6601180685579142</c:v>
                </c:pt>
                <c:pt idx="5751">
                  <c:v>1.6601021647370868</c:v>
                </c:pt>
                <c:pt idx="5752">
                  <c:v>1.6600862580577496</c:v>
                </c:pt>
                <c:pt idx="5753">
                  <c:v>1.6600703485218737</c:v>
                </c:pt>
                <c:pt idx="5754">
                  <c:v>1.6600544361314304</c:v>
                </c:pt>
                <c:pt idx="5755">
                  <c:v>1.6600385208883872</c:v>
                </c:pt>
                <c:pt idx="5756">
                  <c:v>1.6600226027947116</c:v>
                </c:pt>
                <c:pt idx="5757">
                  <c:v>1.6600066818523691</c:v>
                </c:pt>
                <c:pt idx="5758">
                  <c:v>1.6599907580633253</c:v>
                </c:pt>
                <c:pt idx="5759">
                  <c:v>1.6599748314295422</c:v>
                </c:pt>
                <c:pt idx="5760">
                  <c:v>1.6599589019529821</c:v>
                </c:pt>
                <c:pt idx="5761">
                  <c:v>1.6599429696356061</c:v>
                </c:pt>
                <c:pt idx="5762">
                  <c:v>1.6599270344793717</c:v>
                </c:pt>
                <c:pt idx="5763">
                  <c:v>1.659911096486238</c:v>
                </c:pt>
                <c:pt idx="5764">
                  <c:v>1.6598951556581616</c:v>
                </c:pt>
                <c:pt idx="5765">
                  <c:v>1.6598792119970958</c:v>
                </c:pt>
                <c:pt idx="5766">
                  <c:v>1.6598632655049954</c:v>
                </c:pt>
                <c:pt idx="5767">
                  <c:v>1.6598473161838128</c:v>
                </c:pt>
                <c:pt idx="5768">
                  <c:v>1.6598313640354991</c:v>
                </c:pt>
                <c:pt idx="5769">
                  <c:v>1.6598154090620028</c:v>
                </c:pt>
                <c:pt idx="5770">
                  <c:v>1.6597994512652741</c:v>
                </c:pt>
                <c:pt idx="5771">
                  <c:v>1.6597834906472579</c:v>
                </c:pt>
                <c:pt idx="5772">
                  <c:v>1.6597675272099008</c:v>
                </c:pt>
                <c:pt idx="5773">
                  <c:v>1.6597515609551465</c:v>
                </c:pt>
                <c:pt idx="5774">
                  <c:v>1.6597355918849379</c:v>
                </c:pt>
                <c:pt idx="5775">
                  <c:v>1.6597196200012181</c:v>
                </c:pt>
                <c:pt idx="5776">
                  <c:v>1.6597036453059251</c:v>
                </c:pt>
                <c:pt idx="5777">
                  <c:v>1.659687667800998</c:v>
                </c:pt>
                <c:pt idx="5778">
                  <c:v>1.6596716874883755</c:v>
                </c:pt>
                <c:pt idx="5779">
                  <c:v>1.6596557043699931</c:v>
                </c:pt>
                <c:pt idx="5780">
                  <c:v>1.659639718447786</c:v>
                </c:pt>
                <c:pt idx="5781">
                  <c:v>1.6596237297236867</c:v>
                </c:pt>
                <c:pt idx="5782">
                  <c:v>1.6596077381996284</c:v>
                </c:pt>
                <c:pt idx="5783">
                  <c:v>1.6595917438775414</c:v>
                </c:pt>
                <c:pt idx="5784">
                  <c:v>1.6595757467593548</c:v>
                </c:pt>
                <c:pt idx="5785">
                  <c:v>1.6595597468469983</c:v>
                </c:pt>
                <c:pt idx="5786">
                  <c:v>1.6595437441423964</c:v>
                </c:pt>
                <c:pt idx="5787">
                  <c:v>1.6595277386474767</c:v>
                </c:pt>
                <c:pt idx="5788">
                  <c:v>1.6595117303641618</c:v>
                </c:pt>
                <c:pt idx="5789">
                  <c:v>1.6594957192943758</c:v>
                </c:pt>
                <c:pt idx="5790">
                  <c:v>1.6594797054400388</c:v>
                </c:pt>
                <c:pt idx="5791">
                  <c:v>1.6594636888030723</c:v>
                </c:pt>
                <c:pt idx="5792">
                  <c:v>1.6594476693853939</c:v>
                </c:pt>
                <c:pt idx="5793">
                  <c:v>1.6594316471889223</c:v>
                </c:pt>
                <c:pt idx="5794">
                  <c:v>1.6594156222155729</c:v>
                </c:pt>
                <c:pt idx="5795">
                  <c:v>1.659399594467261</c:v>
                </c:pt>
                <c:pt idx="5796">
                  <c:v>1.6593835639459003</c:v>
                </c:pt>
                <c:pt idx="5797">
                  <c:v>1.6593675306534019</c:v>
                </c:pt>
                <c:pt idx="5798">
                  <c:v>1.6593514945916776</c:v>
                </c:pt>
                <c:pt idx="5799">
                  <c:v>1.6593354557626376</c:v>
                </c:pt>
                <c:pt idx="5800">
                  <c:v>1.6593194141681888</c:v>
                </c:pt>
                <c:pt idx="5801">
                  <c:v>1.6593033698102395</c:v>
                </c:pt>
                <c:pt idx="5802">
                  <c:v>1.6592873226906941</c:v>
                </c:pt>
                <c:pt idx="5803">
                  <c:v>1.6592712728114569</c:v>
                </c:pt>
                <c:pt idx="5804">
                  <c:v>1.6592552201744324</c:v>
                </c:pt>
                <c:pt idx="5805">
                  <c:v>1.6592391647815217</c:v>
                </c:pt>
                <c:pt idx="5806">
                  <c:v>1.6592231066346239</c:v>
                </c:pt>
                <c:pt idx="5807">
                  <c:v>1.6592070457356394</c:v>
                </c:pt>
                <c:pt idx="5808">
                  <c:v>1.6591909820864661</c:v>
                </c:pt>
                <c:pt idx="5809">
                  <c:v>1.6591749156889997</c:v>
                </c:pt>
                <c:pt idx="5810">
                  <c:v>1.6591588465451359</c:v>
                </c:pt>
                <c:pt idx="5811">
                  <c:v>1.6591427746567677</c:v>
                </c:pt>
                <c:pt idx="5812">
                  <c:v>1.659126700025789</c:v>
                </c:pt>
                <c:pt idx="5813">
                  <c:v>1.6591106226540902</c:v>
                </c:pt>
                <c:pt idx="5814">
                  <c:v>1.6590945425435613</c:v>
                </c:pt>
                <c:pt idx="5815">
                  <c:v>1.659078459696091</c:v>
                </c:pt>
                <c:pt idx="5816">
                  <c:v>1.6590623741135668</c:v>
                </c:pt>
                <c:pt idx="5817">
                  <c:v>1.6590462857978747</c:v>
                </c:pt>
                <c:pt idx="5818">
                  <c:v>1.6590301947508992</c:v>
                </c:pt>
                <c:pt idx="5819">
                  <c:v>1.6590141009745238</c:v>
                </c:pt>
                <c:pt idx="5820">
                  <c:v>1.6589980044706318</c:v>
                </c:pt>
                <c:pt idx="5821">
                  <c:v>1.6589819052411017</c:v>
                </c:pt>
                <c:pt idx="5822">
                  <c:v>1.6589658032878152</c:v>
                </c:pt>
                <c:pt idx="5823">
                  <c:v>1.6589496986126497</c:v>
                </c:pt>
                <c:pt idx="5824">
                  <c:v>1.6589335912174825</c:v>
                </c:pt>
                <c:pt idx="5825">
                  <c:v>1.658917481104188</c:v>
                </c:pt>
                <c:pt idx="5826">
                  <c:v>1.6589013682746432</c:v>
                </c:pt>
                <c:pt idx="5827">
                  <c:v>1.658885252730719</c:v>
                </c:pt>
                <c:pt idx="5828">
                  <c:v>1.6588691344742883</c:v>
                </c:pt>
                <c:pt idx="5829">
                  <c:v>1.658853013507221</c:v>
                </c:pt>
                <c:pt idx="5830">
                  <c:v>1.658836889831387</c:v>
                </c:pt>
                <c:pt idx="5831">
                  <c:v>1.6588207634486529</c:v>
                </c:pt>
                <c:pt idx="5832">
                  <c:v>1.658804634360888</c:v>
                </c:pt>
                <c:pt idx="5833">
                  <c:v>1.6587885025699551</c:v>
                </c:pt>
                <c:pt idx="5834">
                  <c:v>1.6587723680777202</c:v>
                </c:pt>
                <c:pt idx="5835">
                  <c:v>1.6587562308860453</c:v>
                </c:pt>
                <c:pt idx="5836">
                  <c:v>1.6587400909967909</c:v>
                </c:pt>
                <c:pt idx="5837">
                  <c:v>1.658723948411819</c:v>
                </c:pt>
                <c:pt idx="5838">
                  <c:v>1.6587078031329883</c:v>
                </c:pt>
                <c:pt idx="5839">
                  <c:v>1.6586916551621558</c:v>
                </c:pt>
                <c:pt idx="5840">
                  <c:v>1.6586755045011792</c:v>
                </c:pt>
                <c:pt idx="5841">
                  <c:v>1.6586593511519121</c:v>
                </c:pt>
                <c:pt idx="5842">
                  <c:v>1.6586431951162099</c:v>
                </c:pt>
                <c:pt idx="5843">
                  <c:v>1.6586270363959248</c:v>
                </c:pt>
                <c:pt idx="5844">
                  <c:v>1.6586108749929072</c:v>
                </c:pt>
                <c:pt idx="5845">
                  <c:v>1.6585947109090085</c:v>
                </c:pt>
                <c:pt idx="5846">
                  <c:v>1.6585785441460765</c:v>
                </c:pt>
                <c:pt idx="5847">
                  <c:v>1.6585623747059599</c:v>
                </c:pt>
                <c:pt idx="5848">
                  <c:v>1.6585462025905044</c:v>
                </c:pt>
                <c:pt idx="5849">
                  <c:v>1.6585300278015542</c:v>
                </c:pt>
                <c:pt idx="5850">
                  <c:v>1.6585138503409549</c:v>
                </c:pt>
                <c:pt idx="5851">
                  <c:v>1.6584976702105478</c:v>
                </c:pt>
                <c:pt idx="5852">
                  <c:v>1.6584814874121747</c:v>
                </c:pt>
                <c:pt idx="5853">
                  <c:v>1.6584653019476749</c:v>
                </c:pt>
                <c:pt idx="5854">
                  <c:v>1.6584491138188877</c:v>
                </c:pt>
                <c:pt idx="5855">
                  <c:v>1.6584329230276507</c:v>
                </c:pt>
                <c:pt idx="5856">
                  <c:v>1.6584167295757997</c:v>
                </c:pt>
                <c:pt idx="5857">
                  <c:v>1.6584005334651697</c:v>
                </c:pt>
                <c:pt idx="5858">
                  <c:v>1.6583843346975942</c:v>
                </c:pt>
                <c:pt idx="5859">
                  <c:v>1.6583681332749065</c:v>
                </c:pt>
                <c:pt idx="5860">
                  <c:v>1.6583519291989368</c:v>
                </c:pt>
                <c:pt idx="5861">
                  <c:v>1.6583357224715161</c:v>
                </c:pt>
                <c:pt idx="5862">
                  <c:v>1.6583195130944723</c:v>
                </c:pt>
                <c:pt idx="5863">
                  <c:v>1.6583033010696326</c:v>
                </c:pt>
                <c:pt idx="5864">
                  <c:v>1.6582870863988233</c:v>
                </c:pt>
                <c:pt idx="5865">
                  <c:v>1.6582708690838703</c:v>
                </c:pt>
                <c:pt idx="5866">
                  <c:v>1.6582546491265966</c:v>
                </c:pt>
                <c:pt idx="5867">
                  <c:v>1.6582384265288241</c:v>
                </c:pt>
                <c:pt idx="5868">
                  <c:v>1.6582222012923753</c:v>
                </c:pt>
                <c:pt idx="5869">
                  <c:v>1.6582059734190688</c:v>
                </c:pt>
                <c:pt idx="5870">
                  <c:v>1.6581897429107244</c:v>
                </c:pt>
                <c:pt idx="5871">
                  <c:v>1.6581735097691594</c:v>
                </c:pt>
                <c:pt idx="5872">
                  <c:v>1.658157273996189</c:v>
                </c:pt>
                <c:pt idx="5873">
                  <c:v>1.6581410355936295</c:v>
                </c:pt>
                <c:pt idx="5874">
                  <c:v>1.6581247945632935</c:v>
                </c:pt>
                <c:pt idx="5875">
                  <c:v>1.6581085509069939</c:v>
                </c:pt>
                <c:pt idx="5876">
                  <c:v>1.658092304626543</c:v>
                </c:pt>
                <c:pt idx="5877">
                  <c:v>1.6580760557237495</c:v>
                </c:pt>
                <c:pt idx="5878">
                  <c:v>1.6580598042004222</c:v>
                </c:pt>
                <c:pt idx="5879">
                  <c:v>1.6580435500583699</c:v>
                </c:pt>
                <c:pt idx="5880">
                  <c:v>1.6580272932993976</c:v>
                </c:pt>
                <c:pt idx="5881">
                  <c:v>1.6580110339253111</c:v>
                </c:pt>
                <c:pt idx="5882">
                  <c:v>1.6579947719379138</c:v>
                </c:pt>
                <c:pt idx="5883">
                  <c:v>1.657978507339009</c:v>
                </c:pt>
                <c:pt idx="5884">
                  <c:v>1.6579622401303973</c:v>
                </c:pt>
                <c:pt idx="5885">
                  <c:v>1.6579459703138797</c:v>
                </c:pt>
                <c:pt idx="5886">
                  <c:v>1.6579296978912548</c:v>
                </c:pt>
                <c:pt idx="5887">
                  <c:v>1.6579134228643198</c:v>
                </c:pt>
                <c:pt idx="5888">
                  <c:v>1.6578971452348714</c:v>
                </c:pt>
                <c:pt idx="5889">
                  <c:v>1.6578808650047059</c:v>
                </c:pt>
                <c:pt idx="5890">
                  <c:v>1.6578645821756164</c:v>
                </c:pt>
                <c:pt idx="5891">
                  <c:v>1.657848296749395</c:v>
                </c:pt>
                <c:pt idx="5892">
                  <c:v>1.6578320087278353</c:v>
                </c:pt>
                <c:pt idx="5893">
                  <c:v>1.6578157181127258</c:v>
                </c:pt>
                <c:pt idx="5894">
                  <c:v>1.657799424905857</c:v>
                </c:pt>
                <c:pt idx="5895">
                  <c:v>1.6577831291090153</c:v>
                </c:pt>
                <c:pt idx="5896">
                  <c:v>1.6577668307239888</c:v>
                </c:pt>
                <c:pt idx="5897">
                  <c:v>1.6577505297525632</c:v>
                </c:pt>
                <c:pt idx="5898">
                  <c:v>1.6577342261965209</c:v>
                </c:pt>
                <c:pt idx="5899">
                  <c:v>1.6577179200576475</c:v>
                </c:pt>
                <c:pt idx="5900">
                  <c:v>1.6577016113377225</c:v>
                </c:pt>
                <c:pt idx="5901">
                  <c:v>1.6576853000385281</c:v>
                </c:pt>
                <c:pt idx="5902">
                  <c:v>1.657668986161843</c:v>
                </c:pt>
                <c:pt idx="5903">
                  <c:v>1.6576526697094454</c:v>
                </c:pt>
                <c:pt idx="5904">
                  <c:v>1.6576363506831131</c:v>
                </c:pt>
                <c:pt idx="5905">
                  <c:v>1.6576200290846215</c:v>
                </c:pt>
                <c:pt idx="5906">
                  <c:v>1.6576037049157439</c:v>
                </c:pt>
                <c:pt idx="5907">
                  <c:v>1.6575873781782557</c:v>
                </c:pt>
                <c:pt idx="5908">
                  <c:v>1.6575710488739284</c:v>
                </c:pt>
                <c:pt idx="5909">
                  <c:v>1.6575547170045324</c:v>
                </c:pt>
                <c:pt idx="5910">
                  <c:v>1.6575383825718382</c:v>
                </c:pt>
                <c:pt idx="5911">
                  <c:v>1.6575220455776143</c:v>
                </c:pt>
                <c:pt idx="5912">
                  <c:v>1.6575057060236267</c:v>
                </c:pt>
                <c:pt idx="5913">
                  <c:v>1.657489363911643</c:v>
                </c:pt>
                <c:pt idx="5914">
                  <c:v>1.6574730192434286</c:v>
                </c:pt>
                <c:pt idx="5915">
                  <c:v>1.6574566720207458</c:v>
                </c:pt>
                <c:pt idx="5916">
                  <c:v>1.657440322245358</c:v>
                </c:pt>
                <c:pt idx="5917">
                  <c:v>1.6574239699190261</c:v>
                </c:pt>
                <c:pt idx="5918">
                  <c:v>1.6574076150435113</c:v>
                </c:pt>
                <c:pt idx="5919">
                  <c:v>1.6573912576205707</c:v>
                </c:pt>
                <c:pt idx="5920">
                  <c:v>1.6573748976519642</c:v>
                </c:pt>
                <c:pt idx="5921">
                  <c:v>1.6573585351394473</c:v>
                </c:pt>
                <c:pt idx="5922">
                  <c:v>1.6573421700847752</c:v>
                </c:pt>
                <c:pt idx="5923">
                  <c:v>1.6573258024897022</c:v>
                </c:pt>
                <c:pt idx="5924">
                  <c:v>1.6573094323559823</c:v>
                </c:pt>
                <c:pt idx="5925">
                  <c:v>1.6572930596853657</c:v>
                </c:pt>
                <c:pt idx="5926">
                  <c:v>1.6572766844796043</c:v>
                </c:pt>
                <c:pt idx="5927">
                  <c:v>1.657260306740447</c:v>
                </c:pt>
                <c:pt idx="5928">
                  <c:v>1.6572439264696426</c:v>
                </c:pt>
                <c:pt idx="5929">
                  <c:v>1.657227543668937</c:v>
                </c:pt>
                <c:pt idx="5930">
                  <c:v>1.657211158340077</c:v>
                </c:pt>
                <c:pt idx="5931">
                  <c:v>1.6571947704848076</c:v>
                </c:pt>
                <c:pt idx="5932">
                  <c:v>1.6571783801048714</c:v>
                </c:pt>
                <c:pt idx="5933">
                  <c:v>1.6571619872020116</c:v>
                </c:pt>
                <c:pt idx="5934">
                  <c:v>1.6571455917779681</c:v>
                </c:pt>
                <c:pt idx="5935">
                  <c:v>1.6571291938344821</c:v>
                </c:pt>
                <c:pt idx="5936">
                  <c:v>1.6571127933732923</c:v>
                </c:pt>
                <c:pt idx="5937">
                  <c:v>1.6570963903961355</c:v>
                </c:pt>
                <c:pt idx="5938">
                  <c:v>1.6570799849047493</c:v>
                </c:pt>
                <c:pt idx="5939">
                  <c:v>1.6570635769008677</c:v>
                </c:pt>
                <c:pt idx="5940">
                  <c:v>1.6570471663862258</c:v>
                </c:pt>
                <c:pt idx="5941">
                  <c:v>1.6570307533625555</c:v>
                </c:pt>
                <c:pt idx="5942">
                  <c:v>1.6570143378315902</c:v>
                </c:pt>
                <c:pt idx="5943">
                  <c:v>1.6569979197950588</c:v>
                </c:pt>
                <c:pt idx="5944">
                  <c:v>1.6569814992546912</c:v>
                </c:pt>
                <c:pt idx="5945">
                  <c:v>1.6569650762122161</c:v>
                </c:pt>
                <c:pt idx="5946">
                  <c:v>1.6569486506693603</c:v>
                </c:pt>
                <c:pt idx="5947">
                  <c:v>1.6569322226278487</c:v>
                </c:pt>
                <c:pt idx="5948">
                  <c:v>1.6569157920894075</c:v>
                </c:pt>
                <c:pt idx="5949">
                  <c:v>1.6568993590557592</c:v>
                </c:pt>
                <c:pt idx="5950">
                  <c:v>1.6568829235286271</c:v>
                </c:pt>
                <c:pt idx="5951">
                  <c:v>1.6568664855097317</c:v>
                </c:pt>
                <c:pt idx="5952">
                  <c:v>1.6568500450007937</c:v>
                </c:pt>
                <c:pt idx="5953">
                  <c:v>1.6568336020035308</c:v>
                </c:pt>
                <c:pt idx="5954">
                  <c:v>1.6568171565196617</c:v>
                </c:pt>
                <c:pt idx="5955">
                  <c:v>1.6568007085509033</c:v>
                </c:pt>
                <c:pt idx="5956">
                  <c:v>1.6567842580989705</c:v>
                </c:pt>
                <c:pt idx="5957">
                  <c:v>1.6567678051655768</c:v>
                </c:pt>
                <c:pt idx="5958">
                  <c:v>1.656751349752436</c:v>
                </c:pt>
                <c:pt idx="5959">
                  <c:v>1.6567348918612606</c:v>
                </c:pt>
                <c:pt idx="5960">
                  <c:v>1.65671843149376</c:v>
                </c:pt>
                <c:pt idx="5961">
                  <c:v>1.6567019686516451</c:v>
                </c:pt>
                <c:pt idx="5962">
                  <c:v>1.6566855033366241</c:v>
                </c:pt>
                <c:pt idx="5963">
                  <c:v>1.6566690355504039</c:v>
                </c:pt>
                <c:pt idx="5964">
                  <c:v>1.6566525652946902</c:v>
                </c:pt>
                <c:pt idx="5965">
                  <c:v>1.6566360925711896</c:v>
                </c:pt>
                <c:pt idx="5966">
                  <c:v>1.6566196173816041</c:v>
                </c:pt>
                <c:pt idx="5967">
                  <c:v>1.656603139727638</c:v>
                </c:pt>
                <c:pt idx="5968">
                  <c:v>1.6565866596109922</c:v>
                </c:pt>
                <c:pt idx="5969">
                  <c:v>1.6565701770333663</c:v>
                </c:pt>
                <c:pt idx="5970">
                  <c:v>1.6565536919964607</c:v>
                </c:pt>
                <c:pt idx="5971">
                  <c:v>1.6565372045019731</c:v>
                </c:pt>
                <c:pt idx="5972">
                  <c:v>1.6565207145516001</c:v>
                </c:pt>
                <c:pt idx="5973">
                  <c:v>1.6565042221470381</c:v>
                </c:pt>
                <c:pt idx="5974">
                  <c:v>1.6564877272899812</c:v>
                </c:pt>
                <c:pt idx="5975">
                  <c:v>1.6564712299821232</c:v>
                </c:pt>
                <c:pt idx="5976">
                  <c:v>1.6564547302251567</c:v>
                </c:pt>
                <c:pt idx="5977">
                  <c:v>1.6564382280207732</c:v>
                </c:pt>
                <c:pt idx="5978">
                  <c:v>1.6564217233706617</c:v>
                </c:pt>
                <c:pt idx="5979">
                  <c:v>1.6564052162765124</c:v>
                </c:pt>
                <c:pt idx="5980">
                  <c:v>1.6563887067400125</c:v>
                </c:pt>
                <c:pt idx="5981">
                  <c:v>1.6563721947628478</c:v>
                </c:pt>
                <c:pt idx="5982">
                  <c:v>1.6563556803467059</c:v>
                </c:pt>
                <c:pt idx="5983">
                  <c:v>1.6563391634932696</c:v>
                </c:pt>
                <c:pt idx="5984">
                  <c:v>1.6563226442042227</c:v>
                </c:pt>
                <c:pt idx="5985">
                  <c:v>1.6563061224812472</c:v>
                </c:pt>
                <c:pt idx="5986">
                  <c:v>1.6562895983260246</c:v>
                </c:pt>
                <c:pt idx="5987">
                  <c:v>1.6562730717402347</c:v>
                </c:pt>
                <c:pt idx="5988">
                  <c:v>1.6562565427255553</c:v>
                </c:pt>
                <c:pt idx="5989">
                  <c:v>1.6562400112836648</c:v>
                </c:pt>
                <c:pt idx="5990">
                  <c:v>1.6562234774162399</c:v>
                </c:pt>
                <c:pt idx="5991">
                  <c:v>1.6562069411249554</c:v>
                </c:pt>
                <c:pt idx="5992">
                  <c:v>1.656190402411486</c:v>
                </c:pt>
                <c:pt idx="5993">
                  <c:v>1.6561738612775043</c:v>
                </c:pt>
                <c:pt idx="5994">
                  <c:v>1.6561573177246829</c:v>
                </c:pt>
                <c:pt idx="5995">
                  <c:v>1.6561407717546912</c:v>
                </c:pt>
                <c:pt idx="5996">
                  <c:v>1.6561242233692011</c:v>
                </c:pt>
                <c:pt idx="5997">
                  <c:v>1.6561076725698805</c:v>
                </c:pt>
                <c:pt idx="5998">
                  <c:v>1.6560911193583956</c:v>
                </c:pt>
                <c:pt idx="5999">
                  <c:v>1.6560745637364138</c:v>
                </c:pt>
                <c:pt idx="6000">
                  <c:v>1.656058005705600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8256176"/>
        <c:axId val="228256736"/>
      </c:scatterChart>
      <c:valAx>
        <c:axId val="228256176"/>
        <c:scaling>
          <c:orientation val="minMax"/>
          <c:max val="60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ja-JP" sz="1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/MD cycle</a:t>
                </a:r>
                <a:endParaRPr lang="ja-JP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ja-JP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ja-JP"/>
          </a:p>
        </c:txPr>
        <c:crossAx val="228256736"/>
        <c:crosses val="autoZero"/>
        <c:crossBetween val="midCat"/>
        <c:majorUnit val="1500"/>
      </c:valAx>
      <c:valAx>
        <c:axId val="2282567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ja-JP" sz="1800" b="1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ized </a:t>
                </a:r>
                <a:r>
                  <a:rPr lang="en-US" altLang="ja-JP" sz="1800" b="1" i="0" baseline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entration</a:t>
                </a:r>
                <a:endParaRPr lang="ja-JP" altLang="ja-JP" sz="1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ja-JP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ja-JP"/>
          </a:p>
        </c:txPr>
        <c:crossAx val="228256176"/>
        <c:crosses val="autoZero"/>
        <c:crossBetween val="midCat"/>
        <c:majorUnit val="0.5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[2]t_H2!$T$1</c:f>
              <c:strCache>
                <c:ptCount val="1"/>
                <c:pt idx="0">
                  <c:v>[H2]t/[H2]o</c:v>
                </c:pt>
              </c:strCache>
            </c:strRef>
          </c:tx>
          <c:spPr>
            <a:ln w="381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[2]t_H2!$S$2:$S$2127</c:f>
              <c:numCache>
                <c:formatCode>General</c:formatCode>
                <c:ptCount val="2126"/>
                <c:pt idx="0">
                  <c:v>0</c:v>
                </c:pt>
                <c:pt idx="1">
                  <c:v>3.9086247183764303E-4</c:v>
                </c:pt>
                <c:pt idx="2">
                  <c:v>7.8203788497734929E-4</c:v>
                </c:pt>
                <c:pt idx="3">
                  <c:v>1.17352661637717E-3</c:v>
                </c:pt>
                <c:pt idx="4">
                  <c:v>1.5653290435979469E-3</c:v>
                </c:pt>
                <c:pt idx="5">
                  <c:v>1.9574455448126953E-3</c:v>
                </c:pt>
                <c:pt idx="6">
                  <c:v>2.3498764988036701E-3</c:v>
                </c:pt>
                <c:pt idx="7">
                  <c:v>2.7426222849631331E-3</c:v>
                </c:pt>
                <c:pt idx="8">
                  <c:v>3.1356832832965691E-3</c:v>
                </c:pt>
                <c:pt idx="9">
                  <c:v>3.5290598744222188E-3</c:v>
                </c:pt>
                <c:pt idx="10">
                  <c:v>3.9227524395706002E-3</c:v>
                </c:pt>
                <c:pt idx="11">
                  <c:v>4.3167613605938817E-3</c:v>
                </c:pt>
                <c:pt idx="12">
                  <c:v>4.7110870199555616E-3</c:v>
                </c:pt>
                <c:pt idx="13">
                  <c:v>5.1057298007410653E-3</c:v>
                </c:pt>
                <c:pt idx="14">
                  <c:v>5.5006900866535697E-3</c:v>
                </c:pt>
                <c:pt idx="15">
                  <c:v>5.8959682620172192E-3</c:v>
                </c:pt>
                <c:pt idx="16">
                  <c:v>6.2915647117803356E-3</c:v>
                </c:pt>
                <c:pt idx="17">
                  <c:v>6.6874798215112415E-3</c:v>
                </c:pt>
                <c:pt idx="18">
                  <c:v>7.0837139774063817E-3</c:v>
                </c:pt>
                <c:pt idx="19">
                  <c:v>7.4802675662849266E-3</c:v>
                </c:pt>
                <c:pt idx="20">
                  <c:v>7.8771409755968892E-3</c:v>
                </c:pt>
                <c:pt idx="21">
                  <c:v>8.2743345934201754E-3</c:v>
                </c:pt>
                <c:pt idx="22">
                  <c:v>8.6718488084564088E-3</c:v>
                </c:pt>
                <c:pt idx="23">
                  <c:v>9.0696840100451866E-3</c:v>
                </c:pt>
                <c:pt idx="24">
                  <c:v>9.4678405881562216E-3</c:v>
                </c:pt>
                <c:pt idx="25">
                  <c:v>9.8663189333937553E-3</c:v>
                </c:pt>
                <c:pt idx="26">
                  <c:v>1.0265119436994838E-2</c:v>
                </c:pt>
                <c:pt idx="27">
                  <c:v>1.0664242490833739E-2</c:v>
                </c:pt>
                <c:pt idx="28">
                  <c:v>1.1063688487422703E-2</c:v>
                </c:pt>
                <c:pt idx="29">
                  <c:v>1.1463457819912639E-2</c:v>
                </c:pt>
                <c:pt idx="30">
                  <c:v>1.1863550882092656E-2</c:v>
                </c:pt>
                <c:pt idx="31">
                  <c:v>1.2263968068396913E-2</c:v>
                </c:pt>
                <c:pt idx="32">
                  <c:v>1.2664709773900426E-2</c:v>
                </c:pt>
                <c:pt idx="33">
                  <c:v>1.3065776394319819E-2</c:v>
                </c:pt>
                <c:pt idx="34">
                  <c:v>1.3467168326022594E-2</c:v>
                </c:pt>
                <c:pt idx="35">
                  <c:v>1.3868885966015621E-2</c:v>
                </c:pt>
                <c:pt idx="36">
                  <c:v>1.4270929711961792E-2</c:v>
                </c:pt>
                <c:pt idx="37">
                  <c:v>1.4673299962166004E-2</c:v>
                </c:pt>
                <c:pt idx="38">
                  <c:v>1.5075997115590618E-2</c:v>
                </c:pt>
                <c:pt idx="39">
                  <c:v>1.5479021571842659E-2</c:v>
                </c:pt>
                <c:pt idx="40">
                  <c:v>1.588237373118926E-2</c:v>
                </c:pt>
                <c:pt idx="41">
                  <c:v>1.6286053994547342E-2</c:v>
                </c:pt>
                <c:pt idx="42">
                  <c:v>1.6690062763492889E-2</c:v>
                </c:pt>
                <c:pt idx="43">
                  <c:v>1.7094400440257979E-2</c:v>
                </c:pt>
                <c:pt idx="44">
                  <c:v>1.749906742773151E-2</c:v>
                </c:pt>
                <c:pt idx="45">
                  <c:v>1.7904064129466022E-2</c:v>
                </c:pt>
                <c:pt idx="46">
                  <c:v>1.8309390949673484E-2</c:v>
                </c:pt>
                <c:pt idx="47">
                  <c:v>1.8715048293229706E-2</c:v>
                </c:pt>
                <c:pt idx="48">
                  <c:v>1.9121036565673776E-2</c:v>
                </c:pt>
                <c:pt idx="49">
                  <c:v>1.9527356173207555E-2</c:v>
                </c:pt>
                <c:pt idx="50">
                  <c:v>1.9934007522704945E-2</c:v>
                </c:pt>
                <c:pt idx="51">
                  <c:v>2.0340991021705241E-2</c:v>
                </c:pt>
                <c:pt idx="52">
                  <c:v>2.0748307078418717E-2</c:v>
                </c:pt>
                <c:pt idx="53">
                  <c:v>2.1155956101723626E-2</c:v>
                </c:pt>
                <c:pt idx="54">
                  <c:v>2.1563938501173056E-2</c:v>
                </c:pt>
                <c:pt idx="55">
                  <c:v>2.1972254686994364E-2</c:v>
                </c:pt>
                <c:pt idx="56">
                  <c:v>2.2380905070088643E-2</c:v>
                </c:pt>
                <c:pt idx="57">
                  <c:v>2.2789890062033854E-2</c:v>
                </c:pt>
                <c:pt idx="58">
                  <c:v>2.3199210075084284E-2</c:v>
                </c:pt>
                <c:pt idx="59">
                  <c:v>2.3608865522178609E-2</c:v>
                </c:pt>
                <c:pt idx="60">
                  <c:v>2.401885681693073E-2</c:v>
                </c:pt>
                <c:pt idx="61">
                  <c:v>2.4429184373639022E-2</c:v>
                </c:pt>
                <c:pt idx="62">
                  <c:v>2.4839848607284627E-2</c:v>
                </c:pt>
                <c:pt idx="63">
                  <c:v>2.5250849933534509E-2</c:v>
                </c:pt>
                <c:pt idx="64">
                  <c:v>2.5662188768743373E-2</c:v>
                </c:pt>
                <c:pt idx="65">
                  <c:v>2.6073865529950672E-2</c:v>
                </c:pt>
                <c:pt idx="66">
                  <c:v>2.6485880634886175E-2</c:v>
                </c:pt>
                <c:pt idx="67">
                  <c:v>2.6898234501970625E-2</c:v>
                </c:pt>
                <c:pt idx="68">
                  <c:v>2.731092755031762E-2</c:v>
                </c:pt>
                <c:pt idx="69">
                  <c:v>2.7723960199734318E-2</c:v>
                </c:pt>
                <c:pt idx="70">
                  <c:v>2.8137332870719605E-2</c:v>
                </c:pt>
                <c:pt idx="71">
                  <c:v>2.8551045984473358E-2</c:v>
                </c:pt>
                <c:pt idx="72">
                  <c:v>2.8965099962889727E-2</c:v>
                </c:pt>
                <c:pt idx="73">
                  <c:v>2.9379495228565176E-2</c:v>
                </c:pt>
                <c:pt idx="74">
                  <c:v>2.9794232204792985E-2</c:v>
                </c:pt>
                <c:pt idx="75">
                  <c:v>3.0209311315573723E-2</c:v>
                </c:pt>
                <c:pt idx="76">
                  <c:v>3.0624732985606074E-2</c:v>
                </c:pt>
                <c:pt idx="77">
                  <c:v>3.1040497640298554E-2</c:v>
                </c:pt>
                <c:pt idx="78">
                  <c:v>3.1456605705765216E-2</c:v>
                </c:pt>
                <c:pt idx="79">
                  <c:v>3.1873057608825084E-2</c:v>
                </c:pt>
                <c:pt idx="80">
                  <c:v>3.2289853777010151E-2</c:v>
                </c:pt>
                <c:pt idx="81">
                  <c:v>3.2706994638562366E-2</c:v>
                </c:pt>
                <c:pt idx="82">
                  <c:v>3.3124480622435448E-2</c:v>
                </c:pt>
                <c:pt idx="83">
                  <c:v>3.3542312158299253E-2</c:v>
                </c:pt>
                <c:pt idx="84">
                  <c:v>3.3960489676536705E-2</c:v>
                </c:pt>
                <c:pt idx="85">
                  <c:v>3.4379013608248105E-2</c:v>
                </c:pt>
                <c:pt idx="86">
                  <c:v>3.4797884385254239E-2</c:v>
                </c:pt>
                <c:pt idx="87">
                  <c:v>3.5217102440093316E-2</c:v>
                </c:pt>
                <c:pt idx="88">
                  <c:v>3.563666820602647E-2</c:v>
                </c:pt>
                <c:pt idx="89">
                  <c:v>3.6056582117038445E-2</c:v>
                </c:pt>
                <c:pt idx="90">
                  <c:v>3.6476844607835734E-2</c:v>
                </c:pt>
                <c:pt idx="91">
                  <c:v>3.6897456113854546E-2</c:v>
                </c:pt>
                <c:pt idx="92">
                  <c:v>3.7318417071256556E-2</c:v>
                </c:pt>
                <c:pt idx="93">
                  <c:v>3.7739727916930713E-2</c:v>
                </c:pt>
                <c:pt idx="94">
                  <c:v>3.8161389088501231E-2</c:v>
                </c:pt>
                <c:pt idx="95">
                  <c:v>3.8583401024320861E-2</c:v>
                </c:pt>
                <c:pt idx="96">
                  <c:v>3.9005764163475169E-2</c:v>
                </c:pt>
                <c:pt idx="97">
                  <c:v>3.9428478945789248E-2</c:v>
                </c:pt>
                <c:pt idx="98">
                  <c:v>3.9851545811822264E-2</c:v>
                </c:pt>
                <c:pt idx="99">
                  <c:v>4.0274965202870432E-2</c:v>
                </c:pt>
                <c:pt idx="100">
                  <c:v>4.0698737560972593E-2</c:v>
                </c:pt>
                <c:pt idx="101">
                  <c:v>4.1122863328905884E-2</c:v>
                </c:pt>
                <c:pt idx="102">
                  <c:v>4.1547342950194917E-2</c:v>
                </c:pt>
                <c:pt idx="103">
                  <c:v>4.1972176869102568E-2</c:v>
                </c:pt>
                <c:pt idx="104">
                  <c:v>4.2397365530645312E-2</c:v>
                </c:pt>
                <c:pt idx="105">
                  <c:v>4.2822909380580317E-2</c:v>
                </c:pt>
                <c:pt idx="106">
                  <c:v>4.3248808865417016E-2</c:v>
                </c:pt>
                <c:pt idx="107">
                  <c:v>4.3675064432416581E-2</c:v>
                </c:pt>
                <c:pt idx="108">
                  <c:v>4.4101676529592425E-2</c:v>
                </c:pt>
                <c:pt idx="109">
                  <c:v>4.4528645605709592E-2</c:v>
                </c:pt>
                <c:pt idx="110">
                  <c:v>4.495597211029146E-2</c:v>
                </c:pt>
                <c:pt idx="111">
                  <c:v>4.5383656493615435E-2</c:v>
                </c:pt>
                <c:pt idx="112">
                  <c:v>4.5811699206722116E-2</c:v>
                </c:pt>
                <c:pt idx="113">
                  <c:v>4.62401007014097E-2</c:v>
                </c:pt>
                <c:pt idx="114">
                  <c:v>4.6668861430235867E-2</c:v>
                </c:pt>
                <c:pt idx="115">
                  <c:v>4.7097981846528046E-2</c:v>
                </c:pt>
                <c:pt idx="116">
                  <c:v>4.7527462404374297E-2</c:v>
                </c:pt>
                <c:pt idx="117">
                  <c:v>4.7957303558631148E-2</c:v>
                </c:pt>
                <c:pt idx="118">
                  <c:v>4.8387505764921783E-2</c:v>
                </c:pt>
                <c:pt idx="119">
                  <c:v>4.8818069479641409E-2</c:v>
                </c:pt>
                <c:pt idx="120">
                  <c:v>4.924899515995796E-2</c:v>
                </c:pt>
                <c:pt idx="121">
                  <c:v>4.968028326381007E-2</c:v>
                </c:pt>
                <c:pt idx="122">
                  <c:v>5.0111934249912622E-2</c:v>
                </c:pt>
                <c:pt idx="123">
                  <c:v>5.0543948577757243E-2</c:v>
                </c:pt>
                <c:pt idx="124">
                  <c:v>5.0976326707612964E-2</c:v>
                </c:pt>
                <c:pt idx="125">
                  <c:v>5.1409069100529066E-2</c:v>
                </c:pt>
                <c:pt idx="126">
                  <c:v>5.1842176218339454E-2</c:v>
                </c:pt>
                <c:pt idx="127">
                  <c:v>5.2275648523655772E-2</c:v>
                </c:pt>
                <c:pt idx="128">
                  <c:v>5.2709486479877762E-2</c:v>
                </c:pt>
                <c:pt idx="129">
                  <c:v>5.3143690551192585E-2</c:v>
                </c:pt>
                <c:pt idx="130">
                  <c:v>5.3578261202575389E-2</c:v>
                </c:pt>
                <c:pt idx="131">
                  <c:v>5.4013198899787382E-2</c:v>
                </c:pt>
                <c:pt idx="132">
                  <c:v>5.4448504109387383E-2</c:v>
                </c:pt>
                <c:pt idx="133">
                  <c:v>5.488417729872256E-2</c:v>
                </c:pt>
                <c:pt idx="134">
                  <c:v>5.5320218935937554E-2</c:v>
                </c:pt>
                <c:pt idx="135">
                  <c:v>5.5756629489974972E-2</c:v>
                </c:pt>
                <c:pt idx="136">
                  <c:v>5.6193409430572321E-2</c:v>
                </c:pt>
                <c:pt idx="137">
                  <c:v>5.6630559228268547E-2</c:v>
                </c:pt>
                <c:pt idx="138">
                  <c:v>5.7068079354407102E-2</c:v>
                </c:pt>
                <c:pt idx="139">
                  <c:v>5.750597028113031E-2</c:v>
                </c:pt>
                <c:pt idx="140">
                  <c:v>5.7944232481390884E-2</c:v>
                </c:pt>
                <c:pt idx="141">
                  <c:v>5.83828664289439E-2</c:v>
                </c:pt>
                <c:pt idx="142">
                  <c:v>5.8821872598357104E-2</c:v>
                </c:pt>
                <c:pt idx="143">
                  <c:v>5.9261251465002864E-2</c:v>
                </c:pt>
                <c:pt idx="144">
                  <c:v>5.9701003505073333E-2</c:v>
                </c:pt>
                <c:pt idx="145">
                  <c:v>6.0141129195569971E-2</c:v>
                </c:pt>
                <c:pt idx="146">
                  <c:v>6.0581629014307747E-2</c:v>
                </c:pt>
                <c:pt idx="147">
                  <c:v>6.1022503439925359E-2</c:v>
                </c:pt>
                <c:pt idx="148">
                  <c:v>6.146375295187724E-2</c:v>
                </c:pt>
                <c:pt idx="149">
                  <c:v>6.1905378030437698E-2</c:v>
                </c:pt>
                <c:pt idx="150">
                  <c:v>6.234737915670388E-2</c:v>
                </c:pt>
                <c:pt idx="151">
                  <c:v>6.2789756812598685E-2</c:v>
                </c:pt>
                <c:pt idx="152">
                  <c:v>6.3232511480872514E-2</c:v>
                </c:pt>
                <c:pt idx="153">
                  <c:v>6.3675643645101213E-2</c:v>
                </c:pt>
                <c:pt idx="154">
                  <c:v>6.4119153789690422E-2</c:v>
                </c:pt>
                <c:pt idx="155">
                  <c:v>6.456304239987834E-2</c:v>
                </c:pt>
                <c:pt idx="156">
                  <c:v>6.5007309961737481E-2</c:v>
                </c:pt>
                <c:pt idx="157">
                  <c:v>6.5451956962173957E-2</c:v>
                </c:pt>
                <c:pt idx="158">
                  <c:v>6.5896983888930366E-2</c:v>
                </c:pt>
                <c:pt idx="159">
                  <c:v>6.6342391230589978E-2</c:v>
                </c:pt>
                <c:pt idx="160">
                  <c:v>6.6788179476575907E-2</c:v>
                </c:pt>
                <c:pt idx="161">
                  <c:v>6.7234349117152925E-2</c:v>
                </c:pt>
                <c:pt idx="162">
                  <c:v>6.7680900643429034E-2</c:v>
                </c:pt>
                <c:pt idx="163">
                  <c:v>6.812783454736214E-2</c:v>
                </c:pt>
                <c:pt idx="164">
                  <c:v>6.8575151321753097E-2</c:v>
                </c:pt>
                <c:pt idx="165">
                  <c:v>6.902285146025601E-2</c:v>
                </c:pt>
                <c:pt idx="166">
                  <c:v>6.9470935457376259E-2</c:v>
                </c:pt>
                <c:pt idx="167">
                  <c:v>6.9919403808469643E-2</c:v>
                </c:pt>
                <c:pt idx="168">
                  <c:v>7.0368257009749052E-2</c:v>
                </c:pt>
                <c:pt idx="169">
                  <c:v>7.0817495558286064E-2</c:v>
                </c:pt>
                <c:pt idx="170">
                  <c:v>7.1267119952010224E-2</c:v>
                </c:pt>
                <c:pt idx="171">
                  <c:v>7.1717130689709488E-2</c:v>
                </c:pt>
                <c:pt idx="172">
                  <c:v>7.2167528271036688E-2</c:v>
                </c:pt>
                <c:pt idx="173">
                  <c:v>7.2618313196507661E-2</c:v>
                </c:pt>
                <c:pt idx="174">
                  <c:v>7.306948596750773E-2</c:v>
                </c:pt>
                <c:pt idx="175">
                  <c:v>7.3521047086288427E-2</c:v>
                </c:pt>
                <c:pt idx="176">
                  <c:v>7.3972997055959555E-2</c:v>
                </c:pt>
                <c:pt idx="177">
                  <c:v>7.4425336380535709E-2</c:v>
                </c:pt>
                <c:pt idx="178">
                  <c:v>7.4878065564873558E-2</c:v>
                </c:pt>
                <c:pt idx="179">
                  <c:v>7.5331185114717245E-2</c:v>
                </c:pt>
                <c:pt idx="180">
                  <c:v>7.5784695536690302E-2</c:v>
                </c:pt>
                <c:pt idx="181">
                  <c:v>7.6238597338289998E-2</c:v>
                </c:pt>
                <c:pt idx="182">
                  <c:v>7.6692891027899918E-2</c:v>
                </c:pt>
                <c:pt idx="183">
                  <c:v>7.7147577114785593E-2</c:v>
                </c:pt>
                <c:pt idx="184">
                  <c:v>7.760265610909961E-2</c:v>
                </c:pt>
                <c:pt idx="185">
                  <c:v>7.8058128521882209E-2</c:v>
                </c:pt>
                <c:pt idx="186">
                  <c:v>7.851399486505678E-2</c:v>
                </c:pt>
                <c:pt idx="187">
                  <c:v>7.8970255651446011E-2</c:v>
                </c:pt>
                <c:pt idx="188">
                  <c:v>7.9426911394760255E-2</c:v>
                </c:pt>
                <c:pt idx="189">
                  <c:v>7.9883962609609963E-2</c:v>
                </c:pt>
                <c:pt idx="190">
                  <c:v>8.0341409811496498E-2</c:v>
                </c:pt>
                <c:pt idx="191">
                  <c:v>8.0799253516824571E-2</c:v>
                </c:pt>
                <c:pt idx="192">
                  <c:v>8.125749424289784E-2</c:v>
                </c:pt>
                <c:pt idx="193">
                  <c:v>8.1716132507926642E-2</c:v>
                </c:pt>
                <c:pt idx="194">
                  <c:v>8.2175168831022202E-2</c:v>
                </c:pt>
                <c:pt idx="195">
                  <c:v>8.2634603732201939E-2</c:v>
                </c:pt>
                <c:pt idx="196">
                  <c:v>8.3094437732395984E-2</c:v>
                </c:pt>
                <c:pt idx="197">
                  <c:v>8.3554671353445006E-2</c:v>
                </c:pt>
                <c:pt idx="198">
                  <c:v>8.4015305118099556E-2</c:v>
                </c:pt>
                <c:pt idx="199">
                  <c:v>8.44763395500263E-2</c:v>
                </c:pt>
                <c:pt idx="200">
                  <c:v>8.4937775173809807E-2</c:v>
                </c:pt>
                <c:pt idx="201">
                  <c:v>8.5399612514954079E-2</c:v>
                </c:pt>
                <c:pt idx="202">
                  <c:v>8.5861852099882841E-2</c:v>
                </c:pt>
                <c:pt idx="203">
                  <c:v>8.6324494455941245E-2</c:v>
                </c:pt>
                <c:pt idx="204">
                  <c:v>8.6787540111402217E-2</c:v>
                </c:pt>
                <c:pt idx="205">
                  <c:v>8.7250989595464457E-2</c:v>
                </c:pt>
                <c:pt idx="206">
                  <c:v>8.7714843438257556E-2</c:v>
                </c:pt>
                <c:pt idx="207">
                  <c:v>8.8179102170841364E-2</c:v>
                </c:pt>
                <c:pt idx="208">
                  <c:v>8.8643766325204834E-2</c:v>
                </c:pt>
                <c:pt idx="209">
                  <c:v>8.9108836434277458E-2</c:v>
                </c:pt>
                <c:pt idx="210">
                  <c:v>8.9574313031924827E-2</c:v>
                </c:pt>
                <c:pt idx="211">
                  <c:v>9.0040196652951265E-2</c:v>
                </c:pt>
                <c:pt idx="212">
                  <c:v>9.0506487833100252E-2</c:v>
                </c:pt>
                <c:pt idx="213">
                  <c:v>9.0973187109064435E-2</c:v>
                </c:pt>
                <c:pt idx="214">
                  <c:v>9.1440295018476336E-2</c:v>
                </c:pt>
                <c:pt idx="215">
                  <c:v>9.1907812099919481E-2</c:v>
                </c:pt>
                <c:pt idx="216">
                  <c:v>9.2375738892926385E-2</c:v>
                </c:pt>
                <c:pt idx="217">
                  <c:v>9.2844075937980136E-2</c:v>
                </c:pt>
                <c:pt idx="218">
                  <c:v>9.3312823776520712E-2</c:v>
                </c:pt>
                <c:pt idx="219">
                  <c:v>9.3781982950941631E-2</c:v>
                </c:pt>
                <c:pt idx="220">
                  <c:v>9.4251554004596505E-2</c:v>
                </c:pt>
                <c:pt idx="221">
                  <c:v>9.4721537481796764E-2</c:v>
                </c:pt>
                <c:pt idx="222">
                  <c:v>9.5191933927818079E-2</c:v>
                </c:pt>
                <c:pt idx="223">
                  <c:v>9.5662743888901919E-2</c:v>
                </c:pt>
                <c:pt idx="224">
                  <c:v>9.6133967912253454E-2</c:v>
                </c:pt>
                <c:pt idx="225">
                  <c:v>9.6605606546051478E-2</c:v>
                </c:pt>
                <c:pt idx="226">
                  <c:v>9.7077660339439056E-2</c:v>
                </c:pt>
                <c:pt idx="227">
                  <c:v>9.755012984253722E-2</c:v>
                </c:pt>
                <c:pt idx="228">
                  <c:v>9.8023015606443969E-2</c:v>
                </c:pt>
                <c:pt idx="229">
                  <c:v>9.8496318183228529E-2</c:v>
                </c:pt>
                <c:pt idx="230">
                  <c:v>9.8970038125944945E-2</c:v>
                </c:pt>
                <c:pt idx="231">
                  <c:v>9.9444175988630062E-2</c:v>
                </c:pt>
                <c:pt idx="232">
                  <c:v>9.9918732326298831E-2</c:v>
                </c:pt>
                <c:pt idx="233">
                  <c:v>0.10039370769496039</c:v>
                </c:pt>
                <c:pt idx="234">
                  <c:v>0.10086910265160384</c:v>
                </c:pt>
                <c:pt idx="235">
                  <c:v>0.10134491775421543</c:v>
                </c:pt>
                <c:pt idx="236">
                  <c:v>0.10182115356177282</c:v>
                </c:pt>
                <c:pt idx="237">
                  <c:v>0.10229781063424892</c:v>
                </c:pt>
                <c:pt idx="238">
                  <c:v>0.1027748895326098</c:v>
                </c:pt>
                <c:pt idx="239">
                  <c:v>0.10325239081882705</c:v>
                </c:pt>
                <c:pt idx="240">
                  <c:v>0.10373031505587073</c:v>
                </c:pt>
                <c:pt idx="241">
                  <c:v>0.10420866280771569</c:v>
                </c:pt>
                <c:pt idx="242">
                  <c:v>0.10468743463934446</c:v>
                </c:pt>
                <c:pt idx="243">
                  <c:v>0.10516663111674462</c:v>
                </c:pt>
                <c:pt idx="244">
                  <c:v>0.10564625280691682</c:v>
                </c:pt>
                <c:pt idx="245">
                  <c:v>0.10612630027787703</c:v>
                </c:pt>
                <c:pt idx="246">
                  <c:v>0.1066067740986523</c:v>
                </c:pt>
                <c:pt idx="247">
                  <c:v>0.1070876748392891</c:v>
                </c:pt>
                <c:pt idx="248">
                  <c:v>0.10756900307085271</c:v>
                </c:pt>
                <c:pt idx="249">
                  <c:v>0.10805075936543443</c:v>
                </c:pt>
                <c:pt idx="250">
                  <c:v>0.10853294429614714</c:v>
                </c:pt>
                <c:pt idx="251">
                  <c:v>0.10901555843712787</c:v>
                </c:pt>
                <c:pt idx="252">
                  <c:v>0.10949860236354653</c:v>
                </c:pt>
                <c:pt idx="253">
                  <c:v>0.10998207665160484</c:v>
                </c:pt>
                <c:pt idx="254">
                  <c:v>0.11046598187853546</c:v>
                </c:pt>
                <c:pt idx="255">
                  <c:v>0.11095031862260937</c:v>
                </c:pt>
                <c:pt idx="256">
                  <c:v>0.11143508746313366</c:v>
                </c:pt>
                <c:pt idx="257">
                  <c:v>0.11192028898045907</c:v>
                </c:pt>
                <c:pt idx="258">
                  <c:v>0.11240592375597649</c:v>
                </c:pt>
                <c:pt idx="259">
                  <c:v>0.11289199237212445</c:v>
                </c:pt>
                <c:pt idx="260">
                  <c:v>0.11337849541238805</c:v>
                </c:pt>
                <c:pt idx="261">
                  <c:v>0.11386543346130289</c:v>
                </c:pt>
                <c:pt idx="262">
                  <c:v>0.11435280710445637</c:v>
                </c:pt>
                <c:pt idx="263">
                  <c:v>0.11484061692849153</c:v>
                </c:pt>
                <c:pt idx="264">
                  <c:v>0.1153288635211097</c:v>
                </c:pt>
                <c:pt idx="265">
                  <c:v>0.1158175474710694</c:v>
                </c:pt>
                <c:pt idx="266">
                  <c:v>0.11630666936819256</c:v>
                </c:pt>
                <c:pt idx="267">
                  <c:v>0.11679622980336717</c:v>
                </c:pt>
                <c:pt idx="268">
                  <c:v>0.11728622936854503</c:v>
                </c:pt>
                <c:pt idx="269">
                  <c:v>0.11777666865674788</c:v>
                </c:pt>
                <c:pt idx="270">
                  <c:v>0.11826754826207002</c:v>
                </c:pt>
                <c:pt idx="271">
                  <c:v>0.11875886877968214</c:v>
                </c:pt>
                <c:pt idx="272">
                  <c:v>0.11925063080582773</c:v>
                </c:pt>
                <c:pt idx="273">
                  <c:v>0.11974283493782949</c:v>
                </c:pt>
                <c:pt idx="274">
                  <c:v>0.12023548177409521</c:v>
                </c:pt>
                <c:pt idx="275">
                  <c:v>0.12072857191411218</c:v>
                </c:pt>
                <c:pt idx="276">
                  <c:v>0.1212221059584568</c:v>
                </c:pt>
                <c:pt idx="277">
                  <c:v>0.12171608450879472</c:v>
                </c:pt>
                <c:pt idx="278">
                  <c:v>0.12221050816787994</c:v>
                </c:pt>
                <c:pt idx="279">
                  <c:v>0.12270537753956319</c:v>
                </c:pt>
                <c:pt idx="280">
                  <c:v>0.12320069322879094</c:v>
                </c:pt>
                <c:pt idx="281">
                  <c:v>0.12369645584160675</c:v>
                </c:pt>
                <c:pt idx="282">
                  <c:v>0.12419266598515737</c:v>
                </c:pt>
                <c:pt idx="283">
                  <c:v>0.12468932426769283</c:v>
                </c:pt>
                <c:pt idx="284">
                  <c:v>0.12518643129856916</c:v>
                </c:pt>
                <c:pt idx="285">
                  <c:v>0.12568398768825306</c:v>
                </c:pt>
                <c:pt idx="286">
                  <c:v>0.12618199404831856</c:v>
                </c:pt>
                <c:pt idx="287">
                  <c:v>0.12668045099145792</c:v>
                </c:pt>
                <c:pt idx="288">
                  <c:v>0.12717935913147693</c:v>
                </c:pt>
                <c:pt idx="289">
                  <c:v>0.12767871908330339</c:v>
                </c:pt>
                <c:pt idx="290">
                  <c:v>0.12817853146298364</c:v>
                </c:pt>
                <c:pt idx="291">
                  <c:v>0.12867879688768744</c:v>
                </c:pt>
                <c:pt idx="292">
                  <c:v>0.12917951597571656</c:v>
                </c:pt>
                <c:pt idx="293">
                  <c:v>0.12968068934649626</c:v>
                </c:pt>
                <c:pt idx="294">
                  <c:v>0.13018231762058768</c:v>
                </c:pt>
                <c:pt idx="295">
                  <c:v>0.13068440141968643</c:v>
                </c:pt>
                <c:pt idx="296">
                  <c:v>0.13118694136662037</c:v>
                </c:pt>
                <c:pt idx="297">
                  <c:v>0.13168993808536181</c:v>
                </c:pt>
                <c:pt idx="298">
                  <c:v>0.13219339220102386</c:v>
                </c:pt>
                <c:pt idx="299">
                  <c:v>0.1326973043398664</c:v>
                </c:pt>
                <c:pt idx="300">
                  <c:v>0.13320167512929162</c:v>
                </c:pt>
                <c:pt idx="301">
                  <c:v>0.1337065051978594</c:v>
                </c:pt>
                <c:pt idx="302">
                  <c:v>0.13421179517527559</c:v>
                </c:pt>
                <c:pt idx="303">
                  <c:v>0.13471754569240746</c:v>
                </c:pt>
                <c:pt idx="304">
                  <c:v>0.13522375738127546</c:v>
                </c:pt>
                <c:pt idx="305">
                  <c:v>0.13573043087506295</c:v>
                </c:pt>
                <c:pt idx="306">
                  <c:v>0.13623756680811716</c:v>
                </c:pt>
                <c:pt idx="307">
                  <c:v>0.13674516581595195</c:v>
                </c:pt>
                <c:pt idx="308">
                  <c:v>0.13725322853524763</c:v>
                </c:pt>
                <c:pt idx="309">
                  <c:v>0.13776175560385948</c:v>
                </c:pt>
                <c:pt idx="310">
                  <c:v>0.13827074766081407</c:v>
                </c:pt>
                <c:pt idx="311">
                  <c:v>0.13878020534631783</c:v>
                </c:pt>
                <c:pt idx="312">
                  <c:v>0.13929012930175452</c:v>
                </c:pt>
                <c:pt idx="313">
                  <c:v>0.13980052016968894</c:v>
                </c:pt>
                <c:pt idx="314">
                  <c:v>0.14031137859387652</c:v>
                </c:pt>
                <c:pt idx="315">
                  <c:v>0.14082270521925599</c:v>
                </c:pt>
                <c:pt idx="316">
                  <c:v>0.14133450069195924</c:v>
                </c:pt>
                <c:pt idx="317">
                  <c:v>0.14184676565930862</c:v>
                </c:pt>
                <c:pt idx="318">
                  <c:v>0.14235950076982556</c:v>
                </c:pt>
                <c:pt idx="319">
                  <c:v>0.14287270667322921</c:v>
                </c:pt>
                <c:pt idx="320">
                  <c:v>0.14338638402044246</c:v>
                </c:pt>
                <c:pt idx="321">
                  <c:v>0.14390053346358836</c:v>
                </c:pt>
                <c:pt idx="322">
                  <c:v>0.1444151556560021</c:v>
                </c:pt>
                <c:pt idx="323">
                  <c:v>0.14493025125222597</c:v>
                </c:pt>
                <c:pt idx="324">
                  <c:v>0.14544582090801569</c:v>
                </c:pt>
                <c:pt idx="325">
                  <c:v>0.14596186528034358</c:v>
                </c:pt>
                <c:pt idx="326">
                  <c:v>0.14647838502740124</c:v>
                </c:pt>
                <c:pt idx="327">
                  <c:v>0.14699538080859806</c:v>
                </c:pt>
                <c:pt idx="328">
                  <c:v>0.14751285328457323</c:v>
                </c:pt>
                <c:pt idx="329">
                  <c:v>0.14803080311718864</c:v>
                </c:pt>
                <c:pt idx="330">
                  <c:v>0.14854923096953812</c:v>
                </c:pt>
                <c:pt idx="331">
                  <c:v>0.14906813750594888</c:v>
                </c:pt>
                <c:pt idx="332">
                  <c:v>0.14958752339198</c:v>
                </c:pt>
                <c:pt idx="333">
                  <c:v>0.15010738929443562</c:v>
                </c:pt>
                <c:pt idx="334">
                  <c:v>0.15062773588135656</c:v>
                </c:pt>
                <c:pt idx="335">
                  <c:v>0.15114856382202965</c:v>
                </c:pt>
                <c:pt idx="336">
                  <c:v>0.15166987378698785</c:v>
                </c:pt>
                <c:pt idx="337">
                  <c:v>0.15219166644801591</c:v>
                </c:pt>
                <c:pt idx="338">
                  <c:v>0.15271394247815284</c:v>
                </c:pt>
                <c:pt idx="339">
                  <c:v>0.15323670255168942</c:v>
                </c:pt>
                <c:pt idx="340">
                  <c:v>0.15375994734417997</c:v>
                </c:pt>
                <c:pt idx="341">
                  <c:v>0.15428367753243988</c:v>
                </c:pt>
                <c:pt idx="342">
                  <c:v>0.15480789379454554</c:v>
                </c:pt>
                <c:pt idx="343">
                  <c:v>0.15533259680984615</c:v>
                </c:pt>
                <c:pt idx="344">
                  <c:v>0.15585778725896124</c:v>
                </c:pt>
                <c:pt idx="345">
                  <c:v>0.15638346582378043</c:v>
                </c:pt>
                <c:pt idx="346">
                  <c:v>0.15690963318747544</c:v>
                </c:pt>
                <c:pt idx="347">
                  <c:v>0.15743629003449269</c:v>
                </c:pt>
                <c:pt idx="348">
                  <c:v>0.15796343705056629</c:v>
                </c:pt>
                <c:pt idx="349">
                  <c:v>0.15849107492271192</c:v>
                </c:pt>
                <c:pt idx="350">
                  <c:v>0.15901920433923747</c:v>
                </c:pt>
                <c:pt idx="351">
                  <c:v>0.15954782598974171</c:v>
                </c:pt>
                <c:pt idx="352">
                  <c:v>0.16007694056511776</c:v>
                </c:pt>
                <c:pt idx="353">
                  <c:v>0.16060654875755756</c:v>
                </c:pt>
                <c:pt idx="354">
                  <c:v>0.16113665126055293</c:v>
                </c:pt>
                <c:pt idx="355">
                  <c:v>0.16166724876890276</c:v>
                </c:pt>
                <c:pt idx="356">
                  <c:v>0.16219834197870905</c:v>
                </c:pt>
                <c:pt idx="357">
                  <c:v>0.16272993158738752</c:v>
                </c:pt>
                <c:pt idx="358">
                  <c:v>0.16326201829366632</c:v>
                </c:pt>
                <c:pt idx="359">
                  <c:v>0.16379460279759048</c:v>
                </c:pt>
                <c:pt idx="360">
                  <c:v>0.1643276858005242</c:v>
                </c:pt>
                <c:pt idx="361">
                  <c:v>0.16486126800515191</c:v>
                </c:pt>
                <c:pt idx="362">
                  <c:v>0.16539535011548975</c:v>
                </c:pt>
                <c:pt idx="363">
                  <c:v>0.16592993283687732</c:v>
                </c:pt>
                <c:pt idx="364">
                  <c:v>0.16646501687599158</c:v>
                </c:pt>
                <c:pt idx="365">
                  <c:v>0.16700060294083957</c:v>
                </c:pt>
                <c:pt idx="366">
                  <c:v>0.16753669174077124</c:v>
                </c:pt>
                <c:pt idx="367">
                  <c:v>0.16807328398647337</c:v>
                </c:pt>
                <c:pt idx="368">
                  <c:v>0.16861038038998463</c:v>
                </c:pt>
                <c:pt idx="369">
                  <c:v>0.16914798166468492</c:v>
                </c:pt>
                <c:pt idx="370">
                  <c:v>0.1696860885253092</c:v>
                </c:pt>
                <c:pt idx="371">
                  <c:v>0.1702247016879449</c:v>
                </c:pt>
                <c:pt idx="372">
                  <c:v>0.17076382187004016</c:v>
                </c:pt>
                <c:pt idx="373">
                  <c:v>0.17130344979040088</c:v>
                </c:pt>
                <c:pt idx="374">
                  <c:v>0.17184358616919923</c:v>
                </c:pt>
                <c:pt idx="375">
                  <c:v>0.17238423172797179</c:v>
                </c:pt>
                <c:pt idx="376">
                  <c:v>0.17292538718963268</c:v>
                </c:pt>
                <c:pt idx="377">
                  <c:v>0.17346705327845996</c:v>
                </c:pt>
                <c:pt idx="378">
                  <c:v>0.17400923072011693</c:v>
                </c:pt>
                <c:pt idx="379">
                  <c:v>0.17455192024164598</c:v>
                </c:pt>
                <c:pt idx="380">
                  <c:v>0.17509512257146914</c:v>
                </c:pt>
                <c:pt idx="381">
                  <c:v>0.17563883843940242</c:v>
                </c:pt>
                <c:pt idx="382">
                  <c:v>0.17618306857664473</c:v>
                </c:pt>
                <c:pt idx="383">
                  <c:v>0.17672781371579407</c:v>
                </c:pt>
                <c:pt idx="384">
                  <c:v>0.17727307459084379</c:v>
                </c:pt>
                <c:pt idx="385">
                  <c:v>0.17781885193718708</c:v>
                </c:pt>
                <c:pt idx="386">
                  <c:v>0.1783651464916248</c:v>
                </c:pt>
                <c:pt idx="387">
                  <c:v>0.17891195899235707</c:v>
                </c:pt>
                <c:pt idx="388">
                  <c:v>0.17945929017900289</c:v>
                </c:pt>
                <c:pt idx="389">
                  <c:v>0.18000714079259053</c:v>
                </c:pt>
                <c:pt idx="390">
                  <c:v>0.1805555115755666</c:v>
                </c:pt>
                <c:pt idx="391">
                  <c:v>0.1811044032717968</c:v>
                </c:pt>
                <c:pt idx="392">
                  <c:v>0.18165381662657523</c:v>
                </c:pt>
                <c:pt idx="393">
                  <c:v>0.1822037523866181</c:v>
                </c:pt>
                <c:pt idx="394">
                  <c:v>0.18275421130007868</c:v>
                </c:pt>
                <c:pt idx="395">
                  <c:v>0.18330519411653989</c:v>
                </c:pt>
                <c:pt idx="396">
                  <c:v>0.18385670158702225</c:v>
                </c:pt>
                <c:pt idx="397">
                  <c:v>0.18440873446399184</c:v>
                </c:pt>
                <c:pt idx="398">
                  <c:v>0.18496129350135504</c:v>
                </c:pt>
                <c:pt idx="399">
                  <c:v>0.18551437945447138</c:v>
                </c:pt>
                <c:pt idx="400">
                  <c:v>0.18606799308014596</c:v>
                </c:pt>
                <c:pt idx="401">
                  <c:v>0.18662213513664438</c:v>
                </c:pt>
                <c:pt idx="402">
                  <c:v>0.18717680638368886</c:v>
                </c:pt>
                <c:pt idx="403">
                  <c:v>0.18773200758246519</c:v>
                </c:pt>
                <c:pt idx="404">
                  <c:v>0.18828773949562175</c:v>
                </c:pt>
                <c:pt idx="405">
                  <c:v>0.18884400288728029</c:v>
                </c:pt>
                <c:pt idx="406">
                  <c:v>0.18940079852303418</c:v>
                </c:pt>
                <c:pt idx="407">
                  <c:v>0.18995812716995245</c:v>
                </c:pt>
                <c:pt idx="408">
                  <c:v>0.19051598959658345</c:v>
                </c:pt>
                <c:pt idx="409">
                  <c:v>0.19107438657296102</c:v>
                </c:pt>
                <c:pt idx="410">
                  <c:v>0.19163331887060656</c:v>
                </c:pt>
                <c:pt idx="411">
                  <c:v>0.1921927872625312</c:v>
                </c:pt>
                <c:pt idx="412">
                  <c:v>0.19275279252324093</c:v>
                </c:pt>
                <c:pt idx="413">
                  <c:v>0.19331333542873744</c:v>
                </c:pt>
                <c:pt idx="414">
                  <c:v>0.19387441675652961</c:v>
                </c:pt>
                <c:pt idx="415">
                  <c:v>0.19443603728562692</c:v>
                </c:pt>
                <c:pt idx="416">
                  <c:v>0.19499819779655106</c:v>
                </c:pt>
                <c:pt idx="417">
                  <c:v>0.19556089907133162</c:v>
                </c:pt>
                <c:pt idx="418">
                  <c:v>0.19612414189351998</c:v>
                </c:pt>
                <c:pt idx="419">
                  <c:v>0.19668792704818649</c:v>
                </c:pt>
                <c:pt idx="420">
                  <c:v>0.19725225532192206</c:v>
                </c:pt>
                <c:pt idx="421">
                  <c:v>0.19781712750284874</c:v>
                </c:pt>
                <c:pt idx="422">
                  <c:v>0.19838254438061756</c:v>
                </c:pt>
                <c:pt idx="423">
                  <c:v>0.1989485067464154</c:v>
                </c:pt>
                <c:pt idx="424">
                  <c:v>0.19951501539296801</c:v>
                </c:pt>
                <c:pt idx="425">
                  <c:v>0.20008207111454412</c:v>
                </c:pt>
                <c:pt idx="426">
                  <c:v>0.20064967470695716</c:v>
                </c:pt>
                <c:pt idx="427">
                  <c:v>0.20121782696756974</c:v>
                </c:pt>
                <c:pt idx="428">
                  <c:v>0.20178652869530236</c:v>
                </c:pt>
                <c:pt idx="429">
                  <c:v>0.20235578069062926</c:v>
                </c:pt>
                <c:pt idx="430">
                  <c:v>0.20292558375558992</c:v>
                </c:pt>
                <c:pt idx="431">
                  <c:v>0.20349593869378224</c:v>
                </c:pt>
                <c:pt idx="432">
                  <c:v>0.20406684631037886</c:v>
                </c:pt>
                <c:pt idx="433">
                  <c:v>0.20463830741212638</c:v>
                </c:pt>
                <c:pt idx="434">
                  <c:v>0.20521032280734361</c:v>
                </c:pt>
                <c:pt idx="435">
                  <c:v>0.2057828933059328</c:v>
                </c:pt>
                <c:pt idx="436">
                  <c:v>0.20635601971937922</c:v>
                </c:pt>
                <c:pt idx="437">
                  <c:v>0.20692970286075721</c:v>
                </c:pt>
                <c:pt idx="438">
                  <c:v>0.207503943544736</c:v>
                </c:pt>
                <c:pt idx="439">
                  <c:v>0.2080787425875763</c:v>
                </c:pt>
                <c:pt idx="440">
                  <c:v>0.20865410080714183</c:v>
                </c:pt>
                <c:pt idx="441">
                  <c:v>0.20923001902289959</c:v>
                </c:pt>
                <c:pt idx="442">
                  <c:v>0.20980649805592638</c:v>
                </c:pt>
                <c:pt idx="443">
                  <c:v>0.21038353872890594</c:v>
                </c:pt>
                <c:pt idx="444">
                  <c:v>0.21096114186614487</c:v>
                </c:pt>
                <c:pt idx="445">
                  <c:v>0.21153930829356551</c:v>
                </c:pt>
                <c:pt idx="446">
                  <c:v>0.21211803883871547</c:v>
                </c:pt>
                <c:pt idx="447">
                  <c:v>0.21269733433076901</c:v>
                </c:pt>
                <c:pt idx="448">
                  <c:v>0.21327719560053196</c:v>
                </c:pt>
                <c:pt idx="449">
                  <c:v>0.21385762348044984</c:v>
                </c:pt>
                <c:pt idx="450">
                  <c:v>0.21443861880460327</c:v>
                </c:pt>
                <c:pt idx="451">
                  <c:v>0.21502018240872264</c:v>
                </c:pt>
                <c:pt idx="452">
                  <c:v>0.21560231513018183</c:v>
                </c:pt>
                <c:pt idx="453">
                  <c:v>0.21618501780800753</c:v>
                </c:pt>
                <c:pt idx="454">
                  <c:v>0.21676829128288372</c:v>
                </c:pt>
                <c:pt idx="455">
                  <c:v>0.2173521363971557</c:v>
                </c:pt>
                <c:pt idx="456">
                  <c:v>0.2179365539948348</c:v>
                </c:pt>
                <c:pt idx="457">
                  <c:v>0.2185215449215944</c:v>
                </c:pt>
                <c:pt idx="458">
                  <c:v>0.21910711002478592</c:v>
                </c:pt>
                <c:pt idx="459">
                  <c:v>0.21969325015343991</c:v>
                </c:pt>
                <c:pt idx="460">
                  <c:v>0.22027996615826334</c:v>
                </c:pt>
                <c:pt idx="461">
                  <c:v>0.22086725889164927</c:v>
                </c:pt>
                <c:pt idx="462">
                  <c:v>0.22145512920768201</c:v>
                </c:pt>
                <c:pt idx="463">
                  <c:v>0.22204357796213978</c:v>
                </c:pt>
                <c:pt idx="464">
                  <c:v>0.22263260601249782</c:v>
                </c:pt>
                <c:pt idx="465">
                  <c:v>0.22322221421793162</c:v>
                </c:pt>
                <c:pt idx="466">
                  <c:v>0.22381240343932637</c:v>
                </c:pt>
                <c:pt idx="467">
                  <c:v>0.22440317453927786</c:v>
                </c:pt>
                <c:pt idx="468">
                  <c:v>0.22499452838209316</c:v>
                </c:pt>
                <c:pt idx="469">
                  <c:v>0.22558646583380268</c:v>
                </c:pt>
                <c:pt idx="470">
                  <c:v>0.22617898776215806</c:v>
                </c:pt>
                <c:pt idx="471">
                  <c:v>0.22677209503663995</c:v>
                </c:pt>
                <c:pt idx="472">
                  <c:v>0.22736578852846001</c:v>
                </c:pt>
                <c:pt idx="473">
                  <c:v>0.2279600691105656</c:v>
                </c:pt>
                <c:pt idx="474">
                  <c:v>0.22855493765764998</c:v>
                </c:pt>
                <c:pt idx="475">
                  <c:v>0.22915039504614482</c:v>
                </c:pt>
                <c:pt idx="476">
                  <c:v>0.2297464421542344</c:v>
                </c:pt>
                <c:pt idx="477">
                  <c:v>0.23034307986185726</c:v>
                </c:pt>
                <c:pt idx="478">
                  <c:v>0.23094030905071097</c:v>
                </c:pt>
                <c:pt idx="479">
                  <c:v>0.23153813060425391</c:v>
                </c:pt>
                <c:pt idx="480">
                  <c:v>0.23213654540771217</c:v>
                </c:pt>
                <c:pt idx="481">
                  <c:v>0.23273555434808382</c:v>
                </c:pt>
                <c:pt idx="482">
                  <c:v>0.23333515831414467</c:v>
                </c:pt>
                <c:pt idx="483">
                  <c:v>0.2339353581964464</c:v>
                </c:pt>
                <c:pt idx="484">
                  <c:v>0.23453615488733068</c:v>
                </c:pt>
                <c:pt idx="485">
                  <c:v>0.23513754928092614</c:v>
                </c:pt>
                <c:pt idx="486">
                  <c:v>0.23573954227315552</c:v>
                </c:pt>
                <c:pt idx="487">
                  <c:v>0.23634213476174062</c:v>
                </c:pt>
                <c:pt idx="488">
                  <c:v>0.23694532764620596</c:v>
                </c:pt>
                <c:pt idx="489">
                  <c:v>0.23754912182788254</c:v>
                </c:pt>
                <c:pt idx="490">
                  <c:v>0.2381535182099177</c:v>
                </c:pt>
                <c:pt idx="491">
                  <c:v>0.23875851769727002</c:v>
                </c:pt>
                <c:pt idx="492">
                  <c:v>0.23936412119672312</c:v>
                </c:pt>
                <c:pt idx="493">
                  <c:v>0.23997032961688525</c:v>
                </c:pt>
                <c:pt idx="494">
                  <c:v>0.24057714386819326</c:v>
                </c:pt>
                <c:pt idx="495">
                  <c:v>0.24118456486292572</c:v>
                </c:pt>
                <c:pt idx="496">
                  <c:v>0.2417925935151912</c:v>
                </c:pt>
                <c:pt idx="497">
                  <c:v>0.2424012307409518</c:v>
                </c:pt>
                <c:pt idx="498">
                  <c:v>0.24301047745801305</c:v>
                </c:pt>
                <c:pt idx="499">
                  <c:v>0.24362033458603782</c:v>
                </c:pt>
                <c:pt idx="500">
                  <c:v>0.24423080304654413</c:v>
                </c:pt>
                <c:pt idx="501">
                  <c:v>0.24484188376291124</c:v>
                </c:pt>
                <c:pt idx="502">
                  <c:v>0.24545357766039841</c:v>
                </c:pt>
                <c:pt idx="503">
                  <c:v>0.24606588566612744</c:v>
                </c:pt>
                <c:pt idx="504">
                  <c:v>0.24667880870909573</c:v>
                </c:pt>
                <c:pt idx="505">
                  <c:v>0.24729234772019026</c:v>
                </c:pt>
                <c:pt idx="506">
                  <c:v>0.24790650363218072</c:v>
                </c:pt>
                <c:pt idx="507">
                  <c:v>0.24852127737972787</c:v>
                </c:pt>
                <c:pt idx="508">
                  <c:v>0.24913666989939159</c:v>
                </c:pt>
                <c:pt idx="509">
                  <c:v>0.24975268212963339</c:v>
                </c:pt>
                <c:pt idx="510">
                  <c:v>0.25036931501081877</c:v>
                </c:pt>
                <c:pt idx="511">
                  <c:v>0.25098656948522535</c:v>
                </c:pt>
                <c:pt idx="512">
                  <c:v>0.25160444649704911</c:v>
                </c:pt>
                <c:pt idx="513">
                  <c:v>0.25222294699240377</c:v>
                </c:pt>
                <c:pt idx="514">
                  <c:v>0.25284207191933078</c:v>
                </c:pt>
                <c:pt idx="515">
                  <c:v>0.25346182222780123</c:v>
                </c:pt>
                <c:pt idx="516">
                  <c:v>0.25408219886972422</c:v>
                </c:pt>
                <c:pt idx="517">
                  <c:v>0.25470320279894676</c:v>
                </c:pt>
                <c:pt idx="518">
                  <c:v>0.25532483497126213</c:v>
                </c:pt>
                <c:pt idx="519">
                  <c:v>0.25594709634441526</c:v>
                </c:pt>
                <c:pt idx="520">
                  <c:v>0.25656998787810781</c:v>
                </c:pt>
                <c:pt idx="521">
                  <c:v>0.2571935105339978</c:v>
                </c:pt>
                <c:pt idx="522">
                  <c:v>0.25781766527571376</c:v>
                </c:pt>
                <c:pt idx="523">
                  <c:v>0.25844245306885222</c:v>
                </c:pt>
                <c:pt idx="524">
                  <c:v>0.25906787488098804</c:v>
                </c:pt>
                <c:pt idx="525">
                  <c:v>0.25969393168167126</c:v>
                </c:pt>
                <c:pt idx="526">
                  <c:v>0.26032062444244397</c:v>
                </c:pt>
                <c:pt idx="527">
                  <c:v>0.26094795413683564</c:v>
                </c:pt>
                <c:pt idx="528">
                  <c:v>0.26157592174037742</c:v>
                </c:pt>
                <c:pt idx="529">
                  <c:v>0.26220452823059209</c:v>
                </c:pt>
                <c:pt idx="530">
                  <c:v>0.26283377458701784</c:v>
                </c:pt>
                <c:pt idx="531">
                  <c:v>0.26346366179120062</c:v>
                </c:pt>
                <c:pt idx="532">
                  <c:v>0.26409419082670366</c:v>
                </c:pt>
                <c:pt idx="533">
                  <c:v>0.26472536267911295</c:v>
                </c:pt>
                <c:pt idx="534">
                  <c:v>0.2653571783360395</c:v>
                </c:pt>
                <c:pt idx="535">
                  <c:v>0.26598963878713089</c:v>
                </c:pt>
                <c:pt idx="536">
                  <c:v>0.26662274502406713</c:v>
                </c:pt>
                <c:pt idx="537">
                  <c:v>0.26725649804057766</c:v>
                </c:pt>
                <c:pt idx="538">
                  <c:v>0.26789089883243433</c:v>
                </c:pt>
                <c:pt idx="539">
                  <c:v>0.26852594839746469</c:v>
                </c:pt>
                <c:pt idx="540">
                  <c:v>0.26916164773555717</c:v>
                </c:pt>
                <c:pt idx="541">
                  <c:v>0.2697979978486636</c:v>
                </c:pt>
                <c:pt idx="542">
                  <c:v>0.27043499974080082</c:v>
                </c:pt>
                <c:pt idx="543">
                  <c:v>0.27107265441806827</c:v>
                </c:pt>
                <c:pt idx="544">
                  <c:v>0.27171096288864044</c:v>
                </c:pt>
                <c:pt idx="545">
                  <c:v>0.27234992616277853</c:v>
                </c:pt>
                <c:pt idx="546">
                  <c:v>0.27298954525283575</c:v>
                </c:pt>
                <c:pt idx="547">
                  <c:v>0.27362982117326529</c:v>
                </c:pt>
                <c:pt idx="548">
                  <c:v>0.27427075494061526</c:v>
                </c:pt>
                <c:pt idx="549">
                  <c:v>0.27491234757354477</c:v>
                </c:pt>
                <c:pt idx="550">
                  <c:v>0.27555460009282723</c:v>
                </c:pt>
                <c:pt idx="551">
                  <c:v>0.27619751352135302</c:v>
                </c:pt>
                <c:pt idx="552">
                  <c:v>0.27684108888413789</c:v>
                </c:pt>
                <c:pt idx="553">
                  <c:v>0.27748532720832442</c:v>
                </c:pt>
                <c:pt idx="554">
                  <c:v>0.27813022952319477</c:v>
                </c:pt>
                <c:pt idx="555">
                  <c:v>0.27877579686016801</c:v>
                </c:pt>
                <c:pt idx="556">
                  <c:v>0.27942203025280982</c:v>
                </c:pt>
                <c:pt idx="557">
                  <c:v>0.28006893073684297</c:v>
                </c:pt>
                <c:pt idx="558">
                  <c:v>0.28071649935013848</c:v>
                </c:pt>
                <c:pt idx="559">
                  <c:v>0.28136473713273763</c:v>
                </c:pt>
                <c:pt idx="560">
                  <c:v>0.28201364512684873</c:v>
                </c:pt>
                <c:pt idx="561">
                  <c:v>0.2826632243768577</c:v>
                </c:pt>
                <c:pt idx="562">
                  <c:v>0.28331347592932238</c:v>
                </c:pt>
                <c:pt idx="563">
                  <c:v>0.28396440083299462</c:v>
                </c:pt>
                <c:pt idx="564">
                  <c:v>0.284616000138815</c:v>
                </c:pt>
                <c:pt idx="565">
                  <c:v>0.28526827489992146</c:v>
                </c:pt>
                <c:pt idx="566">
                  <c:v>0.285921226171655</c:v>
                </c:pt>
                <c:pt idx="567">
                  <c:v>0.28657485501156577</c:v>
                </c:pt>
                <c:pt idx="568">
                  <c:v>0.28722916247941976</c:v>
                </c:pt>
                <c:pt idx="569">
                  <c:v>0.28788414963720282</c:v>
                </c:pt>
                <c:pt idx="570">
                  <c:v>0.28853981754912716</c:v>
                </c:pt>
                <c:pt idx="571">
                  <c:v>0.28919616728163766</c:v>
                </c:pt>
                <c:pt idx="572">
                  <c:v>0.28985319990341474</c:v>
                </c:pt>
                <c:pt idx="573">
                  <c:v>0.29051091648538813</c:v>
                </c:pt>
                <c:pt idx="574">
                  <c:v>0.29116931810073576</c:v>
                </c:pt>
                <c:pt idx="575">
                  <c:v>0.291828405824887</c:v>
                </c:pt>
                <c:pt idx="576">
                  <c:v>0.29248818073553928</c:v>
                </c:pt>
                <c:pt idx="577">
                  <c:v>0.29314864391265411</c:v>
                </c:pt>
                <c:pt idx="578">
                  <c:v>0.29380979643847016</c:v>
                </c:pt>
                <c:pt idx="579">
                  <c:v>0.29447163939750204</c:v>
                </c:pt>
                <c:pt idx="580">
                  <c:v>0.29513417387655266</c:v>
                </c:pt>
                <c:pt idx="581">
                  <c:v>0.29579740096471691</c:v>
                </c:pt>
                <c:pt idx="582">
                  <c:v>0.29646132175338857</c:v>
                </c:pt>
                <c:pt idx="583">
                  <c:v>0.29712593733626336</c:v>
                </c:pt>
                <c:pt idx="584">
                  <c:v>0.29779124880935087</c:v>
                </c:pt>
                <c:pt idx="585">
                  <c:v>0.29845725727097044</c:v>
                </c:pt>
                <c:pt idx="586">
                  <c:v>0.29912396382177014</c:v>
                </c:pt>
                <c:pt idx="587">
                  <c:v>0.29979136956472491</c:v>
                </c:pt>
                <c:pt idx="588">
                  <c:v>0.30045947560514497</c:v>
                </c:pt>
                <c:pt idx="589">
                  <c:v>0.30112828305068101</c:v>
                </c:pt>
                <c:pt idx="590">
                  <c:v>0.30179779301132914</c:v>
                </c:pt>
                <c:pt idx="591">
                  <c:v>0.30246800659944278</c:v>
                </c:pt>
                <c:pt idx="592">
                  <c:v>0.30313892492973321</c:v>
                </c:pt>
                <c:pt idx="593">
                  <c:v>0.30381054911927913</c:v>
                </c:pt>
                <c:pt idx="594">
                  <c:v>0.30448288028752912</c:v>
                </c:pt>
                <c:pt idx="595">
                  <c:v>0.30515591955631277</c:v>
                </c:pt>
                <c:pt idx="596">
                  <c:v>0.30582966804984524</c:v>
                </c:pt>
                <c:pt idx="597">
                  <c:v>0.30650412689473139</c:v>
                </c:pt>
                <c:pt idx="598">
                  <c:v>0.30717929721997378</c:v>
                </c:pt>
                <c:pt idx="599">
                  <c:v>0.30785518015698032</c:v>
                </c:pt>
                <c:pt idx="600">
                  <c:v>0.30853177683957128</c:v>
                </c:pt>
                <c:pt idx="601">
                  <c:v>0.30920908840398181</c:v>
                </c:pt>
                <c:pt idx="602">
                  <c:v>0.30988711598887031</c:v>
                </c:pt>
                <c:pt idx="603">
                  <c:v>0.31056586073532799</c:v>
                </c:pt>
                <c:pt idx="604">
                  <c:v>0.31124532378687797</c:v>
                </c:pt>
                <c:pt idx="605">
                  <c:v>0.31192550628949262</c:v>
                </c:pt>
                <c:pt idx="606">
                  <c:v>0.31260640939159168</c:v>
                </c:pt>
                <c:pt idx="607">
                  <c:v>0.31328803424404811</c:v>
                </c:pt>
                <c:pt idx="608">
                  <c:v>0.31397038200020089</c:v>
                </c:pt>
                <c:pt idx="609">
                  <c:v>0.31465345381585891</c:v>
                </c:pt>
                <c:pt idx="610">
                  <c:v>0.31533725084930769</c:v>
                </c:pt>
                <c:pt idx="611">
                  <c:v>0.31602177426131095</c:v>
                </c:pt>
                <c:pt idx="612">
                  <c:v>0.31670702521512684</c:v>
                </c:pt>
                <c:pt idx="613">
                  <c:v>0.31739300487650912</c:v>
                </c:pt>
                <c:pt idx="614">
                  <c:v>0.31807971441371424</c:v>
                </c:pt>
                <c:pt idx="615">
                  <c:v>0.31876715499750469</c:v>
                </c:pt>
                <c:pt idx="616">
                  <c:v>0.31945532780116342</c:v>
                </c:pt>
                <c:pt idx="617">
                  <c:v>0.32014423400049907</c:v>
                </c:pt>
                <c:pt idx="618">
                  <c:v>0.32083387477384401</c:v>
                </c:pt>
                <c:pt idx="619">
                  <c:v>0.32152425130207296</c:v>
                </c:pt>
                <c:pt idx="620">
                  <c:v>0.32221536476860146</c:v>
                </c:pt>
                <c:pt idx="621">
                  <c:v>0.3229072163593954</c:v>
                </c:pt>
                <c:pt idx="622">
                  <c:v>0.32359980726297904</c:v>
                </c:pt>
                <c:pt idx="623">
                  <c:v>0.32429313867044518</c:v>
                </c:pt>
                <c:pt idx="624">
                  <c:v>0.32498721177545076</c:v>
                </c:pt>
                <c:pt idx="625">
                  <c:v>0.32568202777423622</c:v>
                </c:pt>
                <c:pt idx="626">
                  <c:v>0.32637758786562659</c:v>
                </c:pt>
                <c:pt idx="627">
                  <c:v>0.32707389325103742</c:v>
                </c:pt>
                <c:pt idx="628">
                  <c:v>0.3277709451344869</c:v>
                </c:pt>
                <c:pt idx="629">
                  <c:v>0.32846874472259724</c:v>
                </c:pt>
                <c:pt idx="630">
                  <c:v>0.32916729322460736</c:v>
                </c:pt>
                <c:pt idx="631">
                  <c:v>0.32986659185237338</c:v>
                </c:pt>
                <c:pt idx="632">
                  <c:v>0.33056664182037915</c:v>
                </c:pt>
                <c:pt idx="633">
                  <c:v>0.33126744434574901</c:v>
                </c:pt>
                <c:pt idx="634">
                  <c:v>0.33196900064824242</c:v>
                </c:pt>
                <c:pt idx="635">
                  <c:v>0.33267131195027372</c:v>
                </c:pt>
                <c:pt idx="636">
                  <c:v>0.33337437947691201</c:v>
                </c:pt>
                <c:pt idx="637">
                  <c:v>0.33407820445589081</c:v>
                </c:pt>
                <c:pt idx="638">
                  <c:v>0.33478278811761403</c:v>
                </c:pt>
                <c:pt idx="639">
                  <c:v>0.33548813169516251</c:v>
                </c:pt>
                <c:pt idx="640">
                  <c:v>0.33619423642430857</c:v>
                </c:pt>
                <c:pt idx="641">
                  <c:v>0.33690110354351227</c:v>
                </c:pt>
                <c:pt idx="642">
                  <c:v>0.33760873429393529</c:v>
                </c:pt>
                <c:pt idx="643">
                  <c:v>0.33831712991944912</c:v>
                </c:pt>
                <c:pt idx="644">
                  <c:v>0.33902629166664</c:v>
                </c:pt>
                <c:pt idx="645">
                  <c:v>0.33973622078481647</c:v>
                </c:pt>
                <c:pt idx="646">
                  <c:v>0.34044691852601894</c:v>
                </c:pt>
                <c:pt idx="647">
                  <c:v>0.34115838614502086</c:v>
                </c:pt>
                <c:pt idx="648">
                  <c:v>0.34187062489934783</c:v>
                </c:pt>
                <c:pt idx="649">
                  <c:v>0.34258363604927372</c:v>
                </c:pt>
                <c:pt idx="650">
                  <c:v>0.34329742085783399</c:v>
                </c:pt>
                <c:pt idx="651">
                  <c:v>0.34401198059083093</c:v>
                </c:pt>
                <c:pt idx="652">
                  <c:v>0.34472731651684929</c:v>
                </c:pt>
                <c:pt idx="653">
                  <c:v>0.34544342990724597</c:v>
                </c:pt>
                <c:pt idx="654">
                  <c:v>0.34616032203617725</c:v>
                </c:pt>
                <c:pt idx="655">
                  <c:v>0.34687799418059584</c:v>
                </c:pt>
                <c:pt idx="656">
                  <c:v>0.34759644762025904</c:v>
                </c:pt>
                <c:pt idx="657">
                  <c:v>0.34831568363774312</c:v>
                </c:pt>
                <c:pt idx="658">
                  <c:v>0.34903570351843971</c:v>
                </c:pt>
                <c:pt idx="659">
                  <c:v>0.34975650855057383</c:v>
                </c:pt>
                <c:pt idx="660">
                  <c:v>0.35047810002520841</c:v>
                </c:pt>
                <c:pt idx="661">
                  <c:v>0.35120047923625192</c:v>
                </c:pt>
                <c:pt idx="662">
                  <c:v>0.35192364748046528</c:v>
                </c:pt>
                <c:pt idx="663">
                  <c:v>0.35264760605746842</c:v>
                </c:pt>
                <c:pt idx="664">
                  <c:v>0.35337235626975572</c:v>
                </c:pt>
                <c:pt idx="665">
                  <c:v>0.35409789942269299</c:v>
                </c:pt>
                <c:pt idx="666">
                  <c:v>0.35482423682453695</c:v>
                </c:pt>
                <c:pt idx="667">
                  <c:v>0.35555136978643243</c:v>
                </c:pt>
                <c:pt idx="668">
                  <c:v>0.35627929962242605</c:v>
                </c:pt>
                <c:pt idx="669">
                  <c:v>0.35700802764947687</c:v>
                </c:pt>
                <c:pt idx="670">
                  <c:v>0.35773755518745981</c:v>
                </c:pt>
                <c:pt idx="671">
                  <c:v>0.35846788355917264</c:v>
                </c:pt>
                <c:pt idx="672">
                  <c:v>0.35919901409034893</c:v>
                </c:pt>
                <c:pt idx="673">
                  <c:v>0.35993094810966403</c:v>
                </c:pt>
                <c:pt idx="674">
                  <c:v>0.36066368694874273</c:v>
                </c:pt>
                <c:pt idx="675">
                  <c:v>0.36139723194217033</c:v>
                </c:pt>
                <c:pt idx="676">
                  <c:v>0.36213158442749366</c:v>
                </c:pt>
                <c:pt idx="677">
                  <c:v>0.36286674574523792</c:v>
                </c:pt>
                <c:pt idx="678">
                  <c:v>0.36360271723891202</c:v>
                </c:pt>
                <c:pt idx="679">
                  <c:v>0.36433950025501161</c:v>
                </c:pt>
                <c:pt idx="680">
                  <c:v>0.36507709614303746</c:v>
                </c:pt>
                <c:pt idx="681">
                  <c:v>0.36581550625549569</c:v>
                </c:pt>
                <c:pt idx="682">
                  <c:v>0.36655473194790816</c:v>
                </c:pt>
                <c:pt idx="683">
                  <c:v>0.36729477457882648</c:v>
                </c:pt>
                <c:pt idx="684">
                  <c:v>0.36803563550982865</c:v>
                </c:pt>
                <c:pt idx="685">
                  <c:v>0.36877731610553877</c:v>
                </c:pt>
                <c:pt idx="686">
                  <c:v>0.36951981773363268</c:v>
                </c:pt>
                <c:pt idx="687">
                  <c:v>0.37026314176484171</c:v>
                </c:pt>
                <c:pt idx="688">
                  <c:v>0.37100728957297086</c:v>
                </c:pt>
                <c:pt idx="689">
                  <c:v>0.37175226253489441</c:v>
                </c:pt>
                <c:pt idx="690">
                  <c:v>0.37249806203057406</c:v>
                </c:pt>
                <c:pt idx="691">
                  <c:v>0.37324468944306732</c:v>
                </c:pt>
                <c:pt idx="692">
                  <c:v>0.37399214615853299</c:v>
                </c:pt>
                <c:pt idx="693">
                  <c:v>0.37474043356624237</c:v>
                </c:pt>
                <c:pt idx="694">
                  <c:v>0.37548955305858078</c:v>
                </c:pt>
                <c:pt idx="695">
                  <c:v>0.37623950603106909</c:v>
                </c:pt>
                <c:pt idx="696">
                  <c:v>0.37699029388236222</c:v>
                </c:pt>
                <c:pt idx="697">
                  <c:v>0.37774191801426416</c:v>
                </c:pt>
                <c:pt idx="698">
                  <c:v>0.37849437983173156</c:v>
                </c:pt>
                <c:pt idx="699">
                  <c:v>0.37924768074288417</c:v>
                </c:pt>
                <c:pt idx="700">
                  <c:v>0.38000182215901934</c:v>
                </c:pt>
                <c:pt idx="701">
                  <c:v>0.38075680549461466</c:v>
                </c:pt>
                <c:pt idx="702">
                  <c:v>0.38151263216733955</c:v>
                </c:pt>
                <c:pt idx="703">
                  <c:v>0.38226930359805816</c:v>
                </c:pt>
                <c:pt idx="704">
                  <c:v>0.38302682121085302</c:v>
                </c:pt>
                <c:pt idx="705">
                  <c:v>0.38378518643301873</c:v>
                </c:pt>
                <c:pt idx="706">
                  <c:v>0.384544400695079</c:v>
                </c:pt>
                <c:pt idx="707">
                  <c:v>0.38530446543079822</c:v>
                </c:pt>
                <c:pt idx="708">
                  <c:v>0.38606538207717761</c:v>
                </c:pt>
                <c:pt idx="709">
                  <c:v>0.38682715207448243</c:v>
                </c:pt>
                <c:pt idx="710">
                  <c:v>0.38758977686623935</c:v>
                </c:pt>
                <c:pt idx="711">
                  <c:v>0.38835325789924813</c:v>
                </c:pt>
                <c:pt idx="712">
                  <c:v>0.38911759662359108</c:v>
                </c:pt>
                <c:pt idx="713">
                  <c:v>0.38988279449264568</c:v>
                </c:pt>
                <c:pt idx="714">
                  <c:v>0.39064885296308816</c:v>
                </c:pt>
                <c:pt idx="715">
                  <c:v>0.39141577349490836</c:v>
                </c:pt>
                <c:pt idx="716">
                  <c:v>0.3921835575514156</c:v>
                </c:pt>
                <c:pt idx="717">
                  <c:v>0.39295220659924895</c:v>
                </c:pt>
                <c:pt idx="718">
                  <c:v>0.39372172210838979</c:v>
                </c:pt>
                <c:pt idx="719">
                  <c:v>0.39449210555216435</c:v>
                </c:pt>
                <c:pt idx="720">
                  <c:v>0.39526335840726495</c:v>
                </c:pt>
                <c:pt idx="721">
                  <c:v>0.39603548215374473</c:v>
                </c:pt>
                <c:pt idx="722">
                  <c:v>0.39680847827503646</c:v>
                </c:pt>
                <c:pt idx="723">
                  <c:v>0.39758234825796673</c:v>
                </c:pt>
                <c:pt idx="724">
                  <c:v>0.39835709359275423</c:v>
                </c:pt>
                <c:pt idx="725">
                  <c:v>0.39913271577302717</c:v>
                </c:pt>
                <c:pt idx="726">
                  <c:v>0.39990921629582837</c:v>
                </c:pt>
                <c:pt idx="727">
                  <c:v>0.40068659666163026</c:v>
                </c:pt>
                <c:pt idx="728">
                  <c:v>0.40146485837434137</c:v>
                </c:pt>
                <c:pt idx="729">
                  <c:v>0.40224400294131663</c:v>
                </c:pt>
                <c:pt idx="730">
                  <c:v>0.40302403187336799</c:v>
                </c:pt>
                <c:pt idx="731">
                  <c:v>0.40380494668477401</c:v>
                </c:pt>
                <c:pt idx="732">
                  <c:v>0.40458674889328916</c:v>
                </c:pt>
                <c:pt idx="733">
                  <c:v>0.40536944002015551</c:v>
                </c:pt>
                <c:pt idx="734">
                  <c:v>0.40615302159011424</c:v>
                </c:pt>
                <c:pt idx="735">
                  <c:v>0.40693749513140598</c:v>
                </c:pt>
                <c:pt idx="736">
                  <c:v>0.40772286217579506</c:v>
                </c:pt>
                <c:pt idx="737">
                  <c:v>0.40850912425857178</c:v>
                </c:pt>
                <c:pt idx="738">
                  <c:v>0.40929628291856163</c:v>
                </c:pt>
                <c:pt idx="739">
                  <c:v>0.41008433969814034</c:v>
                </c:pt>
                <c:pt idx="740">
                  <c:v>0.41087329614323947</c:v>
                </c:pt>
                <c:pt idx="741">
                  <c:v>0.41166315380335849</c:v>
                </c:pt>
                <c:pt idx="742">
                  <c:v>0.41245391423157751</c:v>
                </c:pt>
                <c:pt idx="743">
                  <c:v>0.41324557898456488</c:v>
                </c:pt>
                <c:pt idx="744">
                  <c:v>0.41403814962258623</c:v>
                </c:pt>
                <c:pt idx="745">
                  <c:v>0.41483162770951998</c:v>
                </c:pt>
                <c:pt idx="746">
                  <c:v>0.41562601481286326</c:v>
                </c:pt>
                <c:pt idx="747">
                  <c:v>0.41642131250374359</c:v>
                </c:pt>
                <c:pt idx="748">
                  <c:v>0.41721752235693144</c:v>
                </c:pt>
                <c:pt idx="749">
                  <c:v>0.41801464595084908</c:v>
                </c:pt>
                <c:pt idx="750">
                  <c:v>0.41881268486757905</c:v>
                </c:pt>
                <c:pt idx="751">
                  <c:v>0.41961164069287982</c:v>
                </c:pt>
                <c:pt idx="752">
                  <c:v>0.42041151501619517</c:v>
                </c:pt>
                <c:pt idx="753">
                  <c:v>0.42121230943065896</c:v>
                </c:pt>
                <c:pt idx="754">
                  <c:v>0.42201402553311373</c:v>
                </c:pt>
                <c:pt idx="755">
                  <c:v>0.42281666492412034</c:v>
                </c:pt>
                <c:pt idx="756">
                  <c:v>0.42362022920796444</c:v>
                </c:pt>
                <c:pt idx="757">
                  <c:v>0.42442471999266768</c:v>
                </c:pt>
                <c:pt idx="758">
                  <c:v>0.42523013889000771</c:v>
                </c:pt>
                <c:pt idx="759">
                  <c:v>0.42603648751551548</c:v>
                </c:pt>
                <c:pt idx="760">
                  <c:v>0.42684376748849667</c:v>
                </c:pt>
                <c:pt idx="761">
                  <c:v>0.42765198043204117</c:v>
                </c:pt>
                <c:pt idx="762">
                  <c:v>0.42846112797302516</c:v>
                </c:pt>
                <c:pt idx="763">
                  <c:v>0.42927121174213634</c:v>
                </c:pt>
                <c:pt idx="764">
                  <c:v>0.4300822333738763</c:v>
                </c:pt>
                <c:pt idx="765">
                  <c:v>0.4308941945065709</c:v>
                </c:pt>
                <c:pt idx="766">
                  <c:v>0.43170709678239039</c:v>
                </c:pt>
                <c:pt idx="767">
                  <c:v>0.43252094184734596</c:v>
                </c:pt>
                <c:pt idx="768">
                  <c:v>0.43333573135131614</c:v>
                </c:pt>
                <c:pt idx="769">
                  <c:v>0.4341514669480489</c:v>
                </c:pt>
                <c:pt idx="770">
                  <c:v>0.43496815029517844</c:v>
                </c:pt>
                <c:pt idx="771">
                  <c:v>0.4357857830542316</c:v>
                </c:pt>
                <c:pt idx="772">
                  <c:v>0.43660436689064203</c:v>
                </c:pt>
                <c:pt idx="773">
                  <c:v>0.43742390347376203</c:v>
                </c:pt>
                <c:pt idx="774">
                  <c:v>0.4382443944768753</c:v>
                </c:pt>
                <c:pt idx="775">
                  <c:v>0.4390658415772053</c:v>
                </c:pt>
                <c:pt idx="776">
                  <c:v>0.43988824645592883</c:v>
                </c:pt>
                <c:pt idx="777">
                  <c:v>0.4407116107981861</c:v>
                </c:pt>
                <c:pt idx="778">
                  <c:v>0.44153593629309662</c:v>
                </c:pt>
                <c:pt idx="779">
                  <c:v>0.44236122463376765</c:v>
                </c:pt>
                <c:pt idx="780">
                  <c:v>0.44318747751730303</c:v>
                </c:pt>
                <c:pt idx="781">
                  <c:v>0.44401469664482424</c:v>
                </c:pt>
                <c:pt idx="782">
                  <c:v>0.44484288372147307</c:v>
                </c:pt>
                <c:pt idx="783">
                  <c:v>0.44567204045642866</c:v>
                </c:pt>
                <c:pt idx="784">
                  <c:v>0.4465021685629188</c:v>
                </c:pt>
                <c:pt idx="785">
                  <c:v>0.44733326975822929</c:v>
                </c:pt>
                <c:pt idx="786">
                  <c:v>0.44816534576371841</c:v>
                </c:pt>
                <c:pt idx="787">
                  <c:v>0.4489983983048304</c:v>
                </c:pt>
                <c:pt idx="788">
                  <c:v>0.44983242911110616</c:v>
                </c:pt>
                <c:pt idx="789">
                  <c:v>0.45066743991619113</c:v>
                </c:pt>
                <c:pt idx="790">
                  <c:v>0.45150343245785579</c:v>
                </c:pt>
                <c:pt idx="791">
                  <c:v>0.45234040847800444</c:v>
                </c:pt>
                <c:pt idx="792">
                  <c:v>0.45317836972268283</c:v>
                </c:pt>
                <c:pt idx="793">
                  <c:v>0.45401731794209949</c:v>
                </c:pt>
                <c:pt idx="794">
                  <c:v>0.45485725489063222</c:v>
                </c:pt>
                <c:pt idx="795">
                  <c:v>0.4556981823268374</c:v>
                </c:pt>
                <c:pt idx="796">
                  <c:v>0.45654010201347256</c:v>
                </c:pt>
                <c:pt idx="797">
                  <c:v>0.45738301571750223</c:v>
                </c:pt>
                <c:pt idx="798">
                  <c:v>0.45822692521010883</c:v>
                </c:pt>
                <c:pt idx="799">
                  <c:v>0.4590718322667105</c:v>
                </c:pt>
                <c:pt idx="800">
                  <c:v>0.45991773866697128</c:v>
                </c:pt>
                <c:pt idx="801">
                  <c:v>0.46076464619481411</c:v>
                </c:pt>
                <c:pt idx="802">
                  <c:v>0.4616125566384342</c:v>
                </c:pt>
                <c:pt idx="803">
                  <c:v>0.46246147179030789</c:v>
                </c:pt>
                <c:pt idx="804">
                  <c:v>0.46331139344721456</c:v>
                </c:pt>
                <c:pt idx="805">
                  <c:v>0.46416232341024077</c:v>
                </c:pt>
                <c:pt idx="806">
                  <c:v>0.4650142634847963</c:v>
                </c:pt>
                <c:pt idx="807">
                  <c:v>0.46586721548062954</c:v>
                </c:pt>
                <c:pt idx="808">
                  <c:v>0.46672118121183559</c:v>
                </c:pt>
                <c:pt idx="809">
                  <c:v>0.46757616249687489</c:v>
                </c:pt>
                <c:pt idx="810">
                  <c:v>0.46843216115858277</c:v>
                </c:pt>
                <c:pt idx="811">
                  <c:v>0.46928917902418388</c:v>
                </c:pt>
                <c:pt idx="812">
                  <c:v>0.47014721792530684</c:v>
                </c:pt>
                <c:pt idx="813">
                  <c:v>0.47100627969799186</c:v>
                </c:pt>
                <c:pt idx="814">
                  <c:v>0.47186636618271116</c:v>
                </c:pt>
                <c:pt idx="815">
                  <c:v>0.47272747922438235</c:v>
                </c:pt>
                <c:pt idx="816">
                  <c:v>0.47358962067237431</c:v>
                </c:pt>
                <c:pt idx="817">
                  <c:v>0.47445279238052845</c:v>
                </c:pt>
                <c:pt idx="818">
                  <c:v>0.47531699620716761</c:v>
                </c:pt>
                <c:pt idx="819">
                  <c:v>0.47618223401511395</c:v>
                </c:pt>
                <c:pt idx="820">
                  <c:v>0.4770485076716991</c:v>
                </c:pt>
                <c:pt idx="821">
                  <c:v>0.47791581904877706</c:v>
                </c:pt>
                <c:pt idx="822">
                  <c:v>0.47878417002274254</c:v>
                </c:pt>
                <c:pt idx="823">
                  <c:v>0.47965356247454199</c:v>
                </c:pt>
                <c:pt idx="824">
                  <c:v>0.48052399828968567</c:v>
                </c:pt>
                <c:pt idx="825">
                  <c:v>0.48139547935826604</c:v>
                </c:pt>
                <c:pt idx="826">
                  <c:v>0.48226800757496729</c:v>
                </c:pt>
                <c:pt idx="827">
                  <c:v>0.48314158483908076</c:v>
                </c:pt>
                <c:pt idx="828">
                  <c:v>0.48401621305452458</c:v>
                </c:pt>
                <c:pt idx="829">
                  <c:v>0.4848918941298499</c:v>
                </c:pt>
                <c:pt idx="830">
                  <c:v>0.48576862997825476</c:v>
                </c:pt>
                <c:pt idx="831">
                  <c:v>0.48664642251760665</c:v>
                </c:pt>
                <c:pt idx="832">
                  <c:v>0.48752527367044785</c:v>
                </c:pt>
                <c:pt idx="833">
                  <c:v>0.48840518536401806</c:v>
                </c:pt>
                <c:pt idx="834">
                  <c:v>0.489286159530262</c:v>
                </c:pt>
                <c:pt idx="835">
                  <c:v>0.49016819810584428</c:v>
                </c:pt>
                <c:pt idx="836">
                  <c:v>0.49105130303216998</c:v>
                </c:pt>
                <c:pt idx="837">
                  <c:v>0.49193547625539491</c:v>
                </c:pt>
                <c:pt idx="838">
                  <c:v>0.4928207197264392</c:v>
                </c:pt>
                <c:pt idx="839">
                  <c:v>0.49370703540100042</c:v>
                </c:pt>
                <c:pt idx="840">
                  <c:v>0.49459442523957819</c:v>
                </c:pt>
                <c:pt idx="841">
                  <c:v>0.49548289120747563</c:v>
                </c:pt>
                <c:pt idx="842">
                  <c:v>0.49637243527482516</c:v>
                </c:pt>
                <c:pt idx="843">
                  <c:v>0.4972630594165981</c:v>
                </c:pt>
                <c:pt idx="844">
                  <c:v>0.49815476561261479</c:v>
                </c:pt>
                <c:pt idx="845">
                  <c:v>0.49904755584757338</c:v>
                </c:pt>
                <c:pt idx="846">
                  <c:v>0.49994143211105163</c:v>
                </c:pt>
                <c:pt idx="847">
                  <c:v>0.50083639639752864</c:v>
                </c:pt>
                <c:pt idx="848">
                  <c:v>0.50173245070639949</c:v>
                </c:pt>
                <c:pt idx="849">
                  <c:v>0.50262959704198573</c:v>
                </c:pt>
                <c:pt idx="850">
                  <c:v>0.50352783741355966</c:v>
                </c:pt>
                <c:pt idx="851">
                  <c:v>0.50442717383534974</c:v>
                </c:pt>
                <c:pt idx="852">
                  <c:v>0.50532760832656587</c:v>
                </c:pt>
                <c:pt idx="853">
                  <c:v>0.5062291429114022</c:v>
                </c:pt>
                <c:pt idx="854">
                  <c:v>0.50713177961906619</c:v>
                </c:pt>
                <c:pt idx="855">
                  <c:v>0.50803552048378731</c:v>
                </c:pt>
                <c:pt idx="856">
                  <c:v>0.50894036754483263</c:v>
                </c:pt>
                <c:pt idx="857">
                  <c:v>0.50984632284652454</c:v>
                </c:pt>
                <c:pt idx="858">
                  <c:v>0.51075338843825058</c:v>
                </c:pt>
                <c:pt idx="859">
                  <c:v>0.51166156637448912</c:v>
                </c:pt>
                <c:pt idx="860">
                  <c:v>0.51257085871482033</c:v>
                </c:pt>
                <c:pt idx="861">
                  <c:v>0.51348126752393974</c:v>
                </c:pt>
                <c:pt idx="862">
                  <c:v>0.51439279487167622</c:v>
                </c:pt>
                <c:pt idx="863">
                  <c:v>0.51530544283300594</c:v>
                </c:pt>
                <c:pt idx="864">
                  <c:v>0.51621921348807998</c:v>
                </c:pt>
                <c:pt idx="865">
                  <c:v>0.517134108922222</c:v>
                </c:pt>
                <c:pt idx="866">
                  <c:v>0.51805013122595889</c:v>
                </c:pt>
                <c:pt idx="867">
                  <c:v>0.51896728249502722</c:v>
                </c:pt>
                <c:pt idx="868">
                  <c:v>0.51988556483039949</c:v>
                </c:pt>
                <c:pt idx="869">
                  <c:v>0.52080498033829103</c:v>
                </c:pt>
                <c:pt idx="870">
                  <c:v>0.52172553113018538</c:v>
                </c:pt>
                <c:pt idx="871">
                  <c:v>0.52264721932284297</c:v>
                </c:pt>
                <c:pt idx="872">
                  <c:v>0.52357004703832233</c:v>
                </c:pt>
                <c:pt idx="873">
                  <c:v>0.52449401640399573</c:v>
                </c:pt>
                <c:pt idx="874">
                  <c:v>0.52541912955256365</c:v>
                </c:pt>
                <c:pt idx="875">
                  <c:v>0.52634538862207736</c:v>
                </c:pt>
                <c:pt idx="876">
                  <c:v>0.52727279575594921</c:v>
                </c:pt>
                <c:pt idx="877">
                  <c:v>0.52820135310297356</c:v>
                </c:pt>
                <c:pt idx="878">
                  <c:v>0.52913106281734235</c:v>
                </c:pt>
                <c:pt idx="879">
                  <c:v>0.53006192705866206</c:v>
                </c:pt>
                <c:pt idx="880">
                  <c:v>0.5309939479919713</c:v>
                </c:pt>
                <c:pt idx="881">
                  <c:v>0.53192712778776063</c:v>
                </c:pt>
                <c:pt idx="882">
                  <c:v>0.53286146862198225</c:v>
                </c:pt>
                <c:pt idx="883">
                  <c:v>0.53379697267607695</c:v>
                </c:pt>
                <c:pt idx="884">
                  <c:v>0.53473364213698293</c:v>
                </c:pt>
                <c:pt idx="885">
                  <c:v>0.53567147919715763</c:v>
                </c:pt>
                <c:pt idx="886">
                  <c:v>0.53661048605459938</c:v>
                </c:pt>
                <c:pt idx="887">
                  <c:v>0.53755066491285375</c:v>
                </c:pt>
                <c:pt idx="888">
                  <c:v>0.53849201798104196</c:v>
                </c:pt>
                <c:pt idx="889">
                  <c:v>0.53943454747387254</c:v>
                </c:pt>
                <c:pt idx="890">
                  <c:v>0.54037825561166164</c:v>
                </c:pt>
                <c:pt idx="891">
                  <c:v>0.54132314462034925</c:v>
                </c:pt>
                <c:pt idx="892">
                  <c:v>0.54226921673152062</c:v>
                </c:pt>
                <c:pt idx="893">
                  <c:v>0.54321647418241892</c:v>
                </c:pt>
                <c:pt idx="894">
                  <c:v>0.54416491921596744</c:v>
                </c:pt>
                <c:pt idx="895">
                  <c:v>0.54511455408078791</c:v>
                </c:pt>
                <c:pt idx="896">
                  <c:v>0.54606538103121249</c:v>
                </c:pt>
                <c:pt idx="897">
                  <c:v>0.54701740232731155</c:v>
                </c:pt>
                <c:pt idx="898">
                  <c:v>0.5479706202349035</c:v>
                </c:pt>
                <c:pt idx="899">
                  <c:v>0.54892503702558326</c:v>
                </c:pt>
                <c:pt idx="900">
                  <c:v>0.54988065497672833</c:v>
                </c:pt>
                <c:pt idx="901">
                  <c:v>0.55083747637152503</c:v>
                </c:pt>
                <c:pt idx="902">
                  <c:v>0.55179550349898532</c:v>
                </c:pt>
                <c:pt idx="903">
                  <c:v>0.55275473865396596</c:v>
                </c:pt>
                <c:pt idx="904">
                  <c:v>0.55371518413718901</c:v>
                </c:pt>
                <c:pt idx="905">
                  <c:v>0.55467684225525571</c:v>
                </c:pt>
                <c:pt idx="906">
                  <c:v>0.55563971532066969</c:v>
                </c:pt>
                <c:pt idx="907">
                  <c:v>0.55660380565185708</c:v>
                </c:pt>
                <c:pt idx="908">
                  <c:v>0.55756911557317901</c:v>
                </c:pt>
                <c:pt idx="909">
                  <c:v>0.55853564741495576</c:v>
                </c:pt>
                <c:pt idx="910">
                  <c:v>0.55950340351348926</c:v>
                </c:pt>
                <c:pt idx="911">
                  <c:v>0.56047238621107376</c:v>
                </c:pt>
                <c:pt idx="912">
                  <c:v>0.56144259785602124</c:v>
                </c:pt>
                <c:pt idx="913">
                  <c:v>0.56241404080268154</c:v>
                </c:pt>
                <c:pt idx="914">
                  <c:v>0.56338671741145496</c:v>
                </c:pt>
                <c:pt idx="915">
                  <c:v>0.56436063004882175</c:v>
                </c:pt>
                <c:pt idx="916">
                  <c:v>0.56533578108735272</c:v>
                </c:pt>
                <c:pt idx="917">
                  <c:v>0.56631217290573532</c:v>
                </c:pt>
                <c:pt idx="918">
                  <c:v>0.56728980788879002</c:v>
                </c:pt>
                <c:pt idx="919">
                  <c:v>0.56826868842749156</c:v>
                </c:pt>
                <c:pt idx="920">
                  <c:v>0.56924881691898777</c:v>
                </c:pt>
                <c:pt idx="921">
                  <c:v>0.57023019576662248</c:v>
                </c:pt>
                <c:pt idx="922">
                  <c:v>0.57121282737994994</c:v>
                </c:pt>
                <c:pt idx="923">
                  <c:v>0.57219671417476559</c:v>
                </c:pt>
                <c:pt idx="924">
                  <c:v>0.57318185857311266</c:v>
                </c:pt>
                <c:pt idx="925">
                  <c:v>0.57416826300331059</c:v>
                </c:pt>
                <c:pt idx="926">
                  <c:v>0.57515592989997832</c:v>
                </c:pt>
                <c:pt idx="927">
                  <c:v>0.57614486170404755</c:v>
                </c:pt>
                <c:pt idx="928">
                  <c:v>0.57713506086278688</c:v>
                </c:pt>
                <c:pt idx="929">
                  <c:v>0.57812652982982315</c:v>
                </c:pt>
                <c:pt idx="930">
                  <c:v>0.57911927106516026</c:v>
                </c:pt>
                <c:pt idx="931">
                  <c:v>0.58011328703520482</c:v>
                </c:pt>
                <c:pt idx="932">
                  <c:v>0.58110858021277656</c:v>
                </c:pt>
                <c:pt idx="933">
                  <c:v>0.5821051530771425</c:v>
                </c:pt>
                <c:pt idx="934">
                  <c:v>0.58310300811403093</c:v>
                </c:pt>
                <c:pt idx="935">
                  <c:v>0.58410214781564873</c:v>
                </c:pt>
                <c:pt idx="936">
                  <c:v>0.58510257468071369</c:v>
                </c:pt>
                <c:pt idx="937">
                  <c:v>0.58610429121446705</c:v>
                </c:pt>
                <c:pt idx="938">
                  <c:v>0.58710729992869504</c:v>
                </c:pt>
                <c:pt idx="939">
                  <c:v>0.58811160334175472</c:v>
                </c:pt>
                <c:pt idx="940">
                  <c:v>0.58911720397859535</c:v>
                </c:pt>
                <c:pt idx="941">
                  <c:v>0.59012410437077689</c:v>
                </c:pt>
                <c:pt idx="942">
                  <c:v>0.59113230705649211</c:v>
                </c:pt>
                <c:pt idx="943">
                  <c:v>0.59214181458059478</c:v>
                </c:pt>
                <c:pt idx="944">
                  <c:v>0.59315262949460923</c:v>
                </c:pt>
                <c:pt idx="945">
                  <c:v>0.59416475435676652</c:v>
                </c:pt>
                <c:pt idx="946">
                  <c:v>0.59517819173201536</c:v>
                </c:pt>
                <c:pt idx="947">
                  <c:v>0.59619294419205293</c:v>
                </c:pt>
                <c:pt idx="948">
                  <c:v>0.59720901431533824</c:v>
                </c:pt>
                <c:pt idx="949">
                  <c:v>0.59822640468712318</c:v>
                </c:pt>
                <c:pt idx="950">
                  <c:v>0.59924511789946899</c:v>
                </c:pt>
                <c:pt idx="951">
                  <c:v>0.60026515655127466</c:v>
                </c:pt>
                <c:pt idx="952">
                  <c:v>0.6012865232482919</c:v>
                </c:pt>
                <c:pt idx="953">
                  <c:v>0.60230922060315506</c:v>
                </c:pt>
                <c:pt idx="954">
                  <c:v>0.60333325123539783</c:v>
                </c:pt>
                <c:pt idx="955">
                  <c:v>0.60435861777148281</c:v>
                </c:pt>
                <c:pt idx="956">
                  <c:v>0.60538532284482072</c:v>
                </c:pt>
                <c:pt idx="957">
                  <c:v>0.60641336909579102</c:v>
                </c:pt>
                <c:pt idx="958">
                  <c:v>0.60744275917177115</c:v>
                </c:pt>
                <c:pt idx="959">
                  <c:v>0.60847349572715548</c:v>
                </c:pt>
                <c:pt idx="960">
                  <c:v>0.60950558142338063</c:v>
                </c:pt>
                <c:pt idx="961">
                  <c:v>0.61053901892894935</c:v>
                </c:pt>
                <c:pt idx="962">
                  <c:v>0.61157381091944973</c:v>
                </c:pt>
                <c:pt idx="963">
                  <c:v>0.6126099600775855</c:v>
                </c:pt>
                <c:pt idx="964">
                  <c:v>0.61364746909319712</c:v>
                </c:pt>
                <c:pt idx="965">
                  <c:v>0.61468634066328165</c:v>
                </c:pt>
                <c:pt idx="966">
                  <c:v>0.61572657749202286</c:v>
                </c:pt>
                <c:pt idx="967">
                  <c:v>0.61676818229081543</c:v>
                </c:pt>
                <c:pt idx="968">
                  <c:v>0.61781115777827966</c:v>
                </c:pt>
                <c:pt idx="969">
                  <c:v>0.61885550668029998</c:v>
                </c:pt>
                <c:pt idx="970">
                  <c:v>0.61990123173003842</c:v>
                </c:pt>
                <c:pt idx="971">
                  <c:v>0.62094833566796381</c:v>
                </c:pt>
                <c:pt idx="972">
                  <c:v>0.62199682124187095</c:v>
                </c:pt>
                <c:pt idx="973">
                  <c:v>0.62304669120691625</c:v>
                </c:pt>
                <c:pt idx="974">
                  <c:v>0.6240979483256307</c:v>
                </c:pt>
                <c:pt idx="975">
                  <c:v>0.62515059536795303</c:v>
                </c:pt>
                <c:pt idx="976">
                  <c:v>0.62620463511124913</c:v>
                </c:pt>
                <c:pt idx="977">
                  <c:v>0.62726007034034226</c:v>
                </c:pt>
                <c:pt idx="978">
                  <c:v>0.6283169038475328</c:v>
                </c:pt>
                <c:pt idx="979">
                  <c:v>0.62937513843262738</c:v>
                </c:pt>
                <c:pt idx="980">
                  <c:v>0.6304347769029639</c:v>
                </c:pt>
                <c:pt idx="981">
                  <c:v>0.63149582207343646</c:v>
                </c:pt>
                <c:pt idx="982">
                  <c:v>0.63255827676651977</c:v>
                </c:pt>
                <c:pt idx="983">
                  <c:v>0.63362214381229487</c:v>
                </c:pt>
                <c:pt idx="984">
                  <c:v>0.63468742604847961</c:v>
                </c:pt>
                <c:pt idx="985">
                  <c:v>0.63575412632044703</c:v>
                </c:pt>
                <c:pt idx="986">
                  <c:v>0.6368222474812576</c:v>
                </c:pt>
                <c:pt idx="987">
                  <c:v>0.63789179239168348</c:v>
                </c:pt>
                <c:pt idx="988">
                  <c:v>0.6389627639202331</c:v>
                </c:pt>
                <c:pt idx="989">
                  <c:v>0.64003516494317769</c:v>
                </c:pt>
                <c:pt idx="990">
                  <c:v>0.64110899834458257</c:v>
                </c:pt>
                <c:pt idx="991">
                  <c:v>0.64218426701632625</c:v>
                </c:pt>
                <c:pt idx="992">
                  <c:v>0.6432609738581323</c:v>
                </c:pt>
                <c:pt idx="993">
                  <c:v>0.64433912177759589</c:v>
                </c:pt>
                <c:pt idx="994">
                  <c:v>0.64541871369020676</c:v>
                </c:pt>
                <c:pt idx="995">
                  <c:v>0.6464997525193813</c:v>
                </c:pt>
                <c:pt idx="996">
                  <c:v>0.64758224119648589</c:v>
                </c:pt>
                <c:pt idx="997">
                  <c:v>0.64866618266086584</c:v>
                </c:pt>
                <c:pt idx="998">
                  <c:v>0.64975157985987542</c:v>
                </c:pt>
                <c:pt idx="999">
                  <c:v>0.65083843574889721</c:v>
                </c:pt>
                <c:pt idx="1000">
                  <c:v>0.65192675329137706</c:v>
                </c:pt>
                <c:pt idx="1001">
                  <c:v>0.65301653545884997</c:v>
                </c:pt>
                <c:pt idx="1002">
                  <c:v>0.65410778523096891</c:v>
                </c:pt>
                <c:pt idx="1003">
                  <c:v>0.65520050559552645</c:v>
                </c:pt>
                <c:pt idx="1004">
                  <c:v>0.65629469954849451</c:v>
                </c:pt>
                <c:pt idx="1005">
                  <c:v>0.657390370094041</c:v>
                </c:pt>
                <c:pt idx="1006">
                  <c:v>0.65848752024456236</c:v>
                </c:pt>
                <c:pt idx="1007">
                  <c:v>0.6595861530207161</c:v>
                </c:pt>
                <c:pt idx="1008">
                  <c:v>0.66068627145144054</c:v>
                </c:pt>
                <c:pt idx="1009">
                  <c:v>0.66178787857399313</c:v>
                </c:pt>
                <c:pt idx="1010">
                  <c:v>0.66289097743396985</c:v>
                </c:pt>
                <c:pt idx="1011">
                  <c:v>0.66399557108534413</c:v>
                </c:pt>
                <c:pt idx="1012">
                  <c:v>0.66510166259048609</c:v>
                </c:pt>
                <c:pt idx="1013">
                  <c:v>0.66620925502019668</c:v>
                </c:pt>
                <c:pt idx="1014">
                  <c:v>0.66731835145373886</c:v>
                </c:pt>
                <c:pt idx="1015">
                  <c:v>0.66842895497885957</c:v>
                </c:pt>
                <c:pt idx="1016">
                  <c:v>0.66954106869182894</c:v>
                </c:pt>
                <c:pt idx="1017">
                  <c:v>0.67065469569746206</c:v>
                </c:pt>
                <c:pt idx="1018">
                  <c:v>0.67176983910915256</c:v>
                </c:pt>
                <c:pt idx="1019">
                  <c:v>0.67288650204889888</c:v>
                </c:pt>
                <c:pt idx="1020">
                  <c:v>0.67400468764734089</c:v>
                </c:pt>
                <c:pt idx="1021">
                  <c:v>0.67512439904378285</c:v>
                </c:pt>
                <c:pt idx="1022">
                  <c:v>0.67624563938622784</c:v>
                </c:pt>
                <c:pt idx="1023">
                  <c:v>0.67736841183140617</c:v>
                </c:pt>
                <c:pt idx="1024">
                  <c:v>0.67849271954480794</c:v>
                </c:pt>
                <c:pt idx="1025">
                  <c:v>0.67961856570071022</c:v>
                </c:pt>
                <c:pt idx="1026">
                  <c:v>0.6807459534822119</c:v>
                </c:pt>
                <c:pt idx="1027">
                  <c:v>0.68187488608126334</c:v>
                </c:pt>
                <c:pt idx="1028">
                  <c:v>0.68300536669869227</c:v>
                </c:pt>
                <c:pt idx="1029">
                  <c:v>0.68413739854424271</c:v>
                </c:pt>
                <c:pt idx="1030">
                  <c:v>0.6852709848366032</c:v>
                </c:pt>
                <c:pt idx="1031">
                  <c:v>0.68640612880343554</c:v>
                </c:pt>
                <c:pt idx="1032">
                  <c:v>0.68754283368140812</c:v>
                </c:pt>
                <c:pt idx="1033">
                  <c:v>0.68868110271623573</c:v>
                </c:pt>
                <c:pt idx="1034">
                  <c:v>0.68982093916268783</c:v>
                </c:pt>
                <c:pt idx="1035">
                  <c:v>0.69096234628465314</c:v>
                </c:pt>
                <c:pt idx="1036">
                  <c:v>0.69210532735514352</c:v>
                </c:pt>
                <c:pt idx="1037">
                  <c:v>0.69324988565634293</c:v>
                </c:pt>
                <c:pt idx="1038">
                  <c:v>0.69439602447963067</c:v>
                </c:pt>
                <c:pt idx="1039">
                  <c:v>0.69554374712562439</c:v>
                </c:pt>
                <c:pt idx="1040">
                  <c:v>0.69669305690419703</c:v>
                </c:pt>
                <c:pt idx="1041">
                  <c:v>0.69784395713452396</c:v>
                </c:pt>
                <c:pt idx="1042">
                  <c:v>0.69899645114510922</c:v>
                </c:pt>
                <c:pt idx="1043">
                  <c:v>0.70015054227381612</c:v>
                </c:pt>
                <c:pt idx="1044">
                  <c:v>0.7013062338679108</c:v>
                </c:pt>
                <c:pt idx="1045">
                  <c:v>0.70246352928408107</c:v>
                </c:pt>
                <c:pt idx="1046">
                  <c:v>0.70362243188848383</c:v>
                </c:pt>
                <c:pt idx="1047">
                  <c:v>0.70478294505676875</c:v>
                </c:pt>
                <c:pt idx="1048">
                  <c:v>0.70594507217411651</c:v>
                </c:pt>
                <c:pt idx="1049">
                  <c:v>0.70710881663527325</c:v>
                </c:pt>
                <c:pt idx="1050">
                  <c:v>0.70827418184458046</c:v>
                </c:pt>
                <c:pt idx="1051">
                  <c:v>0.70944117121601202</c:v>
                </c:pt>
                <c:pt idx="1052">
                  <c:v>0.7106097881732133</c:v>
                </c:pt>
                <c:pt idx="1053">
                  <c:v>0.71178003614952357</c:v>
                </c:pt>
                <c:pt idx="1054">
                  <c:v>0.71295191858802343</c:v>
                </c:pt>
                <c:pt idx="1055">
                  <c:v>0.71412543894155966</c:v>
                </c:pt>
                <c:pt idx="1056">
                  <c:v>0.715300600672788</c:v>
                </c:pt>
                <c:pt idx="1057">
                  <c:v>0.71647740725420461</c:v>
                </c:pt>
                <c:pt idx="1058">
                  <c:v>0.71765586216817834</c:v>
                </c:pt>
                <c:pt idx="1059">
                  <c:v>0.71883596890698831</c:v>
                </c:pt>
                <c:pt idx="1060">
                  <c:v>0.72001773097286792</c:v>
                </c:pt>
                <c:pt idx="1061">
                  <c:v>0.72120115187802569</c:v>
                </c:pt>
                <c:pt idx="1062">
                  <c:v>0.72238623514468814</c:v>
                </c:pt>
                <c:pt idx="1063">
                  <c:v>0.72357298430514205</c:v>
                </c:pt>
                <c:pt idx="1064">
                  <c:v>0.72476140290175783</c:v>
                </c:pt>
                <c:pt idx="1065">
                  <c:v>0.72595149448703833</c:v>
                </c:pt>
                <c:pt idx="1066">
                  <c:v>0.72714326262364437</c:v>
                </c:pt>
                <c:pt idx="1067">
                  <c:v>0.72833671088444085</c:v>
                </c:pt>
                <c:pt idx="1068">
                  <c:v>0.72953184285252881</c:v>
                </c:pt>
                <c:pt idx="1069">
                  <c:v>0.73072866212127863</c:v>
                </c:pt>
                <c:pt idx="1070">
                  <c:v>0.73192717229437521</c:v>
                </c:pt>
                <c:pt idx="1071">
                  <c:v>0.73312737698585306</c:v>
                </c:pt>
                <c:pt idx="1072">
                  <c:v>0.7343292798201273</c:v>
                </c:pt>
                <c:pt idx="1073">
                  <c:v>0.73553288443203879</c:v>
                </c:pt>
                <c:pt idx="1074">
                  <c:v>0.73673819446688837</c:v>
                </c:pt>
                <c:pt idx="1075">
                  <c:v>0.73794521358047804</c:v>
                </c:pt>
                <c:pt idx="1076">
                  <c:v>0.73915394543914359</c:v>
                </c:pt>
                <c:pt idx="1077">
                  <c:v>0.74036439371979723</c:v>
                </c:pt>
                <c:pt idx="1078">
                  <c:v>0.74157656210996592</c:v>
                </c:pt>
                <c:pt idx="1079">
                  <c:v>0.74279045430782542</c:v>
                </c:pt>
                <c:pt idx="1080">
                  <c:v>0.74400607402224628</c:v>
                </c:pt>
                <c:pt idx="1081">
                  <c:v>0.7452234249728249</c:v>
                </c:pt>
                <c:pt idx="1082">
                  <c:v>0.74644251088993052</c:v>
                </c:pt>
                <c:pt idx="1083">
                  <c:v>0.74766333551473696</c:v>
                </c:pt>
                <c:pt idx="1084">
                  <c:v>0.74888590259927224</c:v>
                </c:pt>
                <c:pt idx="1085">
                  <c:v>0.75011021590644433</c:v>
                </c:pt>
                <c:pt idx="1086">
                  <c:v>0.75133627921009294</c:v>
                </c:pt>
                <c:pt idx="1087">
                  <c:v>0.75256409629502374</c:v>
                </c:pt>
                <c:pt idx="1088">
                  <c:v>0.7537936709570463</c:v>
                </c:pt>
                <c:pt idx="1089">
                  <c:v>0.75502500700303021</c:v>
                </c:pt>
                <c:pt idx="1090">
                  <c:v>0.75625810825091622</c:v>
                </c:pt>
                <c:pt idx="1091">
                  <c:v>0.75749297852978548</c:v>
                </c:pt>
                <c:pt idx="1092">
                  <c:v>0.75872962167988711</c:v>
                </c:pt>
                <c:pt idx="1093">
                  <c:v>0.75996804155268027</c:v>
                </c:pt>
                <c:pt idx="1094">
                  <c:v>0.76120824201087423</c:v>
                </c:pt>
                <c:pt idx="1095">
                  <c:v>0.76245022692847531</c:v>
                </c:pt>
                <c:pt idx="1096">
                  <c:v>0.76369400019082356</c:v>
                </c:pt>
                <c:pt idx="1097">
                  <c:v>0.76493956569463761</c:v>
                </c:pt>
                <c:pt idx="1098">
                  <c:v>0.76618692734805083</c:v>
                </c:pt>
                <c:pt idx="1099">
                  <c:v>0.76743608907066296</c:v>
                </c:pt>
                <c:pt idx="1100">
                  <c:v>0.76868705479357358</c:v>
                </c:pt>
                <c:pt idx="1101">
                  <c:v>0.76993982845943043</c:v>
                </c:pt>
                <c:pt idx="1102">
                  <c:v>0.77119441402247146</c:v>
                </c:pt>
                <c:pt idx="1103">
                  <c:v>0.77245081544856298</c:v>
                </c:pt>
                <c:pt idx="1104">
                  <c:v>0.7737090367152506</c:v>
                </c:pt>
                <c:pt idx="1105">
                  <c:v>0.77496908181179269</c:v>
                </c:pt>
                <c:pt idx="1106">
                  <c:v>0.77623095473921466</c:v>
                </c:pt>
                <c:pt idx="1107">
                  <c:v>0.7774946595103428</c:v>
                </c:pt>
                <c:pt idx="1108">
                  <c:v>0.77876020014985992</c:v>
                </c:pt>
                <c:pt idx="1109">
                  <c:v>0.78002758069433287</c:v>
                </c:pt>
                <c:pt idx="1110">
                  <c:v>0.78129680519227651</c:v>
                </c:pt>
                <c:pt idx="1111">
                  <c:v>0.78256787770418212</c:v>
                </c:pt>
                <c:pt idx="1112">
                  <c:v>0.7838408023025657</c:v>
                </c:pt>
                <c:pt idx="1113">
                  <c:v>0.78511558307202156</c:v>
                </c:pt>
                <c:pt idx="1114">
                  <c:v>0.78639222410925924</c:v>
                </c:pt>
                <c:pt idx="1115">
                  <c:v>0.7876707295231461</c:v>
                </c:pt>
                <c:pt idx="1116">
                  <c:v>0.78895110343476438</c:v>
                </c:pt>
                <c:pt idx="1117">
                  <c:v>0.7902333499774471</c:v>
                </c:pt>
                <c:pt idx="1118">
                  <c:v>0.79151747329682332</c:v>
                </c:pt>
                <c:pt idx="1119">
                  <c:v>0.79280347755087321</c:v>
                </c:pt>
                <c:pt idx="1120">
                  <c:v>0.79409136690996662</c:v>
                </c:pt>
                <c:pt idx="1121">
                  <c:v>0.79538114555691364</c:v>
                </c:pt>
                <c:pt idx="1122">
                  <c:v>0.79667281768700737</c:v>
                </c:pt>
                <c:pt idx="1123">
                  <c:v>0.79796638750807569</c:v>
                </c:pt>
                <c:pt idx="1124">
                  <c:v>0.79926185924052584</c:v>
                </c:pt>
                <c:pt idx="1125">
                  <c:v>0.80055923711739119</c:v>
                </c:pt>
                <c:pt idx="1126">
                  <c:v>0.80185852538437952</c:v>
                </c:pt>
                <c:pt idx="1127">
                  <c:v>0.80315972829992399</c:v>
                </c:pt>
                <c:pt idx="1128">
                  <c:v>0.80446285013522345</c:v>
                </c:pt>
                <c:pt idx="1129">
                  <c:v>0.80576789517430281</c:v>
                </c:pt>
                <c:pt idx="1130">
                  <c:v>0.80707486771404702</c:v>
                </c:pt>
                <c:pt idx="1131">
                  <c:v>0.80838377206426115</c:v>
                </c:pt>
                <c:pt idx="1132">
                  <c:v>0.80969461254771613</c:v>
                </c:pt>
                <c:pt idx="1133">
                  <c:v>0.81100739350019635</c:v>
                </c:pt>
                <c:pt idx="1134">
                  <c:v>0.81232211927054687</c:v>
                </c:pt>
                <c:pt idx="1135">
                  <c:v>0.81363879422073138</c:v>
                </c:pt>
                <c:pt idx="1136">
                  <c:v>0.81495742272587435</c:v>
                </c:pt>
                <c:pt idx="1137">
                  <c:v>0.81627800917431081</c:v>
                </c:pt>
                <c:pt idx="1138">
                  <c:v>0.81760055796764586</c:v>
                </c:pt>
                <c:pt idx="1139">
                  <c:v>0.8189250735207928</c:v>
                </c:pt>
                <c:pt idx="1140">
                  <c:v>0.82025156026203405</c:v>
                </c:pt>
                <c:pt idx="1141">
                  <c:v>0.82158002263306451</c:v>
                </c:pt>
                <c:pt idx="1142">
                  <c:v>0.8229104650890493</c:v>
                </c:pt>
                <c:pt idx="1143">
                  <c:v>0.82424289209867041</c:v>
                </c:pt>
                <c:pt idx="1144">
                  <c:v>0.82557730814418262</c:v>
                </c:pt>
                <c:pt idx="1145">
                  <c:v>0.82691371772146083</c:v>
                </c:pt>
                <c:pt idx="1146">
                  <c:v>0.8282521253400561</c:v>
                </c:pt>
                <c:pt idx="1147">
                  <c:v>0.82959253552324808</c:v>
                </c:pt>
                <c:pt idx="1148">
                  <c:v>0.83093495280809293</c:v>
                </c:pt>
                <c:pt idx="1149">
                  <c:v>0.83227938174548011</c:v>
                </c:pt>
                <c:pt idx="1150">
                  <c:v>0.83362582690018772</c:v>
                </c:pt>
                <c:pt idx="1151">
                  <c:v>0.83497429285093105</c:v>
                </c:pt>
                <c:pt idx="1152">
                  <c:v>0.83632478419042144</c:v>
                </c:pt>
                <c:pt idx="1153">
                  <c:v>0.83767730552541164</c:v>
                </c:pt>
                <c:pt idx="1154">
                  <c:v>0.83903186147675957</c:v>
                </c:pt>
                <c:pt idx="1155">
                  <c:v>0.84038845667948159</c:v>
                </c:pt>
                <c:pt idx="1156">
                  <c:v>0.84174709578279883</c:v>
                </c:pt>
                <c:pt idx="1157">
                  <c:v>0.84310778345020099</c:v>
                </c:pt>
                <c:pt idx="1158">
                  <c:v>0.8444705243594981</c:v>
                </c:pt>
                <c:pt idx="1159">
                  <c:v>0.84583532320287569</c:v>
                </c:pt>
                <c:pt idx="1160">
                  <c:v>0.84720218468695019</c:v>
                </c:pt>
                <c:pt idx="1161">
                  <c:v>0.84857111353282866</c:v>
                </c:pt>
                <c:pt idx="1162">
                  <c:v>0.8499421144761593</c:v>
                </c:pt>
                <c:pt idx="1163">
                  <c:v>0.85131519226718955</c:v>
                </c:pt>
                <c:pt idx="1164">
                  <c:v>0.85269035167083174</c:v>
                </c:pt>
                <c:pt idx="1165">
                  <c:v>0.85406759746670491</c:v>
                </c:pt>
                <c:pt idx="1166">
                  <c:v>0.85544693444920283</c:v>
                </c:pt>
                <c:pt idx="1167">
                  <c:v>0.85682836742754576</c:v>
                </c:pt>
                <c:pt idx="1168">
                  <c:v>0.85821190122584678</c:v>
                </c:pt>
                <c:pt idx="1169">
                  <c:v>0.85959754068315919</c:v>
                </c:pt>
                <c:pt idx="1170">
                  <c:v>0.86098529065354179</c:v>
                </c:pt>
                <c:pt idx="1171">
                  <c:v>0.86237515600611714</c:v>
                </c:pt>
                <c:pt idx="1172">
                  <c:v>0.86376714162512624</c:v>
                </c:pt>
                <c:pt idx="1173">
                  <c:v>0.86516125240998987</c:v>
                </c:pt>
                <c:pt idx="1174">
                  <c:v>0.86655749327537623</c:v>
                </c:pt>
                <c:pt idx="1175">
                  <c:v>0.86795586915124523</c:v>
                </c:pt>
                <c:pt idx="1176">
                  <c:v>0.86935638498291956</c:v>
                </c:pt>
                <c:pt idx="1177">
                  <c:v>0.87075904573114604</c:v>
                </c:pt>
                <c:pt idx="1178">
                  <c:v>0.87216385637214644</c:v>
                </c:pt>
                <c:pt idx="1179">
                  <c:v>0.87357082189768598</c:v>
                </c:pt>
                <c:pt idx="1180">
                  <c:v>0.87497994731514062</c:v>
                </c:pt>
                <c:pt idx="1181">
                  <c:v>0.87639123764753912</c:v>
                </c:pt>
                <c:pt idx="1182">
                  <c:v>0.8778046979336489</c:v>
                </c:pt>
                <c:pt idx="1183">
                  <c:v>0.87922033322801496</c:v>
                </c:pt>
                <c:pt idx="1184">
                  <c:v>0.8806381486010415</c:v>
                </c:pt>
                <c:pt idx="1185">
                  <c:v>0.88205814913904312</c:v>
                </c:pt>
                <c:pt idx="1186">
                  <c:v>0.8834803399443123</c:v>
                </c:pt>
                <c:pt idx="1187">
                  <c:v>0.88490472613518123</c:v>
                </c:pt>
                <c:pt idx="1188">
                  <c:v>0.88633131284608579</c:v>
                </c:pt>
                <c:pt idx="1189">
                  <c:v>0.88776010522763182</c:v>
                </c:pt>
                <c:pt idx="1190">
                  <c:v>0.88919110844665483</c:v>
                </c:pt>
                <c:pt idx="1191">
                  <c:v>0.89062432768629007</c:v>
                </c:pt>
                <c:pt idx="1192">
                  <c:v>0.89205976814602739</c:v>
                </c:pt>
                <c:pt idx="1193">
                  <c:v>0.89349743504178958</c:v>
                </c:pt>
                <c:pt idx="1194">
                  <c:v>0.89493733360599315</c:v>
                </c:pt>
                <c:pt idx="1195">
                  <c:v>0.89637946908760568</c:v>
                </c:pt>
                <c:pt idx="1196">
                  <c:v>0.89782384675222404</c:v>
                </c:pt>
                <c:pt idx="1197">
                  <c:v>0.89927047188213516</c:v>
                </c:pt>
                <c:pt idx="1198">
                  <c:v>0.9007193497763798</c:v>
                </c:pt>
                <c:pt idx="1199">
                  <c:v>0.90217048575082781</c:v>
                </c:pt>
                <c:pt idx="1200">
                  <c:v>0.90362388513823699</c:v>
                </c:pt>
                <c:pt idx="1201">
                  <c:v>0.90507955328832601</c:v>
                </c:pt>
                <c:pt idx="1202">
                  <c:v>0.90653749556784435</c:v>
                </c:pt>
                <c:pt idx="1203">
                  <c:v>0.90799771736063106</c:v>
                </c:pt>
                <c:pt idx="1204">
                  <c:v>0.90946022406769611</c:v>
                </c:pt>
                <c:pt idx="1205">
                  <c:v>0.91092502110727824</c:v>
                </c:pt>
                <c:pt idx="1206">
                  <c:v>0.91239211391492359</c:v>
                </c:pt>
                <c:pt idx="1207">
                  <c:v>0.91386150794354892</c:v>
                </c:pt>
                <c:pt idx="1208">
                  <c:v>0.91533320866351553</c:v>
                </c:pt>
                <c:pt idx="1209">
                  <c:v>0.91680722156269334</c:v>
                </c:pt>
                <c:pt idx="1210">
                  <c:v>0.91828355214654633</c:v>
                </c:pt>
                <c:pt idx="1211">
                  <c:v>0.91976220593818214</c:v>
                </c:pt>
                <c:pt idx="1212">
                  <c:v>0.92124318847844422</c:v>
                </c:pt>
                <c:pt idx="1213">
                  <c:v>0.92272650532597089</c:v>
                </c:pt>
                <c:pt idx="1214">
                  <c:v>0.92421216205726853</c:v>
                </c:pt>
                <c:pt idx="1215">
                  <c:v>0.92570016426679591</c:v>
                </c:pt>
                <c:pt idx="1216">
                  <c:v>0.92719051756701998</c:v>
                </c:pt>
                <c:pt idx="1217">
                  <c:v>0.92868322758849897</c:v>
                </c:pt>
                <c:pt idx="1218">
                  <c:v>0.93017829997995416</c:v>
                </c:pt>
                <c:pt idx="1219">
                  <c:v>0.93167574040834389</c:v>
                </c:pt>
                <c:pt idx="1220">
                  <c:v>0.93317555455894019</c:v>
                </c:pt>
                <c:pt idx="1221">
                  <c:v>0.93467774813539783</c:v>
                </c:pt>
                <c:pt idx="1222">
                  <c:v>0.93618232685983338</c:v>
                </c:pt>
                <c:pt idx="1223">
                  <c:v>0.93768929647290267</c:v>
                </c:pt>
                <c:pt idx="1224">
                  <c:v>0.93919866273386898</c:v>
                </c:pt>
                <c:pt idx="1225">
                  <c:v>0.94071043142068922</c:v>
                </c:pt>
                <c:pt idx="1226">
                  <c:v>0.94222460833008281</c:v>
                </c:pt>
                <c:pt idx="1227">
                  <c:v>0.94374119927760958</c:v>
                </c:pt>
                <c:pt idx="1228">
                  <c:v>0.94526021009775008</c:v>
                </c:pt>
                <c:pt idx="1229">
                  <c:v>0.9467816466439859</c:v>
                </c:pt>
                <c:pt idx="1230">
                  <c:v>0.94830551478886482</c:v>
                </c:pt>
                <c:pt idx="1231">
                  <c:v>0.94983182042409986</c:v>
                </c:pt>
                <c:pt idx="1232">
                  <c:v>0.95136056946062619</c:v>
                </c:pt>
                <c:pt idx="1233">
                  <c:v>0.95289176782869467</c:v>
                </c:pt>
                <c:pt idx="1234">
                  <c:v>0.95442542147794973</c:v>
                </c:pt>
                <c:pt idx="1235">
                  <c:v>0.95596153637750469</c:v>
                </c:pt>
                <c:pt idx="1236">
                  <c:v>0.95750011851602368</c:v>
                </c:pt>
                <c:pt idx="1237">
                  <c:v>0.95904117390180788</c:v>
                </c:pt>
                <c:pt idx="1238">
                  <c:v>0.96058470856286671</c:v>
                </c:pt>
                <c:pt idx="1239">
                  <c:v>0.96213072854701265</c:v>
                </c:pt>
                <c:pt idx="1240">
                  <c:v>0.96367923992192706</c:v>
                </c:pt>
                <c:pt idx="1241">
                  <c:v>0.96523024877526187</c:v>
                </c:pt>
                <c:pt idx="1242">
                  <c:v>0.96678376121470577</c:v>
                </c:pt>
                <c:pt idx="1243">
                  <c:v>0.96833978336807147</c:v>
                </c:pt>
                <c:pt idx="1244">
                  <c:v>0.96989832138339127</c:v>
                </c:pt>
                <c:pt idx="1245">
                  <c:v>0.97145938142898269</c:v>
                </c:pt>
                <c:pt idx="1246">
                  <c:v>0.97302296969354607</c:v>
                </c:pt>
                <c:pt idx="1247">
                  <c:v>0.9745890923862488</c:v>
                </c:pt>
                <c:pt idx="1248">
                  <c:v>0.97615775573680197</c:v>
                </c:pt>
                <c:pt idx="1249">
                  <c:v>0.97772896599555548</c:v>
                </c:pt>
                <c:pt idx="1250">
                  <c:v>0.97930272943358165</c:v>
                </c:pt>
                <c:pt idx="1251">
                  <c:v>0.98087905234276151</c:v>
                </c:pt>
                <c:pt idx="1252">
                  <c:v>0.98245794103587203</c:v>
                </c:pt>
                <c:pt idx="1253">
                  <c:v>0.98403940184666994</c:v>
                </c:pt>
                <c:pt idx="1254">
                  <c:v>0.98562344112998446</c:v>
                </c:pt>
                <c:pt idx="1255">
                  <c:v>0.98721006526180977</c:v>
                </c:pt>
                <c:pt idx="1256">
                  <c:v>0.9887992806393866</c:v>
                </c:pt>
                <c:pt idx="1257">
                  <c:v>0.99039109368128686</c:v>
                </c:pt>
                <c:pt idx="1258">
                  <c:v>0.99198551082752295</c:v>
                </c:pt>
                <c:pt idx="1259">
                  <c:v>0.9935825385396182</c:v>
                </c:pt>
                <c:pt idx="1260">
                  <c:v>0.99518218330070884</c:v>
                </c:pt>
                <c:pt idx="1261">
                  <c:v>0.99678445161562745</c:v>
                </c:pt>
                <c:pt idx="1262">
                  <c:v>0.99838935001100226</c:v>
                </c:pt>
                <c:pt idx="1263">
                  <c:v>0.99999688503535156</c:v>
                </c:pt>
                <c:pt idx="1264">
                  <c:v>1.0016070632591598</c:v>
                </c:pt>
                <c:pt idx="1265">
                  <c:v>1.0032198912749919</c:v>
                </c:pt>
                <c:pt idx="1266">
                  <c:v>1.0048353756975721</c:v>
                </c:pt>
                <c:pt idx="1267">
                  <c:v>1.0064535231638849</c:v>
                </c:pt>
                <c:pt idx="1268">
                  <c:v>1.0080743403332668</c:v>
                </c:pt>
                <c:pt idx="1269">
                  <c:v>1.0096978338875044</c:v>
                </c:pt>
                <c:pt idx="1270">
                  <c:v>1.0113240105309218</c:v>
                </c:pt>
                <c:pt idx="1271">
                  <c:v>1.012952876990495</c:v>
                </c:pt>
                <c:pt idx="1272">
                  <c:v>1.0145844400159216</c:v>
                </c:pt>
                <c:pt idx="1273">
                  <c:v>1.016218706379747</c:v>
                </c:pt>
                <c:pt idx="1274">
                  <c:v>1.0178556828774366</c:v>
                </c:pt>
                <c:pt idx="1275">
                  <c:v>1.0194953763274914</c:v>
                </c:pt>
                <c:pt idx="1276">
                  <c:v>1.0211377935715371</c:v>
                </c:pt>
                <c:pt idx="1277">
                  <c:v>1.0227829414744283</c:v>
                </c:pt>
                <c:pt idx="1278">
                  <c:v>1.0244308269243443</c:v>
                </c:pt>
                <c:pt idx="1279">
                  <c:v>1.0260814568328918</c:v>
                </c:pt>
                <c:pt idx="1280">
                  <c:v>1.0277348381352029</c:v>
                </c:pt>
                <c:pt idx="1281">
                  <c:v>1.0293909777900441</c:v>
                </c:pt>
                <c:pt idx="1282">
                  <c:v>1.0310498827799071</c:v>
                </c:pt>
                <c:pt idx="1283">
                  <c:v>1.0327115601111172</c:v>
                </c:pt>
                <c:pt idx="1284">
                  <c:v>1.0343760168139315</c:v>
                </c:pt>
                <c:pt idx="1285">
                  <c:v>1.0360432599426519</c:v>
                </c:pt>
                <c:pt idx="1286">
                  <c:v>1.0377132965757225</c:v>
                </c:pt>
                <c:pt idx="1287">
                  <c:v>1.0393861338158277</c:v>
                </c:pt>
                <c:pt idx="1288">
                  <c:v>1.0410617787900087</c:v>
                </c:pt>
                <c:pt idx="1289">
                  <c:v>1.0427402386497646</c:v>
                </c:pt>
                <c:pt idx="1290">
                  <c:v>1.0444215205711576</c:v>
                </c:pt>
                <c:pt idx="1291">
                  <c:v>1.0461056317549131</c:v>
                </c:pt>
                <c:pt idx="1292">
                  <c:v>1.0477925794265432</c:v>
                </c:pt>
                <c:pt idx="1293">
                  <c:v>1.0494823708364396</c:v>
                </c:pt>
                <c:pt idx="1294">
                  <c:v>1.0511750132599882</c:v>
                </c:pt>
                <c:pt idx="1295">
                  <c:v>1.0528705139976755</c:v>
                </c:pt>
                <c:pt idx="1296">
                  <c:v>1.0545688803752047</c:v>
                </c:pt>
                <c:pt idx="1297">
                  <c:v>1.0562701197435909</c:v>
                </c:pt>
                <c:pt idx="1298">
                  <c:v>1.0579742394792961</c:v>
                </c:pt>
                <c:pt idx="1299">
                  <c:v>1.0596812469843102</c:v>
                </c:pt>
                <c:pt idx="1300">
                  <c:v>1.0613911496862884</c:v>
                </c:pt>
                <c:pt idx="1301">
                  <c:v>1.0631039550386481</c:v>
                </c:pt>
                <c:pt idx="1302">
                  <c:v>1.0648196705206896</c:v>
                </c:pt>
                <c:pt idx="1303">
                  <c:v>1.0665383036377079</c:v>
                </c:pt>
                <c:pt idx="1304">
                  <c:v>1.0682598619211046</c:v>
                </c:pt>
                <c:pt idx="1305">
                  <c:v>1.0699843529285045</c:v>
                </c:pt>
                <c:pt idx="1306">
                  <c:v>1.0717117842438715</c:v>
                </c:pt>
                <c:pt idx="1307">
                  <c:v>1.073442163477627</c:v>
                </c:pt>
                <c:pt idx="1308">
                  <c:v>1.0751754982667587</c:v>
                </c:pt>
                <c:pt idx="1309">
                  <c:v>1.0769117962749415</c:v>
                </c:pt>
                <c:pt idx="1310">
                  <c:v>1.0786510651926642</c:v>
                </c:pt>
                <c:pt idx="1311">
                  <c:v>1.0803933127373335</c:v>
                </c:pt>
                <c:pt idx="1312">
                  <c:v>1.0821385466534053</c:v>
                </c:pt>
                <c:pt idx="1313">
                  <c:v>1.0838867747124901</c:v>
                </c:pt>
                <c:pt idx="1314">
                  <c:v>1.0856380047134977</c:v>
                </c:pt>
                <c:pt idx="1315">
                  <c:v>1.0873922444827302</c:v>
                </c:pt>
                <c:pt idx="1316">
                  <c:v>1.0891495018740225</c:v>
                </c:pt>
                <c:pt idx="1317">
                  <c:v>1.0909097847688574</c:v>
                </c:pt>
                <c:pt idx="1318">
                  <c:v>1.0926731010764905</c:v>
                </c:pt>
                <c:pt idx="1319">
                  <c:v>1.0944394587340733</c:v>
                </c:pt>
                <c:pt idx="1320">
                  <c:v>1.0962088657067768</c:v>
                </c:pt>
                <c:pt idx="1321">
                  <c:v>1.097981329987924</c:v>
                </c:pt>
                <c:pt idx="1322">
                  <c:v>1.0997568595991021</c:v>
                </c:pt>
                <c:pt idx="1323">
                  <c:v>1.1015354625903002</c:v>
                </c:pt>
                <c:pt idx="1324">
                  <c:v>1.1033171470400329</c:v>
                </c:pt>
                <c:pt idx="1325">
                  <c:v>1.1051019210554638</c:v>
                </c:pt>
                <c:pt idx="1326">
                  <c:v>1.1068897927725387</c:v>
                </c:pt>
                <c:pt idx="1327">
                  <c:v>1.1086807703561168</c:v>
                </c:pt>
                <c:pt idx="1328">
                  <c:v>1.1104748620000939</c:v>
                </c:pt>
                <c:pt idx="1329">
                  <c:v>1.1122720759275431</c:v>
                </c:pt>
                <c:pt idx="1330">
                  <c:v>1.1140724203908314</c:v>
                </c:pt>
                <c:pt idx="1331">
                  <c:v>1.1158759036717698</c:v>
                </c:pt>
                <c:pt idx="1332">
                  <c:v>1.1176825340817242</c:v>
                </c:pt>
                <c:pt idx="1333">
                  <c:v>1.119492319961775</c:v>
                </c:pt>
                <c:pt idx="1334">
                  <c:v>1.1213052696828254</c:v>
                </c:pt>
                <c:pt idx="1335">
                  <c:v>1.1231213916457565</c:v>
                </c:pt>
                <c:pt idx="1336">
                  <c:v>1.1249406942815494</c:v>
                </c:pt>
                <c:pt idx="1337">
                  <c:v>1.1267631860514309</c:v>
                </c:pt>
                <c:pt idx="1338">
                  <c:v>1.1285888754470059</c:v>
                </c:pt>
                <c:pt idx="1339">
                  <c:v>1.1304177709903991</c:v>
                </c:pt>
                <c:pt idx="1340">
                  <c:v>1.1322498812343802</c:v>
                </c:pt>
                <c:pt idx="1341">
                  <c:v>1.1340852147625289</c:v>
                </c:pt>
                <c:pt idx="1342">
                  <c:v>1.1359237801893511</c:v>
                </c:pt>
                <c:pt idx="1343">
                  <c:v>1.1377655861604288</c:v>
                </c:pt>
                <c:pt idx="1344">
                  <c:v>1.139610641352568</c:v>
                </c:pt>
                <c:pt idx="1345">
                  <c:v>1.14145895447393</c:v>
                </c:pt>
                <c:pt idx="1346">
                  <c:v>1.1433105342641845</c:v>
                </c:pt>
                <c:pt idx="1347">
                  <c:v>1.1451653894946463</c:v>
                </c:pt>
                <c:pt idx="1348">
                  <c:v>1.1470235289684276</c:v>
                </c:pt>
                <c:pt idx="1349">
                  <c:v>1.1488849615205736</c:v>
                </c:pt>
                <c:pt idx="1350">
                  <c:v>1.150749696018222</c:v>
                </c:pt>
                <c:pt idx="1351">
                  <c:v>1.152617741360735</c:v>
                </c:pt>
                <c:pt idx="1352">
                  <c:v>1.1544891064798688</c:v>
                </c:pt>
                <c:pt idx="1353">
                  <c:v>1.1563638003398942</c:v>
                </c:pt>
                <c:pt idx="1354">
                  <c:v>1.1582418319377785</c:v>
                </c:pt>
                <c:pt idx="1355">
                  <c:v>1.1601232103033012</c:v>
                </c:pt>
                <c:pt idx="1356">
                  <c:v>1.1620079444992473</c:v>
                </c:pt>
                <c:pt idx="1357">
                  <c:v>1.1638960436215182</c:v>
                </c:pt>
                <c:pt idx="1358">
                  <c:v>1.1657875167993124</c:v>
                </c:pt>
                <c:pt idx="1359">
                  <c:v>1.1676823731952646</c:v>
                </c:pt>
                <c:pt idx="1360">
                  <c:v>1.1695806220056133</c:v>
                </c:pt>
                <c:pt idx="1361">
                  <c:v>1.1714822724603462</c:v>
                </c:pt>
                <c:pt idx="1362">
                  <c:v>1.1733873338233571</c:v>
                </c:pt>
                <c:pt idx="1363">
                  <c:v>1.1752958153926207</c:v>
                </c:pt>
                <c:pt idx="1364">
                  <c:v>1.1772077265003229</c:v>
                </c:pt>
                <c:pt idx="1365">
                  <c:v>1.1791230765130456</c:v>
                </c:pt>
                <c:pt idx="1366">
                  <c:v>1.181041874831906</c:v>
                </c:pt>
                <c:pt idx="1367">
                  <c:v>1.1829641308927383</c:v>
                </c:pt>
                <c:pt idx="1368">
                  <c:v>1.1848898541662438</c:v>
                </c:pt>
                <c:pt idx="1369">
                  <c:v>1.1868190541581507</c:v>
                </c:pt>
                <c:pt idx="1370">
                  <c:v>1.1887517404093864</c:v>
                </c:pt>
                <c:pt idx="1371">
                  <c:v>1.1906879224962408</c:v>
                </c:pt>
                <c:pt idx="1372">
                  <c:v>1.1926276100305266</c:v>
                </c:pt>
                <c:pt idx="1373">
                  <c:v>1.1945708126597601</c:v>
                </c:pt>
                <c:pt idx="1374">
                  <c:v>1.1965175400673043</c:v>
                </c:pt>
                <c:pt idx="1375">
                  <c:v>1.1984678019725659</c:v>
                </c:pt>
                <c:pt idx="1376">
                  <c:v>1.200421608131141</c:v>
                </c:pt>
                <c:pt idx="1377">
                  <c:v>1.2023789683350041</c:v>
                </c:pt>
                <c:pt idx="1378">
                  <c:v>1.2043398924126656</c:v>
                </c:pt>
                <c:pt idx="1379">
                  <c:v>1.2063043902293522</c:v>
                </c:pt>
                <c:pt idx="1380">
                  <c:v>1.2082724716871809</c:v>
                </c:pt>
                <c:pt idx="1381">
                  <c:v>1.2102441467253309</c:v>
                </c:pt>
                <c:pt idx="1382">
                  <c:v>1.2122194253202192</c:v>
                </c:pt>
                <c:pt idx="1383">
                  <c:v>1.2141983174856772</c:v>
                </c:pt>
                <c:pt idx="1384">
                  <c:v>1.2161808332731279</c:v>
                </c:pt>
                <c:pt idx="1385">
                  <c:v>1.2181669827717683</c:v>
                </c:pt>
                <c:pt idx="1386">
                  <c:v>1.220156776108742</c:v>
                </c:pt>
                <c:pt idx="1387">
                  <c:v>1.2221502234493313</c:v>
                </c:pt>
                <c:pt idx="1388">
                  <c:v>1.2241473349971208</c:v>
                </c:pt>
                <c:pt idx="1389">
                  <c:v>1.2261481209942049</c:v>
                </c:pt>
                <c:pt idx="1390">
                  <c:v>1.2281525917213421</c:v>
                </c:pt>
                <c:pt idx="1391">
                  <c:v>1.2301607574981759</c:v>
                </c:pt>
                <c:pt idx="1392">
                  <c:v>1.2321726286833796</c:v>
                </c:pt>
                <c:pt idx="1393">
                  <c:v>1.234188215674876</c:v>
                </c:pt>
                <c:pt idx="1394">
                  <c:v>1.2362075289100158</c:v>
                </c:pt>
                <c:pt idx="1395">
                  <c:v>1.2382305788657566</c:v>
                </c:pt>
                <c:pt idx="1396">
                  <c:v>1.240257376058864</c:v>
                </c:pt>
                <c:pt idx="1397">
                  <c:v>1.2422879310461095</c:v>
                </c:pt>
                <c:pt idx="1398">
                  <c:v>1.2443222544244426</c:v>
                </c:pt>
                <c:pt idx="1399">
                  <c:v>1.2463603568312056</c:v>
                </c:pt>
                <c:pt idx="1400">
                  <c:v>1.2484022489443121</c:v>
                </c:pt>
                <c:pt idx="1401">
                  <c:v>1.2504479414824512</c:v>
                </c:pt>
                <c:pt idx="1402">
                  <c:v>1.252497445205291</c:v>
                </c:pt>
                <c:pt idx="1403">
                  <c:v>1.2545507709136585</c:v>
                </c:pt>
                <c:pt idx="1404">
                  <c:v>1.2566079294497559</c:v>
                </c:pt>
                <c:pt idx="1405">
                  <c:v>1.2586689316973538</c:v>
                </c:pt>
                <c:pt idx="1406">
                  <c:v>1.2607337885819976</c:v>
                </c:pt>
                <c:pt idx="1407">
                  <c:v>1.2628025110712049</c:v>
                </c:pt>
                <c:pt idx="1408">
                  <c:v>1.2648751101746714</c:v>
                </c:pt>
                <c:pt idx="1409">
                  <c:v>1.2669515969444762</c:v>
                </c:pt>
                <c:pt idx="1410">
                  <c:v>1.2690319824752943</c:v>
                </c:pt>
                <c:pt idx="1411">
                  <c:v>1.271116277904591</c:v>
                </c:pt>
                <c:pt idx="1412">
                  <c:v>1.2732044944128553</c:v>
                </c:pt>
                <c:pt idx="1413">
                  <c:v>1.2752966432237733</c:v>
                </c:pt>
                <c:pt idx="1414">
                  <c:v>1.2773927356044823</c:v>
                </c:pt>
                <c:pt idx="1415">
                  <c:v>1.2794927828657412</c:v>
                </c:pt>
                <c:pt idx="1416">
                  <c:v>1.2815967963621855</c:v>
                </c:pt>
                <c:pt idx="1417">
                  <c:v>1.2837047874925098</c:v>
                </c:pt>
                <c:pt idx="1418">
                  <c:v>1.2858167676997012</c:v>
                </c:pt>
                <c:pt idx="1419">
                  <c:v>1.2879327484712557</c:v>
                </c:pt>
                <c:pt idx="1420">
                  <c:v>1.2900527413393916</c:v>
                </c:pt>
                <c:pt idx="1421">
                  <c:v>1.2921767578812804</c:v>
                </c:pt>
                <c:pt idx="1422">
                  <c:v>1.2943048097192562</c:v>
                </c:pt>
                <c:pt idx="1423">
                  <c:v>1.2964369085210421</c:v>
                </c:pt>
                <c:pt idx="1424">
                  <c:v>1.2985730659999877</c:v>
                </c:pt>
                <c:pt idx="1425">
                  <c:v>1.3007132939152757</c:v>
                </c:pt>
                <c:pt idx="1426">
                  <c:v>1.3028576040721651</c:v>
                </c:pt>
                <c:pt idx="1427">
                  <c:v>1.3050060083222106</c:v>
                </c:pt>
                <c:pt idx="1428">
                  <c:v>1.30715851856349</c:v>
                </c:pt>
                <c:pt idx="1429">
                  <c:v>1.3093151467408526</c:v>
                </c:pt>
                <c:pt idx="1430">
                  <c:v>1.3114759048461273</c:v>
                </c:pt>
                <c:pt idx="1431">
                  <c:v>1.3136408049183788</c:v>
                </c:pt>
                <c:pt idx="1432">
                  <c:v>1.3158098590441298</c:v>
                </c:pt>
                <c:pt idx="1433">
                  <c:v>1.3179830793576048</c:v>
                </c:pt>
                <c:pt idx="1434">
                  <c:v>1.3201604780409624</c:v>
                </c:pt>
                <c:pt idx="1435">
                  <c:v>1.3223420673245474</c:v>
                </c:pt>
                <c:pt idx="1436">
                  <c:v>1.3245278594871113</c:v>
                </c:pt>
                <c:pt idx="1437">
                  <c:v>1.3267178668560806</c:v>
                </c:pt>
                <c:pt idx="1438">
                  <c:v>1.3289121018077839</c:v>
                </c:pt>
                <c:pt idx="1439">
                  <c:v>1.331110576767697</c:v>
                </c:pt>
                <c:pt idx="1440">
                  <c:v>1.333313304210705</c:v>
                </c:pt>
                <c:pt idx="1441">
                  <c:v>1.3355202966613346</c:v>
                </c:pt>
                <c:pt idx="1442">
                  <c:v>1.3377315666940119</c:v>
                </c:pt>
                <c:pt idx="1443">
                  <c:v>1.3399471269333212</c:v>
                </c:pt>
                <c:pt idx="1444">
                  <c:v>1.3421669900542417</c:v>
                </c:pt>
                <c:pt idx="1445">
                  <c:v>1.3443911687824173</c:v>
                </c:pt>
                <c:pt idx="1446">
                  <c:v>1.3466196758944124</c:v>
                </c:pt>
                <c:pt idx="1447">
                  <c:v>1.3488525242179585</c:v>
                </c:pt>
                <c:pt idx="1448">
                  <c:v>1.3510897266322273</c:v>
                </c:pt>
                <c:pt idx="1449">
                  <c:v>1.3533312960680772</c:v>
                </c:pt>
                <c:pt idx="1450">
                  <c:v>1.355577245508337</c:v>
                </c:pt>
                <c:pt idx="1451">
                  <c:v>1.357827587988053</c:v>
                </c:pt>
                <c:pt idx="1452">
                  <c:v>1.3600823365947572</c:v>
                </c:pt>
                <c:pt idx="1453">
                  <c:v>1.3623415044687455</c:v>
                </c:pt>
                <c:pt idx="1454">
                  <c:v>1.3646051048033405</c:v>
                </c:pt>
                <c:pt idx="1455">
                  <c:v>1.3668731508451573</c:v>
                </c:pt>
                <c:pt idx="1456">
                  <c:v>1.3691456558943904</c:v>
                </c:pt>
                <c:pt idx="1457">
                  <c:v>1.3714226333050721</c:v>
                </c:pt>
                <c:pt idx="1458">
                  <c:v>1.3737040964853622</c:v>
                </c:pt>
                <c:pt idx="1459">
                  <c:v>1.3759900588978227</c:v>
                </c:pt>
                <c:pt idx="1460">
                  <c:v>1.3782805340596906</c:v>
                </c:pt>
                <c:pt idx="1461">
                  <c:v>1.380575535543159</c:v>
                </c:pt>
                <c:pt idx="1462">
                  <c:v>1.3828750769756897</c:v>
                </c:pt>
                <c:pt idx="1463">
                  <c:v>1.3851791720402493</c:v>
                </c:pt>
                <c:pt idx="1464">
                  <c:v>1.387487834475633</c:v>
                </c:pt>
                <c:pt idx="1465">
                  <c:v>1.3898010780767429</c:v>
                </c:pt>
                <c:pt idx="1466">
                  <c:v>1.3921189166948706</c:v>
                </c:pt>
                <c:pt idx="1467">
                  <c:v>1.394441364238002</c:v>
                </c:pt>
                <c:pt idx="1468">
                  <c:v>1.3967684346711051</c:v>
                </c:pt>
                <c:pt idx="1469">
                  <c:v>1.3991001420164237</c:v>
                </c:pt>
                <c:pt idx="1470">
                  <c:v>1.4014365003537839</c:v>
                </c:pt>
                <c:pt idx="1471">
                  <c:v>1.4037775238208807</c:v>
                </c:pt>
                <c:pt idx="1472">
                  <c:v>1.406123226613599</c:v>
                </c:pt>
                <c:pt idx="1473">
                  <c:v>1.4084736229862971</c:v>
                </c:pt>
                <c:pt idx="1474">
                  <c:v>1.4108287272521176</c:v>
                </c:pt>
                <c:pt idx="1475">
                  <c:v>1.4131885537833098</c:v>
                </c:pt>
                <c:pt idx="1476">
                  <c:v>1.4155531170115145</c:v>
                </c:pt>
                <c:pt idx="1477">
                  <c:v>1.4179224314281014</c:v>
                </c:pt>
                <c:pt idx="1478">
                  <c:v>1.4202965115844577</c:v>
                </c:pt>
                <c:pt idx="1479">
                  <c:v>1.4226753720923204</c:v>
                </c:pt>
                <c:pt idx="1480">
                  <c:v>1.4250590276240893</c:v>
                </c:pt>
                <c:pt idx="1481">
                  <c:v>1.4274474929131478</c:v>
                </c:pt>
                <c:pt idx="1482">
                  <c:v>1.4298407827541739</c:v>
                </c:pt>
                <c:pt idx="1483">
                  <c:v>1.4322389120034831</c:v>
                </c:pt>
                <c:pt idx="1484">
                  <c:v>1.434641895579333</c:v>
                </c:pt>
                <c:pt idx="1485">
                  <c:v>1.4370497484622671</c:v>
                </c:pt>
                <c:pt idx="1486">
                  <c:v>1.4394624856954414</c:v>
                </c:pt>
                <c:pt idx="1487">
                  <c:v>1.441880122384944</c:v>
                </c:pt>
                <c:pt idx="1488">
                  <c:v>1.4443026737001443</c:v>
                </c:pt>
                <c:pt idx="1489">
                  <c:v>1.4467301548740277</c:v>
                </c:pt>
                <c:pt idx="1490">
                  <c:v>1.4491625812035238</c:v>
                </c:pt>
                <c:pt idx="1491">
                  <c:v>1.4515999680498575</c:v>
                </c:pt>
                <c:pt idx="1492">
                  <c:v>1.4540423308388835</c:v>
                </c:pt>
                <c:pt idx="1493">
                  <c:v>1.4564896850614366</c:v>
                </c:pt>
                <c:pt idx="1494">
                  <c:v>1.4589420462736846</c:v>
                </c:pt>
                <c:pt idx="1495">
                  <c:v>1.4613994300974602</c:v>
                </c:pt>
                <c:pt idx="1496">
                  <c:v>1.4638618522206226</c:v>
                </c:pt>
                <c:pt idx="1497">
                  <c:v>1.4663293283974372</c:v>
                </c:pt>
                <c:pt idx="1498">
                  <c:v>1.4688018744488798</c:v>
                </c:pt>
                <c:pt idx="1499">
                  <c:v>1.4712795062630355</c:v>
                </c:pt>
                <c:pt idx="1500">
                  <c:v>1.4737622397954433</c:v>
                </c:pt>
                <c:pt idx="1501">
                  <c:v>1.4762500910694636</c:v>
                </c:pt>
                <c:pt idx="1502">
                  <c:v>1.4787430761766538</c:v>
                </c:pt>
                <c:pt idx="1503">
                  <c:v>1.4812412112771112</c:v>
                </c:pt>
                <c:pt idx="1504">
                  <c:v>1.4837445125998736</c:v>
                </c:pt>
                <c:pt idx="1505">
                  <c:v>1.4862529964432718</c:v>
                </c:pt>
                <c:pt idx="1506">
                  <c:v>1.4887666791753131</c:v>
                </c:pt>
                <c:pt idx="1507">
                  <c:v>1.4912855772340556</c:v>
                </c:pt>
                <c:pt idx="1508">
                  <c:v>1.4938097071279961</c:v>
                </c:pt>
                <c:pt idx="1509">
                  <c:v>1.4963390854364396</c:v>
                </c:pt>
                <c:pt idx="1510">
                  <c:v>1.4988737288099077</c:v>
                </c:pt>
                <c:pt idx="1511">
                  <c:v>1.5014136539704945</c:v>
                </c:pt>
                <c:pt idx="1512">
                  <c:v>1.5039588777122912</c:v>
                </c:pt>
                <c:pt idx="1513">
                  <c:v>1.5065094169017579</c:v>
                </c:pt>
                <c:pt idx="1514">
                  <c:v>1.5090652884781188</c:v>
                </c:pt>
                <c:pt idx="1515">
                  <c:v>1.51162650945378</c:v>
                </c:pt>
                <c:pt idx="1516">
                  <c:v>1.5141930969147099</c:v>
                </c:pt>
                <c:pt idx="1517">
                  <c:v>1.516765068020848</c:v>
                </c:pt>
                <c:pt idx="1518">
                  <c:v>1.5193424400065254</c:v>
                </c:pt>
                <c:pt idx="1519">
                  <c:v>1.5219252301808528</c:v>
                </c:pt>
                <c:pt idx="1520">
                  <c:v>1.5245134559281517</c:v>
                </c:pt>
                <c:pt idx="1521">
                  <c:v>1.5271071347083587</c:v>
                </c:pt>
                <c:pt idx="1522">
                  <c:v>1.5297062840574398</c:v>
                </c:pt>
                <c:pt idx="1523">
                  <c:v>1.5323109215878241</c:v>
                </c:pt>
                <c:pt idx="1524">
                  <c:v>1.5349210649888168</c:v>
                </c:pt>
                <c:pt idx="1525">
                  <c:v>1.5375367320270217</c:v>
                </c:pt>
                <c:pt idx="1526">
                  <c:v>1.5401579405467882</c:v>
                </c:pt>
                <c:pt idx="1527">
                  <c:v>1.5427847084706221</c:v>
                </c:pt>
                <c:pt idx="1528">
                  <c:v>1.5454170537996306</c:v>
                </c:pt>
                <c:pt idx="1529">
                  <c:v>1.5480549946139659</c:v>
                </c:pt>
                <c:pt idx="1530">
                  <c:v>1.5506985490732548</c:v>
                </c:pt>
                <c:pt idx="1531">
                  <c:v>1.5533477354170422</c:v>
                </c:pt>
                <c:pt idx="1532">
                  <c:v>1.5560025719652544</c:v>
                </c:pt>
                <c:pt idx="1533">
                  <c:v>1.5586630771186269</c:v>
                </c:pt>
                <c:pt idx="1534">
                  <c:v>1.561329269359172</c:v>
                </c:pt>
                <c:pt idx="1535">
                  <c:v>1.5640011672506275</c:v>
                </c:pt>
                <c:pt idx="1536">
                  <c:v>1.5666787894389187</c:v>
                </c:pt>
                <c:pt idx="1537">
                  <c:v>1.56936215465263</c:v>
                </c:pt>
                <c:pt idx="1538">
                  <c:v>1.5720512817034422</c:v>
                </c:pt>
                <c:pt idx="1539">
                  <c:v>1.5747461894866388</c:v>
                </c:pt>
                <c:pt idx="1540">
                  <c:v>1.5774468969815436</c:v>
                </c:pt>
                <c:pt idx="1541">
                  <c:v>1.5801534232520216</c:v>
                </c:pt>
                <c:pt idx="1542">
                  <c:v>1.582865787446939</c:v>
                </c:pt>
                <c:pt idx="1543">
                  <c:v>1.5855840088006572</c:v>
                </c:pt>
                <c:pt idx="1544">
                  <c:v>1.5883081066335065</c:v>
                </c:pt>
                <c:pt idx="1545">
                  <c:v>1.591038100352294</c:v>
                </c:pt>
                <c:pt idx="1546">
                  <c:v>1.5937740094507609</c:v>
                </c:pt>
                <c:pt idx="1547">
                  <c:v>1.5965158535101212</c:v>
                </c:pt>
                <c:pt idx="1548">
                  <c:v>1.5992636521995227</c:v>
                </c:pt>
                <c:pt idx="1549">
                  <c:v>1.6020174252765658</c:v>
                </c:pt>
                <c:pt idx="1550">
                  <c:v>1.6047771925878123</c:v>
                </c:pt>
                <c:pt idx="1551">
                  <c:v>1.6075429740692861</c:v>
                </c:pt>
                <c:pt idx="1552">
                  <c:v>1.6103147897469854</c:v>
                </c:pt>
                <c:pt idx="1553">
                  <c:v>1.6130926597374096</c:v>
                </c:pt>
                <c:pt idx="1554">
                  <c:v>1.6158766042480603</c:v>
                </c:pt>
                <c:pt idx="1555">
                  <c:v>1.6186666435779919</c:v>
                </c:pt>
                <c:pt idx="1556">
                  <c:v>1.6214627981183096</c:v>
                </c:pt>
                <c:pt idx="1557">
                  <c:v>1.6242650883527125</c:v>
                </c:pt>
                <c:pt idx="1558">
                  <c:v>1.6270735348580403</c:v>
                </c:pt>
                <c:pt idx="1559">
                  <c:v>1.6298881583047835</c:v>
                </c:pt>
                <c:pt idx="1560">
                  <c:v>1.6327089794576619</c:v>
                </c:pt>
                <c:pt idx="1561">
                  <c:v>1.6355360191761275</c:v>
                </c:pt>
                <c:pt idx="1562">
                  <c:v>1.6383692984149532</c:v>
                </c:pt>
                <c:pt idx="1563">
                  <c:v>1.6412088382247625</c:v>
                </c:pt>
                <c:pt idx="1564">
                  <c:v>1.6440546597525998</c:v>
                </c:pt>
                <c:pt idx="1565">
                  <c:v>1.6469067842424809</c:v>
                </c:pt>
                <c:pt idx="1566">
                  <c:v>1.6497652330359633</c:v>
                </c:pt>
                <c:pt idx="1567">
                  <c:v>1.6526300275727261</c:v>
                </c:pt>
                <c:pt idx="1568">
                  <c:v>1.6555011893911251</c:v>
                </c:pt>
                <c:pt idx="1569">
                  <c:v>1.6583787401287788</c:v>
                </c:pt>
                <c:pt idx="1570">
                  <c:v>1.6612627015231529</c:v>
                </c:pt>
                <c:pt idx="1571">
                  <c:v>1.6641530954121411</c:v>
                </c:pt>
                <c:pt idx="1572">
                  <c:v>1.66704994373466</c:v>
                </c:pt>
                <c:pt idx="1573">
                  <c:v>1.669953268531239</c:v>
                </c:pt>
                <c:pt idx="1574">
                  <c:v>1.6728630919446206</c:v>
                </c:pt>
                <c:pt idx="1575">
                  <c:v>1.6757794362203635</c:v>
                </c:pt>
                <c:pt idx="1576">
                  <c:v>1.6787023237074492</c:v>
                </c:pt>
                <c:pt idx="1577">
                  <c:v>1.6816317768588964</c:v>
                </c:pt>
                <c:pt idx="1578">
                  <c:v>1.6845678182323693</c:v>
                </c:pt>
                <c:pt idx="1579">
                  <c:v>1.6875104704908084</c:v>
                </c:pt>
                <c:pt idx="1580">
                  <c:v>1.6904597564030439</c:v>
                </c:pt>
                <c:pt idx="1581">
                  <c:v>1.6934156988444367</c:v>
                </c:pt>
                <c:pt idx="1582">
                  <c:v>1.6963783207975018</c:v>
                </c:pt>
                <c:pt idx="1583">
                  <c:v>1.6993476453525547</c:v>
                </c:pt>
                <c:pt idx="1584">
                  <c:v>1.7023236957083516</c:v>
                </c:pt>
                <c:pt idx="1585">
                  <c:v>1.7053064951727386</c:v>
                </c:pt>
                <c:pt idx="1586">
                  <c:v>1.7082960671632976</c:v>
                </c:pt>
                <c:pt idx="1587">
                  <c:v>1.7112924352080134</c:v>
                </c:pt>
                <c:pt idx="1588">
                  <c:v>1.7142956229459327</c:v>
                </c:pt>
                <c:pt idx="1589">
                  <c:v>1.7173056541278251</c:v>
                </c:pt>
                <c:pt idx="1590">
                  <c:v>1.7203225526168633</c:v>
                </c:pt>
                <c:pt idx="1591">
                  <c:v>1.7233463423892954</c:v>
                </c:pt>
                <c:pt idx="1592">
                  <c:v>1.7263770475351243</c:v>
                </c:pt>
                <c:pt idx="1593">
                  <c:v>1.7294146922588058</c:v>
                </c:pt>
                <c:pt idx="1594">
                  <c:v>1.7324593008799227</c:v>
                </c:pt>
                <c:pt idx="1595">
                  <c:v>1.7355108978338982</c:v>
                </c:pt>
                <c:pt idx="1596">
                  <c:v>1.7385695076726893</c:v>
                </c:pt>
                <c:pt idx="1597">
                  <c:v>1.7416351550654934</c:v>
                </c:pt>
                <c:pt idx="1598">
                  <c:v>1.744707864799468</c:v>
                </c:pt>
                <c:pt idx="1599">
                  <c:v>1.7477876617804411</c:v>
                </c:pt>
                <c:pt idx="1600">
                  <c:v>1.7508745710336366</c:v>
                </c:pt>
                <c:pt idx="1601">
                  <c:v>1.7539686177043987</c:v>
                </c:pt>
                <c:pt idx="1602">
                  <c:v>1.757069827058948</c:v>
                </c:pt>
                <c:pt idx="1603">
                  <c:v>1.7601782244850868</c:v>
                </c:pt>
                <c:pt idx="1604">
                  <c:v>1.7632938354929641</c:v>
                </c:pt>
                <c:pt idx="1605">
                  <c:v>1.7664166857158241</c:v>
                </c:pt>
                <c:pt idx="1606">
                  <c:v>1.7695468009107607</c:v>
                </c:pt>
                <c:pt idx="1607">
                  <c:v>1.7726842069594786</c:v>
                </c:pt>
                <c:pt idx="1608">
                  <c:v>1.7758289298690608</c:v>
                </c:pt>
                <c:pt idx="1609">
                  <c:v>1.778980995772746</c:v>
                </c:pt>
                <c:pt idx="1610">
                  <c:v>1.7821404309307001</c:v>
                </c:pt>
                <c:pt idx="1611">
                  <c:v>1.7853072617308074</c:v>
                </c:pt>
                <c:pt idx="1612">
                  <c:v>1.788481514689461</c:v>
                </c:pt>
                <c:pt idx="1613">
                  <c:v>1.7916632164523556</c:v>
                </c:pt>
                <c:pt idx="1614">
                  <c:v>1.7948523937952923</c:v>
                </c:pt>
                <c:pt idx="1615">
                  <c:v>1.7980490736249901</c:v>
                </c:pt>
                <c:pt idx="1616">
                  <c:v>1.8012532829798993</c:v>
                </c:pt>
                <c:pt idx="1617">
                  <c:v>1.8044650490310203</c:v>
                </c:pt>
                <c:pt idx="1618">
                  <c:v>1.8076843990827332</c:v>
                </c:pt>
                <c:pt idx="1619">
                  <c:v>1.8109113605736329</c:v>
                </c:pt>
                <c:pt idx="1620">
                  <c:v>1.8141459610773718</c:v>
                </c:pt>
                <c:pt idx="1621">
                  <c:v>1.8173882283034963</c:v>
                </c:pt>
                <c:pt idx="1622">
                  <c:v>1.8206381900983111</c:v>
                </c:pt>
                <c:pt idx="1623">
                  <c:v>1.8238958744457332</c:v>
                </c:pt>
                <c:pt idx="1624">
                  <c:v>1.8271613094681556</c:v>
                </c:pt>
                <c:pt idx="1625">
                  <c:v>1.8304345234273307</c:v>
                </c:pt>
                <c:pt idx="1626">
                  <c:v>1.833715544725238</c:v>
                </c:pt>
                <c:pt idx="1627">
                  <c:v>1.8370044019049734</c:v>
                </c:pt>
                <c:pt idx="1628">
                  <c:v>1.8403011236516531</c:v>
                </c:pt>
                <c:pt idx="1629">
                  <c:v>1.8436057387932971</c:v>
                </c:pt>
                <c:pt idx="1630">
                  <c:v>1.8469182763017506</c:v>
                </c:pt>
                <c:pt idx="1631">
                  <c:v>1.8502387652935866</c:v>
                </c:pt>
                <c:pt idx="1632">
                  <c:v>1.8535672350310328</c:v>
                </c:pt>
                <c:pt idx="1633">
                  <c:v>1.8569037149229077</c:v>
                </c:pt>
                <c:pt idx="1634">
                  <c:v>1.8602482345255382</c:v>
                </c:pt>
                <c:pt idx="1635">
                  <c:v>1.8636008235437185</c:v>
                </c:pt>
                <c:pt idx="1636">
                  <c:v>1.8669615118316512</c:v>
                </c:pt>
                <c:pt idx="1637">
                  <c:v>1.8703303293939062</c:v>
                </c:pt>
                <c:pt idx="1638">
                  <c:v>1.873707306386406</c:v>
                </c:pt>
                <c:pt idx="1639">
                  <c:v>1.8770924731173588</c:v>
                </c:pt>
                <c:pt idx="1640">
                  <c:v>1.8804858600482675</c:v>
                </c:pt>
                <c:pt idx="1641">
                  <c:v>1.8838874977949134</c:v>
                </c:pt>
                <c:pt idx="1642">
                  <c:v>1.8872974171283465</c:v>
                </c:pt>
                <c:pt idx="1643">
                  <c:v>1.8907156489758992</c:v>
                </c:pt>
                <c:pt idx="1644">
                  <c:v>1.8941422244221815</c:v>
                </c:pt>
                <c:pt idx="1645">
                  <c:v>1.8975771747101216</c:v>
                </c:pt>
                <c:pt idx="1646">
                  <c:v>1.9010205312419688</c:v>
                </c:pt>
                <c:pt idx="1647">
                  <c:v>1.9044723255803557</c:v>
                </c:pt>
                <c:pt idx="1648">
                  <c:v>1.9079325894493266</c:v>
                </c:pt>
                <c:pt idx="1649">
                  <c:v>1.9114013547353872</c:v>
                </c:pt>
                <c:pt idx="1650">
                  <c:v>1.9148786534885789</c:v>
                </c:pt>
                <c:pt idx="1651">
                  <c:v>1.9183645179235351</c:v>
                </c:pt>
                <c:pt idx="1652">
                  <c:v>1.9218589804205692</c:v>
                </c:pt>
                <c:pt idx="1653">
                  <c:v>1.9253620735267547</c:v>
                </c:pt>
                <c:pt idx="1654">
                  <c:v>1.9288738299570209</c:v>
                </c:pt>
                <c:pt idx="1655">
                  <c:v>1.9323942825952574</c:v>
                </c:pt>
                <c:pt idx="1656">
                  <c:v>1.9359234644954311</c:v>
                </c:pt>
                <c:pt idx="1657">
                  <c:v>1.9394614088827014</c:v>
                </c:pt>
                <c:pt idx="1658">
                  <c:v>1.9430081491545559</c:v>
                </c:pt>
                <c:pt idx="1659">
                  <c:v>1.9465637188819458</c:v>
                </c:pt>
                <c:pt idx="1660">
                  <c:v>1.9501281518104436</c:v>
                </c:pt>
                <c:pt idx="1661">
                  <c:v>1.9537014818613894</c:v>
                </c:pt>
                <c:pt idx="1662">
                  <c:v>1.9572837431330687</c:v>
                </c:pt>
                <c:pt idx="1663">
                  <c:v>1.9608749699018886</c:v>
                </c:pt>
                <c:pt idx="1664">
                  <c:v>1.9644751966235556</c:v>
                </c:pt>
                <c:pt idx="1665">
                  <c:v>1.9680844579342869</c:v>
                </c:pt>
                <c:pt idx="1666">
                  <c:v>1.9717027886520029</c:v>
                </c:pt>
                <c:pt idx="1667">
                  <c:v>1.9753302237775512</c:v>
                </c:pt>
                <c:pt idx="1668">
                  <c:v>1.9789667984959356</c:v>
                </c:pt>
                <c:pt idx="1669">
                  <c:v>1.9826125481775394</c:v>
                </c:pt>
                <c:pt idx="1670">
                  <c:v>1.9862675083793866</c:v>
                </c:pt>
                <c:pt idx="1671">
                  <c:v>1.9899317148463906</c:v>
                </c:pt>
                <c:pt idx="1672">
                  <c:v>1.9936052035126139</c:v>
                </c:pt>
                <c:pt idx="1673">
                  <c:v>1.9972880105025781</c:v>
                </c:pt>
                <c:pt idx="1674">
                  <c:v>2.0009801721325045</c:v>
                </c:pt>
                <c:pt idx="1675">
                  <c:v>2.0046817249116451</c:v>
                </c:pt>
                <c:pt idx="1676">
                  <c:v>2.0083927055435828</c:v>
                </c:pt>
                <c:pt idx="1677">
                  <c:v>2.0121131509275498</c:v>
                </c:pt>
                <c:pt idx="1678">
                  <c:v>2.0158430981597624</c:v>
                </c:pt>
                <c:pt idx="1679">
                  <c:v>2.0195825845347648</c:v>
                </c:pt>
                <c:pt idx="1680">
                  <c:v>2.0233316475467742</c:v>
                </c:pt>
                <c:pt idx="1681">
                  <c:v>2.0270903248910526</c:v>
                </c:pt>
                <c:pt idx="1682">
                  <c:v>2.0308586544652854</c:v>
                </c:pt>
                <c:pt idx="1683">
                  <c:v>2.0346366743709576</c:v>
                </c:pt>
                <c:pt idx="1684">
                  <c:v>2.038424422914769</c:v>
                </c:pt>
                <c:pt idx="1685">
                  <c:v>2.0422219386100258</c:v>
                </c:pt>
                <c:pt idx="1686">
                  <c:v>2.0460292601780878</c:v>
                </c:pt>
                <c:pt idx="1687">
                  <c:v>2.0498464265497804</c:v>
                </c:pt>
                <c:pt idx="1688">
                  <c:v>2.0536734768668539</c:v>
                </c:pt>
                <c:pt idx="1689">
                  <c:v>2.0575104504834401</c:v>
                </c:pt>
                <c:pt idx="1690">
                  <c:v>2.0613573869675248</c:v>
                </c:pt>
                <c:pt idx="1691">
                  <c:v>2.0652143261024287</c:v>
                </c:pt>
                <c:pt idx="1692">
                  <c:v>2.0690813078883088</c:v>
                </c:pt>
                <c:pt idx="1693">
                  <c:v>2.0729583725436664</c:v>
                </c:pt>
                <c:pt idx="1694">
                  <c:v>2.076845560506861</c:v>
                </c:pt>
                <c:pt idx="1695">
                  <c:v>2.0807429124376653</c:v>
                </c:pt>
                <c:pt idx="1696">
                  <c:v>2.0846504692187913</c:v>
                </c:pt>
                <c:pt idx="1697">
                  <c:v>2.0885682719574654</c:v>
                </c:pt>
                <c:pt idx="1698">
                  <c:v>2.092496361987001</c:v>
                </c:pt>
                <c:pt idx="1699">
                  <c:v>2.0964347808683805</c:v>
                </c:pt>
                <c:pt idx="1700">
                  <c:v>2.1003835703918714</c:v>
                </c:pt>
                <c:pt idx="1701">
                  <c:v>2.1043427725786268</c:v>
                </c:pt>
                <c:pt idx="1702">
                  <c:v>2.1083124296823224</c:v>
                </c:pt>
                <c:pt idx="1703">
                  <c:v>2.1122925841908082</c:v>
                </c:pt>
                <c:pt idx="1704">
                  <c:v>2.1162832788277508</c:v>
                </c:pt>
                <c:pt idx="1705">
                  <c:v>2.1202845565543189</c:v>
                </c:pt>
                <c:pt idx="1706">
                  <c:v>2.1242964605708616</c:v>
                </c:pt>
                <c:pt idx="1707">
                  <c:v>2.1283190343186082</c:v>
                </c:pt>
                <c:pt idx="1708">
                  <c:v>2.1323523214814184</c:v>
                </c:pt>
                <c:pt idx="1709">
                  <c:v>2.136396365987459</c:v>
                </c:pt>
                <c:pt idx="1710">
                  <c:v>2.1404512120109818</c:v>
                </c:pt>
                <c:pt idx="1711">
                  <c:v>2.1445169039740946</c:v>
                </c:pt>
                <c:pt idx="1712">
                  <c:v>2.148593486548513</c:v>
                </c:pt>
                <c:pt idx="1713">
                  <c:v>2.1526810046573761</c:v>
                </c:pt>
                <c:pt idx="1714">
                  <c:v>2.1567795034770381</c:v>
                </c:pt>
                <c:pt idx="1715">
                  <c:v>2.160889028438902</c:v>
                </c:pt>
                <c:pt idx="1716">
                  <c:v>2.1650096252312689</c:v>
                </c:pt>
                <c:pt idx="1717">
                  <c:v>2.1691413398011696</c:v>
                </c:pt>
                <c:pt idx="1718">
                  <c:v>2.1732842183562715</c:v>
                </c:pt>
                <c:pt idx="1719">
                  <c:v>2.1774383073667334</c:v>
                </c:pt>
                <c:pt idx="1720">
                  <c:v>2.1816036535671466</c:v>
                </c:pt>
                <c:pt idx="1721">
                  <c:v>2.1857803039584311</c:v>
                </c:pt>
                <c:pt idx="1722">
                  <c:v>2.1899683058097974</c:v>
                </c:pt>
                <c:pt idx="1723">
                  <c:v>2.1941677066606888</c:v>
                </c:pt>
                <c:pt idx="1724">
                  <c:v>2.1983785543227667</c:v>
                </c:pt>
                <c:pt idx="1725">
                  <c:v>2.2026008968819042</c:v>
                </c:pt>
                <c:pt idx="1726">
                  <c:v>2.2068347827001942</c:v>
                </c:pt>
                <c:pt idx="1727">
                  <c:v>2.2110802604179809</c:v>
                </c:pt>
                <c:pt idx="1728">
                  <c:v>2.2153373789559057</c:v>
                </c:pt>
                <c:pt idx="1729">
                  <c:v>2.2196061875169737</c:v>
                </c:pt>
                <c:pt idx="1730">
                  <c:v>2.223886735588644</c:v>
                </c:pt>
                <c:pt idx="1731">
                  <c:v>2.228179072944926</c:v>
                </c:pt>
                <c:pt idx="1732">
                  <c:v>2.2324832496485083</c:v>
                </c:pt>
                <c:pt idx="1733">
                  <c:v>2.2367993160528967</c:v>
                </c:pt>
                <c:pt idx="1734">
                  <c:v>2.2411273228045774</c:v>
                </c:pt>
                <c:pt idx="1735">
                  <c:v>2.2454673208452021</c:v>
                </c:pt>
                <c:pt idx="1736">
                  <c:v>2.249819361413782</c:v>
                </c:pt>
                <c:pt idx="1737">
                  <c:v>2.2541834960489142</c:v>
                </c:pt>
                <c:pt idx="1738">
                  <c:v>2.2585597765910226</c:v>
                </c:pt>
                <c:pt idx="1739">
                  <c:v>2.2629482551846181</c:v>
                </c:pt>
                <c:pt idx="1740">
                  <c:v>2.267348984280587</c:v>
                </c:pt>
                <c:pt idx="1741">
                  <c:v>2.2717620166384873</c:v>
                </c:pt>
                <c:pt idx="1742">
                  <c:v>2.2761874053288702</c:v>
                </c:pt>
                <c:pt idx="1743">
                  <c:v>2.2806252037356658</c:v>
                </c:pt>
                <c:pt idx="1744">
                  <c:v>2.2850754655584904</c:v>
                </c:pt>
                <c:pt idx="1745">
                  <c:v>2.2895382448150743</c:v>
                </c:pt>
                <c:pt idx="1746">
                  <c:v>2.2940135958436705</c:v>
                </c:pt>
                <c:pt idx="1747">
                  <c:v>2.2985015733054852</c:v>
                </c:pt>
                <c:pt idx="1748">
                  <c:v>2.3030022321871382</c:v>
                </c:pt>
                <c:pt idx="1749">
                  <c:v>2.3075156278031415</c:v>
                </c:pt>
                <c:pt idx="1750">
                  <c:v>2.3120418157983997</c:v>
                </c:pt>
                <c:pt idx="1751">
                  <c:v>2.3165808521507505</c:v>
                </c:pt>
                <c:pt idx="1752">
                  <c:v>2.3211327931735015</c:v>
                </c:pt>
                <c:pt idx="1753">
                  <c:v>2.3256976955180089</c:v>
                </c:pt>
                <c:pt idx="1754">
                  <c:v>2.330275616176281</c:v>
                </c:pt>
                <c:pt idx="1755">
                  <c:v>2.3348666124835988</c:v>
                </c:pt>
                <c:pt idx="1756">
                  <c:v>2.3394707421211631</c:v>
                </c:pt>
                <c:pt idx="1757">
                  <c:v>2.3440880631187713</c:v>
                </c:pt>
                <c:pt idx="1758">
                  <c:v>2.3487186338575143</c:v>
                </c:pt>
                <c:pt idx="1759">
                  <c:v>2.3533625130725011</c:v>
                </c:pt>
                <c:pt idx="1760">
                  <c:v>2.3580197598556119</c:v>
                </c:pt>
                <c:pt idx="1761">
                  <c:v>2.3626904336582717</c:v>
                </c:pt>
                <c:pt idx="1762">
                  <c:v>2.3673745942942506</c:v>
                </c:pt>
                <c:pt idx="1763">
                  <c:v>2.3720723019424996</c:v>
                </c:pt>
                <c:pt idx="1764">
                  <c:v>2.3767836171500081</c:v>
                </c:pt>
                <c:pt idx="1765">
                  <c:v>2.3815086008346853</c:v>
                </c:pt>
                <c:pt idx="1766">
                  <c:v>2.3862473142882688</c:v>
                </c:pt>
                <c:pt idx="1767">
                  <c:v>2.3909998191792683</c:v>
                </c:pt>
                <c:pt idx="1768">
                  <c:v>2.3957661775559482</c:v>
                </c:pt>
                <c:pt idx="1769">
                  <c:v>2.4005464518492907</c:v>
                </c:pt>
                <c:pt idx="1770">
                  <c:v>2.4053407048760627</c:v>
                </c:pt>
                <c:pt idx="1771">
                  <c:v>2.4101489998418408</c:v>
                </c:pt>
                <c:pt idx="1772">
                  <c:v>2.4149714003441121</c:v>
                </c:pt>
                <c:pt idx="1773">
                  <c:v>2.4198079703753828</c:v>
                </c:pt>
                <c:pt idx="1774">
                  <c:v>2.4246587743263306</c:v>
                </c:pt>
                <c:pt idx="1775">
                  <c:v>2.4295238769889766</c:v>
                </c:pt>
                <c:pt idx="1776">
                  <c:v>2.4344033435598975</c:v>
                </c:pt>
                <c:pt idx="1777">
                  <c:v>2.4392972396434378</c:v>
                </c:pt>
                <c:pt idx="1778">
                  <c:v>2.4442056312550533</c:v>
                </c:pt>
                <c:pt idx="1779">
                  <c:v>2.4491285848245257</c:v>
                </c:pt>
                <c:pt idx="1780">
                  <c:v>2.4540661671993473</c:v>
                </c:pt>
                <c:pt idx="1781">
                  <c:v>2.4590184456480872</c:v>
                </c:pt>
                <c:pt idx="1782">
                  <c:v>2.4639854878637788</c:v>
                </c:pt>
                <c:pt idx="1783">
                  <c:v>2.4689673619673722</c:v>
                </c:pt>
                <c:pt idx="1784">
                  <c:v>2.4739641365111948</c:v>
                </c:pt>
                <c:pt idx="1785">
                  <c:v>2.4789758804824498</c:v>
                </c:pt>
                <c:pt idx="1786">
                  <c:v>2.4840026633067751</c:v>
                </c:pt>
                <c:pt idx="1787">
                  <c:v>2.4890445548517963</c:v>
                </c:pt>
                <c:pt idx="1788">
                  <c:v>2.4941016254307518</c:v>
                </c:pt>
                <c:pt idx="1789">
                  <c:v>2.4991739458061373</c:v>
                </c:pt>
                <c:pt idx="1790">
                  <c:v>2.5042615871933842</c:v>
                </c:pt>
                <c:pt idx="1791">
                  <c:v>2.5093646212645884</c:v>
                </c:pt>
                <c:pt idx="1792">
                  <c:v>2.5144831201522582</c:v>
                </c:pt>
                <c:pt idx="1793">
                  <c:v>2.51961715645312</c:v>
                </c:pt>
                <c:pt idx="1794">
                  <c:v>2.5247668032319508</c:v>
                </c:pt>
                <c:pt idx="1795">
                  <c:v>2.5299321340254459</c:v>
                </c:pt>
                <c:pt idx="1796">
                  <c:v>2.5351132228461397</c:v>
                </c:pt>
                <c:pt idx="1797">
                  <c:v>2.5403101441863543</c:v>
                </c:pt>
                <c:pt idx="1798">
                  <c:v>2.5455229730221913</c:v>
                </c:pt>
                <c:pt idx="1799">
                  <c:v>2.5507517848175723</c:v>
                </c:pt>
                <c:pt idx="1800">
                  <c:v>2.5559966555283071</c:v>
                </c:pt>
                <c:pt idx="1801">
                  <c:v>2.5612576616062133</c:v>
                </c:pt>
                <c:pt idx="1802">
                  <c:v>2.5665348800032781</c:v>
                </c:pt>
                <c:pt idx="1803">
                  <c:v>2.5718283881758572</c:v>
                </c:pt>
                <c:pt idx="1804">
                  <c:v>2.5771382640889238</c:v>
                </c:pt>
                <c:pt idx="1805">
                  <c:v>2.5824645862203544</c:v>
                </c:pt>
                <c:pt idx="1806">
                  <c:v>2.5878074335652661</c:v>
                </c:pt>
                <c:pt idx="1807">
                  <c:v>2.5931668856403958</c:v>
                </c:pt>
                <c:pt idx="1808">
                  <c:v>2.598543022488522</c:v>
                </c:pt>
                <c:pt idx="1809">
                  <c:v>2.6039359246829394</c:v>
                </c:pt>
                <c:pt idx="1810">
                  <c:v>2.6093456733319718</c:v>
                </c:pt>
                <c:pt idx="1811">
                  <c:v>2.6147723500835456</c:v>
                </c:pt>
                <c:pt idx="1812">
                  <c:v>2.6202160371297762</c:v>
                </c:pt>
                <c:pt idx="1813">
                  <c:v>2.6256768172116902</c:v>
                </c:pt>
                <c:pt idx="1814">
                  <c:v>2.6311547736238601</c:v>
                </c:pt>
                <c:pt idx="1815">
                  <c:v>2.6366499902192038</c:v>
                </c:pt>
                <c:pt idx="1816">
                  <c:v>2.6421625514138052</c:v>
                </c:pt>
                <c:pt idx="1817">
                  <c:v>2.6476925421917423</c:v>
                </c:pt>
                <c:pt idx="1818">
                  <c:v>2.6532400481100309</c:v>
                </c:pt>
                <c:pt idx="1819">
                  <c:v>2.6588051553035728</c:v>
                </c:pt>
                <c:pt idx="1820">
                  <c:v>2.664387950490176</c:v>
                </c:pt>
                <c:pt idx="1821">
                  <c:v>2.6699885209756298</c:v>
                </c:pt>
                <c:pt idx="1822">
                  <c:v>2.6756069546588277</c:v>
                </c:pt>
                <c:pt idx="1823">
                  <c:v>2.6812433400369531</c:v>
                </c:pt>
                <c:pt idx="1824">
                  <c:v>2.686897766210707</c:v>
                </c:pt>
                <c:pt idx="1825">
                  <c:v>2.6925703228896052</c:v>
                </c:pt>
                <c:pt idx="1826">
                  <c:v>2.6982611003973362</c:v>
                </c:pt>
                <c:pt idx="1827">
                  <c:v>2.7039701896771566</c:v>
                </c:pt>
                <c:pt idx="1828">
                  <c:v>2.7096976822973589</c:v>
                </c:pt>
                <c:pt idx="1829">
                  <c:v>2.7154436704568057</c:v>
                </c:pt>
                <c:pt idx="1830">
                  <c:v>2.7212082469905075</c:v>
                </c:pt>
                <c:pt idx="1831">
                  <c:v>2.7269915053752762</c:v>
                </c:pt>
                <c:pt idx="1832">
                  <c:v>2.7327935397354222</c:v>
                </c:pt>
                <c:pt idx="1833">
                  <c:v>2.7386144448485354</c:v>
                </c:pt>
                <c:pt idx="1834">
                  <c:v>2.7444543161513186</c:v>
                </c:pt>
                <c:pt idx="1835">
                  <c:v>2.7503132497454801</c:v>
                </c:pt>
                <c:pt idx="1836">
                  <c:v>2.7561913424037008</c:v>
                </c:pt>
                <c:pt idx="1837">
                  <c:v>2.7620886915756575</c:v>
                </c:pt>
                <c:pt idx="1838">
                  <c:v>2.7680053953941299</c:v>
                </c:pt>
                <c:pt idx="1839">
                  <c:v>2.7739415526811504</c:v>
                </c:pt>
                <c:pt idx="1840">
                  <c:v>2.7798972629542473</c:v>
                </c:pt>
                <c:pt idx="1841">
                  <c:v>2.7858726264327345</c:v>
                </c:pt>
                <c:pt idx="1842">
                  <c:v>2.791867744044088</c:v>
                </c:pt>
                <c:pt idx="1843">
                  <c:v>2.7978827174303982</c:v>
                </c:pt>
                <c:pt idx="1844">
                  <c:v>2.8039176489548669</c:v>
                </c:pt>
                <c:pt idx="1845">
                  <c:v>2.8099726417084017</c:v>
                </c:pt>
                <c:pt idx="1846">
                  <c:v>2.8160477995162805</c:v>
                </c:pt>
                <c:pt idx="1847">
                  <c:v>2.8221432269448896</c:v>
                </c:pt>
                <c:pt idx="1848">
                  <c:v>2.8282590293085179</c:v>
                </c:pt>
                <c:pt idx="1849">
                  <c:v>2.8343953126763006</c:v>
                </c:pt>
                <c:pt idx="1850">
                  <c:v>2.8405521838791086</c:v>
                </c:pt>
                <c:pt idx="1851">
                  <c:v>2.8467297505166576</c:v>
                </c:pt>
                <c:pt idx="1852">
                  <c:v>2.8529281209646054</c:v>
                </c:pt>
                <c:pt idx="1853">
                  <c:v>2.8591474043817753</c:v>
                </c:pt>
                <c:pt idx="1854">
                  <c:v>2.8653877107174428</c:v>
                </c:pt>
                <c:pt idx="1855">
                  <c:v>2.8716491507187083</c:v>
                </c:pt>
                <c:pt idx="1856">
                  <c:v>2.87793183593796</c:v>
                </c:pt>
                <c:pt idx="1857">
                  <c:v>2.8842358787404181</c:v>
                </c:pt>
                <c:pt idx="1858">
                  <c:v>2.8905613923117714</c:v>
                </c:pt>
                <c:pt idx="1859">
                  <c:v>2.8969084906658966</c:v>
                </c:pt>
                <c:pt idx="1860">
                  <c:v>2.9032772886526623</c:v>
                </c:pt>
                <c:pt idx="1861">
                  <c:v>2.9096679019658427</c:v>
                </c:pt>
                <c:pt idx="1862">
                  <c:v>2.9160804471511006</c:v>
                </c:pt>
                <c:pt idx="1863">
                  <c:v>2.9225150416140817</c:v>
                </c:pt>
                <c:pt idx="1864">
                  <c:v>2.9289718036285914</c:v>
                </c:pt>
                <c:pt idx="1865">
                  <c:v>2.9354508523448741</c:v>
                </c:pt>
                <c:pt idx="1866">
                  <c:v>2.9419523077979912</c:v>
                </c:pt>
                <c:pt idx="1867">
                  <c:v>2.9484762909162825</c:v>
                </c:pt>
                <c:pt idx="1868">
                  <c:v>2.9550229235299561</c:v>
                </c:pt>
                <c:pt idx="1869">
                  <c:v>2.9615923283797496</c:v>
                </c:pt>
                <c:pt idx="1870">
                  <c:v>2.9681846291257137</c:v>
                </c:pt>
                <c:pt idx="1871">
                  <c:v>2.9747999503560929</c:v>
                </c:pt>
                <c:pt idx="1872">
                  <c:v>2.9814384175963164</c:v>
                </c:pt>
                <c:pt idx="1873">
                  <c:v>2.9881001573180832</c:v>
                </c:pt>
                <c:pt idx="1874">
                  <c:v>2.9947852969485775</c:v>
                </c:pt>
                <c:pt idx="1875">
                  <c:v>3.0014939648797805</c:v>
                </c:pt>
                <c:pt idx="1876">
                  <c:v>3.008226290477884</c:v>
                </c:pt>
                <c:pt idx="1877">
                  <c:v>3.0149824040928488</c:v>
                </c:pt>
                <c:pt idx="1878">
                  <c:v>3.0217624370680469</c:v>
                </c:pt>
                <c:pt idx="1879">
                  <c:v>3.0285665217500362</c:v>
                </c:pt>
                <c:pt idx="1880">
                  <c:v>3.0353947914984536</c:v>
                </c:pt>
                <c:pt idx="1881">
                  <c:v>3.0422473806960193</c:v>
                </c:pt>
                <c:pt idx="1882">
                  <c:v>3.0491244247586757</c:v>
                </c:pt>
                <c:pt idx="1883">
                  <c:v>3.0560260601458258</c:v>
                </c:pt>
                <c:pt idx="1884">
                  <c:v>3.0629524243707751</c:v>
                </c:pt>
                <c:pt idx="1885">
                  <c:v>3.0699036560111481</c:v>
                </c:pt>
                <c:pt idx="1886">
                  <c:v>3.0768798947195943</c:v>
                </c:pt>
                <c:pt idx="1887">
                  <c:v>3.0838812812345342</c:v>
                </c:pt>
                <c:pt idx="1888">
                  <c:v>3.0909079573910678</c:v>
                </c:pt>
                <c:pt idx="1889">
                  <c:v>3.0979600661320106</c:v>
                </c:pt>
                <c:pt idx="1890">
                  <c:v>3.1050377515190695</c:v>
                </c:pt>
                <c:pt idx="1891">
                  <c:v>3.112141158744155</c:v>
                </c:pt>
                <c:pt idx="1892">
                  <c:v>3.1192704341408408</c:v>
                </c:pt>
                <c:pt idx="1893">
                  <c:v>3.1264257251959515</c:v>
                </c:pt>
                <c:pt idx="1894">
                  <c:v>3.1336071805613259</c:v>
                </c:pt>
                <c:pt idx="1895">
                  <c:v>3.1408149500656877</c:v>
                </c:pt>
                <c:pt idx="1896">
                  <c:v>3.1480491847267009</c:v>
                </c:pt>
                <c:pt idx="1897">
                  <c:v>3.1553100367631561</c:v>
                </c:pt>
                <c:pt idx="1898">
                  <c:v>3.1625976596073224</c:v>
                </c:pt>
                <c:pt idx="1899">
                  <c:v>3.1699122079174522</c:v>
                </c:pt>
                <c:pt idx="1900">
                  <c:v>3.177253837590444</c:v>
                </c:pt>
                <c:pt idx="1901">
                  <c:v>3.1846227057746628</c:v>
                </c:pt>
                <c:pt idx="1902">
                  <c:v>3.1920189708829358</c:v>
                </c:pt>
                <c:pt idx="1903">
                  <c:v>3.1994427926057059</c:v>
                </c:pt>
                <c:pt idx="1904">
                  <c:v>3.206894331924357</c:v>
                </c:pt>
                <c:pt idx="1905">
                  <c:v>3.2143737511247075</c:v>
                </c:pt>
                <c:pt idx="1906">
                  <c:v>3.2218812138106836</c:v>
                </c:pt>
                <c:pt idx="1907">
                  <c:v>3.2294168849181646</c:v>
                </c:pt>
                <c:pt idx="1908">
                  <c:v>3.2369809307290143</c:v>
                </c:pt>
                <c:pt idx="1909">
                  <c:v>3.2445735188852844</c:v>
                </c:pt>
                <c:pt idx="1910">
                  <c:v>3.2521948184036154</c:v>
                </c:pt>
                <c:pt idx="1911">
                  <c:v>3.2598449996898142</c:v>
                </c:pt>
                <c:pt idx="1912">
                  <c:v>3.2675242345536324</c:v>
                </c:pt>
                <c:pt idx="1913">
                  <c:v>3.275232696223731</c:v>
                </c:pt>
                <c:pt idx="1914">
                  <c:v>3.2829705593628549</c:v>
                </c:pt>
                <c:pt idx="1915">
                  <c:v>3.2907380000831812</c:v>
                </c:pt>
                <c:pt idx="1916">
                  <c:v>3.2985351959619087</c:v>
                </c:pt>
                <c:pt idx="1917">
                  <c:v>3.3063623260570201</c:v>
                </c:pt>
                <c:pt idx="1918">
                  <c:v>3.3142195709232563</c:v>
                </c:pt>
                <c:pt idx="1919">
                  <c:v>3.3221071126283812</c:v>
                </c:pt>
                <c:pt idx="1920">
                  <c:v>3.3300251347694951</c:v>
                </c:pt>
                <c:pt idx="1921">
                  <c:v>3.3379738224897464</c:v>
                </c:pt>
                <c:pt idx="1922">
                  <c:v>3.3459533624951581</c:v>
                </c:pt>
                <c:pt idx="1923">
                  <c:v>3.3539639430717325</c:v>
                </c:pt>
                <c:pt idx="1924">
                  <c:v>3.3620057541027628</c:v>
                </c:pt>
                <c:pt idx="1925">
                  <c:v>3.3700789870863752</c:v>
                </c:pt>
                <c:pt idx="1926">
                  <c:v>3.3781838351533353</c:v>
                </c:pt>
                <c:pt idx="1927">
                  <c:v>3.3863204930850723</c:v>
                </c:pt>
                <c:pt idx="1928">
                  <c:v>3.3944891573319635</c:v>
                </c:pt>
                <c:pt idx="1929">
                  <c:v>3.4026900260318578</c:v>
                </c:pt>
                <c:pt idx="1930">
                  <c:v>3.41092329902887</c:v>
                </c:pt>
                <c:pt idx="1931">
                  <c:v>3.4191891778924117</c:v>
                </c:pt>
                <c:pt idx="1932">
                  <c:v>3.427487865936508</c:v>
                </c:pt>
                <c:pt idx="1933">
                  <c:v>3.435819568239368</c:v>
                </c:pt>
                <c:pt idx="1934">
                  <c:v>3.4441844916632189</c:v>
                </c:pt>
                <c:pt idx="1935">
                  <c:v>3.4525828448744438</c:v>
                </c:pt>
                <c:pt idx="1936">
                  <c:v>3.4610148383639707</c:v>
                </c:pt>
                <c:pt idx="1937">
                  <c:v>3.469480684467964</c:v>
                </c:pt>
                <c:pt idx="1938">
                  <c:v>3.4779805973888025</c:v>
                </c:pt>
                <c:pt idx="1939">
                  <c:v>3.4865147932163487</c:v>
                </c:pt>
                <c:pt idx="1940">
                  <c:v>3.4950834899495247</c:v>
                </c:pt>
                <c:pt idx="1941">
                  <c:v>3.5036869075181842</c:v>
                </c:pt>
                <c:pt idx="1942">
                  <c:v>3.5123252678053083</c:v>
                </c:pt>
                <c:pt idx="1943">
                  <c:v>3.5209987946694974</c:v>
                </c:pt>
                <c:pt idx="1944">
                  <c:v>3.529707713967805</c:v>
                </c:pt>
                <c:pt idx="1945">
                  <c:v>3.5384522535788832</c:v>
                </c:pt>
                <c:pt idx="1946">
                  <c:v>3.5472326434264683</c:v>
                </c:pt>
                <c:pt idx="1947">
                  <c:v>3.5560491155031939</c:v>
                </c:pt>
                <c:pt idx="1948">
                  <c:v>3.5649019038947638</c:v>
                </c:pt>
                <c:pt idx="1949">
                  <c:v>3.573791244804458</c:v>
                </c:pt>
                <c:pt idx="1950">
                  <c:v>3.5827173765779992</c:v>
                </c:pt>
                <c:pt idx="1951">
                  <c:v>3.5916805397287961</c:v>
                </c:pt>
                <c:pt idx="1952">
                  <c:v>3.600680976963516</c:v>
                </c:pt>
                <c:pt idx="1953">
                  <c:v>3.6097189332080721</c:v>
                </c:pt>
                <c:pt idx="1954">
                  <c:v>3.6187946556340127</c:v>
                </c:pt>
                <c:pt idx="1955">
                  <c:v>3.6279083936851833</c:v>
                </c:pt>
                <c:pt idx="1956">
                  <c:v>3.6370603991049157</c:v>
                </c:pt>
                <c:pt idx="1957">
                  <c:v>3.6462509259635536</c:v>
                </c:pt>
                <c:pt idx="1958">
                  <c:v>3.655480230686396</c:v>
                </c:pt>
                <c:pt idx="1959">
                  <c:v>3.6647485720820545</c:v>
                </c:pt>
                <c:pt idx="1960">
                  <c:v>3.6740562113712421</c:v>
                </c:pt>
                <c:pt idx="1961">
                  <c:v>3.6834034122159798</c:v>
                </c:pt>
                <c:pt idx="1962">
                  <c:v>3.6927904407492576</c:v>
                </c:pt>
                <c:pt idx="1963">
                  <c:v>3.7022175656051268</c:v>
                </c:pt>
                <c:pt idx="1964">
                  <c:v>3.7116850579492575</c:v>
                </c:pt>
                <c:pt idx="1965">
                  <c:v>3.7211931915099519</c:v>
                </c:pt>
                <c:pt idx="1966">
                  <c:v>3.7307422426096268</c:v>
                </c:pt>
                <c:pt idx="1967">
                  <c:v>3.7403324901967876</c:v>
                </c:pt>
                <c:pt idx="1968">
                  <c:v>3.7499642158784781</c:v>
                </c:pt>
                <c:pt idx="1969">
                  <c:v>3.7596377039532309</c:v>
                </c:pt>
                <c:pt idx="1970">
                  <c:v>3.7693532414445294</c:v>
                </c:pt>
                <c:pt idx="1971">
                  <c:v>3.779111118134773</c:v>
                </c:pt>
                <c:pt idx="1972">
                  <c:v>3.7889116265997793</c:v>
                </c:pt>
                <c:pt idx="1973">
                  <c:v>3.7987550622438286</c:v>
                </c:pt>
                <c:pt idx="1974">
                  <c:v>3.8086417233352199</c:v>
                </c:pt>
                <c:pt idx="1975">
                  <c:v>3.8185719110424174</c:v>
                </c:pt>
                <c:pt idx="1976">
                  <c:v>3.8285459294707498</c:v>
                </c:pt>
                <c:pt idx="1977">
                  <c:v>3.8385640856996757</c:v>
                </c:pt>
                <c:pt idx="1978">
                  <c:v>3.8486266898206529</c:v>
                </c:pt>
                <c:pt idx="1979">
                  <c:v>3.8587340549755935</c:v>
                </c:pt>
                <c:pt idx="1980">
                  <c:v>3.8688864973959252</c:v>
                </c:pt>
                <c:pt idx="1981">
                  <c:v>3.8790843364422907</c:v>
                </c:pt>
                <c:pt idx="1982">
                  <c:v>3.8893278946448606</c:v>
                </c:pt>
                <c:pt idx="1983">
                  <c:v>3.8996174977442988</c:v>
                </c:pt>
                <c:pt idx="1984">
                  <c:v>3.9099534747333906</c:v>
                </c:pt>
                <c:pt idx="1985">
                  <c:v>3.9203361578993241</c:v>
                </c:pt>
                <c:pt idx="1986">
                  <c:v>3.9307658828666732</c:v>
                </c:pt>
                <c:pt idx="1987">
                  <c:v>3.9412429886410658</c:v>
                </c:pt>
                <c:pt idx="1988">
                  <c:v>3.9517678176535358</c:v>
                </c:pt>
                <c:pt idx="1989">
                  <c:v>3.9623407158057171</c:v>
                </c:pt>
                <c:pt idx="1990">
                  <c:v>3.9729620325155439</c:v>
                </c:pt>
                <c:pt idx="1991">
                  <c:v>3.9836321207639429</c:v>
                </c:pt>
                <c:pt idx="1992">
                  <c:v>3.9943513371421484</c:v>
                </c:pt>
                <c:pt idx="1993">
                  <c:v>4.0051200418998576</c:v>
                </c:pt>
                <c:pt idx="1994">
                  <c:v>4.0159385989941558</c:v>
                </c:pt>
                <c:pt idx="1995">
                  <c:v>4.02680737613926</c:v>
                </c:pt>
                <c:pt idx="1996">
                  <c:v>4.0377267448571095</c:v>
                </c:pt>
                <c:pt idx="1997">
                  <c:v>4.0486970805287719</c:v>
                </c:pt>
                <c:pt idx="1998">
                  <c:v>4.0597187624467352</c:v>
                </c:pt>
                <c:pt idx="1999">
                  <c:v>4.0707921738680684</c:v>
                </c:pt>
                <c:pt idx="2000">
                  <c:v>4.0819177020684831</c:v>
                </c:pt>
                <c:pt idx="2001">
                  <c:v>4.0930957383972437</c:v>
                </c:pt>
                <c:pt idx="2002">
                  <c:v>4.1043266783333463</c:v>
                </c:pt>
                <c:pt idx="2003">
                  <c:v>4.1156109215419754</c:v>
                </c:pt>
                <c:pt idx="2004">
                  <c:v>4.1269488719326173</c:v>
                </c:pt>
                <c:pt idx="2005">
                  <c:v>4.1383409377178131</c:v>
                </c:pt>
                <c:pt idx="2006">
                  <c:v>4.1497875314730104</c:v>
                </c:pt>
                <c:pt idx="2007">
                  <c:v>4.1612890701974257</c:v>
                </c:pt>
                <c:pt idx="2008">
                  <c:v>4.1728459753759939</c:v>
                </c:pt>
                <c:pt idx="2009">
                  <c:v>4.1844586730423625</c:v>
                </c:pt>
                <c:pt idx="2010">
                  <c:v>4.1961275938430145</c:v>
                </c:pt>
                <c:pt idx="2011">
                  <c:v>4.2078531731024826</c:v>
                </c:pt>
                <c:pt idx="2012">
                  <c:v>4.2196358508897482</c:v>
                </c:pt>
                <c:pt idx="2013">
                  <c:v>4.2314760720857754</c:v>
                </c:pt>
                <c:pt idx="2014">
                  <c:v>4.2433742864522612</c:v>
                </c:pt>
                <c:pt idx="2015">
                  <c:v>4.255330948701606</c:v>
                </c:pt>
                <c:pt idx="2016">
                  <c:v>4.2673465185681163</c:v>
                </c:pt>
                <c:pt idx="2017">
                  <c:v>4.2794214608805019</c:v>
                </c:pt>
                <c:pt idx="2018">
                  <c:v>4.2915562456356557</c:v>
                </c:pt>
                <c:pt idx="2019">
                  <c:v>4.3037513480737761</c:v>
                </c:pt>
                <c:pt idx="2020">
                  <c:v>4.3160072487548327</c:v>
                </c:pt>
                <c:pt idx="2021">
                  <c:v>4.3283244336364337</c:v>
                </c:pt>
                <c:pt idx="2022">
                  <c:v>4.3407033941531079</c:v>
                </c:pt>
                <c:pt idx="2023">
                  <c:v>4.3531446272970209</c:v>
                </c:pt>
                <c:pt idx="2024">
                  <c:v>4.3656486357001905</c:v>
                </c:pt>
                <c:pt idx="2025">
                  <c:v>4.3782159277182036</c:v>
                </c:pt>
                <c:pt idx="2026">
                  <c:v>4.3908470175154823</c:v>
                </c:pt>
                <c:pt idx="2027">
                  <c:v>4.4035424251521302</c:v>
                </c:pt>
                <c:pt idx="2028">
                  <c:v>4.4163026766723927</c:v>
                </c:pt>
                <c:pt idx="2029">
                  <c:v>4.4291283041947729</c:v>
                </c:pt>
                <c:pt idx="2030">
                  <c:v>4.4420198460038272</c:v>
                </c:pt>
                <c:pt idx="2031">
                  <c:v>4.4549778466437031</c:v>
                </c:pt>
                <c:pt idx="2032">
                  <c:v>4.4680028570134276</c:v>
                </c:pt>
                <c:pt idx="2033">
                  <c:v>4.4810954344640077</c:v>
                </c:pt>
                <c:pt idx="2034">
                  <c:v>4.4942561428973757</c:v>
                </c:pt>
                <c:pt idx="2035">
                  <c:v>4.5074855528672284</c:v>
                </c:pt>
                <c:pt idx="2036">
                  <c:v>4.5207842416817909</c:v>
                </c:pt>
                <c:pt idx="2037">
                  <c:v>4.534152793508567</c:v>
                </c:pt>
                <c:pt idx="2038">
                  <c:v>4.5475917994810953</c:v>
                </c:pt>
                <c:pt idx="2039">
                  <c:v>4.5611018578077962</c:v>
                </c:pt>
                <c:pt idx="2040">
                  <c:v>4.5746835738829246</c:v>
                </c:pt>
                <c:pt idx="2041">
                  <c:v>4.5883375603996832</c:v>
                </c:pt>
                <c:pt idx="2042">
                  <c:v>4.6020644374655646</c:v>
                </c:pt>
                <c:pt idx="2043">
                  <c:v>4.6158648327199634</c:v>
                </c:pt>
                <c:pt idx="2044">
                  <c:v>4.6297393814541028</c:v>
                </c:pt>
                <c:pt idx="2045">
                  <c:v>4.6436887267333535</c:v>
                </c:pt>
                <c:pt idx="2046">
                  <c:v>4.6577135195219679</c:v>
                </c:pt>
                <c:pt idx="2047">
                  <c:v>4.6718144188103343</c:v>
                </c:pt>
                <c:pt idx="2048">
                  <c:v>4.6859920917447617</c:v>
                </c:pt>
                <c:pt idx="2049">
                  <c:v>4.7002472137598934</c:v>
                </c:pt>
                <c:pt idx="2050">
                  <c:v>4.7145804687137955</c:v>
                </c:pt>
                <c:pt idx="2051">
                  <c:v>4.7289925490257891</c:v>
                </c:pt>
                <c:pt idx="2052">
                  <c:v>4.7434841558170904</c:v>
                </c:pt>
                <c:pt idx="2053">
                  <c:v>4.7580559990543394</c:v>
                </c:pt>
                <c:pt idx="2054">
                  <c:v>4.7727087976960609</c:v>
                </c:pt>
                <c:pt idx="2055">
                  <c:v>4.7874432798421864</c:v>
                </c:pt>
                <c:pt idx="2056">
                  <c:v>4.8022601828866147</c:v>
                </c:pt>
                <c:pt idx="2057">
                  <c:v>4.8171602536730127</c:v>
                </c:pt>
                <c:pt idx="2058">
                  <c:v>4.8321442486538251</c:v>
                </c:pt>
                <c:pt idx="2059">
                  <c:v>4.8472129340526449</c:v>
                </c:pt>
                <c:pt idx="2060">
                  <c:v>4.8623670860299937</c:v>
                </c:pt>
                <c:pt idx="2061">
                  <c:v>4.8776074908526121</c:v>
                </c:pt>
                <c:pt idx="2062">
                  <c:v>4.8929349450663544</c:v>
                </c:pt>
                <c:pt idx="2063">
                  <c:v>4.9083502556727634</c:v>
                </c:pt>
                <c:pt idx="2064">
                  <c:v>4.9238542403094296</c:v>
                </c:pt>
                <c:pt idx="2065">
                  <c:v>4.9394477274342394</c:v>
                </c:pt>
                <c:pt idx="2066">
                  <c:v>4.9551315565135887</c:v>
                </c:pt>
                <c:pt idx="2067">
                  <c:v>4.9709065782147048</c:v>
                </c:pt>
                <c:pt idx="2068">
                  <c:v>4.9867736546021355</c:v>
                </c:pt>
                <c:pt idx="2069">
                  <c:v>5.0027336593385598</c:v>
                </c:pt>
                <c:pt idx="2070">
                  <c:v>5.0187874778899948</c:v>
                </c:pt>
                <c:pt idx="2071">
                  <c:v>5.0349360077355527</c:v>
                </c:pt>
                <c:pt idx="2072">
                  <c:v>5.0511801585818352</c:v>
                </c:pt>
                <c:pt idx="2073">
                  <c:v>5.0675208525821125</c:v>
                </c:pt>
                <c:pt idx="2074">
                  <c:v>5.0839590245603912</c:v>
                </c:pt>
                <c:pt idx="2075">
                  <c:v>5.1004956222405555</c:v>
                </c:pt>
                <c:pt idx="2076">
                  <c:v>5.1171316064806209</c:v>
                </c:pt>
                <c:pt idx="2077">
                  <c:v>5.1338679515123609</c:v>
                </c:pt>
                <c:pt idx="2078">
                  <c:v>5.1507056451863509</c:v>
                </c:pt>
                <c:pt idx="2079">
                  <c:v>5.167645689222633</c:v>
                </c:pt>
                <c:pt idx="2080">
                  <c:v>5.1846890994671462</c:v>
                </c:pt>
                <c:pt idx="2081">
                  <c:v>5.201836906154071</c:v>
                </c:pt>
                <c:pt idx="2082">
                  <c:v>5.2190901541742569</c:v>
                </c:pt>
                <c:pt idx="2083">
                  <c:v>5.2364499033499117</c:v>
                </c:pt>
                <c:pt idx="2084">
                  <c:v>5.2539172287157143</c:v>
                </c:pt>
                <c:pt idx="2085">
                  <c:v>5.2714932208065539</c:v>
                </c:pt>
                <c:pt idx="2086">
                  <c:v>5.2891789859520442</c:v>
                </c:pt>
                <c:pt idx="2087">
                  <c:v>5.3069756465780493</c:v>
                </c:pt>
                <c:pt idx="2088">
                  <c:v>5.3248843415153901</c:v>
                </c:pt>
                <c:pt idx="2089">
                  <c:v>5.3429062263159626</c:v>
                </c:pt>
                <c:pt idx="2090">
                  <c:v>5.3610424735764539</c:v>
                </c:pt>
                <c:pt idx="2091">
                  <c:v>5.3792942732698981</c:v>
                </c:pt>
                <c:pt idx="2092">
                  <c:v>5.3976628330852803</c:v>
                </c:pt>
                <c:pt idx="2093">
                  <c:v>5.4161493787754695</c:v>
                </c:pt>
                <c:pt idx="2094">
                  <c:v>5.4347551545136481</c:v>
                </c:pt>
                <c:pt idx="2095">
                  <c:v>5.453481423258582</c:v>
                </c:pt>
                <c:pt idx="2096">
                  <c:v>5.4723294671288887</c:v>
                </c:pt>
                <c:pt idx="2097">
                  <c:v>5.4913005877866947</c:v>
                </c:pt>
                <c:pt idx="2098">
                  <c:v>5.510396106830834</c:v>
                </c:pt>
                <c:pt idx="2099">
                  <c:v>5.5296173661999974</c:v>
                </c:pt>
                <c:pt idx="2100">
                  <c:v>5.548965728586027</c:v>
                </c:pt>
                <c:pt idx="2101">
                  <c:v>5.5684425778577475</c:v>
                </c:pt>
                <c:pt idx="2102">
                  <c:v>5.5880493194956111</c:v>
                </c:pt>
                <c:pt idx="2103">
                  <c:v>5.6077873810375003</c:v>
                </c:pt>
                <c:pt idx="2104">
                  <c:v>5.627658212536037</c:v>
                </c:pt>
                <c:pt idx="2105">
                  <c:v>5.6476632870277506</c:v>
                </c:pt>
                <c:pt idx="2106">
                  <c:v>5.6678041010144851</c:v>
                </c:pt>
                <c:pt idx="2107">
                  <c:v>5.6880821749574118</c:v>
                </c:pt>
                <c:pt idx="2108">
                  <c:v>5.7084990537840632</c:v>
                </c:pt>
                <c:pt idx="2109">
                  <c:v>5.729056307408797</c:v>
                </c:pt>
                <c:pt idx="2110">
                  <c:v>5.749755531267108</c:v>
                </c:pt>
                <c:pt idx="2111">
                  <c:v>5.770598346864249</c:v>
                </c:pt>
                <c:pt idx="2112">
                  <c:v>5.7915864023386101</c:v>
                </c:pt>
                <c:pt idx="2113">
                  <c:v>5.8127213730403291</c:v>
                </c:pt>
                <c:pt idx="2114">
                  <c:v>5.83400496212567</c:v>
                </c:pt>
                <c:pt idx="2115">
                  <c:v>5.8554389011676005</c:v>
                </c:pt>
                <c:pt idx="2116">
                  <c:v>5.877024950783226</c:v>
                </c:pt>
                <c:pt idx="2117">
                  <c:v>5.8987649012785077</c:v>
                </c:pt>
                <c:pt idx="2118">
                  <c:v>5.9206605733109443</c:v>
                </c:pt>
                <c:pt idx="2119">
                  <c:v>5.9427138185707475</c:v>
                </c:pt>
                <c:pt idx="2120">
                  <c:v>5.9649265204812112</c:v>
                </c:pt>
                <c:pt idx="2121">
                  <c:v>5.9873005949188105</c:v>
                </c:pt>
                <c:pt idx="2122">
                  <c:v>6.0098379909538382</c:v>
                </c:pt>
                <c:pt idx="2123">
                  <c:v>6.0325406916121693</c:v>
                </c:pt>
                <c:pt idx="2124">
                  <c:v>6.0554107146589491</c:v>
                </c:pt>
                <c:pt idx="2125">
                  <c:v>6.0784501134049442</c:v>
                </c:pt>
              </c:numCache>
            </c:numRef>
          </c:xVal>
          <c:yVal>
            <c:numRef>
              <c:f>[2]t_H2!$T$2:$T$2127</c:f>
              <c:numCache>
                <c:formatCode>General</c:formatCode>
                <c:ptCount val="2126"/>
                <c:pt idx="0">
                  <c:v>1</c:v>
                </c:pt>
                <c:pt idx="1">
                  <c:v>0.99959999999999993</c:v>
                </c:pt>
                <c:pt idx="2">
                  <c:v>0.99919999999999998</c:v>
                </c:pt>
                <c:pt idx="3">
                  <c:v>0.99879999999999991</c:v>
                </c:pt>
                <c:pt idx="4">
                  <c:v>0.99839999999999995</c:v>
                </c:pt>
                <c:pt idx="5">
                  <c:v>0.99800000000000011</c:v>
                </c:pt>
                <c:pt idx="6">
                  <c:v>0.99760000000000004</c:v>
                </c:pt>
                <c:pt idx="7">
                  <c:v>0.99719999999999998</c:v>
                </c:pt>
                <c:pt idx="8">
                  <c:v>0.99680000000000002</c:v>
                </c:pt>
                <c:pt idx="9">
                  <c:v>0.99639999999999995</c:v>
                </c:pt>
                <c:pt idx="10">
                  <c:v>0.996</c:v>
                </c:pt>
                <c:pt idx="11">
                  <c:v>0.99560000000000004</c:v>
                </c:pt>
                <c:pt idx="12">
                  <c:v>0.99520000000000008</c:v>
                </c:pt>
                <c:pt idx="13">
                  <c:v>0.99479999999999991</c:v>
                </c:pt>
                <c:pt idx="14">
                  <c:v>0.99440000000000006</c:v>
                </c:pt>
                <c:pt idx="15">
                  <c:v>0.99399999999999999</c:v>
                </c:pt>
                <c:pt idx="16">
                  <c:v>0.99360000000000015</c:v>
                </c:pt>
                <c:pt idx="17">
                  <c:v>0.99320000000000008</c:v>
                </c:pt>
                <c:pt idx="18">
                  <c:v>0.99280000000000002</c:v>
                </c:pt>
                <c:pt idx="19">
                  <c:v>0.99239999999999995</c:v>
                </c:pt>
                <c:pt idx="20">
                  <c:v>0.99199999999999999</c:v>
                </c:pt>
                <c:pt idx="21">
                  <c:v>0.99159999999999993</c:v>
                </c:pt>
                <c:pt idx="22">
                  <c:v>0.99120000000000008</c:v>
                </c:pt>
                <c:pt idx="23">
                  <c:v>0.9907999999999999</c:v>
                </c:pt>
                <c:pt idx="24">
                  <c:v>0.99040000000000006</c:v>
                </c:pt>
                <c:pt idx="25">
                  <c:v>0.99</c:v>
                </c:pt>
                <c:pt idx="26">
                  <c:v>0.98960000000000004</c:v>
                </c:pt>
                <c:pt idx="27">
                  <c:v>0.98920000000000008</c:v>
                </c:pt>
                <c:pt idx="28">
                  <c:v>0.98880000000000001</c:v>
                </c:pt>
                <c:pt idx="29">
                  <c:v>0.98839999999999995</c:v>
                </c:pt>
                <c:pt idx="30">
                  <c:v>0.9880000000000001</c:v>
                </c:pt>
                <c:pt idx="31">
                  <c:v>0.98760000000000003</c:v>
                </c:pt>
                <c:pt idx="32">
                  <c:v>0.98720000000000019</c:v>
                </c:pt>
                <c:pt idx="33">
                  <c:v>0.98680000000000001</c:v>
                </c:pt>
                <c:pt idx="34">
                  <c:v>0.98640000000000005</c:v>
                </c:pt>
                <c:pt idx="35">
                  <c:v>0.9860000000000001</c:v>
                </c:pt>
                <c:pt idx="36">
                  <c:v>0.98560000000000014</c:v>
                </c:pt>
                <c:pt idx="37">
                  <c:v>0.98519999999999996</c:v>
                </c:pt>
                <c:pt idx="38">
                  <c:v>0.9847999999999999</c:v>
                </c:pt>
                <c:pt idx="39">
                  <c:v>0.98439999999999994</c:v>
                </c:pt>
                <c:pt idx="40">
                  <c:v>0.98399999999999999</c:v>
                </c:pt>
                <c:pt idx="41">
                  <c:v>0.98360000000000003</c:v>
                </c:pt>
                <c:pt idx="42">
                  <c:v>0.98319999999999996</c:v>
                </c:pt>
                <c:pt idx="43">
                  <c:v>0.98280000000000001</c:v>
                </c:pt>
                <c:pt idx="44">
                  <c:v>0.98239999999999994</c:v>
                </c:pt>
                <c:pt idx="45">
                  <c:v>0.98199999999999998</c:v>
                </c:pt>
                <c:pt idx="46">
                  <c:v>0.98160000000000003</c:v>
                </c:pt>
                <c:pt idx="47">
                  <c:v>0.98120000000000007</c:v>
                </c:pt>
                <c:pt idx="48">
                  <c:v>0.98080000000000001</c:v>
                </c:pt>
                <c:pt idx="49">
                  <c:v>0.98040000000000005</c:v>
                </c:pt>
                <c:pt idx="50">
                  <c:v>0.98</c:v>
                </c:pt>
                <c:pt idx="51">
                  <c:v>0.97960000000000014</c:v>
                </c:pt>
                <c:pt idx="52">
                  <c:v>0.97920000000000007</c:v>
                </c:pt>
                <c:pt idx="53">
                  <c:v>0.9788</c:v>
                </c:pt>
                <c:pt idx="54">
                  <c:v>0.97840000000000005</c:v>
                </c:pt>
                <c:pt idx="55">
                  <c:v>0.97799999999999998</c:v>
                </c:pt>
                <c:pt idx="56">
                  <c:v>0.97760000000000002</c:v>
                </c:pt>
                <c:pt idx="57">
                  <c:v>0.97720000000000007</c:v>
                </c:pt>
                <c:pt idx="58">
                  <c:v>0.97679999999999989</c:v>
                </c:pt>
                <c:pt idx="59">
                  <c:v>0.97640000000000005</c:v>
                </c:pt>
                <c:pt idx="60">
                  <c:v>0.97599999999999998</c:v>
                </c:pt>
                <c:pt idx="61">
                  <c:v>0.97560000000000002</c:v>
                </c:pt>
                <c:pt idx="62">
                  <c:v>0.97520000000000007</c:v>
                </c:pt>
                <c:pt idx="63">
                  <c:v>0.9748</c:v>
                </c:pt>
                <c:pt idx="64">
                  <c:v>0.97440000000000004</c:v>
                </c:pt>
                <c:pt idx="65">
                  <c:v>0.97400000000000009</c:v>
                </c:pt>
                <c:pt idx="66">
                  <c:v>0.97360000000000002</c:v>
                </c:pt>
                <c:pt idx="67">
                  <c:v>0.97320000000000018</c:v>
                </c:pt>
                <c:pt idx="68">
                  <c:v>0.9728</c:v>
                </c:pt>
                <c:pt idx="69">
                  <c:v>0.97239999999999993</c:v>
                </c:pt>
                <c:pt idx="70">
                  <c:v>0.97200000000000009</c:v>
                </c:pt>
                <c:pt idx="71">
                  <c:v>0.97160000000000013</c:v>
                </c:pt>
                <c:pt idx="72">
                  <c:v>0.97120000000000006</c:v>
                </c:pt>
                <c:pt idx="73">
                  <c:v>0.97079999999999989</c:v>
                </c:pt>
                <c:pt idx="74">
                  <c:v>0.97039999999999993</c:v>
                </c:pt>
                <c:pt idx="75">
                  <c:v>0.97</c:v>
                </c:pt>
                <c:pt idx="76">
                  <c:v>0.96960000000000002</c:v>
                </c:pt>
                <c:pt idx="77">
                  <c:v>0.96919999999999995</c:v>
                </c:pt>
                <c:pt idx="78">
                  <c:v>0.96879999999999999</c:v>
                </c:pt>
                <c:pt idx="79">
                  <c:v>0.96839999999999993</c:v>
                </c:pt>
                <c:pt idx="80">
                  <c:v>0.96800000000000008</c:v>
                </c:pt>
                <c:pt idx="81">
                  <c:v>0.96760000000000002</c:v>
                </c:pt>
                <c:pt idx="82">
                  <c:v>0.96720000000000006</c:v>
                </c:pt>
                <c:pt idx="83">
                  <c:v>0.96679999999999999</c:v>
                </c:pt>
                <c:pt idx="84">
                  <c:v>0.96640000000000004</c:v>
                </c:pt>
                <c:pt idx="85">
                  <c:v>0.96599999999999997</c:v>
                </c:pt>
                <c:pt idx="86">
                  <c:v>0.96560000000000012</c:v>
                </c:pt>
                <c:pt idx="87">
                  <c:v>0.96520000000000006</c:v>
                </c:pt>
                <c:pt idx="88">
                  <c:v>0.96479999999999999</c:v>
                </c:pt>
                <c:pt idx="89">
                  <c:v>0.96440000000000003</c:v>
                </c:pt>
                <c:pt idx="90">
                  <c:v>0.96400000000000008</c:v>
                </c:pt>
                <c:pt idx="91">
                  <c:v>0.96360000000000001</c:v>
                </c:pt>
                <c:pt idx="92">
                  <c:v>0.96320000000000006</c:v>
                </c:pt>
                <c:pt idx="93">
                  <c:v>0.96279999999999988</c:v>
                </c:pt>
                <c:pt idx="94">
                  <c:v>0.96240000000000003</c:v>
                </c:pt>
                <c:pt idx="95">
                  <c:v>0.96199999999999997</c:v>
                </c:pt>
                <c:pt idx="96">
                  <c:v>0.96160000000000001</c:v>
                </c:pt>
                <c:pt idx="97">
                  <c:v>0.96120000000000005</c:v>
                </c:pt>
                <c:pt idx="98">
                  <c:v>0.96079999999999988</c:v>
                </c:pt>
                <c:pt idx="99">
                  <c:v>0.96040000000000003</c:v>
                </c:pt>
                <c:pt idx="100">
                  <c:v>0.96000000000000008</c:v>
                </c:pt>
                <c:pt idx="101">
                  <c:v>0.95960000000000001</c:v>
                </c:pt>
                <c:pt idx="102">
                  <c:v>0.95920000000000016</c:v>
                </c:pt>
                <c:pt idx="103">
                  <c:v>0.95879999999999999</c:v>
                </c:pt>
                <c:pt idx="104">
                  <c:v>0.95839999999999992</c:v>
                </c:pt>
                <c:pt idx="105">
                  <c:v>0.95800000000000007</c:v>
                </c:pt>
                <c:pt idx="106">
                  <c:v>0.95760000000000012</c:v>
                </c:pt>
                <c:pt idx="107">
                  <c:v>0.95720000000000005</c:v>
                </c:pt>
                <c:pt idx="108">
                  <c:v>0.95679999999999998</c:v>
                </c:pt>
                <c:pt idx="109">
                  <c:v>0.95640000000000003</c:v>
                </c:pt>
                <c:pt idx="110">
                  <c:v>0.95599999999999996</c:v>
                </c:pt>
                <c:pt idx="111">
                  <c:v>0.9556</c:v>
                </c:pt>
                <c:pt idx="112">
                  <c:v>0.95519999999999994</c:v>
                </c:pt>
                <c:pt idx="113">
                  <c:v>0.95479999999999998</c:v>
                </c:pt>
                <c:pt idx="114">
                  <c:v>0.95439999999999992</c:v>
                </c:pt>
                <c:pt idx="115">
                  <c:v>0.95400000000000007</c:v>
                </c:pt>
                <c:pt idx="116">
                  <c:v>0.9536</c:v>
                </c:pt>
                <c:pt idx="117">
                  <c:v>0.95320000000000005</c:v>
                </c:pt>
                <c:pt idx="118">
                  <c:v>0.95279999999999998</c:v>
                </c:pt>
                <c:pt idx="119">
                  <c:v>0.95240000000000002</c:v>
                </c:pt>
                <c:pt idx="120">
                  <c:v>0.95199999999999996</c:v>
                </c:pt>
                <c:pt idx="121">
                  <c:v>0.95160000000000011</c:v>
                </c:pt>
                <c:pt idx="122">
                  <c:v>0.95120000000000005</c:v>
                </c:pt>
                <c:pt idx="123">
                  <c:v>0.95080000000000009</c:v>
                </c:pt>
                <c:pt idx="124">
                  <c:v>0.95040000000000002</c:v>
                </c:pt>
                <c:pt idx="125">
                  <c:v>0.95000000000000007</c:v>
                </c:pt>
                <c:pt idx="126">
                  <c:v>0.9496</c:v>
                </c:pt>
                <c:pt idx="127">
                  <c:v>0.94920000000000004</c:v>
                </c:pt>
                <c:pt idx="128">
                  <c:v>0.94879999999999987</c:v>
                </c:pt>
                <c:pt idx="129">
                  <c:v>0.94840000000000002</c:v>
                </c:pt>
                <c:pt idx="130">
                  <c:v>0.94799999999999995</c:v>
                </c:pt>
                <c:pt idx="131">
                  <c:v>0.94760000000000011</c:v>
                </c:pt>
                <c:pt idx="132">
                  <c:v>0.94720000000000004</c:v>
                </c:pt>
                <c:pt idx="133">
                  <c:v>0.94679999999999986</c:v>
                </c:pt>
                <c:pt idx="134">
                  <c:v>0.94640000000000002</c:v>
                </c:pt>
                <c:pt idx="135">
                  <c:v>0.94600000000000006</c:v>
                </c:pt>
                <c:pt idx="136">
                  <c:v>0.9456</c:v>
                </c:pt>
                <c:pt idx="137">
                  <c:v>0.94520000000000015</c:v>
                </c:pt>
                <c:pt idx="138">
                  <c:v>0.94479999999999997</c:v>
                </c:pt>
                <c:pt idx="139">
                  <c:v>0.94440000000000013</c:v>
                </c:pt>
                <c:pt idx="140">
                  <c:v>0.94400000000000006</c:v>
                </c:pt>
                <c:pt idx="141">
                  <c:v>0.94360000000000011</c:v>
                </c:pt>
                <c:pt idx="142">
                  <c:v>0.94320000000000015</c:v>
                </c:pt>
                <c:pt idx="143">
                  <c:v>0.94279999999999997</c:v>
                </c:pt>
                <c:pt idx="144">
                  <c:v>0.94240000000000002</c:v>
                </c:pt>
                <c:pt idx="145">
                  <c:v>0.94199999999999995</c:v>
                </c:pt>
                <c:pt idx="146">
                  <c:v>0.94159999999999999</c:v>
                </c:pt>
                <c:pt idx="147">
                  <c:v>0.94120000000000015</c:v>
                </c:pt>
                <c:pt idx="148">
                  <c:v>0.94079999999999997</c:v>
                </c:pt>
                <c:pt idx="149">
                  <c:v>0.9403999999999999</c:v>
                </c:pt>
                <c:pt idx="150">
                  <c:v>0.94000000000000006</c:v>
                </c:pt>
                <c:pt idx="151">
                  <c:v>0.93959999999999999</c:v>
                </c:pt>
                <c:pt idx="152">
                  <c:v>0.93920000000000003</c:v>
                </c:pt>
                <c:pt idx="153">
                  <c:v>0.93879999999999997</c:v>
                </c:pt>
                <c:pt idx="154">
                  <c:v>0.93840000000000001</c:v>
                </c:pt>
                <c:pt idx="155">
                  <c:v>0.93800000000000006</c:v>
                </c:pt>
                <c:pt idx="156">
                  <c:v>0.9376000000000001</c:v>
                </c:pt>
                <c:pt idx="157">
                  <c:v>0.93720000000000003</c:v>
                </c:pt>
                <c:pt idx="158">
                  <c:v>0.93680000000000008</c:v>
                </c:pt>
                <c:pt idx="159">
                  <c:v>0.93640000000000001</c:v>
                </c:pt>
                <c:pt idx="160">
                  <c:v>0.93600000000000005</c:v>
                </c:pt>
                <c:pt idx="161">
                  <c:v>0.93559999999999999</c:v>
                </c:pt>
                <c:pt idx="162">
                  <c:v>0.93520000000000003</c:v>
                </c:pt>
                <c:pt idx="163">
                  <c:v>0.93479999999999996</c:v>
                </c:pt>
                <c:pt idx="164">
                  <c:v>0.93440000000000001</c:v>
                </c:pt>
                <c:pt idx="165">
                  <c:v>0.93399999999999994</c:v>
                </c:pt>
                <c:pt idx="166">
                  <c:v>0.9336000000000001</c:v>
                </c:pt>
                <c:pt idx="167">
                  <c:v>0.93320000000000003</c:v>
                </c:pt>
                <c:pt idx="168">
                  <c:v>0.93279999999999985</c:v>
                </c:pt>
                <c:pt idx="169">
                  <c:v>0.93240000000000001</c:v>
                </c:pt>
                <c:pt idx="170">
                  <c:v>0.93200000000000005</c:v>
                </c:pt>
                <c:pt idx="171">
                  <c:v>0.93159999999999998</c:v>
                </c:pt>
                <c:pt idx="172">
                  <c:v>0.93120000000000014</c:v>
                </c:pt>
                <c:pt idx="173">
                  <c:v>0.93079999999999996</c:v>
                </c:pt>
                <c:pt idx="174">
                  <c:v>0.93040000000000012</c:v>
                </c:pt>
                <c:pt idx="175">
                  <c:v>0.93</c:v>
                </c:pt>
                <c:pt idx="176">
                  <c:v>0.92960000000000798</c:v>
                </c:pt>
                <c:pt idx="177">
                  <c:v>0.92920000000000802</c:v>
                </c:pt>
                <c:pt idx="178">
                  <c:v>0.92880000000000795</c:v>
                </c:pt>
                <c:pt idx="179">
                  <c:v>0.92840000000000811</c:v>
                </c:pt>
                <c:pt idx="180">
                  <c:v>0.92800000000000793</c:v>
                </c:pt>
                <c:pt idx="181">
                  <c:v>0.92760000000000808</c:v>
                </c:pt>
                <c:pt idx="182">
                  <c:v>0.92720000000000802</c:v>
                </c:pt>
                <c:pt idx="183">
                  <c:v>0.92680000000000806</c:v>
                </c:pt>
                <c:pt idx="184">
                  <c:v>0.92640000000000811</c:v>
                </c:pt>
                <c:pt idx="185">
                  <c:v>0.92600000000000804</c:v>
                </c:pt>
                <c:pt idx="186">
                  <c:v>0.92560000000000797</c:v>
                </c:pt>
                <c:pt idx="187">
                  <c:v>0.92520000000000813</c:v>
                </c:pt>
                <c:pt idx="188">
                  <c:v>0.92480000000000806</c:v>
                </c:pt>
                <c:pt idx="189">
                  <c:v>0.9244000000000081</c:v>
                </c:pt>
                <c:pt idx="190">
                  <c:v>0.92400000000000804</c:v>
                </c:pt>
                <c:pt idx="191">
                  <c:v>0.92360000000000808</c:v>
                </c:pt>
                <c:pt idx="192">
                  <c:v>0.92320000000000801</c:v>
                </c:pt>
                <c:pt idx="193">
                  <c:v>0.92280000000000795</c:v>
                </c:pt>
                <c:pt idx="194">
                  <c:v>0.92240000000000799</c:v>
                </c:pt>
                <c:pt idx="195">
                  <c:v>0.92200000000000792</c:v>
                </c:pt>
                <c:pt idx="196">
                  <c:v>0.92160000000000797</c:v>
                </c:pt>
                <c:pt idx="197">
                  <c:v>0.9212000000000079</c:v>
                </c:pt>
                <c:pt idx="198">
                  <c:v>0.92080000000000806</c:v>
                </c:pt>
                <c:pt idx="199">
                  <c:v>0.92040000000000799</c:v>
                </c:pt>
                <c:pt idx="200">
                  <c:v>0.92000000000000803</c:v>
                </c:pt>
                <c:pt idx="201">
                  <c:v>0.91960000000000797</c:v>
                </c:pt>
                <c:pt idx="202">
                  <c:v>0.91920000000000801</c:v>
                </c:pt>
                <c:pt idx="203">
                  <c:v>0.91880000000000805</c:v>
                </c:pt>
                <c:pt idx="204">
                  <c:v>0.9184000000000081</c:v>
                </c:pt>
                <c:pt idx="205">
                  <c:v>0.91800000000000792</c:v>
                </c:pt>
                <c:pt idx="206">
                  <c:v>0.91760000000000808</c:v>
                </c:pt>
                <c:pt idx="207">
                  <c:v>0.91720000000000801</c:v>
                </c:pt>
                <c:pt idx="208">
                  <c:v>0.91680000000000805</c:v>
                </c:pt>
                <c:pt idx="209">
                  <c:v>0.91640000000000799</c:v>
                </c:pt>
                <c:pt idx="210">
                  <c:v>0.91600000000000803</c:v>
                </c:pt>
                <c:pt idx="211">
                  <c:v>0.91560000000000796</c:v>
                </c:pt>
                <c:pt idx="212">
                  <c:v>0.91520000000000801</c:v>
                </c:pt>
                <c:pt idx="213">
                  <c:v>0.91480000000000794</c:v>
                </c:pt>
                <c:pt idx="214">
                  <c:v>0.9144000000000081</c:v>
                </c:pt>
                <c:pt idx="215">
                  <c:v>0.91400000000000792</c:v>
                </c:pt>
                <c:pt idx="216">
                  <c:v>0.91360000000000807</c:v>
                </c:pt>
                <c:pt idx="217">
                  <c:v>0.91320000000000801</c:v>
                </c:pt>
                <c:pt idx="218">
                  <c:v>0.91280000000000805</c:v>
                </c:pt>
                <c:pt idx="219">
                  <c:v>0.91240000000000809</c:v>
                </c:pt>
                <c:pt idx="220">
                  <c:v>0.91200000000000803</c:v>
                </c:pt>
                <c:pt idx="221">
                  <c:v>0.91160000000000796</c:v>
                </c:pt>
                <c:pt idx="222">
                  <c:v>0.91120000000000811</c:v>
                </c:pt>
                <c:pt idx="223">
                  <c:v>0.91080000000000805</c:v>
                </c:pt>
                <c:pt idx="224">
                  <c:v>0.9104000000000082</c:v>
                </c:pt>
                <c:pt idx="225">
                  <c:v>0.91000000000000802</c:v>
                </c:pt>
                <c:pt idx="226">
                  <c:v>0.90960000000000807</c:v>
                </c:pt>
                <c:pt idx="227">
                  <c:v>0.909200000000008</c:v>
                </c:pt>
                <c:pt idx="228">
                  <c:v>0.90880000000000793</c:v>
                </c:pt>
                <c:pt idx="229">
                  <c:v>0.90840000000000798</c:v>
                </c:pt>
                <c:pt idx="230">
                  <c:v>0.90800000000000791</c:v>
                </c:pt>
                <c:pt idx="231">
                  <c:v>0.90760000000000796</c:v>
                </c:pt>
                <c:pt idx="232">
                  <c:v>0.90720000000000811</c:v>
                </c:pt>
                <c:pt idx="233">
                  <c:v>0.90680000000000804</c:v>
                </c:pt>
                <c:pt idx="234">
                  <c:v>0.90640000000000798</c:v>
                </c:pt>
                <c:pt idx="235">
                  <c:v>0.90600000000000802</c:v>
                </c:pt>
                <c:pt idx="236">
                  <c:v>0.90560000000000795</c:v>
                </c:pt>
                <c:pt idx="237">
                  <c:v>0.905200000000008</c:v>
                </c:pt>
                <c:pt idx="238">
                  <c:v>0.90480000000000804</c:v>
                </c:pt>
                <c:pt idx="239">
                  <c:v>0.90440000000000809</c:v>
                </c:pt>
                <c:pt idx="240">
                  <c:v>0.90400000000000802</c:v>
                </c:pt>
                <c:pt idx="241">
                  <c:v>0.90360000000000806</c:v>
                </c:pt>
                <c:pt idx="242">
                  <c:v>0.903200000000008</c:v>
                </c:pt>
                <c:pt idx="243">
                  <c:v>0.90280000000000815</c:v>
                </c:pt>
                <c:pt idx="244">
                  <c:v>0.90240000000000797</c:v>
                </c:pt>
                <c:pt idx="245">
                  <c:v>0.90200000000000802</c:v>
                </c:pt>
                <c:pt idx="246">
                  <c:v>0.90160000000000795</c:v>
                </c:pt>
                <c:pt idx="247">
                  <c:v>0.90120000000000799</c:v>
                </c:pt>
                <c:pt idx="248">
                  <c:v>0.90080000000000804</c:v>
                </c:pt>
                <c:pt idx="249">
                  <c:v>0.90040000000000808</c:v>
                </c:pt>
                <c:pt idx="250">
                  <c:v>0.9000000000000079</c:v>
                </c:pt>
                <c:pt idx="251">
                  <c:v>0.89960000000000806</c:v>
                </c:pt>
                <c:pt idx="252">
                  <c:v>0.89920000000000799</c:v>
                </c:pt>
                <c:pt idx="253">
                  <c:v>0.89880000000000804</c:v>
                </c:pt>
                <c:pt idx="254">
                  <c:v>0.89840000000000808</c:v>
                </c:pt>
                <c:pt idx="255">
                  <c:v>0.89800000000000801</c:v>
                </c:pt>
                <c:pt idx="256">
                  <c:v>0.89760000000000806</c:v>
                </c:pt>
                <c:pt idx="257">
                  <c:v>0.8972000000000081</c:v>
                </c:pt>
                <c:pt idx="258">
                  <c:v>0.89680000000000804</c:v>
                </c:pt>
                <c:pt idx="259">
                  <c:v>0.89640000000000819</c:v>
                </c:pt>
                <c:pt idx="260">
                  <c:v>0.89600000000000801</c:v>
                </c:pt>
                <c:pt idx="261">
                  <c:v>0.89560000000000806</c:v>
                </c:pt>
                <c:pt idx="262">
                  <c:v>0.8952000000000081</c:v>
                </c:pt>
                <c:pt idx="263">
                  <c:v>0.89480000000000792</c:v>
                </c:pt>
                <c:pt idx="264">
                  <c:v>0.89440000000000797</c:v>
                </c:pt>
                <c:pt idx="265">
                  <c:v>0.8940000000000079</c:v>
                </c:pt>
                <c:pt idx="266">
                  <c:v>0.89360000000000794</c:v>
                </c:pt>
                <c:pt idx="267">
                  <c:v>0.89320000000000799</c:v>
                </c:pt>
                <c:pt idx="268">
                  <c:v>0.89280000000000803</c:v>
                </c:pt>
                <c:pt idx="269">
                  <c:v>0.89240000000000796</c:v>
                </c:pt>
                <c:pt idx="270">
                  <c:v>0.89200000000000801</c:v>
                </c:pt>
                <c:pt idx="271">
                  <c:v>0.89160000000000794</c:v>
                </c:pt>
                <c:pt idx="272">
                  <c:v>0.89120000000000799</c:v>
                </c:pt>
                <c:pt idx="273">
                  <c:v>0.89080000000000803</c:v>
                </c:pt>
                <c:pt idx="274">
                  <c:v>0.89040000000000807</c:v>
                </c:pt>
                <c:pt idx="275">
                  <c:v>0.89000000000000801</c:v>
                </c:pt>
                <c:pt idx="276">
                  <c:v>0.88960000000000805</c:v>
                </c:pt>
                <c:pt idx="277">
                  <c:v>0.88920000000000798</c:v>
                </c:pt>
                <c:pt idx="278">
                  <c:v>0.88880000000000814</c:v>
                </c:pt>
                <c:pt idx="279">
                  <c:v>0.88840000000000807</c:v>
                </c:pt>
                <c:pt idx="280">
                  <c:v>0.88800000000000801</c:v>
                </c:pt>
                <c:pt idx="281">
                  <c:v>0.88760000000000794</c:v>
                </c:pt>
                <c:pt idx="282">
                  <c:v>0.88720000000000798</c:v>
                </c:pt>
                <c:pt idx="283">
                  <c:v>0.88680000000000803</c:v>
                </c:pt>
                <c:pt idx="284">
                  <c:v>0.88640000000000807</c:v>
                </c:pt>
                <c:pt idx="285">
                  <c:v>0.88600000000000789</c:v>
                </c:pt>
                <c:pt idx="286">
                  <c:v>0.88560000000000805</c:v>
                </c:pt>
                <c:pt idx="287">
                  <c:v>0.88520000000000798</c:v>
                </c:pt>
                <c:pt idx="288">
                  <c:v>0.88480000000000802</c:v>
                </c:pt>
                <c:pt idx="289">
                  <c:v>0.88440000000000807</c:v>
                </c:pt>
                <c:pt idx="290">
                  <c:v>0.884000000000008</c:v>
                </c:pt>
                <c:pt idx="291">
                  <c:v>0.88360000000000805</c:v>
                </c:pt>
                <c:pt idx="292">
                  <c:v>0.88320000000000809</c:v>
                </c:pt>
                <c:pt idx="293">
                  <c:v>0.88280000000000802</c:v>
                </c:pt>
                <c:pt idx="294">
                  <c:v>0.88240000000000818</c:v>
                </c:pt>
                <c:pt idx="295">
                  <c:v>0.882000000000008</c:v>
                </c:pt>
                <c:pt idx="296">
                  <c:v>0.88160000000000793</c:v>
                </c:pt>
                <c:pt idx="297">
                  <c:v>0.88120000000000809</c:v>
                </c:pt>
                <c:pt idx="298">
                  <c:v>0.88080000000000813</c:v>
                </c:pt>
                <c:pt idx="299">
                  <c:v>0.88040000000000807</c:v>
                </c:pt>
                <c:pt idx="300">
                  <c:v>0.88000000000000789</c:v>
                </c:pt>
                <c:pt idx="301">
                  <c:v>0.87960000000000793</c:v>
                </c:pt>
                <c:pt idx="302">
                  <c:v>0.87920000000000798</c:v>
                </c:pt>
                <c:pt idx="303">
                  <c:v>0.87880000000000802</c:v>
                </c:pt>
                <c:pt idx="304">
                  <c:v>0.87840000000000795</c:v>
                </c:pt>
                <c:pt idx="305">
                  <c:v>0.878000000000008</c:v>
                </c:pt>
                <c:pt idx="306">
                  <c:v>0.87760000000000793</c:v>
                </c:pt>
                <c:pt idx="307">
                  <c:v>0.87720000000000808</c:v>
                </c:pt>
                <c:pt idx="308">
                  <c:v>0.87680000000000802</c:v>
                </c:pt>
                <c:pt idx="309">
                  <c:v>0.87640000000000806</c:v>
                </c:pt>
                <c:pt idx="310">
                  <c:v>0.87600000000000799</c:v>
                </c:pt>
                <c:pt idx="311">
                  <c:v>0.87560000000000804</c:v>
                </c:pt>
                <c:pt idx="312">
                  <c:v>0.87520000000000797</c:v>
                </c:pt>
                <c:pt idx="313">
                  <c:v>0.87480000000000813</c:v>
                </c:pt>
                <c:pt idx="314">
                  <c:v>0.87440000000000806</c:v>
                </c:pt>
                <c:pt idx="315">
                  <c:v>0.8740000000000081</c:v>
                </c:pt>
                <c:pt idx="316">
                  <c:v>0.87360000000000804</c:v>
                </c:pt>
                <c:pt idx="317">
                  <c:v>0.87320000000000808</c:v>
                </c:pt>
                <c:pt idx="318">
                  <c:v>0.87280000000000801</c:v>
                </c:pt>
                <c:pt idx="319">
                  <c:v>0.87240000000000806</c:v>
                </c:pt>
                <c:pt idx="320">
                  <c:v>0.87200000000000788</c:v>
                </c:pt>
                <c:pt idx="321">
                  <c:v>0.87160000000000803</c:v>
                </c:pt>
                <c:pt idx="322">
                  <c:v>0.87120000000000797</c:v>
                </c:pt>
                <c:pt idx="323">
                  <c:v>0.87080000000000812</c:v>
                </c:pt>
                <c:pt idx="324">
                  <c:v>0.87040000000000806</c:v>
                </c:pt>
                <c:pt idx="325">
                  <c:v>0.87000000000000799</c:v>
                </c:pt>
                <c:pt idx="326">
                  <c:v>0.86960000000000803</c:v>
                </c:pt>
                <c:pt idx="327">
                  <c:v>0.86920000000000808</c:v>
                </c:pt>
                <c:pt idx="328">
                  <c:v>0.86880000000000801</c:v>
                </c:pt>
                <c:pt idx="329">
                  <c:v>0.86840000000000817</c:v>
                </c:pt>
                <c:pt idx="330">
                  <c:v>0.86800000000000799</c:v>
                </c:pt>
                <c:pt idx="331">
                  <c:v>0.86760000000000814</c:v>
                </c:pt>
                <c:pt idx="332">
                  <c:v>0.86720000000000808</c:v>
                </c:pt>
                <c:pt idx="333">
                  <c:v>0.86680000000000812</c:v>
                </c:pt>
                <c:pt idx="334">
                  <c:v>0.86640000000000805</c:v>
                </c:pt>
                <c:pt idx="335">
                  <c:v>0.8660000000000081</c:v>
                </c:pt>
                <c:pt idx="336">
                  <c:v>0.86560000000000792</c:v>
                </c:pt>
                <c:pt idx="337">
                  <c:v>0.86520000000000796</c:v>
                </c:pt>
                <c:pt idx="338">
                  <c:v>0.86480000000000801</c:v>
                </c:pt>
                <c:pt idx="339">
                  <c:v>0.86440000000000794</c:v>
                </c:pt>
                <c:pt idx="340">
                  <c:v>0.86400000000000798</c:v>
                </c:pt>
                <c:pt idx="341">
                  <c:v>0.86360000000000792</c:v>
                </c:pt>
                <c:pt idx="342">
                  <c:v>0.86320000000000807</c:v>
                </c:pt>
                <c:pt idx="343">
                  <c:v>0.862800000000008</c:v>
                </c:pt>
                <c:pt idx="344">
                  <c:v>0.86240000000000805</c:v>
                </c:pt>
                <c:pt idx="345">
                  <c:v>0.86200000000000798</c:v>
                </c:pt>
                <c:pt idx="346">
                  <c:v>0.86160000000000803</c:v>
                </c:pt>
                <c:pt idx="347">
                  <c:v>0.86120000000000796</c:v>
                </c:pt>
                <c:pt idx="348">
                  <c:v>0.86080000000000811</c:v>
                </c:pt>
                <c:pt idx="349">
                  <c:v>0.86040000000000805</c:v>
                </c:pt>
                <c:pt idx="350">
                  <c:v>0.86000000000000809</c:v>
                </c:pt>
                <c:pt idx="351">
                  <c:v>0.85960000000000802</c:v>
                </c:pt>
                <c:pt idx="352">
                  <c:v>0.85920000000000807</c:v>
                </c:pt>
                <c:pt idx="353">
                  <c:v>0.858800000000008</c:v>
                </c:pt>
                <c:pt idx="354">
                  <c:v>0.85840000000000805</c:v>
                </c:pt>
                <c:pt idx="355">
                  <c:v>0.85800000000000787</c:v>
                </c:pt>
                <c:pt idx="356">
                  <c:v>0.85760000000000802</c:v>
                </c:pt>
                <c:pt idx="357">
                  <c:v>0.85720000000000796</c:v>
                </c:pt>
                <c:pt idx="358">
                  <c:v>0.85680000000000811</c:v>
                </c:pt>
                <c:pt idx="359">
                  <c:v>0.85640000000000804</c:v>
                </c:pt>
                <c:pt idx="360">
                  <c:v>0.85600000000000787</c:v>
                </c:pt>
                <c:pt idx="361">
                  <c:v>0.85560000000000802</c:v>
                </c:pt>
                <c:pt idx="362">
                  <c:v>0.85520000000000806</c:v>
                </c:pt>
                <c:pt idx="363">
                  <c:v>0.854800000000008</c:v>
                </c:pt>
                <c:pt idx="364">
                  <c:v>0.85440000000000815</c:v>
                </c:pt>
                <c:pt idx="365">
                  <c:v>0.85400000000000797</c:v>
                </c:pt>
                <c:pt idx="366">
                  <c:v>0.85360000000000813</c:v>
                </c:pt>
                <c:pt idx="367">
                  <c:v>0.85320000000000806</c:v>
                </c:pt>
                <c:pt idx="368">
                  <c:v>0.85280000000000811</c:v>
                </c:pt>
                <c:pt idx="369">
                  <c:v>0.85240000000000804</c:v>
                </c:pt>
                <c:pt idx="370">
                  <c:v>0.85200000000000797</c:v>
                </c:pt>
                <c:pt idx="371">
                  <c:v>0.85160000000000802</c:v>
                </c:pt>
                <c:pt idx="372">
                  <c:v>0.85120000000000795</c:v>
                </c:pt>
                <c:pt idx="373">
                  <c:v>0.85080000000000799</c:v>
                </c:pt>
                <c:pt idx="374">
                  <c:v>0.85040000000000815</c:v>
                </c:pt>
                <c:pt idx="375">
                  <c:v>0.85000000000000797</c:v>
                </c:pt>
                <c:pt idx="376">
                  <c:v>0.8496000000000079</c:v>
                </c:pt>
                <c:pt idx="377">
                  <c:v>0.84920000000000806</c:v>
                </c:pt>
                <c:pt idx="378">
                  <c:v>0.84880000000000799</c:v>
                </c:pt>
                <c:pt idx="379">
                  <c:v>0.84840000000000804</c:v>
                </c:pt>
                <c:pt idx="380">
                  <c:v>0.84800000000000797</c:v>
                </c:pt>
                <c:pt idx="381">
                  <c:v>0.84760000000000801</c:v>
                </c:pt>
                <c:pt idx="382">
                  <c:v>0.84720000000000806</c:v>
                </c:pt>
                <c:pt idx="383">
                  <c:v>0.8468000000000081</c:v>
                </c:pt>
                <c:pt idx="384">
                  <c:v>0.84640000000000803</c:v>
                </c:pt>
                <c:pt idx="385">
                  <c:v>0.84600000000000808</c:v>
                </c:pt>
                <c:pt idx="386">
                  <c:v>0.84560000000000801</c:v>
                </c:pt>
                <c:pt idx="387">
                  <c:v>0.84520000000000806</c:v>
                </c:pt>
                <c:pt idx="388">
                  <c:v>0.84480000000000799</c:v>
                </c:pt>
                <c:pt idx="389">
                  <c:v>0.84440000000000803</c:v>
                </c:pt>
                <c:pt idx="390">
                  <c:v>0.84400000000000797</c:v>
                </c:pt>
                <c:pt idx="391">
                  <c:v>0.84360000000000801</c:v>
                </c:pt>
                <c:pt idx="392">
                  <c:v>0.84320000000000794</c:v>
                </c:pt>
                <c:pt idx="393">
                  <c:v>0.8428000000000081</c:v>
                </c:pt>
                <c:pt idx="394">
                  <c:v>0.84240000000000803</c:v>
                </c:pt>
                <c:pt idx="395">
                  <c:v>0.84200000000000785</c:v>
                </c:pt>
                <c:pt idx="396">
                  <c:v>0.84160000000000801</c:v>
                </c:pt>
                <c:pt idx="397">
                  <c:v>0.84120000000000805</c:v>
                </c:pt>
                <c:pt idx="398">
                  <c:v>0.8408000000000081</c:v>
                </c:pt>
                <c:pt idx="399">
                  <c:v>0.84040000000000814</c:v>
                </c:pt>
                <c:pt idx="400">
                  <c:v>0.84000000000000796</c:v>
                </c:pt>
                <c:pt idx="401">
                  <c:v>0.83960000000000812</c:v>
                </c:pt>
                <c:pt idx="402">
                  <c:v>0.83920000000000805</c:v>
                </c:pt>
                <c:pt idx="403">
                  <c:v>0.83880000000000809</c:v>
                </c:pt>
                <c:pt idx="404">
                  <c:v>0.83840000000000814</c:v>
                </c:pt>
                <c:pt idx="405">
                  <c:v>0.83800000000000796</c:v>
                </c:pt>
                <c:pt idx="406">
                  <c:v>0.837600000000008</c:v>
                </c:pt>
                <c:pt idx="407">
                  <c:v>0.83720000000000794</c:v>
                </c:pt>
                <c:pt idx="408">
                  <c:v>0.83680000000000798</c:v>
                </c:pt>
                <c:pt idx="409">
                  <c:v>0.83640000000000803</c:v>
                </c:pt>
                <c:pt idx="410">
                  <c:v>0.83600000000000796</c:v>
                </c:pt>
                <c:pt idx="411">
                  <c:v>0.83560000000000789</c:v>
                </c:pt>
                <c:pt idx="412">
                  <c:v>0.83520000000000805</c:v>
                </c:pt>
                <c:pt idx="413">
                  <c:v>0.83480000000000798</c:v>
                </c:pt>
                <c:pt idx="414">
                  <c:v>0.83440000000000802</c:v>
                </c:pt>
                <c:pt idx="415">
                  <c:v>0.83400000000000796</c:v>
                </c:pt>
                <c:pt idx="416">
                  <c:v>0.833600000000008</c:v>
                </c:pt>
                <c:pt idx="417">
                  <c:v>0.83320000000000805</c:v>
                </c:pt>
                <c:pt idx="418">
                  <c:v>0.83280000000000809</c:v>
                </c:pt>
                <c:pt idx="419">
                  <c:v>0.83240000000000802</c:v>
                </c:pt>
                <c:pt idx="420">
                  <c:v>0.83200000000000807</c:v>
                </c:pt>
                <c:pt idx="421">
                  <c:v>0.831600000000008</c:v>
                </c:pt>
                <c:pt idx="422">
                  <c:v>0.83120000000000804</c:v>
                </c:pt>
                <c:pt idx="423">
                  <c:v>0.83080000000000809</c:v>
                </c:pt>
                <c:pt idx="424">
                  <c:v>0.83040000000000802</c:v>
                </c:pt>
                <c:pt idx="425">
                  <c:v>0.83000000000000795</c:v>
                </c:pt>
                <c:pt idx="426">
                  <c:v>0.829600000000008</c:v>
                </c:pt>
                <c:pt idx="427">
                  <c:v>0.82920000000000793</c:v>
                </c:pt>
                <c:pt idx="428">
                  <c:v>0.82880000000000809</c:v>
                </c:pt>
                <c:pt idx="429">
                  <c:v>0.82840000000000802</c:v>
                </c:pt>
                <c:pt idx="430">
                  <c:v>0.82800000000000784</c:v>
                </c:pt>
                <c:pt idx="431">
                  <c:v>0.827600000000008</c:v>
                </c:pt>
                <c:pt idx="432">
                  <c:v>0.82720000000000804</c:v>
                </c:pt>
                <c:pt idx="433">
                  <c:v>0.82680000000000808</c:v>
                </c:pt>
                <c:pt idx="434">
                  <c:v>0.82640000000000813</c:v>
                </c:pt>
                <c:pt idx="435">
                  <c:v>0.82600000000000795</c:v>
                </c:pt>
                <c:pt idx="436">
                  <c:v>0.82560000000000811</c:v>
                </c:pt>
                <c:pt idx="437">
                  <c:v>0.82520000000000804</c:v>
                </c:pt>
                <c:pt idx="438">
                  <c:v>0.82480000000000808</c:v>
                </c:pt>
                <c:pt idx="439">
                  <c:v>0.82440000000000813</c:v>
                </c:pt>
                <c:pt idx="440">
                  <c:v>0.82400000000000795</c:v>
                </c:pt>
                <c:pt idx="441">
                  <c:v>0.8236000000000081</c:v>
                </c:pt>
                <c:pt idx="442">
                  <c:v>0.82320000000000793</c:v>
                </c:pt>
                <c:pt idx="443">
                  <c:v>0.82280000000000797</c:v>
                </c:pt>
                <c:pt idx="444">
                  <c:v>0.82240000000000801</c:v>
                </c:pt>
                <c:pt idx="445">
                  <c:v>0.82200000000000795</c:v>
                </c:pt>
                <c:pt idx="446">
                  <c:v>0.82160000000000788</c:v>
                </c:pt>
                <c:pt idx="447">
                  <c:v>0.82120000000000803</c:v>
                </c:pt>
                <c:pt idx="448">
                  <c:v>0.82080000000000797</c:v>
                </c:pt>
                <c:pt idx="449">
                  <c:v>0.82040000000000812</c:v>
                </c:pt>
                <c:pt idx="450">
                  <c:v>0.82000000000000794</c:v>
                </c:pt>
                <c:pt idx="451">
                  <c:v>0.81960000000000799</c:v>
                </c:pt>
                <c:pt idx="452">
                  <c:v>0.81920000000000803</c:v>
                </c:pt>
                <c:pt idx="453">
                  <c:v>0.81880000000000808</c:v>
                </c:pt>
                <c:pt idx="454">
                  <c:v>0.81840000000000801</c:v>
                </c:pt>
                <c:pt idx="455">
                  <c:v>0.81800000000000805</c:v>
                </c:pt>
                <c:pt idx="456">
                  <c:v>0.81760000000000799</c:v>
                </c:pt>
                <c:pt idx="457">
                  <c:v>0.81720000000000814</c:v>
                </c:pt>
                <c:pt idx="458">
                  <c:v>0.81680000000000808</c:v>
                </c:pt>
                <c:pt idx="459">
                  <c:v>0.81640000000000812</c:v>
                </c:pt>
                <c:pt idx="460">
                  <c:v>0.81600000000000794</c:v>
                </c:pt>
                <c:pt idx="461">
                  <c:v>0.81560000000000799</c:v>
                </c:pt>
                <c:pt idx="462">
                  <c:v>0.81520000000000792</c:v>
                </c:pt>
                <c:pt idx="463">
                  <c:v>0.81480000000000807</c:v>
                </c:pt>
                <c:pt idx="464">
                  <c:v>0.81440000000000801</c:v>
                </c:pt>
                <c:pt idx="465">
                  <c:v>0.81400000000000805</c:v>
                </c:pt>
                <c:pt idx="466">
                  <c:v>0.81360000000000798</c:v>
                </c:pt>
                <c:pt idx="467">
                  <c:v>0.81320000000000803</c:v>
                </c:pt>
                <c:pt idx="468">
                  <c:v>0.81280000000000807</c:v>
                </c:pt>
                <c:pt idx="469">
                  <c:v>0.81240000000000812</c:v>
                </c:pt>
                <c:pt idx="470">
                  <c:v>0.81200000000000794</c:v>
                </c:pt>
                <c:pt idx="471">
                  <c:v>0.81160000000000809</c:v>
                </c:pt>
                <c:pt idx="472">
                  <c:v>0.81120000000000803</c:v>
                </c:pt>
                <c:pt idx="473">
                  <c:v>0.81080000000000818</c:v>
                </c:pt>
                <c:pt idx="474">
                  <c:v>0.81040000000000811</c:v>
                </c:pt>
                <c:pt idx="475">
                  <c:v>0.81000000000000794</c:v>
                </c:pt>
                <c:pt idx="476">
                  <c:v>0.80960000000000809</c:v>
                </c:pt>
                <c:pt idx="477">
                  <c:v>0.80920000000000814</c:v>
                </c:pt>
                <c:pt idx="478">
                  <c:v>0.80880000000000807</c:v>
                </c:pt>
                <c:pt idx="479">
                  <c:v>0.808400000000008</c:v>
                </c:pt>
                <c:pt idx="480">
                  <c:v>0.80800000000000793</c:v>
                </c:pt>
                <c:pt idx="481">
                  <c:v>0.80760000000000798</c:v>
                </c:pt>
                <c:pt idx="482">
                  <c:v>0.80720000000000802</c:v>
                </c:pt>
                <c:pt idx="483">
                  <c:v>0.80680000000000796</c:v>
                </c:pt>
                <c:pt idx="484">
                  <c:v>0.80640000000000811</c:v>
                </c:pt>
                <c:pt idx="485">
                  <c:v>0.80600000000000793</c:v>
                </c:pt>
                <c:pt idx="486">
                  <c:v>0.80560000000000798</c:v>
                </c:pt>
                <c:pt idx="487">
                  <c:v>0.80520000000000802</c:v>
                </c:pt>
                <c:pt idx="488">
                  <c:v>0.80480000000000806</c:v>
                </c:pt>
                <c:pt idx="489">
                  <c:v>0.80440000000000811</c:v>
                </c:pt>
                <c:pt idx="490">
                  <c:v>0.80400000000000804</c:v>
                </c:pt>
                <c:pt idx="491">
                  <c:v>0.80360000000000797</c:v>
                </c:pt>
                <c:pt idx="492">
                  <c:v>0.80320000000000813</c:v>
                </c:pt>
                <c:pt idx="493">
                  <c:v>0.80280000000000806</c:v>
                </c:pt>
                <c:pt idx="494">
                  <c:v>0.80240000000000811</c:v>
                </c:pt>
                <c:pt idx="495">
                  <c:v>0.80200000000000804</c:v>
                </c:pt>
                <c:pt idx="496">
                  <c:v>0.80160000000000808</c:v>
                </c:pt>
                <c:pt idx="497">
                  <c:v>0.80120000000000791</c:v>
                </c:pt>
                <c:pt idx="498">
                  <c:v>0.80080000000000806</c:v>
                </c:pt>
                <c:pt idx="499">
                  <c:v>0.80040000000000799</c:v>
                </c:pt>
                <c:pt idx="500">
                  <c:v>0.80000000000000804</c:v>
                </c:pt>
                <c:pt idx="501">
                  <c:v>0.79960000000001119</c:v>
                </c:pt>
                <c:pt idx="502">
                  <c:v>0.79920000000001112</c:v>
                </c:pt>
                <c:pt idx="503">
                  <c:v>0.79880000000001117</c:v>
                </c:pt>
                <c:pt idx="504">
                  <c:v>0.79840000000001121</c:v>
                </c:pt>
                <c:pt idx="505">
                  <c:v>0.79800000000001126</c:v>
                </c:pt>
                <c:pt idx="506">
                  <c:v>0.79760000000001119</c:v>
                </c:pt>
                <c:pt idx="507">
                  <c:v>0.79720000000001112</c:v>
                </c:pt>
                <c:pt idx="508">
                  <c:v>0.79680000000001128</c:v>
                </c:pt>
                <c:pt idx="509">
                  <c:v>0.79640000000001121</c:v>
                </c:pt>
                <c:pt idx="510">
                  <c:v>0.79600000000001125</c:v>
                </c:pt>
                <c:pt idx="511">
                  <c:v>0.79560000000001196</c:v>
                </c:pt>
                <c:pt idx="512">
                  <c:v>0.79520000000001201</c:v>
                </c:pt>
                <c:pt idx="513">
                  <c:v>0.79480000000001205</c:v>
                </c:pt>
                <c:pt idx="514">
                  <c:v>0.7944000000000121</c:v>
                </c:pt>
                <c:pt idx="515">
                  <c:v>0.79400000000001203</c:v>
                </c:pt>
                <c:pt idx="516">
                  <c:v>0.79360000000001207</c:v>
                </c:pt>
                <c:pt idx="517">
                  <c:v>0.79320000000001201</c:v>
                </c:pt>
                <c:pt idx="518">
                  <c:v>0.79280000000001205</c:v>
                </c:pt>
                <c:pt idx="519">
                  <c:v>0.79240000000001198</c:v>
                </c:pt>
                <c:pt idx="520">
                  <c:v>0.79200000000001203</c:v>
                </c:pt>
                <c:pt idx="521">
                  <c:v>0.79160000000001196</c:v>
                </c:pt>
                <c:pt idx="522">
                  <c:v>0.791200000000012</c:v>
                </c:pt>
                <c:pt idx="523">
                  <c:v>0.79080000000001194</c:v>
                </c:pt>
                <c:pt idx="524">
                  <c:v>0.79040000000001209</c:v>
                </c:pt>
                <c:pt idx="525">
                  <c:v>0.79000000000001203</c:v>
                </c:pt>
                <c:pt idx="526">
                  <c:v>0.78960000000001185</c:v>
                </c:pt>
                <c:pt idx="527">
                  <c:v>0.789200000000012</c:v>
                </c:pt>
                <c:pt idx="528">
                  <c:v>0.78880000000001205</c:v>
                </c:pt>
                <c:pt idx="529">
                  <c:v>0.78840000000001209</c:v>
                </c:pt>
                <c:pt idx="530">
                  <c:v>0.78800000000001214</c:v>
                </c:pt>
                <c:pt idx="531">
                  <c:v>0.78760000000001196</c:v>
                </c:pt>
                <c:pt idx="532">
                  <c:v>0.78720000000001211</c:v>
                </c:pt>
                <c:pt idx="533">
                  <c:v>0.78680000000001205</c:v>
                </c:pt>
                <c:pt idx="534">
                  <c:v>0.78640000000001209</c:v>
                </c:pt>
                <c:pt idx="535">
                  <c:v>0.78600000000001213</c:v>
                </c:pt>
                <c:pt idx="536">
                  <c:v>0.78560000000001196</c:v>
                </c:pt>
                <c:pt idx="537">
                  <c:v>0.785200000000012</c:v>
                </c:pt>
                <c:pt idx="538">
                  <c:v>0.78480000000001193</c:v>
                </c:pt>
                <c:pt idx="539">
                  <c:v>0.78440000000001198</c:v>
                </c:pt>
                <c:pt idx="540">
                  <c:v>0.78400000000001202</c:v>
                </c:pt>
                <c:pt idx="541">
                  <c:v>0.78360000000001195</c:v>
                </c:pt>
                <c:pt idx="542">
                  <c:v>0.78320000000001189</c:v>
                </c:pt>
                <c:pt idx="543">
                  <c:v>0.78280000000001204</c:v>
                </c:pt>
                <c:pt idx="544">
                  <c:v>0.78240000000001197</c:v>
                </c:pt>
                <c:pt idx="545">
                  <c:v>0.78200000000001213</c:v>
                </c:pt>
                <c:pt idx="546">
                  <c:v>0.78160000000001273</c:v>
                </c:pt>
                <c:pt idx="547">
                  <c:v>0.78120000000001277</c:v>
                </c:pt>
                <c:pt idx="548">
                  <c:v>0.78080000000001282</c:v>
                </c:pt>
                <c:pt idx="549">
                  <c:v>0.78040000000001286</c:v>
                </c:pt>
                <c:pt idx="550">
                  <c:v>0.78000000000001279</c:v>
                </c:pt>
                <c:pt idx="551">
                  <c:v>0.77960000000001284</c:v>
                </c:pt>
                <c:pt idx="552">
                  <c:v>0.77920000000001277</c:v>
                </c:pt>
                <c:pt idx="553">
                  <c:v>0.77880000000001293</c:v>
                </c:pt>
                <c:pt idx="554">
                  <c:v>0.77840000000001286</c:v>
                </c:pt>
                <c:pt idx="555">
                  <c:v>0.7780000000000129</c:v>
                </c:pt>
                <c:pt idx="556">
                  <c:v>0.77760000000001284</c:v>
                </c:pt>
                <c:pt idx="557">
                  <c:v>0.77720000000001277</c:v>
                </c:pt>
                <c:pt idx="558">
                  <c:v>0.7768000000000127</c:v>
                </c:pt>
                <c:pt idx="559">
                  <c:v>0.77640000000001286</c:v>
                </c:pt>
                <c:pt idx="560">
                  <c:v>0.77600000000001279</c:v>
                </c:pt>
                <c:pt idx="561">
                  <c:v>0.77560000000001283</c:v>
                </c:pt>
                <c:pt idx="562">
                  <c:v>0.77520000000001277</c:v>
                </c:pt>
                <c:pt idx="563">
                  <c:v>0.77480000000001281</c:v>
                </c:pt>
                <c:pt idx="564">
                  <c:v>0.77440000000001286</c:v>
                </c:pt>
                <c:pt idx="565">
                  <c:v>0.7740000000000129</c:v>
                </c:pt>
                <c:pt idx="566">
                  <c:v>0.77360000000001272</c:v>
                </c:pt>
                <c:pt idx="567">
                  <c:v>0.77320000000001288</c:v>
                </c:pt>
                <c:pt idx="568">
                  <c:v>0.77280000000001281</c:v>
                </c:pt>
                <c:pt idx="569">
                  <c:v>0.77240000000001297</c:v>
                </c:pt>
                <c:pt idx="570">
                  <c:v>0.7720000000000129</c:v>
                </c:pt>
                <c:pt idx="571">
                  <c:v>0.77160000000001272</c:v>
                </c:pt>
                <c:pt idx="572">
                  <c:v>0.77120000000001288</c:v>
                </c:pt>
                <c:pt idx="573">
                  <c:v>0.77080000000001292</c:v>
                </c:pt>
                <c:pt idx="574">
                  <c:v>0.77040000000001285</c:v>
                </c:pt>
                <c:pt idx="575">
                  <c:v>0.7700000000000129</c:v>
                </c:pt>
                <c:pt idx="576">
                  <c:v>0.76960000000001272</c:v>
                </c:pt>
                <c:pt idx="577">
                  <c:v>0.76920000000001276</c:v>
                </c:pt>
                <c:pt idx="578">
                  <c:v>0.76880000000001281</c:v>
                </c:pt>
                <c:pt idx="579">
                  <c:v>0.76840000000001274</c:v>
                </c:pt>
                <c:pt idx="580">
                  <c:v>0.76800000000001289</c:v>
                </c:pt>
                <c:pt idx="581">
                  <c:v>0.76760000000001349</c:v>
                </c:pt>
                <c:pt idx="582">
                  <c:v>0.76720000000001354</c:v>
                </c:pt>
                <c:pt idx="583">
                  <c:v>0.76680000000001358</c:v>
                </c:pt>
                <c:pt idx="584">
                  <c:v>0.76640000000001363</c:v>
                </c:pt>
                <c:pt idx="585">
                  <c:v>0.76600000000001378</c:v>
                </c:pt>
                <c:pt idx="586">
                  <c:v>0.7656000000000136</c:v>
                </c:pt>
                <c:pt idx="587">
                  <c:v>0.76520000000001354</c:v>
                </c:pt>
                <c:pt idx="588">
                  <c:v>0.76480000000001369</c:v>
                </c:pt>
                <c:pt idx="589">
                  <c:v>0.76440000000001362</c:v>
                </c:pt>
                <c:pt idx="590">
                  <c:v>0.76400000000001367</c:v>
                </c:pt>
                <c:pt idx="591">
                  <c:v>0.7636000000000136</c:v>
                </c:pt>
                <c:pt idx="592">
                  <c:v>0.76320000000001365</c:v>
                </c:pt>
                <c:pt idx="593">
                  <c:v>0.76280000000001358</c:v>
                </c:pt>
                <c:pt idx="594">
                  <c:v>0.76240000000001362</c:v>
                </c:pt>
                <c:pt idx="595">
                  <c:v>0.76200000000001356</c:v>
                </c:pt>
                <c:pt idx="596">
                  <c:v>0.7616000000000136</c:v>
                </c:pt>
                <c:pt idx="597">
                  <c:v>0.76120000000001353</c:v>
                </c:pt>
                <c:pt idx="598">
                  <c:v>0.76080000000001358</c:v>
                </c:pt>
                <c:pt idx="599">
                  <c:v>0.76040000000001362</c:v>
                </c:pt>
                <c:pt idx="600">
                  <c:v>0.76000000000001366</c:v>
                </c:pt>
                <c:pt idx="601">
                  <c:v>0.7596000000000136</c:v>
                </c:pt>
                <c:pt idx="602">
                  <c:v>0.75920000000001364</c:v>
                </c:pt>
                <c:pt idx="603">
                  <c:v>0.75880000000001357</c:v>
                </c:pt>
                <c:pt idx="604">
                  <c:v>0.75840000000001373</c:v>
                </c:pt>
                <c:pt idx="605">
                  <c:v>0.75800000000001366</c:v>
                </c:pt>
                <c:pt idx="606">
                  <c:v>0.7576000000000136</c:v>
                </c:pt>
                <c:pt idx="607">
                  <c:v>0.75720000000001364</c:v>
                </c:pt>
                <c:pt idx="608">
                  <c:v>0.75680000000001368</c:v>
                </c:pt>
                <c:pt idx="609">
                  <c:v>0.75640000000001373</c:v>
                </c:pt>
                <c:pt idx="610">
                  <c:v>0.75600000000001366</c:v>
                </c:pt>
                <c:pt idx="611">
                  <c:v>0.75560000000001359</c:v>
                </c:pt>
                <c:pt idx="612">
                  <c:v>0.75520000000001353</c:v>
                </c:pt>
                <c:pt idx="613">
                  <c:v>0.75480000000001357</c:v>
                </c:pt>
                <c:pt idx="614">
                  <c:v>0.7544000000000135</c:v>
                </c:pt>
                <c:pt idx="615">
                  <c:v>0.75400000000001366</c:v>
                </c:pt>
                <c:pt idx="616">
                  <c:v>0.75360000000001426</c:v>
                </c:pt>
                <c:pt idx="617">
                  <c:v>0.75320000000001441</c:v>
                </c:pt>
                <c:pt idx="618">
                  <c:v>0.75280000000001435</c:v>
                </c:pt>
                <c:pt idx="619">
                  <c:v>0.75240000000001439</c:v>
                </c:pt>
                <c:pt idx="620">
                  <c:v>0.75200000000001455</c:v>
                </c:pt>
                <c:pt idx="621">
                  <c:v>0.75160000000001437</c:v>
                </c:pt>
                <c:pt idx="622">
                  <c:v>0.7512000000000143</c:v>
                </c:pt>
                <c:pt idx="623">
                  <c:v>0.75080000000001446</c:v>
                </c:pt>
                <c:pt idx="624">
                  <c:v>0.75040000000001439</c:v>
                </c:pt>
                <c:pt idx="625">
                  <c:v>0.75000000000001454</c:v>
                </c:pt>
                <c:pt idx="626">
                  <c:v>0.74960000000001437</c:v>
                </c:pt>
                <c:pt idx="627">
                  <c:v>0.74920000000001441</c:v>
                </c:pt>
                <c:pt idx="628">
                  <c:v>0.74880000000001445</c:v>
                </c:pt>
                <c:pt idx="629">
                  <c:v>0.7484000000000145</c:v>
                </c:pt>
                <c:pt idx="630">
                  <c:v>0.74800000000001443</c:v>
                </c:pt>
                <c:pt idx="631">
                  <c:v>0.74760000000001436</c:v>
                </c:pt>
                <c:pt idx="632">
                  <c:v>0.7472000000000143</c:v>
                </c:pt>
                <c:pt idx="633">
                  <c:v>0.74680000000001434</c:v>
                </c:pt>
                <c:pt idx="634">
                  <c:v>0.74640000000001439</c:v>
                </c:pt>
                <c:pt idx="635">
                  <c:v>0.74600000000001443</c:v>
                </c:pt>
                <c:pt idx="636">
                  <c:v>0.74560000000001436</c:v>
                </c:pt>
                <c:pt idx="637">
                  <c:v>0.74520000000001441</c:v>
                </c:pt>
                <c:pt idx="638">
                  <c:v>0.74480000000001434</c:v>
                </c:pt>
                <c:pt idx="639">
                  <c:v>0.74440000000001449</c:v>
                </c:pt>
                <c:pt idx="640">
                  <c:v>0.74400000000001443</c:v>
                </c:pt>
                <c:pt idx="641">
                  <c:v>0.74360000000001436</c:v>
                </c:pt>
                <c:pt idx="642">
                  <c:v>0.7432000000000144</c:v>
                </c:pt>
                <c:pt idx="643">
                  <c:v>0.74280000000001445</c:v>
                </c:pt>
                <c:pt idx="644">
                  <c:v>0.74240000000001449</c:v>
                </c:pt>
                <c:pt idx="645">
                  <c:v>0.74200000000001454</c:v>
                </c:pt>
                <c:pt idx="646">
                  <c:v>0.74160000000001436</c:v>
                </c:pt>
                <c:pt idx="647">
                  <c:v>0.74120000000001451</c:v>
                </c:pt>
                <c:pt idx="648">
                  <c:v>0.74080000000001445</c:v>
                </c:pt>
                <c:pt idx="649">
                  <c:v>0.74040000000001427</c:v>
                </c:pt>
                <c:pt idx="650">
                  <c:v>0.74000000000001442</c:v>
                </c:pt>
                <c:pt idx="651">
                  <c:v>0.73960000000001525</c:v>
                </c:pt>
                <c:pt idx="652">
                  <c:v>0.73920000000001518</c:v>
                </c:pt>
                <c:pt idx="653">
                  <c:v>0.73880000000001522</c:v>
                </c:pt>
                <c:pt idx="654">
                  <c:v>0.73840000000001516</c:v>
                </c:pt>
                <c:pt idx="655">
                  <c:v>0.73800000000001531</c:v>
                </c:pt>
                <c:pt idx="656">
                  <c:v>0.73760000000001524</c:v>
                </c:pt>
                <c:pt idx="657">
                  <c:v>0.73720000000001507</c:v>
                </c:pt>
                <c:pt idx="658">
                  <c:v>0.73680000000001522</c:v>
                </c:pt>
                <c:pt idx="659">
                  <c:v>0.73640000000001515</c:v>
                </c:pt>
                <c:pt idx="660">
                  <c:v>0.73600000000001531</c:v>
                </c:pt>
                <c:pt idx="661">
                  <c:v>0.73560000000001535</c:v>
                </c:pt>
                <c:pt idx="662">
                  <c:v>0.73520000000001517</c:v>
                </c:pt>
                <c:pt idx="663">
                  <c:v>0.73480000000001533</c:v>
                </c:pt>
                <c:pt idx="664">
                  <c:v>0.73440000000001526</c:v>
                </c:pt>
                <c:pt idx="665">
                  <c:v>0.7340000000000152</c:v>
                </c:pt>
                <c:pt idx="666">
                  <c:v>0.73360000000001524</c:v>
                </c:pt>
                <c:pt idx="667">
                  <c:v>0.73320000000001517</c:v>
                </c:pt>
                <c:pt idx="668">
                  <c:v>0.73280000000001522</c:v>
                </c:pt>
                <c:pt idx="669">
                  <c:v>0.73240000000001515</c:v>
                </c:pt>
                <c:pt idx="670">
                  <c:v>0.73200000000001519</c:v>
                </c:pt>
                <c:pt idx="671">
                  <c:v>0.73160000000001524</c:v>
                </c:pt>
                <c:pt idx="672">
                  <c:v>0.73120000000001517</c:v>
                </c:pt>
                <c:pt idx="673">
                  <c:v>0.7308000000000151</c:v>
                </c:pt>
                <c:pt idx="674">
                  <c:v>0.73040000000001526</c:v>
                </c:pt>
                <c:pt idx="675">
                  <c:v>0.73000000000001519</c:v>
                </c:pt>
                <c:pt idx="676">
                  <c:v>0.72960000000001535</c:v>
                </c:pt>
                <c:pt idx="677">
                  <c:v>0.72920000000001517</c:v>
                </c:pt>
                <c:pt idx="678">
                  <c:v>0.72880000000001521</c:v>
                </c:pt>
                <c:pt idx="679">
                  <c:v>0.72840000000001526</c:v>
                </c:pt>
                <c:pt idx="680">
                  <c:v>0.7280000000000153</c:v>
                </c:pt>
                <c:pt idx="681">
                  <c:v>0.72760000000001523</c:v>
                </c:pt>
                <c:pt idx="682">
                  <c:v>0.72720000000001528</c:v>
                </c:pt>
                <c:pt idx="683">
                  <c:v>0.72680000000001521</c:v>
                </c:pt>
                <c:pt idx="684">
                  <c:v>0.72640000000001526</c:v>
                </c:pt>
                <c:pt idx="685">
                  <c:v>0.72600000000001519</c:v>
                </c:pt>
                <c:pt idx="686">
                  <c:v>0.72560000000001523</c:v>
                </c:pt>
                <c:pt idx="687">
                  <c:v>0.72520000000001594</c:v>
                </c:pt>
                <c:pt idx="688">
                  <c:v>0.72480000000001599</c:v>
                </c:pt>
                <c:pt idx="689">
                  <c:v>0.72440000000001592</c:v>
                </c:pt>
                <c:pt idx="690">
                  <c:v>0.72400000000001608</c:v>
                </c:pt>
                <c:pt idx="691">
                  <c:v>0.72360000000001601</c:v>
                </c:pt>
                <c:pt idx="692">
                  <c:v>0.72320000000001605</c:v>
                </c:pt>
                <c:pt idx="693">
                  <c:v>0.72280000000001599</c:v>
                </c:pt>
                <c:pt idx="694">
                  <c:v>0.72240000000001603</c:v>
                </c:pt>
                <c:pt idx="695">
                  <c:v>0.72200000000001607</c:v>
                </c:pt>
                <c:pt idx="696">
                  <c:v>0.72160000000001612</c:v>
                </c:pt>
                <c:pt idx="697">
                  <c:v>0.72120000000001594</c:v>
                </c:pt>
                <c:pt idx="698">
                  <c:v>0.72080000000001609</c:v>
                </c:pt>
                <c:pt idx="699">
                  <c:v>0.72040000000001603</c:v>
                </c:pt>
                <c:pt idx="700">
                  <c:v>0.72000000000001618</c:v>
                </c:pt>
                <c:pt idx="701">
                  <c:v>0.71960000000001612</c:v>
                </c:pt>
                <c:pt idx="702">
                  <c:v>0.71920000000001594</c:v>
                </c:pt>
                <c:pt idx="703">
                  <c:v>0.71880000000001609</c:v>
                </c:pt>
                <c:pt idx="704">
                  <c:v>0.71840000000001591</c:v>
                </c:pt>
                <c:pt idx="705">
                  <c:v>0.71800000000001596</c:v>
                </c:pt>
                <c:pt idx="706">
                  <c:v>0.717600000000016</c:v>
                </c:pt>
                <c:pt idx="707">
                  <c:v>0.71720000000001594</c:v>
                </c:pt>
                <c:pt idx="708">
                  <c:v>0.71680000000001598</c:v>
                </c:pt>
                <c:pt idx="709">
                  <c:v>0.71640000000001602</c:v>
                </c:pt>
                <c:pt idx="710">
                  <c:v>0.71600000000001596</c:v>
                </c:pt>
                <c:pt idx="711">
                  <c:v>0.71560000000001611</c:v>
                </c:pt>
                <c:pt idx="712">
                  <c:v>0.71520000000001593</c:v>
                </c:pt>
                <c:pt idx="713">
                  <c:v>0.71480000000001598</c:v>
                </c:pt>
                <c:pt idx="714">
                  <c:v>0.71440000000001602</c:v>
                </c:pt>
                <c:pt idx="715">
                  <c:v>0.71400000000001607</c:v>
                </c:pt>
                <c:pt idx="716">
                  <c:v>0.71360000000001611</c:v>
                </c:pt>
                <c:pt idx="717">
                  <c:v>0.71320000000001604</c:v>
                </c:pt>
                <c:pt idx="718">
                  <c:v>0.71280000000001598</c:v>
                </c:pt>
                <c:pt idx="719">
                  <c:v>0.71240000000001613</c:v>
                </c:pt>
                <c:pt idx="720">
                  <c:v>0.71200000000001606</c:v>
                </c:pt>
                <c:pt idx="721">
                  <c:v>0.71160000000001611</c:v>
                </c:pt>
                <c:pt idx="722">
                  <c:v>0.71120000000001682</c:v>
                </c:pt>
                <c:pt idx="723">
                  <c:v>0.71080000000001686</c:v>
                </c:pt>
                <c:pt idx="724">
                  <c:v>0.7104000000000168</c:v>
                </c:pt>
                <c:pt idx="725">
                  <c:v>0.71000000000001684</c:v>
                </c:pt>
                <c:pt idx="726">
                  <c:v>0.70960000000001677</c:v>
                </c:pt>
                <c:pt idx="727">
                  <c:v>0.70920000000001682</c:v>
                </c:pt>
                <c:pt idx="728">
                  <c:v>0.70880000000001675</c:v>
                </c:pt>
                <c:pt idx="729">
                  <c:v>0.70840000000001679</c:v>
                </c:pt>
                <c:pt idx="730">
                  <c:v>0.70800000000001684</c:v>
                </c:pt>
                <c:pt idx="731">
                  <c:v>0.70760000000001688</c:v>
                </c:pt>
                <c:pt idx="732">
                  <c:v>0.70720000000001682</c:v>
                </c:pt>
                <c:pt idx="733">
                  <c:v>0.70680000000001686</c:v>
                </c:pt>
                <c:pt idx="734">
                  <c:v>0.70640000000001679</c:v>
                </c:pt>
                <c:pt idx="735">
                  <c:v>0.70600000000001695</c:v>
                </c:pt>
                <c:pt idx="736">
                  <c:v>0.70560000000001688</c:v>
                </c:pt>
                <c:pt idx="737">
                  <c:v>0.7052000000000167</c:v>
                </c:pt>
                <c:pt idx="738">
                  <c:v>0.70480000000001686</c:v>
                </c:pt>
                <c:pt idx="739">
                  <c:v>0.7044000000000169</c:v>
                </c:pt>
                <c:pt idx="740">
                  <c:v>0.70400000000001683</c:v>
                </c:pt>
                <c:pt idx="741">
                  <c:v>0.70360000000001677</c:v>
                </c:pt>
                <c:pt idx="742">
                  <c:v>0.70320000000001681</c:v>
                </c:pt>
                <c:pt idx="743">
                  <c:v>0.70280000000001674</c:v>
                </c:pt>
                <c:pt idx="744">
                  <c:v>0.70240000000001679</c:v>
                </c:pt>
                <c:pt idx="745">
                  <c:v>0.70200000000001672</c:v>
                </c:pt>
                <c:pt idx="746">
                  <c:v>0.70160000000001688</c:v>
                </c:pt>
                <c:pt idx="747">
                  <c:v>0.7012000000000167</c:v>
                </c:pt>
                <c:pt idx="748">
                  <c:v>0.70080000000001685</c:v>
                </c:pt>
                <c:pt idx="749">
                  <c:v>0.70040000000001679</c:v>
                </c:pt>
                <c:pt idx="750">
                  <c:v>0.70000000000001683</c:v>
                </c:pt>
                <c:pt idx="751">
                  <c:v>0.69960000000001688</c:v>
                </c:pt>
                <c:pt idx="752">
                  <c:v>0.69920000000001681</c:v>
                </c:pt>
                <c:pt idx="753">
                  <c:v>0.69880000000001674</c:v>
                </c:pt>
                <c:pt idx="754">
                  <c:v>0.6984000000000169</c:v>
                </c:pt>
                <c:pt idx="755">
                  <c:v>0.69800000000001683</c:v>
                </c:pt>
                <c:pt idx="756">
                  <c:v>0.69760000000001687</c:v>
                </c:pt>
                <c:pt idx="757">
                  <c:v>0.69720000000001758</c:v>
                </c:pt>
                <c:pt idx="758">
                  <c:v>0.69680000000001763</c:v>
                </c:pt>
                <c:pt idx="759">
                  <c:v>0.69640000000001767</c:v>
                </c:pt>
                <c:pt idx="760">
                  <c:v>0.6960000000000176</c:v>
                </c:pt>
                <c:pt idx="761">
                  <c:v>0.69560000000001754</c:v>
                </c:pt>
                <c:pt idx="762">
                  <c:v>0.69520000000001758</c:v>
                </c:pt>
                <c:pt idx="763">
                  <c:v>0.69480000000001751</c:v>
                </c:pt>
                <c:pt idx="764">
                  <c:v>0.69440000000001767</c:v>
                </c:pt>
                <c:pt idx="765">
                  <c:v>0.6940000000000176</c:v>
                </c:pt>
                <c:pt idx="766">
                  <c:v>0.69360000000001765</c:v>
                </c:pt>
                <c:pt idx="767">
                  <c:v>0.69320000000001758</c:v>
                </c:pt>
                <c:pt idx="768">
                  <c:v>0.69280000000001762</c:v>
                </c:pt>
                <c:pt idx="769">
                  <c:v>0.69240000000001756</c:v>
                </c:pt>
                <c:pt idx="770">
                  <c:v>0.69200000000001771</c:v>
                </c:pt>
                <c:pt idx="771">
                  <c:v>0.69160000000001765</c:v>
                </c:pt>
                <c:pt idx="772">
                  <c:v>0.69120000000001747</c:v>
                </c:pt>
                <c:pt idx="773">
                  <c:v>0.69080000000001762</c:v>
                </c:pt>
                <c:pt idx="774">
                  <c:v>0.69040000000001767</c:v>
                </c:pt>
                <c:pt idx="775">
                  <c:v>0.69000000000001771</c:v>
                </c:pt>
                <c:pt idx="776">
                  <c:v>0.68960000000001775</c:v>
                </c:pt>
                <c:pt idx="777">
                  <c:v>0.68920000000001758</c:v>
                </c:pt>
                <c:pt idx="778">
                  <c:v>0.68880000000001751</c:v>
                </c:pt>
                <c:pt idx="779">
                  <c:v>0.68840000000001755</c:v>
                </c:pt>
                <c:pt idx="780">
                  <c:v>0.68800000000001749</c:v>
                </c:pt>
                <c:pt idx="781">
                  <c:v>0.68760000000001764</c:v>
                </c:pt>
                <c:pt idx="782">
                  <c:v>0.68720000000001746</c:v>
                </c:pt>
                <c:pt idx="783">
                  <c:v>0.68680000000001762</c:v>
                </c:pt>
                <c:pt idx="784">
                  <c:v>0.68640000000001755</c:v>
                </c:pt>
                <c:pt idx="785">
                  <c:v>0.6860000000000176</c:v>
                </c:pt>
                <c:pt idx="786">
                  <c:v>0.68560000000001775</c:v>
                </c:pt>
                <c:pt idx="787">
                  <c:v>0.68520000000001757</c:v>
                </c:pt>
                <c:pt idx="788">
                  <c:v>0.68480000000001751</c:v>
                </c:pt>
                <c:pt idx="789">
                  <c:v>0.68440000000001766</c:v>
                </c:pt>
                <c:pt idx="790">
                  <c:v>0.68400000000001759</c:v>
                </c:pt>
                <c:pt idx="791">
                  <c:v>0.68360000000001775</c:v>
                </c:pt>
                <c:pt idx="792">
                  <c:v>0.68320000000001835</c:v>
                </c:pt>
                <c:pt idx="793">
                  <c:v>0.68280000000001839</c:v>
                </c:pt>
                <c:pt idx="794">
                  <c:v>0.68240000000001844</c:v>
                </c:pt>
                <c:pt idx="795">
                  <c:v>0.68200000000001848</c:v>
                </c:pt>
                <c:pt idx="796">
                  <c:v>0.68160000000001841</c:v>
                </c:pt>
                <c:pt idx="797">
                  <c:v>0.68120000000001846</c:v>
                </c:pt>
                <c:pt idx="798">
                  <c:v>0.68080000000001839</c:v>
                </c:pt>
                <c:pt idx="799">
                  <c:v>0.68040000000001843</c:v>
                </c:pt>
                <c:pt idx="800">
                  <c:v>0.68000000000001837</c:v>
                </c:pt>
                <c:pt idx="801">
                  <c:v>0.67960000000001841</c:v>
                </c:pt>
                <c:pt idx="802">
                  <c:v>0.67920000000001834</c:v>
                </c:pt>
                <c:pt idx="803">
                  <c:v>0.67880000000001839</c:v>
                </c:pt>
                <c:pt idx="804">
                  <c:v>0.67840000000001832</c:v>
                </c:pt>
                <c:pt idx="805">
                  <c:v>0.67800000000001848</c:v>
                </c:pt>
                <c:pt idx="806">
                  <c:v>0.67760000000001841</c:v>
                </c:pt>
                <c:pt idx="807">
                  <c:v>0.67720000000001845</c:v>
                </c:pt>
                <c:pt idx="808">
                  <c:v>0.67680000000001839</c:v>
                </c:pt>
                <c:pt idx="809">
                  <c:v>0.67640000000001843</c:v>
                </c:pt>
                <c:pt idx="810">
                  <c:v>0.67600000000001847</c:v>
                </c:pt>
                <c:pt idx="811">
                  <c:v>0.67560000000001852</c:v>
                </c:pt>
                <c:pt idx="812">
                  <c:v>0.67520000000001834</c:v>
                </c:pt>
                <c:pt idx="813">
                  <c:v>0.6748000000000185</c:v>
                </c:pt>
                <c:pt idx="814">
                  <c:v>0.67440000000001843</c:v>
                </c:pt>
                <c:pt idx="815">
                  <c:v>0.67400000000001847</c:v>
                </c:pt>
                <c:pt idx="816">
                  <c:v>0.67360000000001841</c:v>
                </c:pt>
                <c:pt idx="817">
                  <c:v>0.67320000000001823</c:v>
                </c:pt>
                <c:pt idx="818">
                  <c:v>0.67280000000001838</c:v>
                </c:pt>
                <c:pt idx="819">
                  <c:v>0.67240000000001832</c:v>
                </c:pt>
                <c:pt idx="820">
                  <c:v>0.67200000000001836</c:v>
                </c:pt>
                <c:pt idx="821">
                  <c:v>0.67160000000001852</c:v>
                </c:pt>
                <c:pt idx="822">
                  <c:v>0.67120000000001834</c:v>
                </c:pt>
                <c:pt idx="823">
                  <c:v>0.67080000000001838</c:v>
                </c:pt>
                <c:pt idx="824">
                  <c:v>0.67040000000001843</c:v>
                </c:pt>
                <c:pt idx="825">
                  <c:v>0.67000000000001836</c:v>
                </c:pt>
                <c:pt idx="826">
                  <c:v>0.66960000000001851</c:v>
                </c:pt>
                <c:pt idx="827">
                  <c:v>0.66920000000001911</c:v>
                </c:pt>
                <c:pt idx="828">
                  <c:v>0.66880000000001916</c:v>
                </c:pt>
                <c:pt idx="829">
                  <c:v>0.6684000000000192</c:v>
                </c:pt>
                <c:pt idx="830">
                  <c:v>0.66800000000001925</c:v>
                </c:pt>
                <c:pt idx="831">
                  <c:v>0.6676000000000194</c:v>
                </c:pt>
                <c:pt idx="832">
                  <c:v>0.66720000000001922</c:v>
                </c:pt>
                <c:pt idx="833">
                  <c:v>0.66680000000001916</c:v>
                </c:pt>
                <c:pt idx="834">
                  <c:v>0.6664000000000192</c:v>
                </c:pt>
                <c:pt idx="835">
                  <c:v>0.66600000000001913</c:v>
                </c:pt>
                <c:pt idx="836">
                  <c:v>0.66560000000001918</c:v>
                </c:pt>
                <c:pt idx="837">
                  <c:v>0.66520000000001911</c:v>
                </c:pt>
                <c:pt idx="838">
                  <c:v>0.66480000000001915</c:v>
                </c:pt>
                <c:pt idx="839">
                  <c:v>0.6644000000000192</c:v>
                </c:pt>
                <c:pt idx="840">
                  <c:v>0.66400000000001924</c:v>
                </c:pt>
                <c:pt idx="841">
                  <c:v>0.66360000000001917</c:v>
                </c:pt>
                <c:pt idx="842">
                  <c:v>0.66320000000001922</c:v>
                </c:pt>
                <c:pt idx="843">
                  <c:v>0.66280000000001915</c:v>
                </c:pt>
                <c:pt idx="844">
                  <c:v>0.6624000000000192</c:v>
                </c:pt>
                <c:pt idx="845">
                  <c:v>0.66200000000001924</c:v>
                </c:pt>
                <c:pt idx="846">
                  <c:v>0.66160000000001928</c:v>
                </c:pt>
                <c:pt idx="847">
                  <c:v>0.66120000000001922</c:v>
                </c:pt>
                <c:pt idx="848">
                  <c:v>0.66080000000001926</c:v>
                </c:pt>
                <c:pt idx="849">
                  <c:v>0.66040000000001919</c:v>
                </c:pt>
                <c:pt idx="850">
                  <c:v>0.66000000000001935</c:v>
                </c:pt>
                <c:pt idx="851">
                  <c:v>0.65960000000001928</c:v>
                </c:pt>
                <c:pt idx="852">
                  <c:v>0.65920000000001922</c:v>
                </c:pt>
                <c:pt idx="853">
                  <c:v>0.65880000000001915</c:v>
                </c:pt>
                <c:pt idx="854">
                  <c:v>0.65840000000001908</c:v>
                </c:pt>
                <c:pt idx="855">
                  <c:v>0.65800000000001924</c:v>
                </c:pt>
                <c:pt idx="856">
                  <c:v>0.65760000000001928</c:v>
                </c:pt>
                <c:pt idx="857">
                  <c:v>0.6572000000000191</c:v>
                </c:pt>
                <c:pt idx="858">
                  <c:v>0.65680000000001926</c:v>
                </c:pt>
                <c:pt idx="859">
                  <c:v>0.65640000000001919</c:v>
                </c:pt>
                <c:pt idx="860">
                  <c:v>0.65600000000001912</c:v>
                </c:pt>
                <c:pt idx="861">
                  <c:v>0.65560000000001928</c:v>
                </c:pt>
                <c:pt idx="862">
                  <c:v>0.6552000000000191</c:v>
                </c:pt>
                <c:pt idx="863">
                  <c:v>0.65480000000002003</c:v>
                </c:pt>
                <c:pt idx="864">
                  <c:v>0.65440000000002008</c:v>
                </c:pt>
                <c:pt idx="865">
                  <c:v>0.65400000000002001</c:v>
                </c:pt>
                <c:pt idx="866">
                  <c:v>0.65360000000002016</c:v>
                </c:pt>
                <c:pt idx="867">
                  <c:v>0.6532000000000201</c:v>
                </c:pt>
                <c:pt idx="868">
                  <c:v>0.65280000000001992</c:v>
                </c:pt>
                <c:pt idx="869">
                  <c:v>0.65240000000002007</c:v>
                </c:pt>
                <c:pt idx="870">
                  <c:v>0.65200000000002001</c:v>
                </c:pt>
                <c:pt idx="871">
                  <c:v>0.65160000000002005</c:v>
                </c:pt>
                <c:pt idx="872">
                  <c:v>0.65120000000001999</c:v>
                </c:pt>
                <c:pt idx="873">
                  <c:v>0.65080000000001992</c:v>
                </c:pt>
                <c:pt idx="874">
                  <c:v>0.65040000000001996</c:v>
                </c:pt>
                <c:pt idx="875">
                  <c:v>0.65000000000002001</c:v>
                </c:pt>
                <c:pt idx="876">
                  <c:v>0.64960000000001994</c:v>
                </c:pt>
                <c:pt idx="877">
                  <c:v>0.64920000000002009</c:v>
                </c:pt>
                <c:pt idx="878">
                  <c:v>0.64880000000001992</c:v>
                </c:pt>
                <c:pt idx="879">
                  <c:v>0.64840000000002007</c:v>
                </c:pt>
                <c:pt idx="880">
                  <c:v>0.64800000000002</c:v>
                </c:pt>
                <c:pt idx="881">
                  <c:v>0.64760000000002005</c:v>
                </c:pt>
                <c:pt idx="882">
                  <c:v>0.64720000000002009</c:v>
                </c:pt>
                <c:pt idx="883">
                  <c:v>0.64680000000002003</c:v>
                </c:pt>
                <c:pt idx="884">
                  <c:v>0.64640000000001996</c:v>
                </c:pt>
                <c:pt idx="885">
                  <c:v>0.64600000000002011</c:v>
                </c:pt>
                <c:pt idx="886">
                  <c:v>0.64560000000002005</c:v>
                </c:pt>
                <c:pt idx="887">
                  <c:v>0.64520000000002009</c:v>
                </c:pt>
                <c:pt idx="888">
                  <c:v>0.64480000000002002</c:v>
                </c:pt>
                <c:pt idx="889">
                  <c:v>0.64440000000002007</c:v>
                </c:pt>
                <c:pt idx="890">
                  <c:v>0.64400000000002</c:v>
                </c:pt>
                <c:pt idx="891">
                  <c:v>0.64360000000002004</c:v>
                </c:pt>
                <c:pt idx="892">
                  <c:v>0.64320000000001998</c:v>
                </c:pt>
                <c:pt idx="893">
                  <c:v>0.64280000000002002</c:v>
                </c:pt>
                <c:pt idx="894">
                  <c:v>0.64240000000001996</c:v>
                </c:pt>
                <c:pt idx="895">
                  <c:v>0.64200000000002011</c:v>
                </c:pt>
                <c:pt idx="896">
                  <c:v>0.64160000000002004</c:v>
                </c:pt>
                <c:pt idx="897">
                  <c:v>0.64120000000002009</c:v>
                </c:pt>
                <c:pt idx="898">
                  <c:v>0.6408000000000208</c:v>
                </c:pt>
                <c:pt idx="899">
                  <c:v>0.64040000000002084</c:v>
                </c:pt>
                <c:pt idx="900">
                  <c:v>0.64000000000002077</c:v>
                </c:pt>
                <c:pt idx="901">
                  <c:v>0.63960000000002093</c:v>
                </c:pt>
                <c:pt idx="902">
                  <c:v>0.63920000000002086</c:v>
                </c:pt>
                <c:pt idx="903">
                  <c:v>0.63880000000002091</c:v>
                </c:pt>
                <c:pt idx="904">
                  <c:v>0.63840000000002084</c:v>
                </c:pt>
                <c:pt idx="905">
                  <c:v>0.63800000000002088</c:v>
                </c:pt>
                <c:pt idx="906">
                  <c:v>0.63760000000002093</c:v>
                </c:pt>
                <c:pt idx="907">
                  <c:v>0.63720000000002075</c:v>
                </c:pt>
                <c:pt idx="908">
                  <c:v>0.63680000000002079</c:v>
                </c:pt>
                <c:pt idx="909">
                  <c:v>0.63640000000002073</c:v>
                </c:pt>
                <c:pt idx="910">
                  <c:v>0.63600000000002077</c:v>
                </c:pt>
                <c:pt idx="911">
                  <c:v>0.63560000000002081</c:v>
                </c:pt>
                <c:pt idx="912">
                  <c:v>0.63520000000002086</c:v>
                </c:pt>
                <c:pt idx="913">
                  <c:v>0.63480000000002068</c:v>
                </c:pt>
                <c:pt idx="914">
                  <c:v>0.63440000000002084</c:v>
                </c:pt>
                <c:pt idx="915">
                  <c:v>0.63400000000002077</c:v>
                </c:pt>
                <c:pt idx="916">
                  <c:v>0.63360000000002081</c:v>
                </c:pt>
                <c:pt idx="917">
                  <c:v>0.63320000000002086</c:v>
                </c:pt>
                <c:pt idx="918">
                  <c:v>0.63280000000002079</c:v>
                </c:pt>
                <c:pt idx="919">
                  <c:v>0.63240000000002072</c:v>
                </c:pt>
                <c:pt idx="920">
                  <c:v>0.63200000000002088</c:v>
                </c:pt>
                <c:pt idx="921">
                  <c:v>0.63160000000002081</c:v>
                </c:pt>
                <c:pt idx="922">
                  <c:v>0.63120000000002097</c:v>
                </c:pt>
                <c:pt idx="923">
                  <c:v>0.63080000000002079</c:v>
                </c:pt>
                <c:pt idx="924">
                  <c:v>0.63040000000002083</c:v>
                </c:pt>
                <c:pt idx="925">
                  <c:v>0.63000000000002077</c:v>
                </c:pt>
                <c:pt idx="926">
                  <c:v>0.62960000000002081</c:v>
                </c:pt>
                <c:pt idx="927">
                  <c:v>0.62920000000002074</c:v>
                </c:pt>
                <c:pt idx="928">
                  <c:v>0.62880000000002079</c:v>
                </c:pt>
                <c:pt idx="929">
                  <c:v>0.62840000000002072</c:v>
                </c:pt>
                <c:pt idx="930">
                  <c:v>0.62800000000002087</c:v>
                </c:pt>
                <c:pt idx="931">
                  <c:v>0.62760000000002081</c:v>
                </c:pt>
                <c:pt idx="932">
                  <c:v>0.62720000000002085</c:v>
                </c:pt>
                <c:pt idx="933">
                  <c:v>0.62680000000002156</c:v>
                </c:pt>
                <c:pt idx="934">
                  <c:v>0.62640000000002161</c:v>
                </c:pt>
                <c:pt idx="935">
                  <c:v>0.62600000000002154</c:v>
                </c:pt>
                <c:pt idx="936">
                  <c:v>0.62560000000002169</c:v>
                </c:pt>
                <c:pt idx="937">
                  <c:v>0.62520000000002163</c:v>
                </c:pt>
                <c:pt idx="938">
                  <c:v>0.62480000000002167</c:v>
                </c:pt>
                <c:pt idx="939">
                  <c:v>0.6244000000000216</c:v>
                </c:pt>
                <c:pt idx="940">
                  <c:v>0.62400000000002165</c:v>
                </c:pt>
                <c:pt idx="941">
                  <c:v>0.62360000000002169</c:v>
                </c:pt>
                <c:pt idx="942">
                  <c:v>0.62320000000002174</c:v>
                </c:pt>
                <c:pt idx="943">
                  <c:v>0.62280000000002156</c:v>
                </c:pt>
                <c:pt idx="944">
                  <c:v>0.62240000000002171</c:v>
                </c:pt>
                <c:pt idx="945">
                  <c:v>0.62200000000002165</c:v>
                </c:pt>
                <c:pt idx="946">
                  <c:v>0.62160000000002169</c:v>
                </c:pt>
                <c:pt idx="947">
                  <c:v>0.62120000000002162</c:v>
                </c:pt>
                <c:pt idx="948">
                  <c:v>0.62080000000002145</c:v>
                </c:pt>
                <c:pt idx="949">
                  <c:v>0.6204000000000216</c:v>
                </c:pt>
                <c:pt idx="950">
                  <c:v>0.62000000000002153</c:v>
                </c:pt>
                <c:pt idx="951">
                  <c:v>0.61960000000002158</c:v>
                </c:pt>
                <c:pt idx="952">
                  <c:v>0.61920000000002162</c:v>
                </c:pt>
                <c:pt idx="953">
                  <c:v>0.61880000000002156</c:v>
                </c:pt>
                <c:pt idx="954">
                  <c:v>0.6184000000000216</c:v>
                </c:pt>
                <c:pt idx="955">
                  <c:v>0.61800000000002164</c:v>
                </c:pt>
                <c:pt idx="956">
                  <c:v>0.61760000000002158</c:v>
                </c:pt>
                <c:pt idx="957">
                  <c:v>0.61720000000002173</c:v>
                </c:pt>
                <c:pt idx="958">
                  <c:v>0.61680000000002155</c:v>
                </c:pt>
                <c:pt idx="959">
                  <c:v>0.6164000000000216</c:v>
                </c:pt>
                <c:pt idx="960">
                  <c:v>0.61600000000002164</c:v>
                </c:pt>
                <c:pt idx="961">
                  <c:v>0.61560000000002169</c:v>
                </c:pt>
                <c:pt idx="962">
                  <c:v>0.61520000000002162</c:v>
                </c:pt>
                <c:pt idx="963">
                  <c:v>0.61480000000002166</c:v>
                </c:pt>
                <c:pt idx="964">
                  <c:v>0.61440000000002148</c:v>
                </c:pt>
                <c:pt idx="965">
                  <c:v>0.61400000000002164</c:v>
                </c:pt>
                <c:pt idx="966">
                  <c:v>0.61360000000002157</c:v>
                </c:pt>
                <c:pt idx="967">
                  <c:v>0.61320000000002162</c:v>
                </c:pt>
                <c:pt idx="968">
                  <c:v>0.61280000000002233</c:v>
                </c:pt>
                <c:pt idx="969">
                  <c:v>0.61240000000002237</c:v>
                </c:pt>
                <c:pt idx="970">
                  <c:v>0.61200000000002241</c:v>
                </c:pt>
                <c:pt idx="971">
                  <c:v>0.61160000000002246</c:v>
                </c:pt>
                <c:pt idx="972">
                  <c:v>0.61120000000002239</c:v>
                </c:pt>
                <c:pt idx="973">
                  <c:v>0.61080000000002244</c:v>
                </c:pt>
                <c:pt idx="974">
                  <c:v>0.61040000000002237</c:v>
                </c:pt>
                <c:pt idx="975">
                  <c:v>0.61000000000002241</c:v>
                </c:pt>
                <c:pt idx="976">
                  <c:v>0.60960000000002246</c:v>
                </c:pt>
                <c:pt idx="977">
                  <c:v>0.6092000000000225</c:v>
                </c:pt>
                <c:pt idx="978">
                  <c:v>0.60880000000002243</c:v>
                </c:pt>
                <c:pt idx="979">
                  <c:v>0.60840000000002248</c:v>
                </c:pt>
                <c:pt idx="980">
                  <c:v>0.60800000000002241</c:v>
                </c:pt>
                <c:pt idx="981">
                  <c:v>0.60760000000002246</c:v>
                </c:pt>
                <c:pt idx="982">
                  <c:v>0.60720000000002239</c:v>
                </c:pt>
                <c:pt idx="983">
                  <c:v>0.60680000000002232</c:v>
                </c:pt>
                <c:pt idx="984">
                  <c:v>0.60640000000002237</c:v>
                </c:pt>
                <c:pt idx="985">
                  <c:v>0.6060000000000223</c:v>
                </c:pt>
                <c:pt idx="986">
                  <c:v>0.60560000000002245</c:v>
                </c:pt>
                <c:pt idx="987">
                  <c:v>0.6052000000000225</c:v>
                </c:pt>
                <c:pt idx="988">
                  <c:v>0.60480000000002232</c:v>
                </c:pt>
                <c:pt idx="989">
                  <c:v>0.60440000000002236</c:v>
                </c:pt>
                <c:pt idx="990">
                  <c:v>0.60400000000002241</c:v>
                </c:pt>
                <c:pt idx="991">
                  <c:v>0.60360000000002234</c:v>
                </c:pt>
                <c:pt idx="992">
                  <c:v>0.6032000000000225</c:v>
                </c:pt>
                <c:pt idx="993">
                  <c:v>0.60280000000002232</c:v>
                </c:pt>
                <c:pt idx="994">
                  <c:v>0.60240000000002247</c:v>
                </c:pt>
                <c:pt idx="995">
                  <c:v>0.60200000000002241</c:v>
                </c:pt>
                <c:pt idx="996">
                  <c:v>0.60160000000002245</c:v>
                </c:pt>
                <c:pt idx="997">
                  <c:v>0.60120000000002261</c:v>
                </c:pt>
                <c:pt idx="998">
                  <c:v>0.60080000000002243</c:v>
                </c:pt>
                <c:pt idx="999">
                  <c:v>0.60040000000002236</c:v>
                </c:pt>
                <c:pt idx="1000">
                  <c:v>0.6000000000000224</c:v>
                </c:pt>
                <c:pt idx="1001">
                  <c:v>0.59960000000002234</c:v>
                </c:pt>
                <c:pt idx="1002">
                  <c:v>0.59920000000002249</c:v>
                </c:pt>
                <c:pt idx="1003">
                  <c:v>0.59880000000002309</c:v>
                </c:pt>
                <c:pt idx="1004">
                  <c:v>0.59840000000002314</c:v>
                </c:pt>
                <c:pt idx="1005">
                  <c:v>0.59800000000002318</c:v>
                </c:pt>
                <c:pt idx="1006">
                  <c:v>0.59760000000002322</c:v>
                </c:pt>
                <c:pt idx="1007">
                  <c:v>0.59720000000002316</c:v>
                </c:pt>
                <c:pt idx="1008">
                  <c:v>0.5968000000000232</c:v>
                </c:pt>
                <c:pt idx="1009">
                  <c:v>0.59640000000002313</c:v>
                </c:pt>
                <c:pt idx="1010">
                  <c:v>0.59600000000002329</c:v>
                </c:pt>
                <c:pt idx="1011">
                  <c:v>0.59560000000002322</c:v>
                </c:pt>
                <c:pt idx="1012">
                  <c:v>0.59520000000002327</c:v>
                </c:pt>
                <c:pt idx="1013">
                  <c:v>0.5948000000000232</c:v>
                </c:pt>
                <c:pt idx="1014">
                  <c:v>0.59440000000002324</c:v>
                </c:pt>
                <c:pt idx="1015">
                  <c:v>0.59400000000002318</c:v>
                </c:pt>
                <c:pt idx="1016">
                  <c:v>0.59360000000002333</c:v>
                </c:pt>
                <c:pt idx="1017">
                  <c:v>0.59320000000002326</c:v>
                </c:pt>
                <c:pt idx="1018">
                  <c:v>0.59280000000002331</c:v>
                </c:pt>
                <c:pt idx="1019">
                  <c:v>0.59240000000002324</c:v>
                </c:pt>
                <c:pt idx="1020">
                  <c:v>0.59200000000002306</c:v>
                </c:pt>
                <c:pt idx="1021">
                  <c:v>0.59160000000002322</c:v>
                </c:pt>
                <c:pt idx="1022">
                  <c:v>0.59120000000002326</c:v>
                </c:pt>
                <c:pt idx="1023">
                  <c:v>0.59080000000002308</c:v>
                </c:pt>
                <c:pt idx="1024">
                  <c:v>0.59040000000002313</c:v>
                </c:pt>
                <c:pt idx="1025">
                  <c:v>0.59000000000002317</c:v>
                </c:pt>
                <c:pt idx="1026">
                  <c:v>0.58960000000002333</c:v>
                </c:pt>
                <c:pt idx="1027">
                  <c:v>0.58920000000002326</c:v>
                </c:pt>
                <c:pt idx="1028">
                  <c:v>0.58880000000002308</c:v>
                </c:pt>
                <c:pt idx="1029">
                  <c:v>0.58840000000002324</c:v>
                </c:pt>
                <c:pt idx="1030">
                  <c:v>0.58800000000002317</c:v>
                </c:pt>
                <c:pt idx="1031">
                  <c:v>0.58760000000002321</c:v>
                </c:pt>
                <c:pt idx="1032">
                  <c:v>0.58720000000002326</c:v>
                </c:pt>
                <c:pt idx="1033">
                  <c:v>0.58680000000002319</c:v>
                </c:pt>
                <c:pt idx="1034">
                  <c:v>0.58640000000002324</c:v>
                </c:pt>
                <c:pt idx="1035">
                  <c:v>0.58600000000002317</c:v>
                </c:pt>
                <c:pt idx="1036">
                  <c:v>0.58560000000002321</c:v>
                </c:pt>
                <c:pt idx="1037">
                  <c:v>0.58520000000002326</c:v>
                </c:pt>
                <c:pt idx="1038">
                  <c:v>0.58480000000002408</c:v>
                </c:pt>
                <c:pt idx="1039">
                  <c:v>0.5844000000000239</c:v>
                </c:pt>
                <c:pt idx="1040">
                  <c:v>0.58400000000002406</c:v>
                </c:pt>
                <c:pt idx="1041">
                  <c:v>0.58360000000002399</c:v>
                </c:pt>
                <c:pt idx="1042">
                  <c:v>0.58320000000002403</c:v>
                </c:pt>
                <c:pt idx="1043">
                  <c:v>0.58280000000002408</c:v>
                </c:pt>
                <c:pt idx="1044">
                  <c:v>0.5824000000000239</c:v>
                </c:pt>
                <c:pt idx="1045">
                  <c:v>0.58200000000002405</c:v>
                </c:pt>
                <c:pt idx="1046">
                  <c:v>0.58160000000002399</c:v>
                </c:pt>
                <c:pt idx="1047">
                  <c:v>0.58120000000002403</c:v>
                </c:pt>
                <c:pt idx="1048">
                  <c:v>0.58080000000002407</c:v>
                </c:pt>
                <c:pt idx="1049">
                  <c:v>0.58040000000002401</c:v>
                </c:pt>
                <c:pt idx="1050">
                  <c:v>0.58000000000002405</c:v>
                </c:pt>
                <c:pt idx="1051">
                  <c:v>0.57960000000002398</c:v>
                </c:pt>
                <c:pt idx="1052">
                  <c:v>0.57920000000002403</c:v>
                </c:pt>
                <c:pt idx="1053">
                  <c:v>0.57880000000002407</c:v>
                </c:pt>
                <c:pt idx="1054">
                  <c:v>0.57840000000002401</c:v>
                </c:pt>
                <c:pt idx="1055">
                  <c:v>0.57800000000002394</c:v>
                </c:pt>
                <c:pt idx="1056">
                  <c:v>0.57760000000002409</c:v>
                </c:pt>
                <c:pt idx="1057">
                  <c:v>0.57720000000002403</c:v>
                </c:pt>
                <c:pt idx="1058">
                  <c:v>0.57680000000002407</c:v>
                </c:pt>
                <c:pt idx="1059">
                  <c:v>0.576400000000024</c:v>
                </c:pt>
                <c:pt idx="1060">
                  <c:v>0.57600000000002405</c:v>
                </c:pt>
                <c:pt idx="1061">
                  <c:v>0.57560000000002409</c:v>
                </c:pt>
                <c:pt idx="1062">
                  <c:v>0.57520000000002403</c:v>
                </c:pt>
                <c:pt idx="1063">
                  <c:v>0.57480000000002407</c:v>
                </c:pt>
                <c:pt idx="1064">
                  <c:v>0.574400000000024</c:v>
                </c:pt>
                <c:pt idx="1065">
                  <c:v>0.57400000000002394</c:v>
                </c:pt>
                <c:pt idx="1066">
                  <c:v>0.57360000000002398</c:v>
                </c:pt>
                <c:pt idx="1067">
                  <c:v>0.57320000000002413</c:v>
                </c:pt>
                <c:pt idx="1068">
                  <c:v>0.57280000000002407</c:v>
                </c:pt>
                <c:pt idx="1069">
                  <c:v>0.572400000000024</c:v>
                </c:pt>
                <c:pt idx="1070">
                  <c:v>0.57200000000002393</c:v>
                </c:pt>
                <c:pt idx="1071">
                  <c:v>0.57160000000002398</c:v>
                </c:pt>
                <c:pt idx="1072">
                  <c:v>0.57120000000002402</c:v>
                </c:pt>
                <c:pt idx="1073">
                  <c:v>0.57080000000002407</c:v>
                </c:pt>
                <c:pt idx="1074">
                  <c:v>0.57040000000002478</c:v>
                </c:pt>
                <c:pt idx="1075">
                  <c:v>0.57000000000002482</c:v>
                </c:pt>
                <c:pt idx="1076">
                  <c:v>0.56960000000002475</c:v>
                </c:pt>
                <c:pt idx="1077">
                  <c:v>0.56920000000002491</c:v>
                </c:pt>
                <c:pt idx="1078">
                  <c:v>0.56880000000002495</c:v>
                </c:pt>
                <c:pt idx="1079">
                  <c:v>0.56840000000002477</c:v>
                </c:pt>
                <c:pt idx="1080">
                  <c:v>0.56800000000002482</c:v>
                </c:pt>
                <c:pt idx="1081">
                  <c:v>0.56760000000002475</c:v>
                </c:pt>
                <c:pt idx="1082">
                  <c:v>0.5672000000000248</c:v>
                </c:pt>
                <c:pt idx="1083">
                  <c:v>0.56680000000002484</c:v>
                </c:pt>
                <c:pt idx="1084">
                  <c:v>0.56640000000002477</c:v>
                </c:pt>
                <c:pt idx="1085">
                  <c:v>0.56600000000002482</c:v>
                </c:pt>
                <c:pt idx="1086">
                  <c:v>0.56560000000002486</c:v>
                </c:pt>
                <c:pt idx="1087">
                  <c:v>0.56520000000002479</c:v>
                </c:pt>
                <c:pt idx="1088">
                  <c:v>0.56480000000002484</c:v>
                </c:pt>
                <c:pt idx="1089">
                  <c:v>0.56440000000002477</c:v>
                </c:pt>
                <c:pt idx="1090">
                  <c:v>0.5640000000000247</c:v>
                </c:pt>
                <c:pt idx="1091">
                  <c:v>0.56360000000002486</c:v>
                </c:pt>
                <c:pt idx="1092">
                  <c:v>0.56320000000002479</c:v>
                </c:pt>
                <c:pt idx="1093">
                  <c:v>0.56280000000002495</c:v>
                </c:pt>
                <c:pt idx="1094">
                  <c:v>0.56240000000002477</c:v>
                </c:pt>
                <c:pt idx="1095">
                  <c:v>0.56200000000002481</c:v>
                </c:pt>
                <c:pt idx="1096">
                  <c:v>0.56160000000002486</c:v>
                </c:pt>
                <c:pt idx="1097">
                  <c:v>0.56120000000002479</c:v>
                </c:pt>
                <c:pt idx="1098">
                  <c:v>0.56080000000002483</c:v>
                </c:pt>
                <c:pt idx="1099">
                  <c:v>0.56040000000002477</c:v>
                </c:pt>
                <c:pt idx="1100">
                  <c:v>0.5600000000000247</c:v>
                </c:pt>
                <c:pt idx="1101">
                  <c:v>0.55960000000002486</c:v>
                </c:pt>
                <c:pt idx="1102">
                  <c:v>0.5592000000000249</c:v>
                </c:pt>
                <c:pt idx="1103">
                  <c:v>0.55880000000002483</c:v>
                </c:pt>
                <c:pt idx="1104">
                  <c:v>0.55840000000002488</c:v>
                </c:pt>
                <c:pt idx="1105">
                  <c:v>0.55800000000002481</c:v>
                </c:pt>
                <c:pt idx="1106">
                  <c:v>0.55760000000002474</c:v>
                </c:pt>
                <c:pt idx="1107">
                  <c:v>0.5572000000000249</c:v>
                </c:pt>
                <c:pt idx="1108">
                  <c:v>0.55680000000002483</c:v>
                </c:pt>
                <c:pt idx="1109">
                  <c:v>0.55640000000002554</c:v>
                </c:pt>
                <c:pt idx="1110">
                  <c:v>0.55600000000002558</c:v>
                </c:pt>
                <c:pt idx="1111">
                  <c:v>0.55560000000002552</c:v>
                </c:pt>
                <c:pt idx="1112">
                  <c:v>0.55520000000002567</c:v>
                </c:pt>
                <c:pt idx="1113">
                  <c:v>0.55480000000002572</c:v>
                </c:pt>
                <c:pt idx="1114">
                  <c:v>0.55440000000002554</c:v>
                </c:pt>
                <c:pt idx="1115">
                  <c:v>0.55400000000002558</c:v>
                </c:pt>
                <c:pt idx="1116">
                  <c:v>0.55360000000002563</c:v>
                </c:pt>
                <c:pt idx="1117">
                  <c:v>0.55320000000002567</c:v>
                </c:pt>
                <c:pt idx="1118">
                  <c:v>0.5528000000000256</c:v>
                </c:pt>
                <c:pt idx="1119">
                  <c:v>0.55240000000002554</c:v>
                </c:pt>
                <c:pt idx="1120">
                  <c:v>0.55200000000002558</c:v>
                </c:pt>
                <c:pt idx="1121">
                  <c:v>0.55160000000002563</c:v>
                </c:pt>
                <c:pt idx="1122">
                  <c:v>0.55120000000002556</c:v>
                </c:pt>
                <c:pt idx="1123">
                  <c:v>0.55080000000002571</c:v>
                </c:pt>
                <c:pt idx="1124">
                  <c:v>0.55040000000002554</c:v>
                </c:pt>
                <c:pt idx="1125">
                  <c:v>0.55000000000002558</c:v>
                </c:pt>
                <c:pt idx="1126">
                  <c:v>0.54960000000002562</c:v>
                </c:pt>
                <c:pt idx="1127">
                  <c:v>0.54920000000002556</c:v>
                </c:pt>
                <c:pt idx="1128">
                  <c:v>0.54880000000002571</c:v>
                </c:pt>
                <c:pt idx="1129">
                  <c:v>0.54840000000002553</c:v>
                </c:pt>
                <c:pt idx="1130">
                  <c:v>0.54800000000002558</c:v>
                </c:pt>
                <c:pt idx="1131">
                  <c:v>0.54760000000002562</c:v>
                </c:pt>
                <c:pt idx="1132">
                  <c:v>0.54720000000002567</c:v>
                </c:pt>
                <c:pt idx="1133">
                  <c:v>0.54680000000002571</c:v>
                </c:pt>
                <c:pt idx="1134">
                  <c:v>0.54640000000002564</c:v>
                </c:pt>
                <c:pt idx="1135">
                  <c:v>0.54600000000002558</c:v>
                </c:pt>
                <c:pt idx="1136">
                  <c:v>0.54560000000002562</c:v>
                </c:pt>
                <c:pt idx="1137">
                  <c:v>0.54520000000002566</c:v>
                </c:pt>
                <c:pt idx="1138">
                  <c:v>0.5448000000000256</c:v>
                </c:pt>
                <c:pt idx="1139">
                  <c:v>0.54440000000002564</c:v>
                </c:pt>
                <c:pt idx="1140">
                  <c:v>0.54400000000002557</c:v>
                </c:pt>
                <c:pt idx="1141">
                  <c:v>0.54360000000002573</c:v>
                </c:pt>
                <c:pt idx="1142">
                  <c:v>0.54320000000002566</c:v>
                </c:pt>
                <c:pt idx="1143">
                  <c:v>0.5428000000000256</c:v>
                </c:pt>
                <c:pt idx="1144">
                  <c:v>0.54240000000002642</c:v>
                </c:pt>
                <c:pt idx="1145">
                  <c:v>0.54200000000002635</c:v>
                </c:pt>
                <c:pt idx="1146">
                  <c:v>0.54160000000002628</c:v>
                </c:pt>
                <c:pt idx="1147">
                  <c:v>0.54120000000002644</c:v>
                </c:pt>
                <c:pt idx="1148">
                  <c:v>0.54080000000002648</c:v>
                </c:pt>
                <c:pt idx="1149">
                  <c:v>0.54040000000002641</c:v>
                </c:pt>
                <c:pt idx="1150">
                  <c:v>0.54000000000002635</c:v>
                </c:pt>
                <c:pt idx="1151">
                  <c:v>0.53960000000002639</c:v>
                </c:pt>
                <c:pt idx="1152">
                  <c:v>0.53920000000002644</c:v>
                </c:pt>
                <c:pt idx="1153">
                  <c:v>0.53880000000002637</c:v>
                </c:pt>
                <c:pt idx="1154">
                  <c:v>0.5384000000000263</c:v>
                </c:pt>
                <c:pt idx="1155">
                  <c:v>0.53800000000002635</c:v>
                </c:pt>
                <c:pt idx="1156">
                  <c:v>0.53760000000002639</c:v>
                </c:pt>
                <c:pt idx="1157">
                  <c:v>0.53720000000002655</c:v>
                </c:pt>
                <c:pt idx="1158">
                  <c:v>0.53680000000002648</c:v>
                </c:pt>
                <c:pt idx="1159">
                  <c:v>0.5364000000000263</c:v>
                </c:pt>
                <c:pt idx="1160">
                  <c:v>0.53600000000002646</c:v>
                </c:pt>
                <c:pt idx="1161">
                  <c:v>0.53560000000002639</c:v>
                </c:pt>
                <c:pt idx="1162">
                  <c:v>0.53520000000002643</c:v>
                </c:pt>
                <c:pt idx="1163">
                  <c:v>0.53480000000002648</c:v>
                </c:pt>
                <c:pt idx="1164">
                  <c:v>0.5344000000000263</c:v>
                </c:pt>
                <c:pt idx="1165">
                  <c:v>0.53400000000002645</c:v>
                </c:pt>
                <c:pt idx="1166">
                  <c:v>0.53360000000002639</c:v>
                </c:pt>
                <c:pt idx="1167">
                  <c:v>0.53320000000002643</c:v>
                </c:pt>
                <c:pt idx="1168">
                  <c:v>0.53280000000002647</c:v>
                </c:pt>
                <c:pt idx="1169">
                  <c:v>0.53240000000002641</c:v>
                </c:pt>
                <c:pt idx="1170">
                  <c:v>0.53200000000002634</c:v>
                </c:pt>
                <c:pt idx="1171">
                  <c:v>0.53160000000002638</c:v>
                </c:pt>
                <c:pt idx="1172">
                  <c:v>0.53120000000002643</c:v>
                </c:pt>
                <c:pt idx="1173">
                  <c:v>0.53080000000002647</c:v>
                </c:pt>
                <c:pt idx="1174">
                  <c:v>0.53040000000002641</c:v>
                </c:pt>
                <c:pt idx="1175">
                  <c:v>0.53000000000002634</c:v>
                </c:pt>
                <c:pt idx="1176">
                  <c:v>0.52960000000002649</c:v>
                </c:pt>
                <c:pt idx="1177">
                  <c:v>0.52920000000002643</c:v>
                </c:pt>
                <c:pt idx="1178">
                  <c:v>0.52880000000002647</c:v>
                </c:pt>
                <c:pt idx="1179">
                  <c:v>0.52840000000002718</c:v>
                </c:pt>
                <c:pt idx="1180">
                  <c:v>0.52800000000002723</c:v>
                </c:pt>
                <c:pt idx="1181">
                  <c:v>0.52760000000002727</c:v>
                </c:pt>
                <c:pt idx="1182">
                  <c:v>0.5272000000000272</c:v>
                </c:pt>
                <c:pt idx="1183">
                  <c:v>0.52680000000002725</c:v>
                </c:pt>
                <c:pt idx="1184">
                  <c:v>0.52640000000002718</c:v>
                </c:pt>
                <c:pt idx="1185">
                  <c:v>0.52600000000002722</c:v>
                </c:pt>
                <c:pt idx="1186">
                  <c:v>0.52560000000002716</c:v>
                </c:pt>
                <c:pt idx="1187">
                  <c:v>0.52520000000002731</c:v>
                </c:pt>
                <c:pt idx="1188">
                  <c:v>0.52480000000002724</c:v>
                </c:pt>
                <c:pt idx="1189">
                  <c:v>0.52440000000002729</c:v>
                </c:pt>
                <c:pt idx="1190">
                  <c:v>0.52400000000002722</c:v>
                </c:pt>
                <c:pt idx="1191">
                  <c:v>0.52360000000002715</c:v>
                </c:pt>
                <c:pt idx="1192">
                  <c:v>0.52320000000002731</c:v>
                </c:pt>
                <c:pt idx="1193">
                  <c:v>0.52280000000002724</c:v>
                </c:pt>
                <c:pt idx="1194">
                  <c:v>0.52240000000002706</c:v>
                </c:pt>
                <c:pt idx="1195">
                  <c:v>0.52200000000002722</c:v>
                </c:pt>
                <c:pt idx="1196">
                  <c:v>0.52160000000002715</c:v>
                </c:pt>
                <c:pt idx="1197">
                  <c:v>0.52120000000002731</c:v>
                </c:pt>
                <c:pt idx="1198">
                  <c:v>0.52080000000002724</c:v>
                </c:pt>
                <c:pt idx="1199">
                  <c:v>0.52040000000002717</c:v>
                </c:pt>
                <c:pt idx="1200">
                  <c:v>0.52000000000002722</c:v>
                </c:pt>
                <c:pt idx="1201">
                  <c:v>0.51960000000002715</c:v>
                </c:pt>
                <c:pt idx="1202">
                  <c:v>0.5192000000000272</c:v>
                </c:pt>
                <c:pt idx="1203">
                  <c:v>0.51880000000002724</c:v>
                </c:pt>
                <c:pt idx="1204">
                  <c:v>0.51840000000002717</c:v>
                </c:pt>
                <c:pt idx="1205">
                  <c:v>0.51800000000002722</c:v>
                </c:pt>
                <c:pt idx="1206">
                  <c:v>0.51760000000002726</c:v>
                </c:pt>
                <c:pt idx="1207">
                  <c:v>0.51720000000002719</c:v>
                </c:pt>
                <c:pt idx="1208">
                  <c:v>0.51680000000002724</c:v>
                </c:pt>
                <c:pt idx="1209">
                  <c:v>0.51640000000002717</c:v>
                </c:pt>
                <c:pt idx="1210">
                  <c:v>0.5160000000000271</c:v>
                </c:pt>
                <c:pt idx="1211">
                  <c:v>0.51560000000002726</c:v>
                </c:pt>
                <c:pt idx="1212">
                  <c:v>0.51520000000002719</c:v>
                </c:pt>
                <c:pt idx="1213">
                  <c:v>0.51480000000002724</c:v>
                </c:pt>
                <c:pt idx="1214">
                  <c:v>0.51440000000002795</c:v>
                </c:pt>
                <c:pt idx="1215">
                  <c:v>0.51400000000002799</c:v>
                </c:pt>
                <c:pt idx="1216">
                  <c:v>0.51360000000002803</c:v>
                </c:pt>
                <c:pt idx="1217">
                  <c:v>0.51320000000002808</c:v>
                </c:pt>
                <c:pt idx="1218">
                  <c:v>0.51280000000002801</c:v>
                </c:pt>
                <c:pt idx="1219">
                  <c:v>0.51240000000002794</c:v>
                </c:pt>
                <c:pt idx="1220">
                  <c:v>0.51200000000002799</c:v>
                </c:pt>
                <c:pt idx="1221">
                  <c:v>0.51160000000002803</c:v>
                </c:pt>
                <c:pt idx="1222">
                  <c:v>0.51120000000002808</c:v>
                </c:pt>
                <c:pt idx="1223">
                  <c:v>0.51080000000002801</c:v>
                </c:pt>
                <c:pt idx="1224">
                  <c:v>0.51040000000002805</c:v>
                </c:pt>
                <c:pt idx="1225">
                  <c:v>0.51000000000002799</c:v>
                </c:pt>
                <c:pt idx="1226">
                  <c:v>0.50960000000002803</c:v>
                </c:pt>
                <c:pt idx="1227">
                  <c:v>0.50920000000002807</c:v>
                </c:pt>
                <c:pt idx="1228">
                  <c:v>0.5088000000000279</c:v>
                </c:pt>
                <c:pt idx="1229">
                  <c:v>0.50840000000002805</c:v>
                </c:pt>
                <c:pt idx="1230">
                  <c:v>0.5080000000000281</c:v>
                </c:pt>
                <c:pt idx="1231">
                  <c:v>0.50760000000002792</c:v>
                </c:pt>
                <c:pt idx="1232">
                  <c:v>0.50720000000002796</c:v>
                </c:pt>
                <c:pt idx="1233">
                  <c:v>0.50680000000002801</c:v>
                </c:pt>
                <c:pt idx="1234">
                  <c:v>0.50640000000002805</c:v>
                </c:pt>
                <c:pt idx="1235">
                  <c:v>0.50600000000002798</c:v>
                </c:pt>
                <c:pt idx="1236">
                  <c:v>0.50560000000002803</c:v>
                </c:pt>
                <c:pt idx="1237">
                  <c:v>0.50520000000002796</c:v>
                </c:pt>
                <c:pt idx="1238">
                  <c:v>0.504800000000028</c:v>
                </c:pt>
                <c:pt idx="1239">
                  <c:v>0.50440000000002794</c:v>
                </c:pt>
                <c:pt idx="1240">
                  <c:v>0.50400000000002798</c:v>
                </c:pt>
                <c:pt idx="1241">
                  <c:v>0.50360000000002803</c:v>
                </c:pt>
                <c:pt idx="1242">
                  <c:v>0.50320000000002807</c:v>
                </c:pt>
                <c:pt idx="1243">
                  <c:v>0.502800000000028</c:v>
                </c:pt>
                <c:pt idx="1244">
                  <c:v>0.50240000000002805</c:v>
                </c:pt>
                <c:pt idx="1245">
                  <c:v>0.50200000000002798</c:v>
                </c:pt>
                <c:pt idx="1246">
                  <c:v>0.50160000000002802</c:v>
                </c:pt>
                <c:pt idx="1247">
                  <c:v>0.50120000000002796</c:v>
                </c:pt>
                <c:pt idx="1248">
                  <c:v>0.500800000000028</c:v>
                </c:pt>
                <c:pt idx="1249">
                  <c:v>0.50040000000002804</c:v>
                </c:pt>
                <c:pt idx="1250">
                  <c:v>0.50000000000002887</c:v>
                </c:pt>
                <c:pt idx="1251">
                  <c:v>0.49960000000002874</c:v>
                </c:pt>
                <c:pt idx="1252">
                  <c:v>0.49920000000002884</c:v>
                </c:pt>
                <c:pt idx="1253">
                  <c:v>0.49880000000002878</c:v>
                </c:pt>
                <c:pt idx="1254">
                  <c:v>0.49840000000002888</c:v>
                </c:pt>
                <c:pt idx="1255">
                  <c:v>0.49800000000002886</c:v>
                </c:pt>
                <c:pt idx="1256">
                  <c:v>0.49760000000002874</c:v>
                </c:pt>
                <c:pt idx="1257">
                  <c:v>0.49720000000002879</c:v>
                </c:pt>
                <c:pt idx="1258">
                  <c:v>0.49680000000002877</c:v>
                </c:pt>
                <c:pt idx="1259">
                  <c:v>0.49640000000002876</c:v>
                </c:pt>
                <c:pt idx="1260">
                  <c:v>0.49600000000002881</c:v>
                </c:pt>
                <c:pt idx="1261">
                  <c:v>0.4956000000000288</c:v>
                </c:pt>
                <c:pt idx="1262">
                  <c:v>0.49520000000002884</c:v>
                </c:pt>
                <c:pt idx="1263">
                  <c:v>0.49480000000002877</c:v>
                </c:pt>
                <c:pt idx="1264">
                  <c:v>0.49440000000002882</c:v>
                </c:pt>
                <c:pt idx="1265">
                  <c:v>0.4940000000000288</c:v>
                </c:pt>
                <c:pt idx="1266">
                  <c:v>0.49360000000002879</c:v>
                </c:pt>
                <c:pt idx="1267">
                  <c:v>0.49320000000002878</c:v>
                </c:pt>
                <c:pt idx="1268">
                  <c:v>0.49280000000002877</c:v>
                </c:pt>
                <c:pt idx="1269">
                  <c:v>0.49240000000002881</c:v>
                </c:pt>
                <c:pt idx="1270">
                  <c:v>0.49200000000002886</c:v>
                </c:pt>
                <c:pt idx="1271">
                  <c:v>0.49160000000002879</c:v>
                </c:pt>
                <c:pt idx="1272">
                  <c:v>0.49120000000002884</c:v>
                </c:pt>
                <c:pt idx="1273">
                  <c:v>0.49080000000002882</c:v>
                </c:pt>
                <c:pt idx="1274">
                  <c:v>0.49040000000002881</c:v>
                </c:pt>
                <c:pt idx="1275">
                  <c:v>0.4900000000000288</c:v>
                </c:pt>
                <c:pt idx="1276">
                  <c:v>0.48960000000002879</c:v>
                </c:pt>
                <c:pt idx="1277">
                  <c:v>0.48920000000002883</c:v>
                </c:pt>
                <c:pt idx="1278">
                  <c:v>0.48880000000002882</c:v>
                </c:pt>
                <c:pt idx="1279">
                  <c:v>0.48840000000002881</c:v>
                </c:pt>
                <c:pt idx="1280">
                  <c:v>0.48800000000002886</c:v>
                </c:pt>
                <c:pt idx="1281">
                  <c:v>0.48760000000002884</c:v>
                </c:pt>
                <c:pt idx="1282">
                  <c:v>0.48720000000002883</c:v>
                </c:pt>
                <c:pt idx="1283">
                  <c:v>0.48680000000002871</c:v>
                </c:pt>
                <c:pt idx="1284">
                  <c:v>0.48640000000002881</c:v>
                </c:pt>
                <c:pt idx="1285">
                  <c:v>0.48600000000002963</c:v>
                </c:pt>
                <c:pt idx="1286">
                  <c:v>0.48560000000002962</c:v>
                </c:pt>
                <c:pt idx="1287">
                  <c:v>0.48520000000002961</c:v>
                </c:pt>
                <c:pt idx="1288">
                  <c:v>0.48480000000002965</c:v>
                </c:pt>
                <c:pt idx="1289">
                  <c:v>0.48440000000002964</c:v>
                </c:pt>
                <c:pt idx="1290">
                  <c:v>0.48400000000002968</c:v>
                </c:pt>
                <c:pt idx="1291">
                  <c:v>0.48360000000002962</c:v>
                </c:pt>
                <c:pt idx="1292">
                  <c:v>0.48320000000002966</c:v>
                </c:pt>
                <c:pt idx="1293">
                  <c:v>0.48280000000002965</c:v>
                </c:pt>
                <c:pt idx="1294">
                  <c:v>0.48240000000002958</c:v>
                </c:pt>
                <c:pt idx="1295">
                  <c:v>0.48200000000002957</c:v>
                </c:pt>
                <c:pt idx="1296">
                  <c:v>0.48160000000002956</c:v>
                </c:pt>
                <c:pt idx="1297">
                  <c:v>0.4812000000000296</c:v>
                </c:pt>
                <c:pt idx="1298">
                  <c:v>0.4808000000000297</c:v>
                </c:pt>
                <c:pt idx="1299">
                  <c:v>0.48040000000002958</c:v>
                </c:pt>
                <c:pt idx="1300">
                  <c:v>0.48000000000002963</c:v>
                </c:pt>
                <c:pt idx="1301">
                  <c:v>0.47960000000002961</c:v>
                </c:pt>
                <c:pt idx="1302">
                  <c:v>0.4792000000000296</c:v>
                </c:pt>
                <c:pt idx="1303">
                  <c:v>0.47880000000002959</c:v>
                </c:pt>
                <c:pt idx="1304">
                  <c:v>0.47840000000002958</c:v>
                </c:pt>
                <c:pt idx="1305">
                  <c:v>0.47800000000002962</c:v>
                </c:pt>
                <c:pt idx="1306">
                  <c:v>0.47760000000002961</c:v>
                </c:pt>
                <c:pt idx="1307">
                  <c:v>0.4772000000000296</c:v>
                </c:pt>
                <c:pt idx="1308">
                  <c:v>0.47680000000002964</c:v>
                </c:pt>
                <c:pt idx="1309">
                  <c:v>0.47640000000002963</c:v>
                </c:pt>
                <c:pt idx="1310">
                  <c:v>0.47600000000002962</c:v>
                </c:pt>
                <c:pt idx="1311">
                  <c:v>0.47560000000002955</c:v>
                </c:pt>
                <c:pt idx="1312">
                  <c:v>0.4752000000000296</c:v>
                </c:pt>
                <c:pt idx="1313">
                  <c:v>0.47480000000002964</c:v>
                </c:pt>
                <c:pt idx="1314">
                  <c:v>0.47440000000002963</c:v>
                </c:pt>
                <c:pt idx="1315">
                  <c:v>0.47400000000002962</c:v>
                </c:pt>
                <c:pt idx="1316">
                  <c:v>0.47360000000002961</c:v>
                </c:pt>
                <c:pt idx="1317">
                  <c:v>0.47320000000002965</c:v>
                </c:pt>
                <c:pt idx="1318">
                  <c:v>0.47280000000002964</c:v>
                </c:pt>
                <c:pt idx="1319">
                  <c:v>0.47240000000002963</c:v>
                </c:pt>
                <c:pt idx="1320">
                  <c:v>0.4720000000000304</c:v>
                </c:pt>
                <c:pt idx="1321">
                  <c:v>0.47160000000003038</c:v>
                </c:pt>
                <c:pt idx="1322">
                  <c:v>0.47120000000003043</c:v>
                </c:pt>
                <c:pt idx="1323">
                  <c:v>0.47080000000003042</c:v>
                </c:pt>
                <c:pt idx="1324">
                  <c:v>0.4704000000000304</c:v>
                </c:pt>
                <c:pt idx="1325">
                  <c:v>0.47000000000003045</c:v>
                </c:pt>
                <c:pt idx="1326">
                  <c:v>0.46960000000003044</c:v>
                </c:pt>
                <c:pt idx="1327">
                  <c:v>0.46920000000003043</c:v>
                </c:pt>
                <c:pt idx="1328">
                  <c:v>0.46880000000003047</c:v>
                </c:pt>
                <c:pt idx="1329">
                  <c:v>0.4684000000000304</c:v>
                </c:pt>
                <c:pt idx="1330">
                  <c:v>0.46800000000003045</c:v>
                </c:pt>
                <c:pt idx="1331">
                  <c:v>0.46760000000003032</c:v>
                </c:pt>
                <c:pt idx="1332">
                  <c:v>0.46720000000003042</c:v>
                </c:pt>
                <c:pt idx="1333">
                  <c:v>0.46680000000003047</c:v>
                </c:pt>
                <c:pt idx="1334">
                  <c:v>0.46640000000003046</c:v>
                </c:pt>
                <c:pt idx="1335">
                  <c:v>0.46600000000003039</c:v>
                </c:pt>
                <c:pt idx="1336">
                  <c:v>0.46560000000003038</c:v>
                </c:pt>
                <c:pt idx="1337">
                  <c:v>0.46520000000003048</c:v>
                </c:pt>
                <c:pt idx="1338">
                  <c:v>0.46480000000003041</c:v>
                </c:pt>
                <c:pt idx="1339">
                  <c:v>0.46440000000003034</c:v>
                </c:pt>
                <c:pt idx="1340">
                  <c:v>0.46400000000003039</c:v>
                </c:pt>
                <c:pt idx="1341">
                  <c:v>0.46360000000003038</c:v>
                </c:pt>
                <c:pt idx="1342">
                  <c:v>0.46320000000003042</c:v>
                </c:pt>
                <c:pt idx="1343">
                  <c:v>0.46280000000003041</c:v>
                </c:pt>
                <c:pt idx="1344">
                  <c:v>0.4624000000000304</c:v>
                </c:pt>
                <c:pt idx="1345">
                  <c:v>0.46200000000003044</c:v>
                </c:pt>
                <c:pt idx="1346">
                  <c:v>0.46160000000003043</c:v>
                </c:pt>
                <c:pt idx="1347">
                  <c:v>0.46120000000003042</c:v>
                </c:pt>
                <c:pt idx="1348">
                  <c:v>0.46080000000003041</c:v>
                </c:pt>
                <c:pt idx="1349">
                  <c:v>0.4604000000000304</c:v>
                </c:pt>
                <c:pt idx="1350">
                  <c:v>0.46000000000003044</c:v>
                </c:pt>
                <c:pt idx="1351">
                  <c:v>0.45960000000003037</c:v>
                </c:pt>
                <c:pt idx="1352">
                  <c:v>0.45920000000003042</c:v>
                </c:pt>
                <c:pt idx="1353">
                  <c:v>0.45880000000003046</c:v>
                </c:pt>
                <c:pt idx="1354">
                  <c:v>0.45840000000003039</c:v>
                </c:pt>
                <c:pt idx="1355">
                  <c:v>0.45800000000003122</c:v>
                </c:pt>
                <c:pt idx="1356">
                  <c:v>0.4576000000000312</c:v>
                </c:pt>
                <c:pt idx="1357">
                  <c:v>0.45720000000003119</c:v>
                </c:pt>
                <c:pt idx="1358">
                  <c:v>0.45680000000003124</c:v>
                </c:pt>
                <c:pt idx="1359">
                  <c:v>0.45640000000003117</c:v>
                </c:pt>
                <c:pt idx="1360">
                  <c:v>0.45600000000003121</c:v>
                </c:pt>
                <c:pt idx="1361">
                  <c:v>0.4556000000000312</c:v>
                </c:pt>
                <c:pt idx="1362">
                  <c:v>0.45520000000003125</c:v>
                </c:pt>
                <c:pt idx="1363">
                  <c:v>0.45480000000003123</c:v>
                </c:pt>
                <c:pt idx="1364">
                  <c:v>0.45440000000003122</c:v>
                </c:pt>
                <c:pt idx="1365">
                  <c:v>0.45400000000003127</c:v>
                </c:pt>
                <c:pt idx="1366">
                  <c:v>0.4536000000000312</c:v>
                </c:pt>
                <c:pt idx="1367">
                  <c:v>0.45320000000003119</c:v>
                </c:pt>
                <c:pt idx="1368">
                  <c:v>0.45280000000003123</c:v>
                </c:pt>
                <c:pt idx="1369">
                  <c:v>0.45240000000003122</c:v>
                </c:pt>
                <c:pt idx="1370">
                  <c:v>0.45200000000003121</c:v>
                </c:pt>
                <c:pt idx="1371">
                  <c:v>0.45160000000003114</c:v>
                </c:pt>
                <c:pt idx="1372">
                  <c:v>0.45120000000003124</c:v>
                </c:pt>
                <c:pt idx="1373">
                  <c:v>0.45080000000003129</c:v>
                </c:pt>
                <c:pt idx="1374">
                  <c:v>0.45040000000003116</c:v>
                </c:pt>
                <c:pt idx="1375">
                  <c:v>0.45000000000003115</c:v>
                </c:pt>
                <c:pt idx="1376">
                  <c:v>0.44960000000003114</c:v>
                </c:pt>
                <c:pt idx="1377">
                  <c:v>0.44920000000003119</c:v>
                </c:pt>
                <c:pt idx="1378">
                  <c:v>0.44880000000003117</c:v>
                </c:pt>
                <c:pt idx="1379">
                  <c:v>0.44840000000003116</c:v>
                </c:pt>
                <c:pt idx="1380">
                  <c:v>0.44800000000003121</c:v>
                </c:pt>
                <c:pt idx="1381">
                  <c:v>0.4476000000000312</c:v>
                </c:pt>
                <c:pt idx="1382">
                  <c:v>0.44720000000003118</c:v>
                </c:pt>
                <c:pt idx="1383">
                  <c:v>0.44680000000003123</c:v>
                </c:pt>
                <c:pt idx="1384">
                  <c:v>0.44640000000003122</c:v>
                </c:pt>
                <c:pt idx="1385">
                  <c:v>0.4460000000000312</c:v>
                </c:pt>
                <c:pt idx="1386">
                  <c:v>0.44560000000003114</c:v>
                </c:pt>
                <c:pt idx="1387">
                  <c:v>0.44520000000003118</c:v>
                </c:pt>
                <c:pt idx="1388">
                  <c:v>0.44480000000003123</c:v>
                </c:pt>
                <c:pt idx="1389">
                  <c:v>0.44440000000003121</c:v>
                </c:pt>
                <c:pt idx="1390">
                  <c:v>0.44400000000003198</c:v>
                </c:pt>
                <c:pt idx="1391">
                  <c:v>0.44360000000003202</c:v>
                </c:pt>
                <c:pt idx="1392">
                  <c:v>0.44320000000003201</c:v>
                </c:pt>
                <c:pt idx="1393">
                  <c:v>0.44280000000003206</c:v>
                </c:pt>
                <c:pt idx="1394">
                  <c:v>0.44240000000003199</c:v>
                </c:pt>
                <c:pt idx="1395">
                  <c:v>0.44200000000003198</c:v>
                </c:pt>
                <c:pt idx="1396">
                  <c:v>0.44160000000003202</c:v>
                </c:pt>
                <c:pt idx="1397">
                  <c:v>0.44120000000003201</c:v>
                </c:pt>
                <c:pt idx="1398">
                  <c:v>0.440800000000032</c:v>
                </c:pt>
                <c:pt idx="1399">
                  <c:v>0.44040000000003199</c:v>
                </c:pt>
                <c:pt idx="1400">
                  <c:v>0.44000000000003203</c:v>
                </c:pt>
                <c:pt idx="1401">
                  <c:v>0.43960000000003208</c:v>
                </c:pt>
                <c:pt idx="1402">
                  <c:v>0.43920000000003201</c:v>
                </c:pt>
                <c:pt idx="1403">
                  <c:v>0.438800000000032</c:v>
                </c:pt>
                <c:pt idx="1404">
                  <c:v>0.43840000000003199</c:v>
                </c:pt>
                <c:pt idx="1405">
                  <c:v>0.43800000000003203</c:v>
                </c:pt>
                <c:pt idx="1406">
                  <c:v>0.43760000000003202</c:v>
                </c:pt>
                <c:pt idx="1407">
                  <c:v>0.43720000000003201</c:v>
                </c:pt>
                <c:pt idx="1408">
                  <c:v>0.43680000000003205</c:v>
                </c:pt>
                <c:pt idx="1409">
                  <c:v>0.43640000000003204</c:v>
                </c:pt>
                <c:pt idx="1410">
                  <c:v>0.43600000000003203</c:v>
                </c:pt>
                <c:pt idx="1411">
                  <c:v>0.43560000000003207</c:v>
                </c:pt>
                <c:pt idx="1412">
                  <c:v>0.43520000000003195</c:v>
                </c:pt>
                <c:pt idx="1413">
                  <c:v>0.43480000000003205</c:v>
                </c:pt>
                <c:pt idx="1414">
                  <c:v>0.43440000000003193</c:v>
                </c:pt>
                <c:pt idx="1415">
                  <c:v>0.43400000000003197</c:v>
                </c:pt>
                <c:pt idx="1416">
                  <c:v>0.43360000000003207</c:v>
                </c:pt>
                <c:pt idx="1417">
                  <c:v>0.433200000000032</c:v>
                </c:pt>
                <c:pt idx="1418">
                  <c:v>0.43280000000003199</c:v>
                </c:pt>
                <c:pt idx="1419">
                  <c:v>0.43240000000003198</c:v>
                </c:pt>
                <c:pt idx="1420">
                  <c:v>0.43200000000003203</c:v>
                </c:pt>
                <c:pt idx="1421">
                  <c:v>0.43160000000003201</c:v>
                </c:pt>
                <c:pt idx="1422">
                  <c:v>0.43120000000003195</c:v>
                </c:pt>
                <c:pt idx="1423">
                  <c:v>0.43080000000003199</c:v>
                </c:pt>
                <c:pt idx="1424">
                  <c:v>0.43040000000003198</c:v>
                </c:pt>
                <c:pt idx="1425">
                  <c:v>0.4300000000000328</c:v>
                </c:pt>
                <c:pt idx="1426">
                  <c:v>0.42960000000003279</c:v>
                </c:pt>
                <c:pt idx="1427">
                  <c:v>0.42920000000003278</c:v>
                </c:pt>
                <c:pt idx="1428">
                  <c:v>0.42880000000003282</c:v>
                </c:pt>
                <c:pt idx="1429">
                  <c:v>0.42840000000003281</c:v>
                </c:pt>
                <c:pt idx="1430">
                  <c:v>0.4280000000000328</c:v>
                </c:pt>
                <c:pt idx="1431">
                  <c:v>0.42760000000003279</c:v>
                </c:pt>
                <c:pt idx="1432">
                  <c:v>0.42720000000003278</c:v>
                </c:pt>
                <c:pt idx="1433">
                  <c:v>0.42680000000003282</c:v>
                </c:pt>
                <c:pt idx="1434">
                  <c:v>0.42640000000003275</c:v>
                </c:pt>
                <c:pt idx="1435">
                  <c:v>0.4260000000000328</c:v>
                </c:pt>
                <c:pt idx="1436">
                  <c:v>0.42560000000003284</c:v>
                </c:pt>
                <c:pt idx="1437">
                  <c:v>0.42520000000003283</c:v>
                </c:pt>
                <c:pt idx="1438">
                  <c:v>0.42480000000003282</c:v>
                </c:pt>
                <c:pt idx="1439">
                  <c:v>0.42440000000003281</c:v>
                </c:pt>
                <c:pt idx="1440">
                  <c:v>0.4240000000000328</c:v>
                </c:pt>
                <c:pt idx="1441">
                  <c:v>0.42360000000003284</c:v>
                </c:pt>
                <c:pt idx="1442">
                  <c:v>0.42320000000003277</c:v>
                </c:pt>
                <c:pt idx="1443">
                  <c:v>0.42280000000003282</c:v>
                </c:pt>
                <c:pt idx="1444">
                  <c:v>0.4224000000000328</c:v>
                </c:pt>
                <c:pt idx="1445">
                  <c:v>0.42200000000003285</c:v>
                </c:pt>
                <c:pt idx="1446">
                  <c:v>0.42160000000003284</c:v>
                </c:pt>
                <c:pt idx="1447">
                  <c:v>0.42120000000003283</c:v>
                </c:pt>
                <c:pt idx="1448">
                  <c:v>0.42080000000003287</c:v>
                </c:pt>
                <c:pt idx="1449">
                  <c:v>0.4204000000000328</c:v>
                </c:pt>
                <c:pt idx="1450">
                  <c:v>0.42000000000003274</c:v>
                </c:pt>
                <c:pt idx="1451">
                  <c:v>0.41960000000003284</c:v>
                </c:pt>
                <c:pt idx="1452">
                  <c:v>0.41920000000003282</c:v>
                </c:pt>
                <c:pt idx="1453">
                  <c:v>0.41880000000003287</c:v>
                </c:pt>
                <c:pt idx="1454">
                  <c:v>0.41840000000003275</c:v>
                </c:pt>
                <c:pt idx="1455">
                  <c:v>0.41800000000003279</c:v>
                </c:pt>
                <c:pt idx="1456">
                  <c:v>0.41760000000003289</c:v>
                </c:pt>
                <c:pt idx="1457">
                  <c:v>0.41720000000003288</c:v>
                </c:pt>
                <c:pt idx="1458">
                  <c:v>0.41680000000003276</c:v>
                </c:pt>
                <c:pt idx="1459">
                  <c:v>0.41640000000003274</c:v>
                </c:pt>
                <c:pt idx="1460">
                  <c:v>0.41600000000003279</c:v>
                </c:pt>
                <c:pt idx="1461">
                  <c:v>0.41560000000003366</c:v>
                </c:pt>
                <c:pt idx="1462">
                  <c:v>0.41520000000003354</c:v>
                </c:pt>
                <c:pt idx="1463">
                  <c:v>0.41480000000003359</c:v>
                </c:pt>
                <c:pt idx="1464">
                  <c:v>0.41440000000003357</c:v>
                </c:pt>
                <c:pt idx="1465">
                  <c:v>0.41400000000003362</c:v>
                </c:pt>
                <c:pt idx="1466">
                  <c:v>0.41360000000003361</c:v>
                </c:pt>
                <c:pt idx="1467">
                  <c:v>0.4132000000000336</c:v>
                </c:pt>
                <c:pt idx="1468">
                  <c:v>0.41280000000003358</c:v>
                </c:pt>
                <c:pt idx="1469">
                  <c:v>0.41240000000003357</c:v>
                </c:pt>
                <c:pt idx="1470">
                  <c:v>0.41200000000003356</c:v>
                </c:pt>
                <c:pt idx="1471">
                  <c:v>0.41160000000003361</c:v>
                </c:pt>
                <c:pt idx="1472">
                  <c:v>0.41120000000003359</c:v>
                </c:pt>
                <c:pt idx="1473">
                  <c:v>0.41080000000003364</c:v>
                </c:pt>
                <c:pt idx="1474">
                  <c:v>0.41040000000003357</c:v>
                </c:pt>
                <c:pt idx="1475">
                  <c:v>0.41000000000003362</c:v>
                </c:pt>
                <c:pt idx="1476">
                  <c:v>0.40960000000003366</c:v>
                </c:pt>
                <c:pt idx="1477">
                  <c:v>0.40920000000003359</c:v>
                </c:pt>
                <c:pt idx="1478">
                  <c:v>0.40880000000003358</c:v>
                </c:pt>
                <c:pt idx="1479">
                  <c:v>0.40840000000003357</c:v>
                </c:pt>
                <c:pt idx="1480">
                  <c:v>0.40800000000003361</c:v>
                </c:pt>
                <c:pt idx="1481">
                  <c:v>0.40760000000003366</c:v>
                </c:pt>
                <c:pt idx="1482">
                  <c:v>0.40720000000003359</c:v>
                </c:pt>
                <c:pt idx="1483">
                  <c:v>0.40680000000003363</c:v>
                </c:pt>
                <c:pt idx="1484">
                  <c:v>0.40640000000003362</c:v>
                </c:pt>
                <c:pt idx="1485">
                  <c:v>0.40600000000003367</c:v>
                </c:pt>
                <c:pt idx="1486">
                  <c:v>0.4056000000000336</c:v>
                </c:pt>
                <c:pt idx="1487">
                  <c:v>0.40520000000003359</c:v>
                </c:pt>
                <c:pt idx="1488">
                  <c:v>0.40480000000003363</c:v>
                </c:pt>
                <c:pt idx="1489">
                  <c:v>0.40440000000003362</c:v>
                </c:pt>
                <c:pt idx="1490">
                  <c:v>0.40400000000003361</c:v>
                </c:pt>
                <c:pt idx="1491">
                  <c:v>0.40360000000003365</c:v>
                </c:pt>
                <c:pt idx="1492">
                  <c:v>0.40320000000003364</c:v>
                </c:pt>
                <c:pt idx="1493">
                  <c:v>0.40280000000003369</c:v>
                </c:pt>
                <c:pt idx="1494">
                  <c:v>0.40240000000003356</c:v>
                </c:pt>
                <c:pt idx="1495">
                  <c:v>0.40200000000003355</c:v>
                </c:pt>
                <c:pt idx="1496">
                  <c:v>0.40160000000003443</c:v>
                </c:pt>
                <c:pt idx="1497">
                  <c:v>0.40120000000003442</c:v>
                </c:pt>
                <c:pt idx="1498">
                  <c:v>0.40080000000003435</c:v>
                </c:pt>
                <c:pt idx="1499">
                  <c:v>0.40040000000003445</c:v>
                </c:pt>
                <c:pt idx="1500">
                  <c:v>0.40000000000003438</c:v>
                </c:pt>
                <c:pt idx="1501">
                  <c:v>0.39960000000003448</c:v>
                </c:pt>
                <c:pt idx="1502">
                  <c:v>0.39920000000003436</c:v>
                </c:pt>
                <c:pt idx="1503">
                  <c:v>0.3988000000000344</c:v>
                </c:pt>
                <c:pt idx="1504">
                  <c:v>0.39840000000003439</c:v>
                </c:pt>
                <c:pt idx="1505">
                  <c:v>0.39800000000003438</c:v>
                </c:pt>
                <c:pt idx="1506">
                  <c:v>0.39760000000003437</c:v>
                </c:pt>
                <c:pt idx="1507">
                  <c:v>0.39720000000003436</c:v>
                </c:pt>
                <c:pt idx="1508">
                  <c:v>0.3968000000000344</c:v>
                </c:pt>
                <c:pt idx="1509">
                  <c:v>0.39640000000003445</c:v>
                </c:pt>
                <c:pt idx="1510">
                  <c:v>0.39600000000003438</c:v>
                </c:pt>
                <c:pt idx="1511">
                  <c:v>0.39560000000003442</c:v>
                </c:pt>
                <c:pt idx="1512">
                  <c:v>0.39520000000003441</c:v>
                </c:pt>
                <c:pt idx="1513">
                  <c:v>0.39480000000003446</c:v>
                </c:pt>
                <c:pt idx="1514">
                  <c:v>0.39440000000003439</c:v>
                </c:pt>
                <c:pt idx="1515">
                  <c:v>0.39400000000003438</c:v>
                </c:pt>
                <c:pt idx="1516">
                  <c:v>0.39360000000003442</c:v>
                </c:pt>
                <c:pt idx="1517">
                  <c:v>0.39320000000003436</c:v>
                </c:pt>
                <c:pt idx="1518">
                  <c:v>0.3928000000000344</c:v>
                </c:pt>
                <c:pt idx="1519">
                  <c:v>0.39240000000003444</c:v>
                </c:pt>
                <c:pt idx="1520">
                  <c:v>0.39200000000003443</c:v>
                </c:pt>
                <c:pt idx="1521">
                  <c:v>0.39160000000003442</c:v>
                </c:pt>
                <c:pt idx="1522">
                  <c:v>0.39120000000003441</c:v>
                </c:pt>
                <c:pt idx="1523">
                  <c:v>0.3908000000000344</c:v>
                </c:pt>
                <c:pt idx="1524">
                  <c:v>0.39040000000003444</c:v>
                </c:pt>
                <c:pt idx="1525">
                  <c:v>0.39000000000003437</c:v>
                </c:pt>
                <c:pt idx="1526">
                  <c:v>0.38960000000003442</c:v>
                </c:pt>
                <c:pt idx="1527">
                  <c:v>0.38920000000003441</c:v>
                </c:pt>
                <c:pt idx="1528">
                  <c:v>0.38880000000003445</c:v>
                </c:pt>
                <c:pt idx="1529">
                  <c:v>0.38840000000003444</c:v>
                </c:pt>
                <c:pt idx="1530">
                  <c:v>0.38800000000003443</c:v>
                </c:pt>
                <c:pt idx="1531">
                  <c:v>0.38760000000003525</c:v>
                </c:pt>
                <c:pt idx="1532">
                  <c:v>0.38720000000003524</c:v>
                </c:pt>
                <c:pt idx="1533">
                  <c:v>0.38680000000003523</c:v>
                </c:pt>
                <c:pt idx="1534">
                  <c:v>0.38640000000003522</c:v>
                </c:pt>
                <c:pt idx="1535">
                  <c:v>0.3860000000000352</c:v>
                </c:pt>
                <c:pt idx="1536">
                  <c:v>0.38560000000003525</c:v>
                </c:pt>
                <c:pt idx="1537">
                  <c:v>0.38520000000003513</c:v>
                </c:pt>
                <c:pt idx="1538">
                  <c:v>0.38480000000003517</c:v>
                </c:pt>
                <c:pt idx="1539">
                  <c:v>0.38440000000003527</c:v>
                </c:pt>
                <c:pt idx="1540">
                  <c:v>0.38400000000003526</c:v>
                </c:pt>
                <c:pt idx="1541">
                  <c:v>0.38360000000003519</c:v>
                </c:pt>
                <c:pt idx="1542">
                  <c:v>0.38320000000003518</c:v>
                </c:pt>
                <c:pt idx="1543">
                  <c:v>0.38280000000003517</c:v>
                </c:pt>
                <c:pt idx="1544">
                  <c:v>0.38240000000003521</c:v>
                </c:pt>
                <c:pt idx="1545">
                  <c:v>0.38200000000003514</c:v>
                </c:pt>
                <c:pt idx="1546">
                  <c:v>0.38160000000003519</c:v>
                </c:pt>
                <c:pt idx="1547">
                  <c:v>0.38120000000003518</c:v>
                </c:pt>
                <c:pt idx="1548">
                  <c:v>0.38080000000003522</c:v>
                </c:pt>
                <c:pt idx="1549">
                  <c:v>0.38040000000003521</c:v>
                </c:pt>
                <c:pt idx="1550">
                  <c:v>0.3800000000000352</c:v>
                </c:pt>
                <c:pt idx="1551">
                  <c:v>0.37960000000003519</c:v>
                </c:pt>
                <c:pt idx="1552">
                  <c:v>0.37920000000003518</c:v>
                </c:pt>
                <c:pt idx="1553">
                  <c:v>0.37880000000003516</c:v>
                </c:pt>
                <c:pt idx="1554">
                  <c:v>0.37840000000003521</c:v>
                </c:pt>
                <c:pt idx="1555">
                  <c:v>0.3780000000000352</c:v>
                </c:pt>
                <c:pt idx="1556">
                  <c:v>0.37760000000003524</c:v>
                </c:pt>
                <c:pt idx="1557">
                  <c:v>0.37720000000003517</c:v>
                </c:pt>
                <c:pt idx="1558">
                  <c:v>0.37680000000003522</c:v>
                </c:pt>
                <c:pt idx="1559">
                  <c:v>0.37640000000003526</c:v>
                </c:pt>
                <c:pt idx="1560">
                  <c:v>0.37600000000003519</c:v>
                </c:pt>
                <c:pt idx="1561">
                  <c:v>0.37560000000003518</c:v>
                </c:pt>
                <c:pt idx="1562">
                  <c:v>0.37520000000003517</c:v>
                </c:pt>
                <c:pt idx="1563">
                  <c:v>0.37480000000003522</c:v>
                </c:pt>
                <c:pt idx="1564">
                  <c:v>0.37440000000003526</c:v>
                </c:pt>
                <c:pt idx="1565">
                  <c:v>0.37400000000003519</c:v>
                </c:pt>
                <c:pt idx="1566">
                  <c:v>0.37360000000003601</c:v>
                </c:pt>
                <c:pt idx="1567">
                  <c:v>0.37320000000003606</c:v>
                </c:pt>
                <c:pt idx="1568">
                  <c:v>0.37280000000003605</c:v>
                </c:pt>
                <c:pt idx="1569">
                  <c:v>0.37240000000003604</c:v>
                </c:pt>
                <c:pt idx="1570">
                  <c:v>0.37200000000003602</c:v>
                </c:pt>
                <c:pt idx="1571">
                  <c:v>0.37160000000003601</c:v>
                </c:pt>
                <c:pt idx="1572">
                  <c:v>0.37120000000003606</c:v>
                </c:pt>
                <c:pt idx="1573">
                  <c:v>0.37080000000003599</c:v>
                </c:pt>
                <c:pt idx="1574">
                  <c:v>0.37040000000003603</c:v>
                </c:pt>
                <c:pt idx="1575">
                  <c:v>0.37000000000003602</c:v>
                </c:pt>
                <c:pt idx="1576">
                  <c:v>0.36960000000003607</c:v>
                </c:pt>
                <c:pt idx="1577">
                  <c:v>0.36920000000003605</c:v>
                </c:pt>
                <c:pt idx="1578">
                  <c:v>0.36880000000003604</c:v>
                </c:pt>
                <c:pt idx="1579">
                  <c:v>0.36840000000003598</c:v>
                </c:pt>
                <c:pt idx="1580">
                  <c:v>0.36800000000003597</c:v>
                </c:pt>
                <c:pt idx="1581">
                  <c:v>0.36760000000003595</c:v>
                </c:pt>
                <c:pt idx="1582">
                  <c:v>0.367200000000036</c:v>
                </c:pt>
                <c:pt idx="1583">
                  <c:v>0.36680000000003599</c:v>
                </c:pt>
                <c:pt idx="1584">
                  <c:v>0.36640000000003603</c:v>
                </c:pt>
                <c:pt idx="1585">
                  <c:v>0.36600000000003596</c:v>
                </c:pt>
                <c:pt idx="1586">
                  <c:v>0.36560000000003601</c:v>
                </c:pt>
                <c:pt idx="1587">
                  <c:v>0.365200000000036</c:v>
                </c:pt>
                <c:pt idx="1588">
                  <c:v>0.36480000000003598</c:v>
                </c:pt>
                <c:pt idx="1589">
                  <c:v>0.36440000000003597</c:v>
                </c:pt>
                <c:pt idx="1590">
                  <c:v>0.36400000000003596</c:v>
                </c:pt>
                <c:pt idx="1591">
                  <c:v>0.36360000000003601</c:v>
                </c:pt>
                <c:pt idx="1592">
                  <c:v>0.36320000000003605</c:v>
                </c:pt>
                <c:pt idx="1593">
                  <c:v>0.36280000000003598</c:v>
                </c:pt>
                <c:pt idx="1594">
                  <c:v>0.36240000000003603</c:v>
                </c:pt>
                <c:pt idx="1595">
                  <c:v>0.36200000000003602</c:v>
                </c:pt>
                <c:pt idx="1596">
                  <c:v>0.361600000000036</c:v>
                </c:pt>
                <c:pt idx="1597">
                  <c:v>0.36120000000003599</c:v>
                </c:pt>
                <c:pt idx="1598">
                  <c:v>0.36080000000003598</c:v>
                </c:pt>
                <c:pt idx="1599">
                  <c:v>0.36040000000003602</c:v>
                </c:pt>
                <c:pt idx="1600">
                  <c:v>0.36000000000003601</c:v>
                </c:pt>
                <c:pt idx="1601">
                  <c:v>0.35960000000003678</c:v>
                </c:pt>
                <c:pt idx="1602">
                  <c:v>0.35920000000003682</c:v>
                </c:pt>
                <c:pt idx="1603">
                  <c:v>0.35880000000003681</c:v>
                </c:pt>
                <c:pt idx="1604">
                  <c:v>0.35840000000003686</c:v>
                </c:pt>
                <c:pt idx="1605">
                  <c:v>0.35800000000003679</c:v>
                </c:pt>
                <c:pt idx="1606">
                  <c:v>0.35760000000003683</c:v>
                </c:pt>
                <c:pt idx="1607">
                  <c:v>0.35720000000003682</c:v>
                </c:pt>
                <c:pt idx="1608">
                  <c:v>0.35680000000003681</c:v>
                </c:pt>
                <c:pt idx="1609">
                  <c:v>0.3564000000000368</c:v>
                </c:pt>
                <c:pt idx="1610">
                  <c:v>0.35600000000003679</c:v>
                </c:pt>
                <c:pt idx="1611">
                  <c:v>0.35560000000003683</c:v>
                </c:pt>
                <c:pt idx="1612">
                  <c:v>0.35520000000003688</c:v>
                </c:pt>
                <c:pt idx="1613">
                  <c:v>0.35480000000003681</c:v>
                </c:pt>
                <c:pt idx="1614">
                  <c:v>0.35440000000003685</c:v>
                </c:pt>
                <c:pt idx="1615">
                  <c:v>0.35400000000003684</c:v>
                </c:pt>
                <c:pt idx="1616">
                  <c:v>0.35360000000003683</c:v>
                </c:pt>
                <c:pt idx="1617">
                  <c:v>0.35320000000003682</c:v>
                </c:pt>
                <c:pt idx="1618">
                  <c:v>0.35280000000003675</c:v>
                </c:pt>
                <c:pt idx="1619">
                  <c:v>0.35240000000003685</c:v>
                </c:pt>
                <c:pt idx="1620">
                  <c:v>0.35200000000003678</c:v>
                </c:pt>
                <c:pt idx="1621">
                  <c:v>0.35160000000003677</c:v>
                </c:pt>
                <c:pt idx="1622">
                  <c:v>0.35120000000003687</c:v>
                </c:pt>
                <c:pt idx="1623">
                  <c:v>0.3508000000000368</c:v>
                </c:pt>
                <c:pt idx="1624">
                  <c:v>0.35040000000003679</c:v>
                </c:pt>
                <c:pt idx="1625">
                  <c:v>0.35000000000003678</c:v>
                </c:pt>
                <c:pt idx="1626">
                  <c:v>0.34960000000003677</c:v>
                </c:pt>
                <c:pt idx="1627">
                  <c:v>0.34920000000003681</c:v>
                </c:pt>
                <c:pt idx="1628">
                  <c:v>0.3488000000000368</c:v>
                </c:pt>
                <c:pt idx="1629">
                  <c:v>0.34840000000003679</c:v>
                </c:pt>
                <c:pt idx="1630">
                  <c:v>0.34800000000003678</c:v>
                </c:pt>
                <c:pt idx="1631">
                  <c:v>0.34760000000003682</c:v>
                </c:pt>
                <c:pt idx="1632">
                  <c:v>0.34720000000003687</c:v>
                </c:pt>
                <c:pt idx="1633">
                  <c:v>0.3468000000000368</c:v>
                </c:pt>
                <c:pt idx="1634">
                  <c:v>0.34640000000003679</c:v>
                </c:pt>
                <c:pt idx="1635">
                  <c:v>0.34600000000003678</c:v>
                </c:pt>
                <c:pt idx="1636">
                  <c:v>0.34560000000003682</c:v>
                </c:pt>
                <c:pt idx="1637">
                  <c:v>0.34520000000003759</c:v>
                </c:pt>
                <c:pt idx="1638">
                  <c:v>0.34480000000003758</c:v>
                </c:pt>
                <c:pt idx="1639">
                  <c:v>0.34440000000003762</c:v>
                </c:pt>
                <c:pt idx="1640">
                  <c:v>0.34400000000003761</c:v>
                </c:pt>
                <c:pt idx="1641">
                  <c:v>0.3436000000000376</c:v>
                </c:pt>
                <c:pt idx="1642">
                  <c:v>0.34320000000003764</c:v>
                </c:pt>
                <c:pt idx="1643">
                  <c:v>0.34280000000003763</c:v>
                </c:pt>
                <c:pt idx="1644">
                  <c:v>0.34240000000003762</c:v>
                </c:pt>
                <c:pt idx="1645">
                  <c:v>0.34200000000003755</c:v>
                </c:pt>
                <c:pt idx="1646">
                  <c:v>0.3416000000000376</c:v>
                </c:pt>
                <c:pt idx="1647">
                  <c:v>0.34120000000003764</c:v>
                </c:pt>
                <c:pt idx="1648">
                  <c:v>0.34080000000003763</c:v>
                </c:pt>
                <c:pt idx="1649">
                  <c:v>0.34040000000003762</c:v>
                </c:pt>
                <c:pt idx="1650">
                  <c:v>0.34000000000003761</c:v>
                </c:pt>
                <c:pt idx="1651">
                  <c:v>0.33960000000003765</c:v>
                </c:pt>
                <c:pt idx="1652">
                  <c:v>0.33920000000003764</c:v>
                </c:pt>
                <c:pt idx="1653">
                  <c:v>0.33880000000003763</c:v>
                </c:pt>
                <c:pt idx="1654">
                  <c:v>0.33840000000003762</c:v>
                </c:pt>
                <c:pt idx="1655">
                  <c:v>0.3380000000000376</c:v>
                </c:pt>
                <c:pt idx="1656">
                  <c:v>0.33760000000003765</c:v>
                </c:pt>
                <c:pt idx="1657">
                  <c:v>0.33720000000003764</c:v>
                </c:pt>
                <c:pt idx="1658">
                  <c:v>0.33680000000003762</c:v>
                </c:pt>
                <c:pt idx="1659">
                  <c:v>0.33640000000003767</c:v>
                </c:pt>
                <c:pt idx="1660">
                  <c:v>0.33600000000003755</c:v>
                </c:pt>
                <c:pt idx="1661">
                  <c:v>0.33560000000003759</c:v>
                </c:pt>
                <c:pt idx="1662">
                  <c:v>0.33520000000003758</c:v>
                </c:pt>
                <c:pt idx="1663">
                  <c:v>0.33480000000003757</c:v>
                </c:pt>
                <c:pt idx="1664">
                  <c:v>0.33440000000003756</c:v>
                </c:pt>
                <c:pt idx="1665">
                  <c:v>0.33400000000003754</c:v>
                </c:pt>
                <c:pt idx="1666">
                  <c:v>0.33360000000003759</c:v>
                </c:pt>
                <c:pt idx="1667">
                  <c:v>0.33320000000003763</c:v>
                </c:pt>
                <c:pt idx="1668">
                  <c:v>0.33280000000003757</c:v>
                </c:pt>
                <c:pt idx="1669">
                  <c:v>0.33240000000003761</c:v>
                </c:pt>
                <c:pt idx="1670">
                  <c:v>0.3320000000000376</c:v>
                </c:pt>
                <c:pt idx="1671">
                  <c:v>0.33160000000003759</c:v>
                </c:pt>
                <c:pt idx="1672">
                  <c:v>0.33120000000003841</c:v>
                </c:pt>
                <c:pt idx="1673">
                  <c:v>0.33080000000003834</c:v>
                </c:pt>
                <c:pt idx="1674">
                  <c:v>0.33040000000003839</c:v>
                </c:pt>
                <c:pt idx="1675">
                  <c:v>0.33000000000003843</c:v>
                </c:pt>
                <c:pt idx="1676">
                  <c:v>0.32960000000003836</c:v>
                </c:pt>
                <c:pt idx="1677">
                  <c:v>0.32920000000003841</c:v>
                </c:pt>
                <c:pt idx="1678">
                  <c:v>0.32880000000003839</c:v>
                </c:pt>
                <c:pt idx="1679">
                  <c:v>0.32840000000003844</c:v>
                </c:pt>
                <c:pt idx="1680">
                  <c:v>0.32800000000003843</c:v>
                </c:pt>
                <c:pt idx="1681">
                  <c:v>0.32760000000003842</c:v>
                </c:pt>
                <c:pt idx="1682">
                  <c:v>0.3272000000000384</c:v>
                </c:pt>
                <c:pt idx="1683">
                  <c:v>0.32680000000003839</c:v>
                </c:pt>
                <c:pt idx="1684">
                  <c:v>0.32640000000003838</c:v>
                </c:pt>
                <c:pt idx="1685">
                  <c:v>0.32600000000003843</c:v>
                </c:pt>
                <c:pt idx="1686">
                  <c:v>0.32560000000003841</c:v>
                </c:pt>
                <c:pt idx="1687">
                  <c:v>0.32520000000003846</c:v>
                </c:pt>
                <c:pt idx="1688">
                  <c:v>0.32480000000003839</c:v>
                </c:pt>
                <c:pt idx="1689">
                  <c:v>0.32440000000003844</c:v>
                </c:pt>
                <c:pt idx="1690">
                  <c:v>0.32400000000003842</c:v>
                </c:pt>
                <c:pt idx="1691">
                  <c:v>0.32360000000003841</c:v>
                </c:pt>
                <c:pt idx="1692">
                  <c:v>0.3232000000000384</c:v>
                </c:pt>
                <c:pt idx="1693">
                  <c:v>0.32280000000003839</c:v>
                </c:pt>
                <c:pt idx="1694">
                  <c:v>0.32240000000003843</c:v>
                </c:pt>
                <c:pt idx="1695">
                  <c:v>0.32200000000003848</c:v>
                </c:pt>
                <c:pt idx="1696">
                  <c:v>0.32160000000003841</c:v>
                </c:pt>
                <c:pt idx="1697">
                  <c:v>0.32120000000003845</c:v>
                </c:pt>
                <c:pt idx="1698">
                  <c:v>0.32080000000003844</c:v>
                </c:pt>
                <c:pt idx="1699">
                  <c:v>0.32040000000003838</c:v>
                </c:pt>
                <c:pt idx="1700">
                  <c:v>0.32000000000003836</c:v>
                </c:pt>
                <c:pt idx="1701">
                  <c:v>0.31960000000003835</c:v>
                </c:pt>
                <c:pt idx="1702">
                  <c:v>0.3192000000000384</c:v>
                </c:pt>
                <c:pt idx="1703">
                  <c:v>0.31880000000003839</c:v>
                </c:pt>
                <c:pt idx="1704">
                  <c:v>0.31840000000003837</c:v>
                </c:pt>
                <c:pt idx="1705">
                  <c:v>0.31800000000003842</c:v>
                </c:pt>
                <c:pt idx="1706">
                  <c:v>0.31760000000003841</c:v>
                </c:pt>
                <c:pt idx="1707">
                  <c:v>0.31720000000003928</c:v>
                </c:pt>
                <c:pt idx="1708">
                  <c:v>0.31680000000003916</c:v>
                </c:pt>
                <c:pt idx="1709">
                  <c:v>0.31640000000003915</c:v>
                </c:pt>
                <c:pt idx="1710">
                  <c:v>0.31600000000003919</c:v>
                </c:pt>
                <c:pt idx="1711">
                  <c:v>0.31560000000003918</c:v>
                </c:pt>
                <c:pt idx="1712">
                  <c:v>0.31520000000003917</c:v>
                </c:pt>
                <c:pt idx="1713">
                  <c:v>0.31480000000003916</c:v>
                </c:pt>
                <c:pt idx="1714">
                  <c:v>0.3144000000000392</c:v>
                </c:pt>
                <c:pt idx="1715">
                  <c:v>0.31400000000003925</c:v>
                </c:pt>
                <c:pt idx="1716">
                  <c:v>0.31360000000003918</c:v>
                </c:pt>
                <c:pt idx="1717">
                  <c:v>0.31320000000003922</c:v>
                </c:pt>
                <c:pt idx="1718">
                  <c:v>0.31280000000003916</c:v>
                </c:pt>
                <c:pt idx="1719">
                  <c:v>0.3124000000000392</c:v>
                </c:pt>
                <c:pt idx="1720">
                  <c:v>0.31200000000003919</c:v>
                </c:pt>
                <c:pt idx="1721">
                  <c:v>0.31160000000003918</c:v>
                </c:pt>
                <c:pt idx="1722">
                  <c:v>0.31120000000003922</c:v>
                </c:pt>
                <c:pt idx="1723">
                  <c:v>0.31080000000003921</c:v>
                </c:pt>
                <c:pt idx="1724">
                  <c:v>0.3104000000000392</c:v>
                </c:pt>
                <c:pt idx="1725">
                  <c:v>0.31000000000003924</c:v>
                </c:pt>
                <c:pt idx="1726">
                  <c:v>0.30960000000003923</c:v>
                </c:pt>
                <c:pt idx="1727">
                  <c:v>0.30920000000003922</c:v>
                </c:pt>
                <c:pt idx="1728">
                  <c:v>0.30880000000003915</c:v>
                </c:pt>
                <c:pt idx="1729">
                  <c:v>0.3084000000000392</c:v>
                </c:pt>
                <c:pt idx="1730">
                  <c:v>0.30800000000003924</c:v>
                </c:pt>
                <c:pt idx="1731">
                  <c:v>0.30760000000003923</c:v>
                </c:pt>
                <c:pt idx="1732">
                  <c:v>0.30720000000003922</c:v>
                </c:pt>
                <c:pt idx="1733">
                  <c:v>0.30680000000003921</c:v>
                </c:pt>
                <c:pt idx="1734">
                  <c:v>0.30640000000003925</c:v>
                </c:pt>
                <c:pt idx="1735">
                  <c:v>0.30600000000003924</c:v>
                </c:pt>
                <c:pt idx="1736">
                  <c:v>0.30560000000003923</c:v>
                </c:pt>
                <c:pt idx="1737">
                  <c:v>0.30520000000003922</c:v>
                </c:pt>
                <c:pt idx="1738">
                  <c:v>0.30480000000003915</c:v>
                </c:pt>
                <c:pt idx="1739">
                  <c:v>0.30440000000003925</c:v>
                </c:pt>
                <c:pt idx="1740">
                  <c:v>0.30400000000003918</c:v>
                </c:pt>
                <c:pt idx="1741">
                  <c:v>0.30360000000003917</c:v>
                </c:pt>
                <c:pt idx="1742">
                  <c:v>0.30320000000004005</c:v>
                </c:pt>
                <c:pt idx="1743">
                  <c:v>0.30280000000004004</c:v>
                </c:pt>
                <c:pt idx="1744">
                  <c:v>0.30240000000003997</c:v>
                </c:pt>
                <c:pt idx="1745">
                  <c:v>0.30200000000004007</c:v>
                </c:pt>
                <c:pt idx="1746">
                  <c:v>0.30160000000003995</c:v>
                </c:pt>
                <c:pt idx="1747">
                  <c:v>0.30120000000003999</c:v>
                </c:pt>
                <c:pt idx="1748">
                  <c:v>0.30080000000003992</c:v>
                </c:pt>
                <c:pt idx="1749">
                  <c:v>0.30040000000003997</c:v>
                </c:pt>
                <c:pt idx="1750">
                  <c:v>0.30000000000004001</c:v>
                </c:pt>
                <c:pt idx="1751">
                  <c:v>0.29960000000004</c:v>
                </c:pt>
                <c:pt idx="1752">
                  <c:v>0.29920000000003999</c:v>
                </c:pt>
                <c:pt idx="1753">
                  <c:v>0.29880000000003998</c:v>
                </c:pt>
                <c:pt idx="1754">
                  <c:v>0.29840000000004002</c:v>
                </c:pt>
                <c:pt idx="1755">
                  <c:v>0.29800000000004001</c:v>
                </c:pt>
                <c:pt idx="1756">
                  <c:v>0.29760000000003994</c:v>
                </c:pt>
                <c:pt idx="1757">
                  <c:v>0.29720000000003999</c:v>
                </c:pt>
                <c:pt idx="1758">
                  <c:v>0.29680000000003998</c:v>
                </c:pt>
                <c:pt idx="1759">
                  <c:v>0.29640000000004002</c:v>
                </c:pt>
                <c:pt idx="1760">
                  <c:v>0.29600000000004001</c:v>
                </c:pt>
                <c:pt idx="1761">
                  <c:v>0.29560000000004</c:v>
                </c:pt>
                <c:pt idx="1762">
                  <c:v>0.29520000000004004</c:v>
                </c:pt>
                <c:pt idx="1763">
                  <c:v>0.29480000000004003</c:v>
                </c:pt>
                <c:pt idx="1764">
                  <c:v>0.29440000000003996</c:v>
                </c:pt>
                <c:pt idx="1765">
                  <c:v>0.29400000000004001</c:v>
                </c:pt>
                <c:pt idx="1766">
                  <c:v>0.29360000000004</c:v>
                </c:pt>
                <c:pt idx="1767">
                  <c:v>0.29320000000004004</c:v>
                </c:pt>
                <c:pt idx="1768">
                  <c:v>0.29280000000003997</c:v>
                </c:pt>
                <c:pt idx="1769">
                  <c:v>0.29240000000004002</c:v>
                </c:pt>
                <c:pt idx="1770">
                  <c:v>0.29200000000004001</c:v>
                </c:pt>
                <c:pt idx="1771">
                  <c:v>0.29160000000003999</c:v>
                </c:pt>
                <c:pt idx="1772">
                  <c:v>0.29120000000003998</c:v>
                </c:pt>
                <c:pt idx="1773">
                  <c:v>0.29080000000003997</c:v>
                </c:pt>
                <c:pt idx="1774">
                  <c:v>0.29040000000004002</c:v>
                </c:pt>
                <c:pt idx="1775">
                  <c:v>0.29000000000004006</c:v>
                </c:pt>
                <c:pt idx="1776">
                  <c:v>0.28960000000003994</c:v>
                </c:pt>
                <c:pt idx="1777">
                  <c:v>0.28920000000004081</c:v>
                </c:pt>
                <c:pt idx="1778">
                  <c:v>0.28880000000004086</c:v>
                </c:pt>
                <c:pt idx="1779">
                  <c:v>0.28840000000004085</c:v>
                </c:pt>
                <c:pt idx="1780">
                  <c:v>0.28800000000004083</c:v>
                </c:pt>
                <c:pt idx="1781">
                  <c:v>0.28760000000004077</c:v>
                </c:pt>
                <c:pt idx="1782">
                  <c:v>0.28720000000004081</c:v>
                </c:pt>
                <c:pt idx="1783">
                  <c:v>0.28680000000004086</c:v>
                </c:pt>
                <c:pt idx="1784">
                  <c:v>0.28640000000004079</c:v>
                </c:pt>
                <c:pt idx="1785">
                  <c:v>0.28600000000004078</c:v>
                </c:pt>
                <c:pt idx="1786">
                  <c:v>0.28560000000004077</c:v>
                </c:pt>
                <c:pt idx="1787">
                  <c:v>0.28520000000004087</c:v>
                </c:pt>
                <c:pt idx="1788">
                  <c:v>0.2848000000000408</c:v>
                </c:pt>
                <c:pt idx="1789">
                  <c:v>0.28440000000004079</c:v>
                </c:pt>
                <c:pt idx="1790">
                  <c:v>0.28400000000004083</c:v>
                </c:pt>
                <c:pt idx="1791">
                  <c:v>0.28360000000004082</c:v>
                </c:pt>
                <c:pt idx="1792">
                  <c:v>0.28320000000004081</c:v>
                </c:pt>
                <c:pt idx="1793">
                  <c:v>0.28280000000004085</c:v>
                </c:pt>
                <c:pt idx="1794">
                  <c:v>0.28240000000004079</c:v>
                </c:pt>
                <c:pt idx="1795">
                  <c:v>0.28200000000004083</c:v>
                </c:pt>
                <c:pt idx="1796">
                  <c:v>0.28160000000004076</c:v>
                </c:pt>
                <c:pt idx="1797">
                  <c:v>0.28120000000004081</c:v>
                </c:pt>
                <c:pt idx="1798">
                  <c:v>0.28080000000004085</c:v>
                </c:pt>
                <c:pt idx="1799">
                  <c:v>0.28040000000004084</c:v>
                </c:pt>
                <c:pt idx="1800">
                  <c:v>0.28000000000004083</c:v>
                </c:pt>
                <c:pt idx="1801">
                  <c:v>0.27960000000004076</c:v>
                </c:pt>
                <c:pt idx="1802">
                  <c:v>0.27920000000004086</c:v>
                </c:pt>
                <c:pt idx="1803">
                  <c:v>0.27880000000004085</c:v>
                </c:pt>
                <c:pt idx="1804">
                  <c:v>0.27840000000004078</c:v>
                </c:pt>
                <c:pt idx="1805">
                  <c:v>0.27800000000004083</c:v>
                </c:pt>
                <c:pt idx="1806">
                  <c:v>0.27760000000004081</c:v>
                </c:pt>
                <c:pt idx="1807">
                  <c:v>0.2772000000000408</c:v>
                </c:pt>
                <c:pt idx="1808">
                  <c:v>0.27680000000004079</c:v>
                </c:pt>
                <c:pt idx="1809">
                  <c:v>0.27640000000004078</c:v>
                </c:pt>
                <c:pt idx="1810">
                  <c:v>0.27600000000004082</c:v>
                </c:pt>
                <c:pt idx="1811">
                  <c:v>0.27560000000004076</c:v>
                </c:pt>
                <c:pt idx="1812">
                  <c:v>0.27520000000004158</c:v>
                </c:pt>
                <c:pt idx="1813">
                  <c:v>0.27480000000004162</c:v>
                </c:pt>
                <c:pt idx="1814">
                  <c:v>0.27440000000004161</c:v>
                </c:pt>
                <c:pt idx="1815">
                  <c:v>0.27400000000004165</c:v>
                </c:pt>
                <c:pt idx="1816">
                  <c:v>0.27360000000004159</c:v>
                </c:pt>
                <c:pt idx="1817">
                  <c:v>0.27320000000004163</c:v>
                </c:pt>
                <c:pt idx="1818">
                  <c:v>0.27280000000004162</c:v>
                </c:pt>
                <c:pt idx="1819">
                  <c:v>0.27240000000004161</c:v>
                </c:pt>
                <c:pt idx="1820">
                  <c:v>0.2720000000000416</c:v>
                </c:pt>
                <c:pt idx="1821">
                  <c:v>0.27160000000004159</c:v>
                </c:pt>
                <c:pt idx="1822">
                  <c:v>0.27120000000004163</c:v>
                </c:pt>
                <c:pt idx="1823">
                  <c:v>0.27080000000004162</c:v>
                </c:pt>
                <c:pt idx="1824">
                  <c:v>0.27040000000004155</c:v>
                </c:pt>
                <c:pt idx="1825">
                  <c:v>0.27000000000004165</c:v>
                </c:pt>
                <c:pt idx="1826">
                  <c:v>0.26960000000004158</c:v>
                </c:pt>
                <c:pt idx="1827">
                  <c:v>0.26920000000004157</c:v>
                </c:pt>
                <c:pt idx="1828">
                  <c:v>0.26880000000004162</c:v>
                </c:pt>
                <c:pt idx="1829">
                  <c:v>0.26840000000004161</c:v>
                </c:pt>
                <c:pt idx="1830">
                  <c:v>0.26800000000004165</c:v>
                </c:pt>
                <c:pt idx="1831">
                  <c:v>0.26760000000004158</c:v>
                </c:pt>
                <c:pt idx="1832">
                  <c:v>0.26720000000004157</c:v>
                </c:pt>
                <c:pt idx="1833">
                  <c:v>0.26680000000004161</c:v>
                </c:pt>
                <c:pt idx="1834">
                  <c:v>0.2664000000000416</c:v>
                </c:pt>
                <c:pt idx="1835">
                  <c:v>0.26600000000004159</c:v>
                </c:pt>
                <c:pt idx="1836">
                  <c:v>0.26560000000004158</c:v>
                </c:pt>
                <c:pt idx="1837">
                  <c:v>0.26520000000004162</c:v>
                </c:pt>
                <c:pt idx="1838">
                  <c:v>0.26480000000004167</c:v>
                </c:pt>
                <c:pt idx="1839">
                  <c:v>0.2644000000000416</c:v>
                </c:pt>
                <c:pt idx="1840">
                  <c:v>0.26400000000004159</c:v>
                </c:pt>
                <c:pt idx="1841">
                  <c:v>0.26360000000004158</c:v>
                </c:pt>
                <c:pt idx="1842">
                  <c:v>0.26320000000004162</c:v>
                </c:pt>
                <c:pt idx="1843">
                  <c:v>0.26280000000004161</c:v>
                </c:pt>
                <c:pt idx="1844">
                  <c:v>0.2624000000000416</c:v>
                </c:pt>
                <c:pt idx="1845">
                  <c:v>0.26200000000004159</c:v>
                </c:pt>
                <c:pt idx="1846">
                  <c:v>0.26160000000004158</c:v>
                </c:pt>
                <c:pt idx="1847">
                  <c:v>0.26120000000004157</c:v>
                </c:pt>
                <c:pt idx="1848">
                  <c:v>0.26080000000004244</c:v>
                </c:pt>
                <c:pt idx="1849">
                  <c:v>0.26040000000004238</c:v>
                </c:pt>
                <c:pt idx="1850">
                  <c:v>0.26000000000004242</c:v>
                </c:pt>
                <c:pt idx="1851">
                  <c:v>0.25960000000004241</c:v>
                </c:pt>
                <c:pt idx="1852">
                  <c:v>0.2592000000000424</c:v>
                </c:pt>
                <c:pt idx="1853">
                  <c:v>0.25880000000004244</c:v>
                </c:pt>
                <c:pt idx="1854">
                  <c:v>0.25840000000004243</c:v>
                </c:pt>
                <c:pt idx="1855">
                  <c:v>0.25800000000004236</c:v>
                </c:pt>
                <c:pt idx="1856">
                  <c:v>0.25760000000004241</c:v>
                </c:pt>
                <c:pt idx="1857">
                  <c:v>0.25720000000004239</c:v>
                </c:pt>
                <c:pt idx="1858">
                  <c:v>0.25680000000004244</c:v>
                </c:pt>
                <c:pt idx="1859">
                  <c:v>0.25640000000004237</c:v>
                </c:pt>
                <c:pt idx="1860">
                  <c:v>0.25600000000004242</c:v>
                </c:pt>
                <c:pt idx="1861">
                  <c:v>0.2556000000000424</c:v>
                </c:pt>
                <c:pt idx="1862">
                  <c:v>0.25520000000004245</c:v>
                </c:pt>
                <c:pt idx="1863">
                  <c:v>0.25480000000004244</c:v>
                </c:pt>
                <c:pt idx="1864">
                  <c:v>0.25440000000004243</c:v>
                </c:pt>
                <c:pt idx="1865">
                  <c:v>0.25400000000004241</c:v>
                </c:pt>
                <c:pt idx="1866">
                  <c:v>0.2536000000000424</c:v>
                </c:pt>
                <c:pt idx="1867">
                  <c:v>0.25320000000004239</c:v>
                </c:pt>
                <c:pt idx="1868">
                  <c:v>0.25280000000004238</c:v>
                </c:pt>
                <c:pt idx="1869">
                  <c:v>0.25240000000004242</c:v>
                </c:pt>
                <c:pt idx="1870">
                  <c:v>0.25200000000004241</c:v>
                </c:pt>
                <c:pt idx="1871">
                  <c:v>0.2516000000000424</c:v>
                </c:pt>
                <c:pt idx="1872">
                  <c:v>0.25120000000004239</c:v>
                </c:pt>
                <c:pt idx="1873">
                  <c:v>0.25080000000004238</c:v>
                </c:pt>
                <c:pt idx="1874">
                  <c:v>0.25040000000004242</c:v>
                </c:pt>
                <c:pt idx="1875">
                  <c:v>0.25000000000004241</c:v>
                </c:pt>
                <c:pt idx="1876">
                  <c:v>0.2496000000000424</c:v>
                </c:pt>
                <c:pt idx="1877">
                  <c:v>0.24920000000004239</c:v>
                </c:pt>
                <c:pt idx="1878">
                  <c:v>0.24880000000004238</c:v>
                </c:pt>
                <c:pt idx="1879">
                  <c:v>0.24840000000004242</c:v>
                </c:pt>
                <c:pt idx="1880">
                  <c:v>0.24800000000004241</c:v>
                </c:pt>
                <c:pt idx="1881">
                  <c:v>0.2476000000000424</c:v>
                </c:pt>
                <c:pt idx="1882">
                  <c:v>0.24720000000004239</c:v>
                </c:pt>
                <c:pt idx="1883">
                  <c:v>0.24680000000004321</c:v>
                </c:pt>
                <c:pt idx="1884">
                  <c:v>0.2464000000000432</c:v>
                </c:pt>
                <c:pt idx="1885">
                  <c:v>0.24600000000004321</c:v>
                </c:pt>
                <c:pt idx="1886">
                  <c:v>0.2456000000000432</c:v>
                </c:pt>
                <c:pt idx="1887">
                  <c:v>0.24520000000004319</c:v>
                </c:pt>
                <c:pt idx="1888">
                  <c:v>0.24480000000004321</c:v>
                </c:pt>
                <c:pt idx="1889">
                  <c:v>0.24440000000004322</c:v>
                </c:pt>
                <c:pt idx="1890">
                  <c:v>0.24400000000004321</c:v>
                </c:pt>
                <c:pt idx="1891">
                  <c:v>0.24360000000004323</c:v>
                </c:pt>
                <c:pt idx="1892">
                  <c:v>0.24320000000004319</c:v>
                </c:pt>
                <c:pt idx="1893">
                  <c:v>0.24280000000004323</c:v>
                </c:pt>
                <c:pt idx="1894">
                  <c:v>0.24240000000004322</c:v>
                </c:pt>
                <c:pt idx="1895">
                  <c:v>0.24200000000004324</c:v>
                </c:pt>
                <c:pt idx="1896">
                  <c:v>0.24160000000004317</c:v>
                </c:pt>
                <c:pt idx="1897">
                  <c:v>0.24120000000004319</c:v>
                </c:pt>
                <c:pt idx="1898">
                  <c:v>0.2408000000000432</c:v>
                </c:pt>
                <c:pt idx="1899">
                  <c:v>0.24040000000004322</c:v>
                </c:pt>
                <c:pt idx="1900">
                  <c:v>0.24000000000004321</c:v>
                </c:pt>
                <c:pt idx="1901">
                  <c:v>0.2396000000000432</c:v>
                </c:pt>
                <c:pt idx="1902">
                  <c:v>0.23920000000004318</c:v>
                </c:pt>
                <c:pt idx="1903">
                  <c:v>0.23880000000004323</c:v>
                </c:pt>
                <c:pt idx="1904">
                  <c:v>0.23840000000004322</c:v>
                </c:pt>
                <c:pt idx="1905">
                  <c:v>0.2380000000000432</c:v>
                </c:pt>
                <c:pt idx="1906">
                  <c:v>0.23760000000004319</c:v>
                </c:pt>
                <c:pt idx="1907">
                  <c:v>0.23720000000004321</c:v>
                </c:pt>
                <c:pt idx="1908">
                  <c:v>0.23680000000004323</c:v>
                </c:pt>
                <c:pt idx="1909">
                  <c:v>0.23640000000004321</c:v>
                </c:pt>
                <c:pt idx="1910">
                  <c:v>0.2360000000000432</c:v>
                </c:pt>
                <c:pt idx="1911">
                  <c:v>0.23560000000004322</c:v>
                </c:pt>
                <c:pt idx="1912">
                  <c:v>0.23520000000004321</c:v>
                </c:pt>
                <c:pt idx="1913">
                  <c:v>0.23480000000004325</c:v>
                </c:pt>
                <c:pt idx="1914">
                  <c:v>0.23440000000004318</c:v>
                </c:pt>
                <c:pt idx="1915">
                  <c:v>0.2340000000000432</c:v>
                </c:pt>
                <c:pt idx="1916">
                  <c:v>0.23360000000004319</c:v>
                </c:pt>
                <c:pt idx="1917">
                  <c:v>0.23320000000004321</c:v>
                </c:pt>
                <c:pt idx="1918">
                  <c:v>0.23280000000004403</c:v>
                </c:pt>
                <c:pt idx="1919">
                  <c:v>0.23240000000004399</c:v>
                </c:pt>
                <c:pt idx="1920">
                  <c:v>0.23200000000004398</c:v>
                </c:pt>
                <c:pt idx="1921">
                  <c:v>0.23160000000004399</c:v>
                </c:pt>
                <c:pt idx="1922">
                  <c:v>0.23120000000004401</c:v>
                </c:pt>
                <c:pt idx="1923">
                  <c:v>0.23080000000004403</c:v>
                </c:pt>
                <c:pt idx="1924">
                  <c:v>0.23040000000004399</c:v>
                </c:pt>
                <c:pt idx="1925">
                  <c:v>0.230000000000044</c:v>
                </c:pt>
                <c:pt idx="1926">
                  <c:v>0.22960000000004399</c:v>
                </c:pt>
                <c:pt idx="1927">
                  <c:v>0.22920000000004404</c:v>
                </c:pt>
                <c:pt idx="1928">
                  <c:v>0.22880000000004402</c:v>
                </c:pt>
                <c:pt idx="1929">
                  <c:v>0.22840000000004401</c:v>
                </c:pt>
                <c:pt idx="1930">
                  <c:v>0.228000000000044</c:v>
                </c:pt>
                <c:pt idx="1931">
                  <c:v>0.22760000000004402</c:v>
                </c:pt>
                <c:pt idx="1932">
                  <c:v>0.22720000000004403</c:v>
                </c:pt>
                <c:pt idx="1933">
                  <c:v>0.22680000000004402</c:v>
                </c:pt>
                <c:pt idx="1934">
                  <c:v>0.22640000000004401</c:v>
                </c:pt>
                <c:pt idx="1935">
                  <c:v>0.22600000000004403</c:v>
                </c:pt>
                <c:pt idx="1936">
                  <c:v>0.22560000000004399</c:v>
                </c:pt>
                <c:pt idx="1937">
                  <c:v>0.22520000000004403</c:v>
                </c:pt>
                <c:pt idx="1938">
                  <c:v>0.22480000000004399</c:v>
                </c:pt>
                <c:pt idx="1939">
                  <c:v>0.22440000000004401</c:v>
                </c:pt>
                <c:pt idx="1940">
                  <c:v>0.224000000000044</c:v>
                </c:pt>
                <c:pt idx="1941">
                  <c:v>0.22360000000004401</c:v>
                </c:pt>
                <c:pt idx="1942">
                  <c:v>0.223200000000044</c:v>
                </c:pt>
                <c:pt idx="1943">
                  <c:v>0.22280000000004402</c:v>
                </c:pt>
                <c:pt idx="1944">
                  <c:v>0.22240000000004401</c:v>
                </c:pt>
                <c:pt idx="1945">
                  <c:v>0.22200000000004402</c:v>
                </c:pt>
                <c:pt idx="1946">
                  <c:v>0.22160000000004401</c:v>
                </c:pt>
                <c:pt idx="1947">
                  <c:v>0.22120000000004403</c:v>
                </c:pt>
                <c:pt idx="1948">
                  <c:v>0.22080000000004402</c:v>
                </c:pt>
                <c:pt idx="1949">
                  <c:v>0.22040000000004401</c:v>
                </c:pt>
                <c:pt idx="1950">
                  <c:v>0.22000000000004402</c:v>
                </c:pt>
                <c:pt idx="1951">
                  <c:v>0.21960000000004395</c:v>
                </c:pt>
                <c:pt idx="1952">
                  <c:v>0.21920000000004403</c:v>
                </c:pt>
                <c:pt idx="1953">
                  <c:v>0.21880000000004482</c:v>
                </c:pt>
                <c:pt idx="1954">
                  <c:v>0.21840000000004481</c:v>
                </c:pt>
                <c:pt idx="1955">
                  <c:v>0.21800000000004482</c:v>
                </c:pt>
                <c:pt idx="1956">
                  <c:v>0.21760000000004481</c:v>
                </c:pt>
                <c:pt idx="1957">
                  <c:v>0.21720000000004483</c:v>
                </c:pt>
                <c:pt idx="1958">
                  <c:v>0.21680000000004482</c:v>
                </c:pt>
                <c:pt idx="1959">
                  <c:v>0.21640000000004483</c:v>
                </c:pt>
                <c:pt idx="1960">
                  <c:v>0.2160000000000448</c:v>
                </c:pt>
                <c:pt idx="1961">
                  <c:v>0.21560000000004478</c:v>
                </c:pt>
                <c:pt idx="1962">
                  <c:v>0.2152000000000448</c:v>
                </c:pt>
                <c:pt idx="1963">
                  <c:v>0.21480000000004482</c:v>
                </c:pt>
                <c:pt idx="1964">
                  <c:v>0.2144000000000448</c:v>
                </c:pt>
                <c:pt idx="1965">
                  <c:v>0.21400000000004479</c:v>
                </c:pt>
                <c:pt idx="1966">
                  <c:v>0.21360000000004478</c:v>
                </c:pt>
                <c:pt idx="1967">
                  <c:v>0.2132000000000448</c:v>
                </c:pt>
                <c:pt idx="1968">
                  <c:v>0.21280000000004481</c:v>
                </c:pt>
                <c:pt idx="1969">
                  <c:v>0.2124000000000448</c:v>
                </c:pt>
                <c:pt idx="1970">
                  <c:v>0.21200000000004479</c:v>
                </c:pt>
                <c:pt idx="1971">
                  <c:v>0.21160000000004478</c:v>
                </c:pt>
                <c:pt idx="1972">
                  <c:v>0.21120000000004482</c:v>
                </c:pt>
                <c:pt idx="1973">
                  <c:v>0.21080000000004481</c:v>
                </c:pt>
                <c:pt idx="1974">
                  <c:v>0.21040000000004483</c:v>
                </c:pt>
                <c:pt idx="1975">
                  <c:v>0.21000000000004476</c:v>
                </c:pt>
                <c:pt idx="1976">
                  <c:v>0.20960000000004478</c:v>
                </c:pt>
                <c:pt idx="1977">
                  <c:v>0.20920000000004479</c:v>
                </c:pt>
                <c:pt idx="1978">
                  <c:v>0.20880000000004484</c:v>
                </c:pt>
                <c:pt idx="1979">
                  <c:v>0.20840000000004477</c:v>
                </c:pt>
                <c:pt idx="1980">
                  <c:v>0.20800000000004479</c:v>
                </c:pt>
                <c:pt idx="1981">
                  <c:v>0.20760000000004478</c:v>
                </c:pt>
                <c:pt idx="1982">
                  <c:v>0.20720000000004482</c:v>
                </c:pt>
                <c:pt idx="1983">
                  <c:v>0.20680000000004481</c:v>
                </c:pt>
                <c:pt idx="1984">
                  <c:v>0.2064000000000448</c:v>
                </c:pt>
                <c:pt idx="1985">
                  <c:v>0.20600000000004479</c:v>
                </c:pt>
                <c:pt idx="1986">
                  <c:v>0.2056000000000448</c:v>
                </c:pt>
                <c:pt idx="1987">
                  <c:v>0.20520000000004482</c:v>
                </c:pt>
                <c:pt idx="1988">
                  <c:v>0.20480000000004561</c:v>
                </c:pt>
                <c:pt idx="1989">
                  <c:v>0.20440000000004557</c:v>
                </c:pt>
                <c:pt idx="1990">
                  <c:v>0.20400000000004559</c:v>
                </c:pt>
                <c:pt idx="1991">
                  <c:v>0.20360000000004561</c:v>
                </c:pt>
                <c:pt idx="1992">
                  <c:v>0.20320000000004562</c:v>
                </c:pt>
                <c:pt idx="1993">
                  <c:v>0.20280000000004561</c:v>
                </c:pt>
                <c:pt idx="1994">
                  <c:v>0.2024000000000456</c:v>
                </c:pt>
                <c:pt idx="1995">
                  <c:v>0.20200000000004559</c:v>
                </c:pt>
                <c:pt idx="1996">
                  <c:v>0.20160000000004563</c:v>
                </c:pt>
                <c:pt idx="1997">
                  <c:v>0.20120000000004562</c:v>
                </c:pt>
                <c:pt idx="1998">
                  <c:v>0.20080000000004561</c:v>
                </c:pt>
                <c:pt idx="1999">
                  <c:v>0.20040000000004557</c:v>
                </c:pt>
                <c:pt idx="2000">
                  <c:v>0.20000000000004559</c:v>
                </c:pt>
                <c:pt idx="2001">
                  <c:v>0.19960000000004799</c:v>
                </c:pt>
                <c:pt idx="2002">
                  <c:v>0.19920000000004798</c:v>
                </c:pt>
                <c:pt idx="2003">
                  <c:v>0.19880000000004799</c:v>
                </c:pt>
                <c:pt idx="2004">
                  <c:v>0.19840000000004801</c:v>
                </c:pt>
                <c:pt idx="2005">
                  <c:v>0.19800000000004803</c:v>
                </c:pt>
                <c:pt idx="2006">
                  <c:v>0.19760000000004799</c:v>
                </c:pt>
                <c:pt idx="2007">
                  <c:v>0.197200000000048</c:v>
                </c:pt>
                <c:pt idx="2008">
                  <c:v>0.19680000000004799</c:v>
                </c:pt>
                <c:pt idx="2009">
                  <c:v>0.19640000000004804</c:v>
                </c:pt>
                <c:pt idx="2010">
                  <c:v>0.196000000000048</c:v>
                </c:pt>
                <c:pt idx="2011">
                  <c:v>0.19560000000004801</c:v>
                </c:pt>
                <c:pt idx="2012">
                  <c:v>0.195200000000048</c:v>
                </c:pt>
                <c:pt idx="2013">
                  <c:v>0.19480000000004802</c:v>
                </c:pt>
                <c:pt idx="2014">
                  <c:v>0.19440000000004803</c:v>
                </c:pt>
                <c:pt idx="2015">
                  <c:v>0.19400000000004802</c:v>
                </c:pt>
                <c:pt idx="2016">
                  <c:v>0.19360000000004798</c:v>
                </c:pt>
                <c:pt idx="2017">
                  <c:v>0.193200000000048</c:v>
                </c:pt>
                <c:pt idx="2018">
                  <c:v>0.19280000000004799</c:v>
                </c:pt>
                <c:pt idx="2019">
                  <c:v>0.192400000000048</c:v>
                </c:pt>
                <c:pt idx="2020">
                  <c:v>0.19200000000004799</c:v>
                </c:pt>
                <c:pt idx="2021">
                  <c:v>0.19160000000004801</c:v>
                </c:pt>
                <c:pt idx="2022">
                  <c:v>0.191200000000048</c:v>
                </c:pt>
                <c:pt idx="2023">
                  <c:v>0.19080000000004801</c:v>
                </c:pt>
                <c:pt idx="2024">
                  <c:v>0.190400000000048</c:v>
                </c:pt>
                <c:pt idx="2025">
                  <c:v>0.19000000000004802</c:v>
                </c:pt>
                <c:pt idx="2026">
                  <c:v>0.18960000000004801</c:v>
                </c:pt>
                <c:pt idx="2027">
                  <c:v>0.18920000000004802</c:v>
                </c:pt>
                <c:pt idx="2028">
                  <c:v>0.18880000000004801</c:v>
                </c:pt>
                <c:pt idx="2029">
                  <c:v>0.18840000000004803</c:v>
                </c:pt>
                <c:pt idx="2030">
                  <c:v>0.18800000000004802</c:v>
                </c:pt>
                <c:pt idx="2031">
                  <c:v>0.18760000000004803</c:v>
                </c:pt>
                <c:pt idx="2032">
                  <c:v>0.18720000000004802</c:v>
                </c:pt>
                <c:pt idx="2033">
                  <c:v>0.18680000000004798</c:v>
                </c:pt>
                <c:pt idx="2034">
                  <c:v>0.186400000000048</c:v>
                </c:pt>
                <c:pt idx="2035">
                  <c:v>0.18600000000004799</c:v>
                </c:pt>
                <c:pt idx="2036">
                  <c:v>0.185600000000048</c:v>
                </c:pt>
                <c:pt idx="2037">
                  <c:v>0.18520000000004799</c:v>
                </c:pt>
                <c:pt idx="2038">
                  <c:v>0.18480000000004798</c:v>
                </c:pt>
                <c:pt idx="2039">
                  <c:v>0.184400000000048</c:v>
                </c:pt>
                <c:pt idx="2040">
                  <c:v>0.18400000000004801</c:v>
                </c:pt>
                <c:pt idx="2041">
                  <c:v>0.183600000000048</c:v>
                </c:pt>
                <c:pt idx="2042">
                  <c:v>0.18320000000004799</c:v>
                </c:pt>
                <c:pt idx="2043">
                  <c:v>0.18280000000004798</c:v>
                </c:pt>
                <c:pt idx="2044">
                  <c:v>0.18240000000004802</c:v>
                </c:pt>
                <c:pt idx="2045">
                  <c:v>0.18200000000004801</c:v>
                </c:pt>
                <c:pt idx="2046">
                  <c:v>0.181600000000048</c:v>
                </c:pt>
                <c:pt idx="2047">
                  <c:v>0.18120000000004799</c:v>
                </c:pt>
                <c:pt idx="2048">
                  <c:v>0.18080000000004801</c:v>
                </c:pt>
                <c:pt idx="2049">
                  <c:v>0.18040000000004802</c:v>
                </c:pt>
                <c:pt idx="2050">
                  <c:v>0.18000000000004804</c:v>
                </c:pt>
                <c:pt idx="2051">
                  <c:v>0.17960000000004797</c:v>
                </c:pt>
                <c:pt idx="2052">
                  <c:v>0.17920000000004799</c:v>
                </c:pt>
                <c:pt idx="2053">
                  <c:v>0.17880000000004798</c:v>
                </c:pt>
                <c:pt idx="2054">
                  <c:v>0.17840000000004802</c:v>
                </c:pt>
                <c:pt idx="2055">
                  <c:v>0.17800000000004798</c:v>
                </c:pt>
                <c:pt idx="2056">
                  <c:v>0.177600000000048</c:v>
                </c:pt>
                <c:pt idx="2057">
                  <c:v>0.17720000000004799</c:v>
                </c:pt>
                <c:pt idx="2058">
                  <c:v>0.176800000000048</c:v>
                </c:pt>
                <c:pt idx="2059">
                  <c:v>0.17640000000004802</c:v>
                </c:pt>
                <c:pt idx="2060">
                  <c:v>0.17600000000004801</c:v>
                </c:pt>
                <c:pt idx="2061">
                  <c:v>0.175600000000048</c:v>
                </c:pt>
                <c:pt idx="2062">
                  <c:v>0.17520000000004801</c:v>
                </c:pt>
                <c:pt idx="2063">
                  <c:v>0.174800000000048</c:v>
                </c:pt>
                <c:pt idx="2064">
                  <c:v>0.17440000000004802</c:v>
                </c:pt>
                <c:pt idx="2065">
                  <c:v>0.17400000000004801</c:v>
                </c:pt>
                <c:pt idx="2066">
                  <c:v>0.17360000000004802</c:v>
                </c:pt>
                <c:pt idx="2067">
                  <c:v>0.17320000000004798</c:v>
                </c:pt>
                <c:pt idx="2068">
                  <c:v>0.172800000000048</c:v>
                </c:pt>
                <c:pt idx="2069">
                  <c:v>0.17240000000004799</c:v>
                </c:pt>
                <c:pt idx="2070">
                  <c:v>0.172000000000048</c:v>
                </c:pt>
                <c:pt idx="2071">
                  <c:v>0.17160000000004799</c:v>
                </c:pt>
                <c:pt idx="2072">
                  <c:v>0.17120000000004801</c:v>
                </c:pt>
                <c:pt idx="2073">
                  <c:v>0.17080000000004797</c:v>
                </c:pt>
                <c:pt idx="2074">
                  <c:v>0.17040000000004801</c:v>
                </c:pt>
                <c:pt idx="2075">
                  <c:v>0.170000000000048</c:v>
                </c:pt>
                <c:pt idx="2076">
                  <c:v>0.16960000000004802</c:v>
                </c:pt>
                <c:pt idx="2077">
                  <c:v>0.16920000000004801</c:v>
                </c:pt>
                <c:pt idx="2078">
                  <c:v>0.16880000000004799</c:v>
                </c:pt>
                <c:pt idx="2079">
                  <c:v>0.16840000000004801</c:v>
                </c:pt>
                <c:pt idx="2080">
                  <c:v>0.16800000000004803</c:v>
                </c:pt>
                <c:pt idx="2081">
                  <c:v>0.16760000000004802</c:v>
                </c:pt>
                <c:pt idx="2082">
                  <c:v>0.167200000000048</c:v>
                </c:pt>
                <c:pt idx="2083">
                  <c:v>0.16680000000004797</c:v>
                </c:pt>
                <c:pt idx="2084">
                  <c:v>0.16640000000004804</c:v>
                </c:pt>
                <c:pt idx="2085">
                  <c:v>0.16600000000004803</c:v>
                </c:pt>
                <c:pt idx="2086">
                  <c:v>0.16560000000004799</c:v>
                </c:pt>
                <c:pt idx="2087">
                  <c:v>0.16520000000004798</c:v>
                </c:pt>
                <c:pt idx="2088">
                  <c:v>0.16480000000004799</c:v>
                </c:pt>
                <c:pt idx="2089">
                  <c:v>0.16440000000004801</c:v>
                </c:pt>
                <c:pt idx="2090">
                  <c:v>0.16400000000004802</c:v>
                </c:pt>
                <c:pt idx="2091">
                  <c:v>0.16360000000004798</c:v>
                </c:pt>
                <c:pt idx="2092">
                  <c:v>0.163200000000048</c:v>
                </c:pt>
                <c:pt idx="2093">
                  <c:v>0.16280000000004799</c:v>
                </c:pt>
                <c:pt idx="2094">
                  <c:v>0.16240000000004803</c:v>
                </c:pt>
                <c:pt idx="2095">
                  <c:v>0.16200000000004799</c:v>
                </c:pt>
                <c:pt idx="2096">
                  <c:v>0.16160000000004801</c:v>
                </c:pt>
                <c:pt idx="2097">
                  <c:v>0.161200000000048</c:v>
                </c:pt>
                <c:pt idx="2098">
                  <c:v>0.16080000000004802</c:v>
                </c:pt>
                <c:pt idx="2099">
                  <c:v>0.16040000000004803</c:v>
                </c:pt>
                <c:pt idx="2100">
                  <c:v>0.16000000000004802</c:v>
                </c:pt>
                <c:pt idx="2101">
                  <c:v>0.15960000000004801</c:v>
                </c:pt>
                <c:pt idx="2102">
                  <c:v>0.15920000000004803</c:v>
                </c:pt>
                <c:pt idx="2103">
                  <c:v>0.15880000000004799</c:v>
                </c:pt>
                <c:pt idx="2104">
                  <c:v>0.158400000000048</c:v>
                </c:pt>
                <c:pt idx="2105">
                  <c:v>0.15800000000004799</c:v>
                </c:pt>
                <c:pt idx="2106">
                  <c:v>0.15760000000004801</c:v>
                </c:pt>
                <c:pt idx="2107">
                  <c:v>0.157200000000048</c:v>
                </c:pt>
                <c:pt idx="2108">
                  <c:v>0.15680000000004801</c:v>
                </c:pt>
                <c:pt idx="2109">
                  <c:v>0.156400000000048</c:v>
                </c:pt>
                <c:pt idx="2110">
                  <c:v>0.15600000000004799</c:v>
                </c:pt>
                <c:pt idx="2111">
                  <c:v>0.15560000000004801</c:v>
                </c:pt>
                <c:pt idx="2112">
                  <c:v>0.15520000000004799</c:v>
                </c:pt>
                <c:pt idx="2113">
                  <c:v>0.15480000000004801</c:v>
                </c:pt>
                <c:pt idx="2114">
                  <c:v>0.154400000000048</c:v>
                </c:pt>
                <c:pt idx="2115">
                  <c:v>0.15400000000004802</c:v>
                </c:pt>
                <c:pt idx="2116">
                  <c:v>0.153600000000048</c:v>
                </c:pt>
                <c:pt idx="2117">
                  <c:v>0.15320000000004802</c:v>
                </c:pt>
                <c:pt idx="2118">
                  <c:v>0.15280000000004795</c:v>
                </c:pt>
                <c:pt idx="2119">
                  <c:v>0.15240000000004802</c:v>
                </c:pt>
                <c:pt idx="2120">
                  <c:v>0.15200000000004799</c:v>
                </c:pt>
                <c:pt idx="2121">
                  <c:v>0.151600000000048</c:v>
                </c:pt>
                <c:pt idx="2122">
                  <c:v>0.15120000000004799</c:v>
                </c:pt>
                <c:pt idx="2123">
                  <c:v>0.15080000000004798</c:v>
                </c:pt>
                <c:pt idx="2124">
                  <c:v>0.150400000000048</c:v>
                </c:pt>
                <c:pt idx="2125">
                  <c:v>0.1500000000000480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[2]t_H2!$U$1</c:f>
              <c:strCache>
                <c:ptCount val="1"/>
                <c:pt idx="0">
                  <c:v>[HI]t/[H2]o</c:v>
                </c:pt>
              </c:strCache>
            </c:strRef>
          </c:tx>
          <c:spPr>
            <a:ln w="3810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[2]t_H2!$S$2:$S$2127</c:f>
              <c:numCache>
                <c:formatCode>General</c:formatCode>
                <c:ptCount val="2126"/>
                <c:pt idx="0">
                  <c:v>0</c:v>
                </c:pt>
                <c:pt idx="1">
                  <c:v>3.9086247183764303E-4</c:v>
                </c:pt>
                <c:pt idx="2">
                  <c:v>7.8203788497734929E-4</c:v>
                </c:pt>
                <c:pt idx="3">
                  <c:v>1.17352661637717E-3</c:v>
                </c:pt>
                <c:pt idx="4">
                  <c:v>1.5653290435979469E-3</c:v>
                </c:pt>
                <c:pt idx="5">
                  <c:v>1.9574455448126953E-3</c:v>
                </c:pt>
                <c:pt idx="6">
                  <c:v>2.3498764988036701E-3</c:v>
                </c:pt>
                <c:pt idx="7">
                  <c:v>2.7426222849631331E-3</c:v>
                </c:pt>
                <c:pt idx="8">
                  <c:v>3.1356832832965691E-3</c:v>
                </c:pt>
                <c:pt idx="9">
                  <c:v>3.5290598744222188E-3</c:v>
                </c:pt>
                <c:pt idx="10">
                  <c:v>3.9227524395706002E-3</c:v>
                </c:pt>
                <c:pt idx="11">
                  <c:v>4.3167613605938817E-3</c:v>
                </c:pt>
                <c:pt idx="12">
                  <c:v>4.7110870199555616E-3</c:v>
                </c:pt>
                <c:pt idx="13">
                  <c:v>5.1057298007410653E-3</c:v>
                </c:pt>
                <c:pt idx="14">
                  <c:v>5.5006900866535697E-3</c:v>
                </c:pt>
                <c:pt idx="15">
                  <c:v>5.8959682620172192E-3</c:v>
                </c:pt>
                <c:pt idx="16">
                  <c:v>6.2915647117803356E-3</c:v>
                </c:pt>
                <c:pt idx="17">
                  <c:v>6.6874798215112415E-3</c:v>
                </c:pt>
                <c:pt idx="18">
                  <c:v>7.0837139774063817E-3</c:v>
                </c:pt>
                <c:pt idx="19">
                  <c:v>7.4802675662849266E-3</c:v>
                </c:pt>
                <c:pt idx="20">
                  <c:v>7.8771409755968892E-3</c:v>
                </c:pt>
                <c:pt idx="21">
                  <c:v>8.2743345934201754E-3</c:v>
                </c:pt>
                <c:pt idx="22">
                  <c:v>8.6718488084564088E-3</c:v>
                </c:pt>
                <c:pt idx="23">
                  <c:v>9.0696840100451866E-3</c:v>
                </c:pt>
                <c:pt idx="24">
                  <c:v>9.4678405881562216E-3</c:v>
                </c:pt>
                <c:pt idx="25">
                  <c:v>9.8663189333937553E-3</c:v>
                </c:pt>
                <c:pt idx="26">
                  <c:v>1.0265119436994838E-2</c:v>
                </c:pt>
                <c:pt idx="27">
                  <c:v>1.0664242490833739E-2</c:v>
                </c:pt>
                <c:pt idx="28">
                  <c:v>1.1063688487422703E-2</c:v>
                </c:pt>
                <c:pt idx="29">
                  <c:v>1.1463457819912639E-2</c:v>
                </c:pt>
                <c:pt idx="30">
                  <c:v>1.1863550882092656E-2</c:v>
                </c:pt>
                <c:pt idx="31">
                  <c:v>1.2263968068396913E-2</c:v>
                </c:pt>
                <c:pt idx="32">
                  <c:v>1.2664709773900426E-2</c:v>
                </c:pt>
                <c:pt idx="33">
                  <c:v>1.3065776394319819E-2</c:v>
                </c:pt>
                <c:pt idx="34">
                  <c:v>1.3467168326022594E-2</c:v>
                </c:pt>
                <c:pt idx="35">
                  <c:v>1.3868885966015621E-2</c:v>
                </c:pt>
                <c:pt idx="36">
                  <c:v>1.4270929711961792E-2</c:v>
                </c:pt>
                <c:pt idx="37">
                  <c:v>1.4673299962166004E-2</c:v>
                </c:pt>
                <c:pt idx="38">
                  <c:v>1.5075997115590618E-2</c:v>
                </c:pt>
                <c:pt idx="39">
                  <c:v>1.5479021571842659E-2</c:v>
                </c:pt>
                <c:pt idx="40">
                  <c:v>1.588237373118926E-2</c:v>
                </c:pt>
                <c:pt idx="41">
                  <c:v>1.6286053994547342E-2</c:v>
                </c:pt>
                <c:pt idx="42">
                  <c:v>1.6690062763492889E-2</c:v>
                </c:pt>
                <c:pt idx="43">
                  <c:v>1.7094400440257979E-2</c:v>
                </c:pt>
                <c:pt idx="44">
                  <c:v>1.749906742773151E-2</c:v>
                </c:pt>
                <c:pt idx="45">
                  <c:v>1.7904064129466022E-2</c:v>
                </c:pt>
                <c:pt idx="46">
                  <c:v>1.8309390949673484E-2</c:v>
                </c:pt>
                <c:pt idx="47">
                  <c:v>1.8715048293229706E-2</c:v>
                </c:pt>
                <c:pt idx="48">
                  <c:v>1.9121036565673776E-2</c:v>
                </c:pt>
                <c:pt idx="49">
                  <c:v>1.9527356173207555E-2</c:v>
                </c:pt>
                <c:pt idx="50">
                  <c:v>1.9934007522704945E-2</c:v>
                </c:pt>
                <c:pt idx="51">
                  <c:v>2.0340991021705241E-2</c:v>
                </c:pt>
                <c:pt idx="52">
                  <c:v>2.0748307078418717E-2</c:v>
                </c:pt>
                <c:pt idx="53">
                  <c:v>2.1155956101723626E-2</c:v>
                </c:pt>
                <c:pt idx="54">
                  <c:v>2.1563938501173056E-2</c:v>
                </c:pt>
                <c:pt idx="55">
                  <c:v>2.1972254686994364E-2</c:v>
                </c:pt>
                <c:pt idx="56">
                  <c:v>2.2380905070088643E-2</c:v>
                </c:pt>
                <c:pt idx="57">
                  <c:v>2.2789890062033854E-2</c:v>
                </c:pt>
                <c:pt idx="58">
                  <c:v>2.3199210075084284E-2</c:v>
                </c:pt>
                <c:pt idx="59">
                  <c:v>2.3608865522178609E-2</c:v>
                </c:pt>
                <c:pt idx="60">
                  <c:v>2.401885681693073E-2</c:v>
                </c:pt>
                <c:pt idx="61">
                  <c:v>2.4429184373639022E-2</c:v>
                </c:pt>
                <c:pt idx="62">
                  <c:v>2.4839848607284627E-2</c:v>
                </c:pt>
                <c:pt idx="63">
                  <c:v>2.5250849933534509E-2</c:v>
                </c:pt>
                <c:pt idx="64">
                  <c:v>2.5662188768743373E-2</c:v>
                </c:pt>
                <c:pt idx="65">
                  <c:v>2.6073865529950672E-2</c:v>
                </c:pt>
                <c:pt idx="66">
                  <c:v>2.6485880634886175E-2</c:v>
                </c:pt>
                <c:pt idx="67">
                  <c:v>2.6898234501970625E-2</c:v>
                </c:pt>
                <c:pt idx="68">
                  <c:v>2.731092755031762E-2</c:v>
                </c:pt>
                <c:pt idx="69">
                  <c:v>2.7723960199734318E-2</c:v>
                </c:pt>
                <c:pt idx="70">
                  <c:v>2.8137332870719605E-2</c:v>
                </c:pt>
                <c:pt idx="71">
                  <c:v>2.8551045984473358E-2</c:v>
                </c:pt>
                <c:pt idx="72">
                  <c:v>2.8965099962889727E-2</c:v>
                </c:pt>
                <c:pt idx="73">
                  <c:v>2.9379495228565176E-2</c:v>
                </c:pt>
                <c:pt idx="74">
                  <c:v>2.9794232204792985E-2</c:v>
                </c:pt>
                <c:pt idx="75">
                  <c:v>3.0209311315573723E-2</c:v>
                </c:pt>
                <c:pt idx="76">
                  <c:v>3.0624732985606074E-2</c:v>
                </c:pt>
                <c:pt idx="77">
                  <c:v>3.1040497640298554E-2</c:v>
                </c:pt>
                <c:pt idx="78">
                  <c:v>3.1456605705765216E-2</c:v>
                </c:pt>
                <c:pt idx="79">
                  <c:v>3.1873057608825084E-2</c:v>
                </c:pt>
                <c:pt idx="80">
                  <c:v>3.2289853777010151E-2</c:v>
                </c:pt>
                <c:pt idx="81">
                  <c:v>3.2706994638562366E-2</c:v>
                </c:pt>
                <c:pt idx="82">
                  <c:v>3.3124480622435448E-2</c:v>
                </c:pt>
                <c:pt idx="83">
                  <c:v>3.3542312158299253E-2</c:v>
                </c:pt>
                <c:pt idx="84">
                  <c:v>3.3960489676536705E-2</c:v>
                </c:pt>
                <c:pt idx="85">
                  <c:v>3.4379013608248105E-2</c:v>
                </c:pt>
                <c:pt idx="86">
                  <c:v>3.4797884385254239E-2</c:v>
                </c:pt>
                <c:pt idx="87">
                  <c:v>3.5217102440093316E-2</c:v>
                </c:pt>
                <c:pt idx="88">
                  <c:v>3.563666820602647E-2</c:v>
                </c:pt>
                <c:pt idx="89">
                  <c:v>3.6056582117038445E-2</c:v>
                </c:pt>
                <c:pt idx="90">
                  <c:v>3.6476844607835734E-2</c:v>
                </c:pt>
                <c:pt idx="91">
                  <c:v>3.6897456113854546E-2</c:v>
                </c:pt>
                <c:pt idx="92">
                  <c:v>3.7318417071256556E-2</c:v>
                </c:pt>
                <c:pt idx="93">
                  <c:v>3.7739727916930713E-2</c:v>
                </c:pt>
                <c:pt idx="94">
                  <c:v>3.8161389088501231E-2</c:v>
                </c:pt>
                <c:pt idx="95">
                  <c:v>3.8583401024320861E-2</c:v>
                </c:pt>
                <c:pt idx="96">
                  <c:v>3.9005764163475169E-2</c:v>
                </c:pt>
                <c:pt idx="97">
                  <c:v>3.9428478945789248E-2</c:v>
                </c:pt>
                <c:pt idx="98">
                  <c:v>3.9851545811822264E-2</c:v>
                </c:pt>
                <c:pt idx="99">
                  <c:v>4.0274965202870432E-2</c:v>
                </c:pt>
                <c:pt idx="100">
                  <c:v>4.0698737560972593E-2</c:v>
                </c:pt>
                <c:pt idx="101">
                  <c:v>4.1122863328905884E-2</c:v>
                </c:pt>
                <c:pt idx="102">
                  <c:v>4.1547342950194917E-2</c:v>
                </c:pt>
                <c:pt idx="103">
                  <c:v>4.1972176869102568E-2</c:v>
                </c:pt>
                <c:pt idx="104">
                  <c:v>4.2397365530645312E-2</c:v>
                </c:pt>
                <c:pt idx="105">
                  <c:v>4.2822909380580317E-2</c:v>
                </c:pt>
                <c:pt idx="106">
                  <c:v>4.3248808865417016E-2</c:v>
                </c:pt>
                <c:pt idx="107">
                  <c:v>4.3675064432416581E-2</c:v>
                </c:pt>
                <c:pt idx="108">
                  <c:v>4.4101676529592425E-2</c:v>
                </c:pt>
                <c:pt idx="109">
                  <c:v>4.4528645605709592E-2</c:v>
                </c:pt>
                <c:pt idx="110">
                  <c:v>4.495597211029146E-2</c:v>
                </c:pt>
                <c:pt idx="111">
                  <c:v>4.5383656493615435E-2</c:v>
                </c:pt>
                <c:pt idx="112">
                  <c:v>4.5811699206722116E-2</c:v>
                </c:pt>
                <c:pt idx="113">
                  <c:v>4.62401007014097E-2</c:v>
                </c:pt>
                <c:pt idx="114">
                  <c:v>4.6668861430235867E-2</c:v>
                </c:pt>
                <c:pt idx="115">
                  <c:v>4.7097981846528046E-2</c:v>
                </c:pt>
                <c:pt idx="116">
                  <c:v>4.7527462404374297E-2</c:v>
                </c:pt>
                <c:pt idx="117">
                  <c:v>4.7957303558631148E-2</c:v>
                </c:pt>
                <c:pt idx="118">
                  <c:v>4.8387505764921783E-2</c:v>
                </c:pt>
                <c:pt idx="119">
                  <c:v>4.8818069479641409E-2</c:v>
                </c:pt>
                <c:pt idx="120">
                  <c:v>4.924899515995796E-2</c:v>
                </c:pt>
                <c:pt idx="121">
                  <c:v>4.968028326381007E-2</c:v>
                </c:pt>
                <c:pt idx="122">
                  <c:v>5.0111934249912622E-2</c:v>
                </c:pt>
                <c:pt idx="123">
                  <c:v>5.0543948577757243E-2</c:v>
                </c:pt>
                <c:pt idx="124">
                  <c:v>5.0976326707612964E-2</c:v>
                </c:pt>
                <c:pt idx="125">
                  <c:v>5.1409069100529066E-2</c:v>
                </c:pt>
                <c:pt idx="126">
                  <c:v>5.1842176218339454E-2</c:v>
                </c:pt>
                <c:pt idx="127">
                  <c:v>5.2275648523655772E-2</c:v>
                </c:pt>
                <c:pt idx="128">
                  <c:v>5.2709486479877762E-2</c:v>
                </c:pt>
                <c:pt idx="129">
                  <c:v>5.3143690551192585E-2</c:v>
                </c:pt>
                <c:pt idx="130">
                  <c:v>5.3578261202575389E-2</c:v>
                </c:pt>
                <c:pt idx="131">
                  <c:v>5.4013198899787382E-2</c:v>
                </c:pt>
                <c:pt idx="132">
                  <c:v>5.4448504109387383E-2</c:v>
                </c:pt>
                <c:pt idx="133">
                  <c:v>5.488417729872256E-2</c:v>
                </c:pt>
                <c:pt idx="134">
                  <c:v>5.5320218935937554E-2</c:v>
                </c:pt>
                <c:pt idx="135">
                  <c:v>5.5756629489974972E-2</c:v>
                </c:pt>
                <c:pt idx="136">
                  <c:v>5.6193409430572321E-2</c:v>
                </c:pt>
                <c:pt idx="137">
                  <c:v>5.6630559228268547E-2</c:v>
                </c:pt>
                <c:pt idx="138">
                  <c:v>5.7068079354407102E-2</c:v>
                </c:pt>
                <c:pt idx="139">
                  <c:v>5.750597028113031E-2</c:v>
                </c:pt>
                <c:pt idx="140">
                  <c:v>5.7944232481390884E-2</c:v>
                </c:pt>
                <c:pt idx="141">
                  <c:v>5.83828664289439E-2</c:v>
                </c:pt>
                <c:pt idx="142">
                  <c:v>5.8821872598357104E-2</c:v>
                </c:pt>
                <c:pt idx="143">
                  <c:v>5.9261251465002864E-2</c:v>
                </c:pt>
                <c:pt idx="144">
                  <c:v>5.9701003505073333E-2</c:v>
                </c:pt>
                <c:pt idx="145">
                  <c:v>6.0141129195569971E-2</c:v>
                </c:pt>
                <c:pt idx="146">
                  <c:v>6.0581629014307747E-2</c:v>
                </c:pt>
                <c:pt idx="147">
                  <c:v>6.1022503439925359E-2</c:v>
                </c:pt>
                <c:pt idx="148">
                  <c:v>6.146375295187724E-2</c:v>
                </c:pt>
                <c:pt idx="149">
                  <c:v>6.1905378030437698E-2</c:v>
                </c:pt>
                <c:pt idx="150">
                  <c:v>6.234737915670388E-2</c:v>
                </c:pt>
                <c:pt idx="151">
                  <c:v>6.2789756812598685E-2</c:v>
                </c:pt>
                <c:pt idx="152">
                  <c:v>6.3232511480872514E-2</c:v>
                </c:pt>
                <c:pt idx="153">
                  <c:v>6.3675643645101213E-2</c:v>
                </c:pt>
                <c:pt idx="154">
                  <c:v>6.4119153789690422E-2</c:v>
                </c:pt>
                <c:pt idx="155">
                  <c:v>6.456304239987834E-2</c:v>
                </c:pt>
                <c:pt idx="156">
                  <c:v>6.5007309961737481E-2</c:v>
                </c:pt>
                <c:pt idx="157">
                  <c:v>6.5451956962173957E-2</c:v>
                </c:pt>
                <c:pt idx="158">
                  <c:v>6.5896983888930366E-2</c:v>
                </c:pt>
                <c:pt idx="159">
                  <c:v>6.6342391230589978E-2</c:v>
                </c:pt>
                <c:pt idx="160">
                  <c:v>6.6788179476575907E-2</c:v>
                </c:pt>
                <c:pt idx="161">
                  <c:v>6.7234349117152925E-2</c:v>
                </c:pt>
                <c:pt idx="162">
                  <c:v>6.7680900643429034E-2</c:v>
                </c:pt>
                <c:pt idx="163">
                  <c:v>6.812783454736214E-2</c:v>
                </c:pt>
                <c:pt idx="164">
                  <c:v>6.8575151321753097E-2</c:v>
                </c:pt>
                <c:pt idx="165">
                  <c:v>6.902285146025601E-2</c:v>
                </c:pt>
                <c:pt idx="166">
                  <c:v>6.9470935457376259E-2</c:v>
                </c:pt>
                <c:pt idx="167">
                  <c:v>6.9919403808469643E-2</c:v>
                </c:pt>
                <c:pt idx="168">
                  <c:v>7.0368257009749052E-2</c:v>
                </c:pt>
                <c:pt idx="169">
                  <c:v>7.0817495558286064E-2</c:v>
                </c:pt>
                <c:pt idx="170">
                  <c:v>7.1267119952010224E-2</c:v>
                </c:pt>
                <c:pt idx="171">
                  <c:v>7.1717130689709488E-2</c:v>
                </c:pt>
                <c:pt idx="172">
                  <c:v>7.2167528271036688E-2</c:v>
                </c:pt>
                <c:pt idx="173">
                  <c:v>7.2618313196507661E-2</c:v>
                </c:pt>
                <c:pt idx="174">
                  <c:v>7.306948596750773E-2</c:v>
                </c:pt>
                <c:pt idx="175">
                  <c:v>7.3521047086288427E-2</c:v>
                </c:pt>
                <c:pt idx="176">
                  <c:v>7.3972997055959555E-2</c:v>
                </c:pt>
                <c:pt idx="177">
                  <c:v>7.4425336380535709E-2</c:v>
                </c:pt>
                <c:pt idx="178">
                  <c:v>7.4878065564873558E-2</c:v>
                </c:pt>
                <c:pt idx="179">
                  <c:v>7.5331185114717245E-2</c:v>
                </c:pt>
                <c:pt idx="180">
                  <c:v>7.5784695536690302E-2</c:v>
                </c:pt>
                <c:pt idx="181">
                  <c:v>7.6238597338289998E-2</c:v>
                </c:pt>
                <c:pt idx="182">
                  <c:v>7.6692891027899918E-2</c:v>
                </c:pt>
                <c:pt idx="183">
                  <c:v>7.7147577114785593E-2</c:v>
                </c:pt>
                <c:pt idx="184">
                  <c:v>7.760265610909961E-2</c:v>
                </c:pt>
                <c:pt idx="185">
                  <c:v>7.8058128521882209E-2</c:v>
                </c:pt>
                <c:pt idx="186">
                  <c:v>7.851399486505678E-2</c:v>
                </c:pt>
                <c:pt idx="187">
                  <c:v>7.8970255651446011E-2</c:v>
                </c:pt>
                <c:pt idx="188">
                  <c:v>7.9426911394760255E-2</c:v>
                </c:pt>
                <c:pt idx="189">
                  <c:v>7.9883962609609963E-2</c:v>
                </c:pt>
                <c:pt idx="190">
                  <c:v>8.0341409811496498E-2</c:v>
                </c:pt>
                <c:pt idx="191">
                  <c:v>8.0799253516824571E-2</c:v>
                </c:pt>
                <c:pt idx="192">
                  <c:v>8.125749424289784E-2</c:v>
                </c:pt>
                <c:pt idx="193">
                  <c:v>8.1716132507926642E-2</c:v>
                </c:pt>
                <c:pt idx="194">
                  <c:v>8.2175168831022202E-2</c:v>
                </c:pt>
                <c:pt idx="195">
                  <c:v>8.2634603732201939E-2</c:v>
                </c:pt>
                <c:pt idx="196">
                  <c:v>8.3094437732395984E-2</c:v>
                </c:pt>
                <c:pt idx="197">
                  <c:v>8.3554671353445006E-2</c:v>
                </c:pt>
                <c:pt idx="198">
                  <c:v>8.4015305118099556E-2</c:v>
                </c:pt>
                <c:pt idx="199">
                  <c:v>8.44763395500263E-2</c:v>
                </c:pt>
                <c:pt idx="200">
                  <c:v>8.4937775173809807E-2</c:v>
                </c:pt>
                <c:pt idx="201">
                  <c:v>8.5399612514954079E-2</c:v>
                </c:pt>
                <c:pt idx="202">
                  <c:v>8.5861852099882841E-2</c:v>
                </c:pt>
                <c:pt idx="203">
                  <c:v>8.6324494455941245E-2</c:v>
                </c:pt>
                <c:pt idx="204">
                  <c:v>8.6787540111402217E-2</c:v>
                </c:pt>
                <c:pt idx="205">
                  <c:v>8.7250989595464457E-2</c:v>
                </c:pt>
                <c:pt idx="206">
                  <c:v>8.7714843438257556E-2</c:v>
                </c:pt>
                <c:pt idx="207">
                  <c:v>8.8179102170841364E-2</c:v>
                </c:pt>
                <c:pt idx="208">
                  <c:v>8.8643766325204834E-2</c:v>
                </c:pt>
                <c:pt idx="209">
                  <c:v>8.9108836434277458E-2</c:v>
                </c:pt>
                <c:pt idx="210">
                  <c:v>8.9574313031924827E-2</c:v>
                </c:pt>
                <c:pt idx="211">
                  <c:v>9.0040196652951265E-2</c:v>
                </c:pt>
                <c:pt idx="212">
                  <c:v>9.0506487833100252E-2</c:v>
                </c:pt>
                <c:pt idx="213">
                  <c:v>9.0973187109064435E-2</c:v>
                </c:pt>
                <c:pt idx="214">
                  <c:v>9.1440295018476336E-2</c:v>
                </c:pt>
                <c:pt idx="215">
                  <c:v>9.1907812099919481E-2</c:v>
                </c:pt>
                <c:pt idx="216">
                  <c:v>9.2375738892926385E-2</c:v>
                </c:pt>
                <c:pt idx="217">
                  <c:v>9.2844075937980136E-2</c:v>
                </c:pt>
                <c:pt idx="218">
                  <c:v>9.3312823776520712E-2</c:v>
                </c:pt>
                <c:pt idx="219">
                  <c:v>9.3781982950941631E-2</c:v>
                </c:pt>
                <c:pt idx="220">
                  <c:v>9.4251554004596505E-2</c:v>
                </c:pt>
                <c:pt idx="221">
                  <c:v>9.4721537481796764E-2</c:v>
                </c:pt>
                <c:pt idx="222">
                  <c:v>9.5191933927818079E-2</c:v>
                </c:pt>
                <c:pt idx="223">
                  <c:v>9.5662743888901919E-2</c:v>
                </c:pt>
                <c:pt idx="224">
                  <c:v>9.6133967912253454E-2</c:v>
                </c:pt>
                <c:pt idx="225">
                  <c:v>9.6605606546051478E-2</c:v>
                </c:pt>
                <c:pt idx="226">
                  <c:v>9.7077660339439056E-2</c:v>
                </c:pt>
                <c:pt idx="227">
                  <c:v>9.755012984253722E-2</c:v>
                </c:pt>
                <c:pt idx="228">
                  <c:v>9.8023015606443969E-2</c:v>
                </c:pt>
                <c:pt idx="229">
                  <c:v>9.8496318183228529E-2</c:v>
                </c:pt>
                <c:pt idx="230">
                  <c:v>9.8970038125944945E-2</c:v>
                </c:pt>
                <c:pt idx="231">
                  <c:v>9.9444175988630062E-2</c:v>
                </c:pt>
                <c:pt idx="232">
                  <c:v>9.9918732326298831E-2</c:v>
                </c:pt>
                <c:pt idx="233">
                  <c:v>0.10039370769496039</c:v>
                </c:pt>
                <c:pt idx="234">
                  <c:v>0.10086910265160384</c:v>
                </c:pt>
                <c:pt idx="235">
                  <c:v>0.10134491775421543</c:v>
                </c:pt>
                <c:pt idx="236">
                  <c:v>0.10182115356177282</c:v>
                </c:pt>
                <c:pt idx="237">
                  <c:v>0.10229781063424892</c:v>
                </c:pt>
                <c:pt idx="238">
                  <c:v>0.1027748895326098</c:v>
                </c:pt>
                <c:pt idx="239">
                  <c:v>0.10325239081882705</c:v>
                </c:pt>
                <c:pt idx="240">
                  <c:v>0.10373031505587073</c:v>
                </c:pt>
                <c:pt idx="241">
                  <c:v>0.10420866280771569</c:v>
                </c:pt>
                <c:pt idx="242">
                  <c:v>0.10468743463934446</c:v>
                </c:pt>
                <c:pt idx="243">
                  <c:v>0.10516663111674462</c:v>
                </c:pt>
                <c:pt idx="244">
                  <c:v>0.10564625280691682</c:v>
                </c:pt>
                <c:pt idx="245">
                  <c:v>0.10612630027787703</c:v>
                </c:pt>
                <c:pt idx="246">
                  <c:v>0.1066067740986523</c:v>
                </c:pt>
                <c:pt idx="247">
                  <c:v>0.1070876748392891</c:v>
                </c:pt>
                <c:pt idx="248">
                  <c:v>0.10756900307085271</c:v>
                </c:pt>
                <c:pt idx="249">
                  <c:v>0.10805075936543443</c:v>
                </c:pt>
                <c:pt idx="250">
                  <c:v>0.10853294429614714</c:v>
                </c:pt>
                <c:pt idx="251">
                  <c:v>0.10901555843712787</c:v>
                </c:pt>
                <c:pt idx="252">
                  <c:v>0.10949860236354653</c:v>
                </c:pt>
                <c:pt idx="253">
                  <c:v>0.10998207665160484</c:v>
                </c:pt>
                <c:pt idx="254">
                  <c:v>0.11046598187853546</c:v>
                </c:pt>
                <c:pt idx="255">
                  <c:v>0.11095031862260937</c:v>
                </c:pt>
                <c:pt idx="256">
                  <c:v>0.11143508746313366</c:v>
                </c:pt>
                <c:pt idx="257">
                  <c:v>0.11192028898045907</c:v>
                </c:pt>
                <c:pt idx="258">
                  <c:v>0.11240592375597649</c:v>
                </c:pt>
                <c:pt idx="259">
                  <c:v>0.11289199237212445</c:v>
                </c:pt>
                <c:pt idx="260">
                  <c:v>0.11337849541238805</c:v>
                </c:pt>
                <c:pt idx="261">
                  <c:v>0.11386543346130289</c:v>
                </c:pt>
                <c:pt idx="262">
                  <c:v>0.11435280710445637</c:v>
                </c:pt>
                <c:pt idx="263">
                  <c:v>0.11484061692849153</c:v>
                </c:pt>
                <c:pt idx="264">
                  <c:v>0.1153288635211097</c:v>
                </c:pt>
                <c:pt idx="265">
                  <c:v>0.1158175474710694</c:v>
                </c:pt>
                <c:pt idx="266">
                  <c:v>0.11630666936819256</c:v>
                </c:pt>
                <c:pt idx="267">
                  <c:v>0.11679622980336717</c:v>
                </c:pt>
                <c:pt idx="268">
                  <c:v>0.11728622936854503</c:v>
                </c:pt>
                <c:pt idx="269">
                  <c:v>0.11777666865674788</c:v>
                </c:pt>
                <c:pt idx="270">
                  <c:v>0.11826754826207002</c:v>
                </c:pt>
                <c:pt idx="271">
                  <c:v>0.11875886877968214</c:v>
                </c:pt>
                <c:pt idx="272">
                  <c:v>0.11925063080582773</c:v>
                </c:pt>
                <c:pt idx="273">
                  <c:v>0.11974283493782949</c:v>
                </c:pt>
                <c:pt idx="274">
                  <c:v>0.12023548177409521</c:v>
                </c:pt>
                <c:pt idx="275">
                  <c:v>0.12072857191411218</c:v>
                </c:pt>
                <c:pt idx="276">
                  <c:v>0.1212221059584568</c:v>
                </c:pt>
                <c:pt idx="277">
                  <c:v>0.12171608450879472</c:v>
                </c:pt>
                <c:pt idx="278">
                  <c:v>0.12221050816787994</c:v>
                </c:pt>
                <c:pt idx="279">
                  <c:v>0.12270537753956319</c:v>
                </c:pt>
                <c:pt idx="280">
                  <c:v>0.12320069322879094</c:v>
                </c:pt>
                <c:pt idx="281">
                  <c:v>0.12369645584160675</c:v>
                </c:pt>
                <c:pt idx="282">
                  <c:v>0.12419266598515737</c:v>
                </c:pt>
                <c:pt idx="283">
                  <c:v>0.12468932426769283</c:v>
                </c:pt>
                <c:pt idx="284">
                  <c:v>0.12518643129856916</c:v>
                </c:pt>
                <c:pt idx="285">
                  <c:v>0.12568398768825306</c:v>
                </c:pt>
                <c:pt idx="286">
                  <c:v>0.12618199404831856</c:v>
                </c:pt>
                <c:pt idx="287">
                  <c:v>0.12668045099145792</c:v>
                </c:pt>
                <c:pt idx="288">
                  <c:v>0.12717935913147693</c:v>
                </c:pt>
                <c:pt idx="289">
                  <c:v>0.12767871908330339</c:v>
                </c:pt>
                <c:pt idx="290">
                  <c:v>0.12817853146298364</c:v>
                </c:pt>
                <c:pt idx="291">
                  <c:v>0.12867879688768744</c:v>
                </c:pt>
                <c:pt idx="292">
                  <c:v>0.12917951597571656</c:v>
                </c:pt>
                <c:pt idx="293">
                  <c:v>0.12968068934649626</c:v>
                </c:pt>
                <c:pt idx="294">
                  <c:v>0.13018231762058768</c:v>
                </c:pt>
                <c:pt idx="295">
                  <c:v>0.13068440141968643</c:v>
                </c:pt>
                <c:pt idx="296">
                  <c:v>0.13118694136662037</c:v>
                </c:pt>
                <c:pt idx="297">
                  <c:v>0.13168993808536181</c:v>
                </c:pt>
                <c:pt idx="298">
                  <c:v>0.13219339220102386</c:v>
                </c:pt>
                <c:pt idx="299">
                  <c:v>0.1326973043398664</c:v>
                </c:pt>
                <c:pt idx="300">
                  <c:v>0.13320167512929162</c:v>
                </c:pt>
                <c:pt idx="301">
                  <c:v>0.1337065051978594</c:v>
                </c:pt>
                <c:pt idx="302">
                  <c:v>0.13421179517527559</c:v>
                </c:pt>
                <c:pt idx="303">
                  <c:v>0.13471754569240746</c:v>
                </c:pt>
                <c:pt idx="304">
                  <c:v>0.13522375738127546</c:v>
                </c:pt>
                <c:pt idx="305">
                  <c:v>0.13573043087506295</c:v>
                </c:pt>
                <c:pt idx="306">
                  <c:v>0.13623756680811716</c:v>
                </c:pt>
                <c:pt idx="307">
                  <c:v>0.13674516581595195</c:v>
                </c:pt>
                <c:pt idx="308">
                  <c:v>0.13725322853524763</c:v>
                </c:pt>
                <c:pt idx="309">
                  <c:v>0.13776175560385948</c:v>
                </c:pt>
                <c:pt idx="310">
                  <c:v>0.13827074766081407</c:v>
                </c:pt>
                <c:pt idx="311">
                  <c:v>0.13878020534631783</c:v>
                </c:pt>
                <c:pt idx="312">
                  <c:v>0.13929012930175452</c:v>
                </c:pt>
                <c:pt idx="313">
                  <c:v>0.13980052016968894</c:v>
                </c:pt>
                <c:pt idx="314">
                  <c:v>0.14031137859387652</c:v>
                </c:pt>
                <c:pt idx="315">
                  <c:v>0.14082270521925599</c:v>
                </c:pt>
                <c:pt idx="316">
                  <c:v>0.14133450069195924</c:v>
                </c:pt>
                <c:pt idx="317">
                  <c:v>0.14184676565930862</c:v>
                </c:pt>
                <c:pt idx="318">
                  <c:v>0.14235950076982556</c:v>
                </c:pt>
                <c:pt idx="319">
                  <c:v>0.14287270667322921</c:v>
                </c:pt>
                <c:pt idx="320">
                  <c:v>0.14338638402044246</c:v>
                </c:pt>
                <c:pt idx="321">
                  <c:v>0.14390053346358836</c:v>
                </c:pt>
                <c:pt idx="322">
                  <c:v>0.1444151556560021</c:v>
                </c:pt>
                <c:pt idx="323">
                  <c:v>0.14493025125222597</c:v>
                </c:pt>
                <c:pt idx="324">
                  <c:v>0.14544582090801569</c:v>
                </c:pt>
                <c:pt idx="325">
                  <c:v>0.14596186528034358</c:v>
                </c:pt>
                <c:pt idx="326">
                  <c:v>0.14647838502740124</c:v>
                </c:pt>
                <c:pt idx="327">
                  <c:v>0.14699538080859806</c:v>
                </c:pt>
                <c:pt idx="328">
                  <c:v>0.14751285328457323</c:v>
                </c:pt>
                <c:pt idx="329">
                  <c:v>0.14803080311718864</c:v>
                </c:pt>
                <c:pt idx="330">
                  <c:v>0.14854923096953812</c:v>
                </c:pt>
                <c:pt idx="331">
                  <c:v>0.14906813750594888</c:v>
                </c:pt>
                <c:pt idx="332">
                  <c:v>0.14958752339198</c:v>
                </c:pt>
                <c:pt idx="333">
                  <c:v>0.15010738929443562</c:v>
                </c:pt>
                <c:pt idx="334">
                  <c:v>0.15062773588135656</c:v>
                </c:pt>
                <c:pt idx="335">
                  <c:v>0.15114856382202965</c:v>
                </c:pt>
                <c:pt idx="336">
                  <c:v>0.15166987378698785</c:v>
                </c:pt>
                <c:pt idx="337">
                  <c:v>0.15219166644801591</c:v>
                </c:pt>
                <c:pt idx="338">
                  <c:v>0.15271394247815284</c:v>
                </c:pt>
                <c:pt idx="339">
                  <c:v>0.15323670255168942</c:v>
                </c:pt>
                <c:pt idx="340">
                  <c:v>0.15375994734417997</c:v>
                </c:pt>
                <c:pt idx="341">
                  <c:v>0.15428367753243988</c:v>
                </c:pt>
                <c:pt idx="342">
                  <c:v>0.15480789379454554</c:v>
                </c:pt>
                <c:pt idx="343">
                  <c:v>0.15533259680984615</c:v>
                </c:pt>
                <c:pt idx="344">
                  <c:v>0.15585778725896124</c:v>
                </c:pt>
                <c:pt idx="345">
                  <c:v>0.15638346582378043</c:v>
                </c:pt>
                <c:pt idx="346">
                  <c:v>0.15690963318747544</c:v>
                </c:pt>
                <c:pt idx="347">
                  <c:v>0.15743629003449269</c:v>
                </c:pt>
                <c:pt idx="348">
                  <c:v>0.15796343705056629</c:v>
                </c:pt>
                <c:pt idx="349">
                  <c:v>0.15849107492271192</c:v>
                </c:pt>
                <c:pt idx="350">
                  <c:v>0.15901920433923747</c:v>
                </c:pt>
                <c:pt idx="351">
                  <c:v>0.15954782598974171</c:v>
                </c:pt>
                <c:pt idx="352">
                  <c:v>0.16007694056511776</c:v>
                </c:pt>
                <c:pt idx="353">
                  <c:v>0.16060654875755756</c:v>
                </c:pt>
                <c:pt idx="354">
                  <c:v>0.16113665126055293</c:v>
                </c:pt>
                <c:pt idx="355">
                  <c:v>0.16166724876890276</c:v>
                </c:pt>
                <c:pt idx="356">
                  <c:v>0.16219834197870905</c:v>
                </c:pt>
                <c:pt idx="357">
                  <c:v>0.16272993158738752</c:v>
                </c:pt>
                <c:pt idx="358">
                  <c:v>0.16326201829366632</c:v>
                </c:pt>
                <c:pt idx="359">
                  <c:v>0.16379460279759048</c:v>
                </c:pt>
                <c:pt idx="360">
                  <c:v>0.1643276858005242</c:v>
                </c:pt>
                <c:pt idx="361">
                  <c:v>0.16486126800515191</c:v>
                </c:pt>
                <c:pt idx="362">
                  <c:v>0.16539535011548975</c:v>
                </c:pt>
                <c:pt idx="363">
                  <c:v>0.16592993283687732</c:v>
                </c:pt>
                <c:pt idx="364">
                  <c:v>0.16646501687599158</c:v>
                </c:pt>
                <c:pt idx="365">
                  <c:v>0.16700060294083957</c:v>
                </c:pt>
                <c:pt idx="366">
                  <c:v>0.16753669174077124</c:v>
                </c:pt>
                <c:pt idx="367">
                  <c:v>0.16807328398647337</c:v>
                </c:pt>
                <c:pt idx="368">
                  <c:v>0.16861038038998463</c:v>
                </c:pt>
                <c:pt idx="369">
                  <c:v>0.16914798166468492</c:v>
                </c:pt>
                <c:pt idx="370">
                  <c:v>0.1696860885253092</c:v>
                </c:pt>
                <c:pt idx="371">
                  <c:v>0.1702247016879449</c:v>
                </c:pt>
                <c:pt idx="372">
                  <c:v>0.17076382187004016</c:v>
                </c:pt>
                <c:pt idx="373">
                  <c:v>0.17130344979040088</c:v>
                </c:pt>
                <c:pt idx="374">
                  <c:v>0.17184358616919923</c:v>
                </c:pt>
                <c:pt idx="375">
                  <c:v>0.17238423172797179</c:v>
                </c:pt>
                <c:pt idx="376">
                  <c:v>0.17292538718963268</c:v>
                </c:pt>
                <c:pt idx="377">
                  <c:v>0.17346705327845996</c:v>
                </c:pt>
                <c:pt idx="378">
                  <c:v>0.17400923072011693</c:v>
                </c:pt>
                <c:pt idx="379">
                  <c:v>0.17455192024164598</c:v>
                </c:pt>
                <c:pt idx="380">
                  <c:v>0.17509512257146914</c:v>
                </c:pt>
                <c:pt idx="381">
                  <c:v>0.17563883843940242</c:v>
                </c:pt>
                <c:pt idx="382">
                  <c:v>0.17618306857664473</c:v>
                </c:pt>
                <c:pt idx="383">
                  <c:v>0.17672781371579407</c:v>
                </c:pt>
                <c:pt idx="384">
                  <c:v>0.17727307459084379</c:v>
                </c:pt>
                <c:pt idx="385">
                  <c:v>0.17781885193718708</c:v>
                </c:pt>
                <c:pt idx="386">
                  <c:v>0.1783651464916248</c:v>
                </c:pt>
                <c:pt idx="387">
                  <c:v>0.17891195899235707</c:v>
                </c:pt>
                <c:pt idx="388">
                  <c:v>0.17945929017900289</c:v>
                </c:pt>
                <c:pt idx="389">
                  <c:v>0.18000714079259053</c:v>
                </c:pt>
                <c:pt idx="390">
                  <c:v>0.1805555115755666</c:v>
                </c:pt>
                <c:pt idx="391">
                  <c:v>0.1811044032717968</c:v>
                </c:pt>
                <c:pt idx="392">
                  <c:v>0.18165381662657523</c:v>
                </c:pt>
                <c:pt idx="393">
                  <c:v>0.1822037523866181</c:v>
                </c:pt>
                <c:pt idx="394">
                  <c:v>0.18275421130007868</c:v>
                </c:pt>
                <c:pt idx="395">
                  <c:v>0.18330519411653989</c:v>
                </c:pt>
                <c:pt idx="396">
                  <c:v>0.18385670158702225</c:v>
                </c:pt>
                <c:pt idx="397">
                  <c:v>0.18440873446399184</c:v>
                </c:pt>
                <c:pt idx="398">
                  <c:v>0.18496129350135504</c:v>
                </c:pt>
                <c:pt idx="399">
                  <c:v>0.18551437945447138</c:v>
                </c:pt>
                <c:pt idx="400">
                  <c:v>0.18606799308014596</c:v>
                </c:pt>
                <c:pt idx="401">
                  <c:v>0.18662213513664438</c:v>
                </c:pt>
                <c:pt idx="402">
                  <c:v>0.18717680638368886</c:v>
                </c:pt>
                <c:pt idx="403">
                  <c:v>0.18773200758246519</c:v>
                </c:pt>
                <c:pt idx="404">
                  <c:v>0.18828773949562175</c:v>
                </c:pt>
                <c:pt idx="405">
                  <c:v>0.18884400288728029</c:v>
                </c:pt>
                <c:pt idx="406">
                  <c:v>0.18940079852303418</c:v>
                </c:pt>
                <c:pt idx="407">
                  <c:v>0.18995812716995245</c:v>
                </c:pt>
                <c:pt idx="408">
                  <c:v>0.19051598959658345</c:v>
                </c:pt>
                <c:pt idx="409">
                  <c:v>0.19107438657296102</c:v>
                </c:pt>
                <c:pt idx="410">
                  <c:v>0.19163331887060656</c:v>
                </c:pt>
                <c:pt idx="411">
                  <c:v>0.1921927872625312</c:v>
                </c:pt>
                <c:pt idx="412">
                  <c:v>0.19275279252324093</c:v>
                </c:pt>
                <c:pt idx="413">
                  <c:v>0.19331333542873744</c:v>
                </c:pt>
                <c:pt idx="414">
                  <c:v>0.19387441675652961</c:v>
                </c:pt>
                <c:pt idx="415">
                  <c:v>0.19443603728562692</c:v>
                </c:pt>
                <c:pt idx="416">
                  <c:v>0.19499819779655106</c:v>
                </c:pt>
                <c:pt idx="417">
                  <c:v>0.19556089907133162</c:v>
                </c:pt>
                <c:pt idx="418">
                  <c:v>0.19612414189351998</c:v>
                </c:pt>
                <c:pt idx="419">
                  <c:v>0.19668792704818649</c:v>
                </c:pt>
                <c:pt idx="420">
                  <c:v>0.19725225532192206</c:v>
                </c:pt>
                <c:pt idx="421">
                  <c:v>0.19781712750284874</c:v>
                </c:pt>
                <c:pt idx="422">
                  <c:v>0.19838254438061756</c:v>
                </c:pt>
                <c:pt idx="423">
                  <c:v>0.1989485067464154</c:v>
                </c:pt>
                <c:pt idx="424">
                  <c:v>0.19951501539296801</c:v>
                </c:pt>
                <c:pt idx="425">
                  <c:v>0.20008207111454412</c:v>
                </c:pt>
                <c:pt idx="426">
                  <c:v>0.20064967470695716</c:v>
                </c:pt>
                <c:pt idx="427">
                  <c:v>0.20121782696756974</c:v>
                </c:pt>
                <c:pt idx="428">
                  <c:v>0.20178652869530236</c:v>
                </c:pt>
                <c:pt idx="429">
                  <c:v>0.20235578069062926</c:v>
                </c:pt>
                <c:pt idx="430">
                  <c:v>0.20292558375558992</c:v>
                </c:pt>
                <c:pt idx="431">
                  <c:v>0.20349593869378224</c:v>
                </c:pt>
                <c:pt idx="432">
                  <c:v>0.20406684631037886</c:v>
                </c:pt>
                <c:pt idx="433">
                  <c:v>0.20463830741212638</c:v>
                </c:pt>
                <c:pt idx="434">
                  <c:v>0.20521032280734361</c:v>
                </c:pt>
                <c:pt idx="435">
                  <c:v>0.2057828933059328</c:v>
                </c:pt>
                <c:pt idx="436">
                  <c:v>0.20635601971937922</c:v>
                </c:pt>
                <c:pt idx="437">
                  <c:v>0.20692970286075721</c:v>
                </c:pt>
                <c:pt idx="438">
                  <c:v>0.207503943544736</c:v>
                </c:pt>
                <c:pt idx="439">
                  <c:v>0.2080787425875763</c:v>
                </c:pt>
                <c:pt idx="440">
                  <c:v>0.20865410080714183</c:v>
                </c:pt>
                <c:pt idx="441">
                  <c:v>0.20923001902289959</c:v>
                </c:pt>
                <c:pt idx="442">
                  <c:v>0.20980649805592638</c:v>
                </c:pt>
                <c:pt idx="443">
                  <c:v>0.21038353872890594</c:v>
                </c:pt>
                <c:pt idx="444">
                  <c:v>0.21096114186614487</c:v>
                </c:pt>
                <c:pt idx="445">
                  <c:v>0.21153930829356551</c:v>
                </c:pt>
                <c:pt idx="446">
                  <c:v>0.21211803883871547</c:v>
                </c:pt>
                <c:pt idx="447">
                  <c:v>0.21269733433076901</c:v>
                </c:pt>
                <c:pt idx="448">
                  <c:v>0.21327719560053196</c:v>
                </c:pt>
                <c:pt idx="449">
                  <c:v>0.21385762348044984</c:v>
                </c:pt>
                <c:pt idx="450">
                  <c:v>0.21443861880460327</c:v>
                </c:pt>
                <c:pt idx="451">
                  <c:v>0.21502018240872264</c:v>
                </c:pt>
                <c:pt idx="452">
                  <c:v>0.21560231513018183</c:v>
                </c:pt>
                <c:pt idx="453">
                  <c:v>0.21618501780800753</c:v>
                </c:pt>
                <c:pt idx="454">
                  <c:v>0.21676829128288372</c:v>
                </c:pt>
                <c:pt idx="455">
                  <c:v>0.2173521363971557</c:v>
                </c:pt>
                <c:pt idx="456">
                  <c:v>0.2179365539948348</c:v>
                </c:pt>
                <c:pt idx="457">
                  <c:v>0.2185215449215944</c:v>
                </c:pt>
                <c:pt idx="458">
                  <c:v>0.21910711002478592</c:v>
                </c:pt>
                <c:pt idx="459">
                  <c:v>0.21969325015343991</c:v>
                </c:pt>
                <c:pt idx="460">
                  <c:v>0.22027996615826334</c:v>
                </c:pt>
                <c:pt idx="461">
                  <c:v>0.22086725889164927</c:v>
                </c:pt>
                <c:pt idx="462">
                  <c:v>0.22145512920768201</c:v>
                </c:pt>
                <c:pt idx="463">
                  <c:v>0.22204357796213978</c:v>
                </c:pt>
                <c:pt idx="464">
                  <c:v>0.22263260601249782</c:v>
                </c:pt>
                <c:pt idx="465">
                  <c:v>0.22322221421793162</c:v>
                </c:pt>
                <c:pt idx="466">
                  <c:v>0.22381240343932637</c:v>
                </c:pt>
                <c:pt idx="467">
                  <c:v>0.22440317453927786</c:v>
                </c:pt>
                <c:pt idx="468">
                  <c:v>0.22499452838209316</c:v>
                </c:pt>
                <c:pt idx="469">
                  <c:v>0.22558646583380268</c:v>
                </c:pt>
                <c:pt idx="470">
                  <c:v>0.22617898776215806</c:v>
                </c:pt>
                <c:pt idx="471">
                  <c:v>0.22677209503663995</c:v>
                </c:pt>
                <c:pt idx="472">
                  <c:v>0.22736578852846001</c:v>
                </c:pt>
                <c:pt idx="473">
                  <c:v>0.2279600691105656</c:v>
                </c:pt>
                <c:pt idx="474">
                  <c:v>0.22855493765764998</c:v>
                </c:pt>
                <c:pt idx="475">
                  <c:v>0.22915039504614482</c:v>
                </c:pt>
                <c:pt idx="476">
                  <c:v>0.2297464421542344</c:v>
                </c:pt>
                <c:pt idx="477">
                  <c:v>0.23034307986185726</c:v>
                </c:pt>
                <c:pt idx="478">
                  <c:v>0.23094030905071097</c:v>
                </c:pt>
                <c:pt idx="479">
                  <c:v>0.23153813060425391</c:v>
                </c:pt>
                <c:pt idx="480">
                  <c:v>0.23213654540771217</c:v>
                </c:pt>
                <c:pt idx="481">
                  <c:v>0.23273555434808382</c:v>
                </c:pt>
                <c:pt idx="482">
                  <c:v>0.23333515831414467</c:v>
                </c:pt>
                <c:pt idx="483">
                  <c:v>0.2339353581964464</c:v>
                </c:pt>
                <c:pt idx="484">
                  <c:v>0.23453615488733068</c:v>
                </c:pt>
                <c:pt idx="485">
                  <c:v>0.23513754928092614</c:v>
                </c:pt>
                <c:pt idx="486">
                  <c:v>0.23573954227315552</c:v>
                </c:pt>
                <c:pt idx="487">
                  <c:v>0.23634213476174062</c:v>
                </c:pt>
                <c:pt idx="488">
                  <c:v>0.23694532764620596</c:v>
                </c:pt>
                <c:pt idx="489">
                  <c:v>0.23754912182788254</c:v>
                </c:pt>
                <c:pt idx="490">
                  <c:v>0.2381535182099177</c:v>
                </c:pt>
                <c:pt idx="491">
                  <c:v>0.23875851769727002</c:v>
                </c:pt>
                <c:pt idx="492">
                  <c:v>0.23936412119672312</c:v>
                </c:pt>
                <c:pt idx="493">
                  <c:v>0.23997032961688525</c:v>
                </c:pt>
                <c:pt idx="494">
                  <c:v>0.24057714386819326</c:v>
                </c:pt>
                <c:pt idx="495">
                  <c:v>0.24118456486292572</c:v>
                </c:pt>
                <c:pt idx="496">
                  <c:v>0.2417925935151912</c:v>
                </c:pt>
                <c:pt idx="497">
                  <c:v>0.2424012307409518</c:v>
                </c:pt>
                <c:pt idx="498">
                  <c:v>0.24301047745801305</c:v>
                </c:pt>
                <c:pt idx="499">
                  <c:v>0.24362033458603782</c:v>
                </c:pt>
                <c:pt idx="500">
                  <c:v>0.24423080304654413</c:v>
                </c:pt>
                <c:pt idx="501">
                  <c:v>0.24484188376291124</c:v>
                </c:pt>
                <c:pt idx="502">
                  <c:v>0.24545357766039841</c:v>
                </c:pt>
                <c:pt idx="503">
                  <c:v>0.24606588566612744</c:v>
                </c:pt>
                <c:pt idx="504">
                  <c:v>0.24667880870909573</c:v>
                </c:pt>
                <c:pt idx="505">
                  <c:v>0.24729234772019026</c:v>
                </c:pt>
                <c:pt idx="506">
                  <c:v>0.24790650363218072</c:v>
                </c:pt>
                <c:pt idx="507">
                  <c:v>0.24852127737972787</c:v>
                </c:pt>
                <c:pt idx="508">
                  <c:v>0.24913666989939159</c:v>
                </c:pt>
                <c:pt idx="509">
                  <c:v>0.24975268212963339</c:v>
                </c:pt>
                <c:pt idx="510">
                  <c:v>0.25036931501081877</c:v>
                </c:pt>
                <c:pt idx="511">
                  <c:v>0.25098656948522535</c:v>
                </c:pt>
                <c:pt idx="512">
                  <c:v>0.25160444649704911</c:v>
                </c:pt>
                <c:pt idx="513">
                  <c:v>0.25222294699240377</c:v>
                </c:pt>
                <c:pt idx="514">
                  <c:v>0.25284207191933078</c:v>
                </c:pt>
                <c:pt idx="515">
                  <c:v>0.25346182222780123</c:v>
                </c:pt>
                <c:pt idx="516">
                  <c:v>0.25408219886972422</c:v>
                </c:pt>
                <c:pt idx="517">
                  <c:v>0.25470320279894676</c:v>
                </c:pt>
                <c:pt idx="518">
                  <c:v>0.25532483497126213</c:v>
                </c:pt>
                <c:pt idx="519">
                  <c:v>0.25594709634441526</c:v>
                </c:pt>
                <c:pt idx="520">
                  <c:v>0.25656998787810781</c:v>
                </c:pt>
                <c:pt idx="521">
                  <c:v>0.2571935105339978</c:v>
                </c:pt>
                <c:pt idx="522">
                  <c:v>0.25781766527571376</c:v>
                </c:pt>
                <c:pt idx="523">
                  <c:v>0.25844245306885222</c:v>
                </c:pt>
                <c:pt idx="524">
                  <c:v>0.25906787488098804</c:v>
                </c:pt>
                <c:pt idx="525">
                  <c:v>0.25969393168167126</c:v>
                </c:pt>
                <c:pt idx="526">
                  <c:v>0.26032062444244397</c:v>
                </c:pt>
                <c:pt idx="527">
                  <c:v>0.26094795413683564</c:v>
                </c:pt>
                <c:pt idx="528">
                  <c:v>0.26157592174037742</c:v>
                </c:pt>
                <c:pt idx="529">
                  <c:v>0.26220452823059209</c:v>
                </c:pt>
                <c:pt idx="530">
                  <c:v>0.26283377458701784</c:v>
                </c:pt>
                <c:pt idx="531">
                  <c:v>0.26346366179120062</c:v>
                </c:pt>
                <c:pt idx="532">
                  <c:v>0.26409419082670366</c:v>
                </c:pt>
                <c:pt idx="533">
                  <c:v>0.26472536267911295</c:v>
                </c:pt>
                <c:pt idx="534">
                  <c:v>0.2653571783360395</c:v>
                </c:pt>
                <c:pt idx="535">
                  <c:v>0.26598963878713089</c:v>
                </c:pt>
                <c:pt idx="536">
                  <c:v>0.26662274502406713</c:v>
                </c:pt>
                <c:pt idx="537">
                  <c:v>0.26725649804057766</c:v>
                </c:pt>
                <c:pt idx="538">
                  <c:v>0.26789089883243433</c:v>
                </c:pt>
                <c:pt idx="539">
                  <c:v>0.26852594839746469</c:v>
                </c:pt>
                <c:pt idx="540">
                  <c:v>0.26916164773555717</c:v>
                </c:pt>
                <c:pt idx="541">
                  <c:v>0.2697979978486636</c:v>
                </c:pt>
                <c:pt idx="542">
                  <c:v>0.27043499974080082</c:v>
                </c:pt>
                <c:pt idx="543">
                  <c:v>0.27107265441806827</c:v>
                </c:pt>
                <c:pt idx="544">
                  <c:v>0.27171096288864044</c:v>
                </c:pt>
                <c:pt idx="545">
                  <c:v>0.27234992616277853</c:v>
                </c:pt>
                <c:pt idx="546">
                  <c:v>0.27298954525283575</c:v>
                </c:pt>
                <c:pt idx="547">
                  <c:v>0.27362982117326529</c:v>
                </c:pt>
                <c:pt idx="548">
                  <c:v>0.27427075494061526</c:v>
                </c:pt>
                <c:pt idx="549">
                  <c:v>0.27491234757354477</c:v>
                </c:pt>
                <c:pt idx="550">
                  <c:v>0.27555460009282723</c:v>
                </c:pt>
                <c:pt idx="551">
                  <c:v>0.27619751352135302</c:v>
                </c:pt>
                <c:pt idx="552">
                  <c:v>0.27684108888413789</c:v>
                </c:pt>
                <c:pt idx="553">
                  <c:v>0.27748532720832442</c:v>
                </c:pt>
                <c:pt idx="554">
                  <c:v>0.27813022952319477</c:v>
                </c:pt>
                <c:pt idx="555">
                  <c:v>0.27877579686016801</c:v>
                </c:pt>
                <c:pt idx="556">
                  <c:v>0.27942203025280982</c:v>
                </c:pt>
                <c:pt idx="557">
                  <c:v>0.28006893073684297</c:v>
                </c:pt>
                <c:pt idx="558">
                  <c:v>0.28071649935013848</c:v>
                </c:pt>
                <c:pt idx="559">
                  <c:v>0.28136473713273763</c:v>
                </c:pt>
                <c:pt idx="560">
                  <c:v>0.28201364512684873</c:v>
                </c:pt>
                <c:pt idx="561">
                  <c:v>0.2826632243768577</c:v>
                </c:pt>
                <c:pt idx="562">
                  <c:v>0.28331347592932238</c:v>
                </c:pt>
                <c:pt idx="563">
                  <c:v>0.28396440083299462</c:v>
                </c:pt>
                <c:pt idx="564">
                  <c:v>0.284616000138815</c:v>
                </c:pt>
                <c:pt idx="565">
                  <c:v>0.28526827489992146</c:v>
                </c:pt>
                <c:pt idx="566">
                  <c:v>0.285921226171655</c:v>
                </c:pt>
                <c:pt idx="567">
                  <c:v>0.28657485501156577</c:v>
                </c:pt>
                <c:pt idx="568">
                  <c:v>0.28722916247941976</c:v>
                </c:pt>
                <c:pt idx="569">
                  <c:v>0.28788414963720282</c:v>
                </c:pt>
                <c:pt idx="570">
                  <c:v>0.28853981754912716</c:v>
                </c:pt>
                <c:pt idx="571">
                  <c:v>0.28919616728163766</c:v>
                </c:pt>
                <c:pt idx="572">
                  <c:v>0.28985319990341474</c:v>
                </c:pt>
                <c:pt idx="573">
                  <c:v>0.29051091648538813</c:v>
                </c:pt>
                <c:pt idx="574">
                  <c:v>0.29116931810073576</c:v>
                </c:pt>
                <c:pt idx="575">
                  <c:v>0.291828405824887</c:v>
                </c:pt>
                <c:pt idx="576">
                  <c:v>0.29248818073553928</c:v>
                </c:pt>
                <c:pt idx="577">
                  <c:v>0.29314864391265411</c:v>
                </c:pt>
                <c:pt idx="578">
                  <c:v>0.29380979643847016</c:v>
                </c:pt>
                <c:pt idx="579">
                  <c:v>0.29447163939750204</c:v>
                </c:pt>
                <c:pt idx="580">
                  <c:v>0.29513417387655266</c:v>
                </c:pt>
                <c:pt idx="581">
                  <c:v>0.29579740096471691</c:v>
                </c:pt>
                <c:pt idx="582">
                  <c:v>0.29646132175338857</c:v>
                </c:pt>
                <c:pt idx="583">
                  <c:v>0.29712593733626336</c:v>
                </c:pt>
                <c:pt idx="584">
                  <c:v>0.29779124880935087</c:v>
                </c:pt>
                <c:pt idx="585">
                  <c:v>0.29845725727097044</c:v>
                </c:pt>
                <c:pt idx="586">
                  <c:v>0.29912396382177014</c:v>
                </c:pt>
                <c:pt idx="587">
                  <c:v>0.29979136956472491</c:v>
                </c:pt>
                <c:pt idx="588">
                  <c:v>0.30045947560514497</c:v>
                </c:pt>
                <c:pt idx="589">
                  <c:v>0.30112828305068101</c:v>
                </c:pt>
                <c:pt idx="590">
                  <c:v>0.30179779301132914</c:v>
                </c:pt>
                <c:pt idx="591">
                  <c:v>0.30246800659944278</c:v>
                </c:pt>
                <c:pt idx="592">
                  <c:v>0.30313892492973321</c:v>
                </c:pt>
                <c:pt idx="593">
                  <c:v>0.30381054911927913</c:v>
                </c:pt>
                <c:pt idx="594">
                  <c:v>0.30448288028752912</c:v>
                </c:pt>
                <c:pt idx="595">
                  <c:v>0.30515591955631277</c:v>
                </c:pt>
                <c:pt idx="596">
                  <c:v>0.30582966804984524</c:v>
                </c:pt>
                <c:pt idx="597">
                  <c:v>0.30650412689473139</c:v>
                </c:pt>
                <c:pt idx="598">
                  <c:v>0.30717929721997378</c:v>
                </c:pt>
                <c:pt idx="599">
                  <c:v>0.30785518015698032</c:v>
                </c:pt>
                <c:pt idx="600">
                  <c:v>0.30853177683957128</c:v>
                </c:pt>
                <c:pt idx="601">
                  <c:v>0.30920908840398181</c:v>
                </c:pt>
                <c:pt idx="602">
                  <c:v>0.30988711598887031</c:v>
                </c:pt>
                <c:pt idx="603">
                  <c:v>0.31056586073532799</c:v>
                </c:pt>
                <c:pt idx="604">
                  <c:v>0.31124532378687797</c:v>
                </c:pt>
                <c:pt idx="605">
                  <c:v>0.31192550628949262</c:v>
                </c:pt>
                <c:pt idx="606">
                  <c:v>0.31260640939159168</c:v>
                </c:pt>
                <c:pt idx="607">
                  <c:v>0.31328803424404811</c:v>
                </c:pt>
                <c:pt idx="608">
                  <c:v>0.31397038200020089</c:v>
                </c:pt>
                <c:pt idx="609">
                  <c:v>0.31465345381585891</c:v>
                </c:pt>
                <c:pt idx="610">
                  <c:v>0.31533725084930769</c:v>
                </c:pt>
                <c:pt idx="611">
                  <c:v>0.31602177426131095</c:v>
                </c:pt>
                <c:pt idx="612">
                  <c:v>0.31670702521512684</c:v>
                </c:pt>
                <c:pt idx="613">
                  <c:v>0.31739300487650912</c:v>
                </c:pt>
                <c:pt idx="614">
                  <c:v>0.31807971441371424</c:v>
                </c:pt>
                <c:pt idx="615">
                  <c:v>0.31876715499750469</c:v>
                </c:pt>
                <c:pt idx="616">
                  <c:v>0.31945532780116342</c:v>
                </c:pt>
                <c:pt idx="617">
                  <c:v>0.32014423400049907</c:v>
                </c:pt>
                <c:pt idx="618">
                  <c:v>0.32083387477384401</c:v>
                </c:pt>
                <c:pt idx="619">
                  <c:v>0.32152425130207296</c:v>
                </c:pt>
                <c:pt idx="620">
                  <c:v>0.32221536476860146</c:v>
                </c:pt>
                <c:pt idx="621">
                  <c:v>0.3229072163593954</c:v>
                </c:pt>
                <c:pt idx="622">
                  <c:v>0.32359980726297904</c:v>
                </c:pt>
                <c:pt idx="623">
                  <c:v>0.32429313867044518</c:v>
                </c:pt>
                <c:pt idx="624">
                  <c:v>0.32498721177545076</c:v>
                </c:pt>
                <c:pt idx="625">
                  <c:v>0.32568202777423622</c:v>
                </c:pt>
                <c:pt idx="626">
                  <c:v>0.32637758786562659</c:v>
                </c:pt>
                <c:pt idx="627">
                  <c:v>0.32707389325103742</c:v>
                </c:pt>
                <c:pt idx="628">
                  <c:v>0.3277709451344869</c:v>
                </c:pt>
                <c:pt idx="629">
                  <c:v>0.32846874472259724</c:v>
                </c:pt>
                <c:pt idx="630">
                  <c:v>0.32916729322460736</c:v>
                </c:pt>
                <c:pt idx="631">
                  <c:v>0.32986659185237338</c:v>
                </c:pt>
                <c:pt idx="632">
                  <c:v>0.33056664182037915</c:v>
                </c:pt>
                <c:pt idx="633">
                  <c:v>0.33126744434574901</c:v>
                </c:pt>
                <c:pt idx="634">
                  <c:v>0.33196900064824242</c:v>
                </c:pt>
                <c:pt idx="635">
                  <c:v>0.33267131195027372</c:v>
                </c:pt>
                <c:pt idx="636">
                  <c:v>0.33337437947691201</c:v>
                </c:pt>
                <c:pt idx="637">
                  <c:v>0.33407820445589081</c:v>
                </c:pt>
                <c:pt idx="638">
                  <c:v>0.33478278811761403</c:v>
                </c:pt>
                <c:pt idx="639">
                  <c:v>0.33548813169516251</c:v>
                </c:pt>
                <c:pt idx="640">
                  <c:v>0.33619423642430857</c:v>
                </c:pt>
                <c:pt idx="641">
                  <c:v>0.33690110354351227</c:v>
                </c:pt>
                <c:pt idx="642">
                  <c:v>0.33760873429393529</c:v>
                </c:pt>
                <c:pt idx="643">
                  <c:v>0.33831712991944912</c:v>
                </c:pt>
                <c:pt idx="644">
                  <c:v>0.33902629166664</c:v>
                </c:pt>
                <c:pt idx="645">
                  <c:v>0.33973622078481647</c:v>
                </c:pt>
                <c:pt idx="646">
                  <c:v>0.34044691852601894</c:v>
                </c:pt>
                <c:pt idx="647">
                  <c:v>0.34115838614502086</c:v>
                </c:pt>
                <c:pt idx="648">
                  <c:v>0.34187062489934783</c:v>
                </c:pt>
                <c:pt idx="649">
                  <c:v>0.34258363604927372</c:v>
                </c:pt>
                <c:pt idx="650">
                  <c:v>0.34329742085783399</c:v>
                </c:pt>
                <c:pt idx="651">
                  <c:v>0.34401198059083093</c:v>
                </c:pt>
                <c:pt idx="652">
                  <c:v>0.34472731651684929</c:v>
                </c:pt>
                <c:pt idx="653">
                  <c:v>0.34544342990724597</c:v>
                </c:pt>
                <c:pt idx="654">
                  <c:v>0.34616032203617725</c:v>
                </c:pt>
                <c:pt idx="655">
                  <c:v>0.34687799418059584</c:v>
                </c:pt>
                <c:pt idx="656">
                  <c:v>0.34759644762025904</c:v>
                </c:pt>
                <c:pt idx="657">
                  <c:v>0.34831568363774312</c:v>
                </c:pt>
                <c:pt idx="658">
                  <c:v>0.34903570351843971</c:v>
                </c:pt>
                <c:pt idx="659">
                  <c:v>0.34975650855057383</c:v>
                </c:pt>
                <c:pt idx="660">
                  <c:v>0.35047810002520841</c:v>
                </c:pt>
                <c:pt idx="661">
                  <c:v>0.35120047923625192</c:v>
                </c:pt>
                <c:pt idx="662">
                  <c:v>0.35192364748046528</c:v>
                </c:pt>
                <c:pt idx="663">
                  <c:v>0.35264760605746842</c:v>
                </c:pt>
                <c:pt idx="664">
                  <c:v>0.35337235626975572</c:v>
                </c:pt>
                <c:pt idx="665">
                  <c:v>0.35409789942269299</c:v>
                </c:pt>
                <c:pt idx="666">
                  <c:v>0.35482423682453695</c:v>
                </c:pt>
                <c:pt idx="667">
                  <c:v>0.35555136978643243</c:v>
                </c:pt>
                <c:pt idx="668">
                  <c:v>0.35627929962242605</c:v>
                </c:pt>
                <c:pt idx="669">
                  <c:v>0.35700802764947687</c:v>
                </c:pt>
                <c:pt idx="670">
                  <c:v>0.35773755518745981</c:v>
                </c:pt>
                <c:pt idx="671">
                  <c:v>0.35846788355917264</c:v>
                </c:pt>
                <c:pt idx="672">
                  <c:v>0.35919901409034893</c:v>
                </c:pt>
                <c:pt idx="673">
                  <c:v>0.35993094810966403</c:v>
                </c:pt>
                <c:pt idx="674">
                  <c:v>0.36066368694874273</c:v>
                </c:pt>
                <c:pt idx="675">
                  <c:v>0.36139723194217033</c:v>
                </c:pt>
                <c:pt idx="676">
                  <c:v>0.36213158442749366</c:v>
                </c:pt>
                <c:pt idx="677">
                  <c:v>0.36286674574523792</c:v>
                </c:pt>
                <c:pt idx="678">
                  <c:v>0.36360271723891202</c:v>
                </c:pt>
                <c:pt idx="679">
                  <c:v>0.36433950025501161</c:v>
                </c:pt>
                <c:pt idx="680">
                  <c:v>0.36507709614303746</c:v>
                </c:pt>
                <c:pt idx="681">
                  <c:v>0.36581550625549569</c:v>
                </c:pt>
                <c:pt idx="682">
                  <c:v>0.36655473194790816</c:v>
                </c:pt>
                <c:pt idx="683">
                  <c:v>0.36729477457882648</c:v>
                </c:pt>
                <c:pt idx="684">
                  <c:v>0.36803563550982865</c:v>
                </c:pt>
                <c:pt idx="685">
                  <c:v>0.36877731610553877</c:v>
                </c:pt>
                <c:pt idx="686">
                  <c:v>0.36951981773363268</c:v>
                </c:pt>
                <c:pt idx="687">
                  <c:v>0.37026314176484171</c:v>
                </c:pt>
                <c:pt idx="688">
                  <c:v>0.37100728957297086</c:v>
                </c:pt>
                <c:pt idx="689">
                  <c:v>0.37175226253489441</c:v>
                </c:pt>
                <c:pt idx="690">
                  <c:v>0.37249806203057406</c:v>
                </c:pt>
                <c:pt idx="691">
                  <c:v>0.37324468944306732</c:v>
                </c:pt>
                <c:pt idx="692">
                  <c:v>0.37399214615853299</c:v>
                </c:pt>
                <c:pt idx="693">
                  <c:v>0.37474043356624237</c:v>
                </c:pt>
                <c:pt idx="694">
                  <c:v>0.37548955305858078</c:v>
                </c:pt>
                <c:pt idx="695">
                  <c:v>0.37623950603106909</c:v>
                </c:pt>
                <c:pt idx="696">
                  <c:v>0.37699029388236222</c:v>
                </c:pt>
                <c:pt idx="697">
                  <c:v>0.37774191801426416</c:v>
                </c:pt>
                <c:pt idx="698">
                  <c:v>0.37849437983173156</c:v>
                </c:pt>
                <c:pt idx="699">
                  <c:v>0.37924768074288417</c:v>
                </c:pt>
                <c:pt idx="700">
                  <c:v>0.38000182215901934</c:v>
                </c:pt>
                <c:pt idx="701">
                  <c:v>0.38075680549461466</c:v>
                </c:pt>
                <c:pt idx="702">
                  <c:v>0.38151263216733955</c:v>
                </c:pt>
                <c:pt idx="703">
                  <c:v>0.38226930359805816</c:v>
                </c:pt>
                <c:pt idx="704">
                  <c:v>0.38302682121085302</c:v>
                </c:pt>
                <c:pt idx="705">
                  <c:v>0.38378518643301873</c:v>
                </c:pt>
                <c:pt idx="706">
                  <c:v>0.384544400695079</c:v>
                </c:pt>
                <c:pt idx="707">
                  <c:v>0.38530446543079822</c:v>
                </c:pt>
                <c:pt idx="708">
                  <c:v>0.38606538207717761</c:v>
                </c:pt>
                <c:pt idx="709">
                  <c:v>0.38682715207448243</c:v>
                </c:pt>
                <c:pt idx="710">
                  <c:v>0.38758977686623935</c:v>
                </c:pt>
                <c:pt idx="711">
                  <c:v>0.38835325789924813</c:v>
                </c:pt>
                <c:pt idx="712">
                  <c:v>0.38911759662359108</c:v>
                </c:pt>
                <c:pt idx="713">
                  <c:v>0.38988279449264568</c:v>
                </c:pt>
                <c:pt idx="714">
                  <c:v>0.39064885296308816</c:v>
                </c:pt>
                <c:pt idx="715">
                  <c:v>0.39141577349490836</c:v>
                </c:pt>
                <c:pt idx="716">
                  <c:v>0.3921835575514156</c:v>
                </c:pt>
                <c:pt idx="717">
                  <c:v>0.39295220659924895</c:v>
                </c:pt>
                <c:pt idx="718">
                  <c:v>0.39372172210838979</c:v>
                </c:pt>
                <c:pt idx="719">
                  <c:v>0.39449210555216435</c:v>
                </c:pt>
                <c:pt idx="720">
                  <c:v>0.39526335840726495</c:v>
                </c:pt>
                <c:pt idx="721">
                  <c:v>0.39603548215374473</c:v>
                </c:pt>
                <c:pt idx="722">
                  <c:v>0.39680847827503646</c:v>
                </c:pt>
                <c:pt idx="723">
                  <c:v>0.39758234825796673</c:v>
                </c:pt>
                <c:pt idx="724">
                  <c:v>0.39835709359275423</c:v>
                </c:pt>
                <c:pt idx="725">
                  <c:v>0.39913271577302717</c:v>
                </c:pt>
                <c:pt idx="726">
                  <c:v>0.39990921629582837</c:v>
                </c:pt>
                <c:pt idx="727">
                  <c:v>0.40068659666163026</c:v>
                </c:pt>
                <c:pt idx="728">
                  <c:v>0.40146485837434137</c:v>
                </c:pt>
                <c:pt idx="729">
                  <c:v>0.40224400294131663</c:v>
                </c:pt>
                <c:pt idx="730">
                  <c:v>0.40302403187336799</c:v>
                </c:pt>
                <c:pt idx="731">
                  <c:v>0.40380494668477401</c:v>
                </c:pt>
                <c:pt idx="732">
                  <c:v>0.40458674889328916</c:v>
                </c:pt>
                <c:pt idx="733">
                  <c:v>0.40536944002015551</c:v>
                </c:pt>
                <c:pt idx="734">
                  <c:v>0.40615302159011424</c:v>
                </c:pt>
                <c:pt idx="735">
                  <c:v>0.40693749513140598</c:v>
                </c:pt>
                <c:pt idx="736">
                  <c:v>0.40772286217579506</c:v>
                </c:pt>
                <c:pt idx="737">
                  <c:v>0.40850912425857178</c:v>
                </c:pt>
                <c:pt idx="738">
                  <c:v>0.40929628291856163</c:v>
                </c:pt>
                <c:pt idx="739">
                  <c:v>0.41008433969814034</c:v>
                </c:pt>
                <c:pt idx="740">
                  <c:v>0.41087329614323947</c:v>
                </c:pt>
                <c:pt idx="741">
                  <c:v>0.41166315380335849</c:v>
                </c:pt>
                <c:pt idx="742">
                  <c:v>0.41245391423157751</c:v>
                </c:pt>
                <c:pt idx="743">
                  <c:v>0.41324557898456488</c:v>
                </c:pt>
                <c:pt idx="744">
                  <c:v>0.41403814962258623</c:v>
                </c:pt>
                <c:pt idx="745">
                  <c:v>0.41483162770951998</c:v>
                </c:pt>
                <c:pt idx="746">
                  <c:v>0.41562601481286326</c:v>
                </c:pt>
                <c:pt idx="747">
                  <c:v>0.41642131250374359</c:v>
                </c:pt>
                <c:pt idx="748">
                  <c:v>0.41721752235693144</c:v>
                </c:pt>
                <c:pt idx="749">
                  <c:v>0.41801464595084908</c:v>
                </c:pt>
                <c:pt idx="750">
                  <c:v>0.41881268486757905</c:v>
                </c:pt>
                <c:pt idx="751">
                  <c:v>0.41961164069287982</c:v>
                </c:pt>
                <c:pt idx="752">
                  <c:v>0.42041151501619517</c:v>
                </c:pt>
                <c:pt idx="753">
                  <c:v>0.42121230943065896</c:v>
                </c:pt>
                <c:pt idx="754">
                  <c:v>0.42201402553311373</c:v>
                </c:pt>
                <c:pt idx="755">
                  <c:v>0.42281666492412034</c:v>
                </c:pt>
                <c:pt idx="756">
                  <c:v>0.42362022920796444</c:v>
                </c:pt>
                <c:pt idx="757">
                  <c:v>0.42442471999266768</c:v>
                </c:pt>
                <c:pt idx="758">
                  <c:v>0.42523013889000771</c:v>
                </c:pt>
                <c:pt idx="759">
                  <c:v>0.42603648751551548</c:v>
                </c:pt>
                <c:pt idx="760">
                  <c:v>0.42684376748849667</c:v>
                </c:pt>
                <c:pt idx="761">
                  <c:v>0.42765198043204117</c:v>
                </c:pt>
                <c:pt idx="762">
                  <c:v>0.42846112797302516</c:v>
                </c:pt>
                <c:pt idx="763">
                  <c:v>0.42927121174213634</c:v>
                </c:pt>
                <c:pt idx="764">
                  <c:v>0.4300822333738763</c:v>
                </c:pt>
                <c:pt idx="765">
                  <c:v>0.4308941945065709</c:v>
                </c:pt>
                <c:pt idx="766">
                  <c:v>0.43170709678239039</c:v>
                </c:pt>
                <c:pt idx="767">
                  <c:v>0.43252094184734596</c:v>
                </c:pt>
                <c:pt idx="768">
                  <c:v>0.43333573135131614</c:v>
                </c:pt>
                <c:pt idx="769">
                  <c:v>0.4341514669480489</c:v>
                </c:pt>
                <c:pt idx="770">
                  <c:v>0.43496815029517844</c:v>
                </c:pt>
                <c:pt idx="771">
                  <c:v>0.4357857830542316</c:v>
                </c:pt>
                <c:pt idx="772">
                  <c:v>0.43660436689064203</c:v>
                </c:pt>
                <c:pt idx="773">
                  <c:v>0.43742390347376203</c:v>
                </c:pt>
                <c:pt idx="774">
                  <c:v>0.4382443944768753</c:v>
                </c:pt>
                <c:pt idx="775">
                  <c:v>0.4390658415772053</c:v>
                </c:pt>
                <c:pt idx="776">
                  <c:v>0.43988824645592883</c:v>
                </c:pt>
                <c:pt idx="777">
                  <c:v>0.4407116107981861</c:v>
                </c:pt>
                <c:pt idx="778">
                  <c:v>0.44153593629309662</c:v>
                </c:pt>
                <c:pt idx="779">
                  <c:v>0.44236122463376765</c:v>
                </c:pt>
                <c:pt idx="780">
                  <c:v>0.44318747751730303</c:v>
                </c:pt>
                <c:pt idx="781">
                  <c:v>0.44401469664482424</c:v>
                </c:pt>
                <c:pt idx="782">
                  <c:v>0.44484288372147307</c:v>
                </c:pt>
                <c:pt idx="783">
                  <c:v>0.44567204045642866</c:v>
                </c:pt>
                <c:pt idx="784">
                  <c:v>0.4465021685629188</c:v>
                </c:pt>
                <c:pt idx="785">
                  <c:v>0.44733326975822929</c:v>
                </c:pt>
                <c:pt idx="786">
                  <c:v>0.44816534576371841</c:v>
                </c:pt>
                <c:pt idx="787">
                  <c:v>0.4489983983048304</c:v>
                </c:pt>
                <c:pt idx="788">
                  <c:v>0.44983242911110616</c:v>
                </c:pt>
                <c:pt idx="789">
                  <c:v>0.45066743991619113</c:v>
                </c:pt>
                <c:pt idx="790">
                  <c:v>0.45150343245785579</c:v>
                </c:pt>
                <c:pt idx="791">
                  <c:v>0.45234040847800444</c:v>
                </c:pt>
                <c:pt idx="792">
                  <c:v>0.45317836972268283</c:v>
                </c:pt>
                <c:pt idx="793">
                  <c:v>0.45401731794209949</c:v>
                </c:pt>
                <c:pt idx="794">
                  <c:v>0.45485725489063222</c:v>
                </c:pt>
                <c:pt idx="795">
                  <c:v>0.4556981823268374</c:v>
                </c:pt>
                <c:pt idx="796">
                  <c:v>0.45654010201347256</c:v>
                </c:pt>
                <c:pt idx="797">
                  <c:v>0.45738301571750223</c:v>
                </c:pt>
                <c:pt idx="798">
                  <c:v>0.45822692521010883</c:v>
                </c:pt>
                <c:pt idx="799">
                  <c:v>0.4590718322667105</c:v>
                </c:pt>
                <c:pt idx="800">
                  <c:v>0.45991773866697128</c:v>
                </c:pt>
                <c:pt idx="801">
                  <c:v>0.46076464619481411</c:v>
                </c:pt>
                <c:pt idx="802">
                  <c:v>0.4616125566384342</c:v>
                </c:pt>
                <c:pt idx="803">
                  <c:v>0.46246147179030789</c:v>
                </c:pt>
                <c:pt idx="804">
                  <c:v>0.46331139344721456</c:v>
                </c:pt>
                <c:pt idx="805">
                  <c:v>0.46416232341024077</c:v>
                </c:pt>
                <c:pt idx="806">
                  <c:v>0.4650142634847963</c:v>
                </c:pt>
                <c:pt idx="807">
                  <c:v>0.46586721548062954</c:v>
                </c:pt>
                <c:pt idx="808">
                  <c:v>0.46672118121183559</c:v>
                </c:pt>
                <c:pt idx="809">
                  <c:v>0.46757616249687489</c:v>
                </c:pt>
                <c:pt idx="810">
                  <c:v>0.46843216115858277</c:v>
                </c:pt>
                <c:pt idx="811">
                  <c:v>0.46928917902418388</c:v>
                </c:pt>
                <c:pt idx="812">
                  <c:v>0.47014721792530684</c:v>
                </c:pt>
                <c:pt idx="813">
                  <c:v>0.47100627969799186</c:v>
                </c:pt>
                <c:pt idx="814">
                  <c:v>0.47186636618271116</c:v>
                </c:pt>
                <c:pt idx="815">
                  <c:v>0.47272747922438235</c:v>
                </c:pt>
                <c:pt idx="816">
                  <c:v>0.47358962067237431</c:v>
                </c:pt>
                <c:pt idx="817">
                  <c:v>0.47445279238052845</c:v>
                </c:pt>
                <c:pt idx="818">
                  <c:v>0.47531699620716761</c:v>
                </c:pt>
                <c:pt idx="819">
                  <c:v>0.47618223401511395</c:v>
                </c:pt>
                <c:pt idx="820">
                  <c:v>0.4770485076716991</c:v>
                </c:pt>
                <c:pt idx="821">
                  <c:v>0.47791581904877706</c:v>
                </c:pt>
                <c:pt idx="822">
                  <c:v>0.47878417002274254</c:v>
                </c:pt>
                <c:pt idx="823">
                  <c:v>0.47965356247454199</c:v>
                </c:pt>
                <c:pt idx="824">
                  <c:v>0.48052399828968567</c:v>
                </c:pt>
                <c:pt idx="825">
                  <c:v>0.48139547935826604</c:v>
                </c:pt>
                <c:pt idx="826">
                  <c:v>0.48226800757496729</c:v>
                </c:pt>
                <c:pt idx="827">
                  <c:v>0.48314158483908076</c:v>
                </c:pt>
                <c:pt idx="828">
                  <c:v>0.48401621305452458</c:v>
                </c:pt>
                <c:pt idx="829">
                  <c:v>0.4848918941298499</c:v>
                </c:pt>
                <c:pt idx="830">
                  <c:v>0.48576862997825476</c:v>
                </c:pt>
                <c:pt idx="831">
                  <c:v>0.48664642251760665</c:v>
                </c:pt>
                <c:pt idx="832">
                  <c:v>0.48752527367044785</c:v>
                </c:pt>
                <c:pt idx="833">
                  <c:v>0.48840518536401806</c:v>
                </c:pt>
                <c:pt idx="834">
                  <c:v>0.489286159530262</c:v>
                </c:pt>
                <c:pt idx="835">
                  <c:v>0.49016819810584428</c:v>
                </c:pt>
                <c:pt idx="836">
                  <c:v>0.49105130303216998</c:v>
                </c:pt>
                <c:pt idx="837">
                  <c:v>0.49193547625539491</c:v>
                </c:pt>
                <c:pt idx="838">
                  <c:v>0.4928207197264392</c:v>
                </c:pt>
                <c:pt idx="839">
                  <c:v>0.49370703540100042</c:v>
                </c:pt>
                <c:pt idx="840">
                  <c:v>0.49459442523957819</c:v>
                </c:pt>
                <c:pt idx="841">
                  <c:v>0.49548289120747563</c:v>
                </c:pt>
                <c:pt idx="842">
                  <c:v>0.49637243527482516</c:v>
                </c:pt>
                <c:pt idx="843">
                  <c:v>0.4972630594165981</c:v>
                </c:pt>
                <c:pt idx="844">
                  <c:v>0.49815476561261479</c:v>
                </c:pt>
                <c:pt idx="845">
                  <c:v>0.49904755584757338</c:v>
                </c:pt>
                <c:pt idx="846">
                  <c:v>0.49994143211105163</c:v>
                </c:pt>
                <c:pt idx="847">
                  <c:v>0.50083639639752864</c:v>
                </c:pt>
                <c:pt idx="848">
                  <c:v>0.50173245070639949</c:v>
                </c:pt>
                <c:pt idx="849">
                  <c:v>0.50262959704198573</c:v>
                </c:pt>
                <c:pt idx="850">
                  <c:v>0.50352783741355966</c:v>
                </c:pt>
                <c:pt idx="851">
                  <c:v>0.50442717383534974</c:v>
                </c:pt>
                <c:pt idx="852">
                  <c:v>0.50532760832656587</c:v>
                </c:pt>
                <c:pt idx="853">
                  <c:v>0.5062291429114022</c:v>
                </c:pt>
                <c:pt idx="854">
                  <c:v>0.50713177961906619</c:v>
                </c:pt>
                <c:pt idx="855">
                  <c:v>0.50803552048378731</c:v>
                </c:pt>
                <c:pt idx="856">
                  <c:v>0.50894036754483263</c:v>
                </c:pt>
                <c:pt idx="857">
                  <c:v>0.50984632284652454</c:v>
                </c:pt>
                <c:pt idx="858">
                  <c:v>0.51075338843825058</c:v>
                </c:pt>
                <c:pt idx="859">
                  <c:v>0.51166156637448912</c:v>
                </c:pt>
                <c:pt idx="860">
                  <c:v>0.51257085871482033</c:v>
                </c:pt>
                <c:pt idx="861">
                  <c:v>0.51348126752393974</c:v>
                </c:pt>
                <c:pt idx="862">
                  <c:v>0.51439279487167622</c:v>
                </c:pt>
                <c:pt idx="863">
                  <c:v>0.51530544283300594</c:v>
                </c:pt>
                <c:pt idx="864">
                  <c:v>0.51621921348807998</c:v>
                </c:pt>
                <c:pt idx="865">
                  <c:v>0.517134108922222</c:v>
                </c:pt>
                <c:pt idx="866">
                  <c:v>0.51805013122595889</c:v>
                </c:pt>
                <c:pt idx="867">
                  <c:v>0.51896728249502722</c:v>
                </c:pt>
                <c:pt idx="868">
                  <c:v>0.51988556483039949</c:v>
                </c:pt>
                <c:pt idx="869">
                  <c:v>0.52080498033829103</c:v>
                </c:pt>
                <c:pt idx="870">
                  <c:v>0.52172553113018538</c:v>
                </c:pt>
                <c:pt idx="871">
                  <c:v>0.52264721932284297</c:v>
                </c:pt>
                <c:pt idx="872">
                  <c:v>0.52357004703832233</c:v>
                </c:pt>
                <c:pt idx="873">
                  <c:v>0.52449401640399573</c:v>
                </c:pt>
                <c:pt idx="874">
                  <c:v>0.52541912955256365</c:v>
                </c:pt>
                <c:pt idx="875">
                  <c:v>0.52634538862207736</c:v>
                </c:pt>
                <c:pt idx="876">
                  <c:v>0.52727279575594921</c:v>
                </c:pt>
                <c:pt idx="877">
                  <c:v>0.52820135310297356</c:v>
                </c:pt>
                <c:pt idx="878">
                  <c:v>0.52913106281734235</c:v>
                </c:pt>
                <c:pt idx="879">
                  <c:v>0.53006192705866206</c:v>
                </c:pt>
                <c:pt idx="880">
                  <c:v>0.5309939479919713</c:v>
                </c:pt>
                <c:pt idx="881">
                  <c:v>0.53192712778776063</c:v>
                </c:pt>
                <c:pt idx="882">
                  <c:v>0.53286146862198225</c:v>
                </c:pt>
                <c:pt idx="883">
                  <c:v>0.53379697267607695</c:v>
                </c:pt>
                <c:pt idx="884">
                  <c:v>0.53473364213698293</c:v>
                </c:pt>
                <c:pt idx="885">
                  <c:v>0.53567147919715763</c:v>
                </c:pt>
                <c:pt idx="886">
                  <c:v>0.53661048605459938</c:v>
                </c:pt>
                <c:pt idx="887">
                  <c:v>0.53755066491285375</c:v>
                </c:pt>
                <c:pt idx="888">
                  <c:v>0.53849201798104196</c:v>
                </c:pt>
                <c:pt idx="889">
                  <c:v>0.53943454747387254</c:v>
                </c:pt>
                <c:pt idx="890">
                  <c:v>0.54037825561166164</c:v>
                </c:pt>
                <c:pt idx="891">
                  <c:v>0.54132314462034925</c:v>
                </c:pt>
                <c:pt idx="892">
                  <c:v>0.54226921673152062</c:v>
                </c:pt>
                <c:pt idx="893">
                  <c:v>0.54321647418241892</c:v>
                </c:pt>
                <c:pt idx="894">
                  <c:v>0.54416491921596744</c:v>
                </c:pt>
                <c:pt idx="895">
                  <c:v>0.54511455408078791</c:v>
                </c:pt>
                <c:pt idx="896">
                  <c:v>0.54606538103121249</c:v>
                </c:pt>
                <c:pt idx="897">
                  <c:v>0.54701740232731155</c:v>
                </c:pt>
                <c:pt idx="898">
                  <c:v>0.5479706202349035</c:v>
                </c:pt>
                <c:pt idx="899">
                  <c:v>0.54892503702558326</c:v>
                </c:pt>
                <c:pt idx="900">
                  <c:v>0.54988065497672833</c:v>
                </c:pt>
                <c:pt idx="901">
                  <c:v>0.55083747637152503</c:v>
                </c:pt>
                <c:pt idx="902">
                  <c:v>0.55179550349898532</c:v>
                </c:pt>
                <c:pt idx="903">
                  <c:v>0.55275473865396596</c:v>
                </c:pt>
                <c:pt idx="904">
                  <c:v>0.55371518413718901</c:v>
                </c:pt>
                <c:pt idx="905">
                  <c:v>0.55467684225525571</c:v>
                </c:pt>
                <c:pt idx="906">
                  <c:v>0.55563971532066969</c:v>
                </c:pt>
                <c:pt idx="907">
                  <c:v>0.55660380565185708</c:v>
                </c:pt>
                <c:pt idx="908">
                  <c:v>0.55756911557317901</c:v>
                </c:pt>
                <c:pt idx="909">
                  <c:v>0.55853564741495576</c:v>
                </c:pt>
                <c:pt idx="910">
                  <c:v>0.55950340351348926</c:v>
                </c:pt>
                <c:pt idx="911">
                  <c:v>0.56047238621107376</c:v>
                </c:pt>
                <c:pt idx="912">
                  <c:v>0.56144259785602124</c:v>
                </c:pt>
                <c:pt idx="913">
                  <c:v>0.56241404080268154</c:v>
                </c:pt>
                <c:pt idx="914">
                  <c:v>0.56338671741145496</c:v>
                </c:pt>
                <c:pt idx="915">
                  <c:v>0.56436063004882175</c:v>
                </c:pt>
                <c:pt idx="916">
                  <c:v>0.56533578108735272</c:v>
                </c:pt>
                <c:pt idx="917">
                  <c:v>0.56631217290573532</c:v>
                </c:pt>
                <c:pt idx="918">
                  <c:v>0.56728980788879002</c:v>
                </c:pt>
                <c:pt idx="919">
                  <c:v>0.56826868842749156</c:v>
                </c:pt>
                <c:pt idx="920">
                  <c:v>0.56924881691898777</c:v>
                </c:pt>
                <c:pt idx="921">
                  <c:v>0.57023019576662248</c:v>
                </c:pt>
                <c:pt idx="922">
                  <c:v>0.57121282737994994</c:v>
                </c:pt>
                <c:pt idx="923">
                  <c:v>0.57219671417476559</c:v>
                </c:pt>
                <c:pt idx="924">
                  <c:v>0.57318185857311266</c:v>
                </c:pt>
                <c:pt idx="925">
                  <c:v>0.57416826300331059</c:v>
                </c:pt>
                <c:pt idx="926">
                  <c:v>0.57515592989997832</c:v>
                </c:pt>
                <c:pt idx="927">
                  <c:v>0.57614486170404755</c:v>
                </c:pt>
                <c:pt idx="928">
                  <c:v>0.57713506086278688</c:v>
                </c:pt>
                <c:pt idx="929">
                  <c:v>0.57812652982982315</c:v>
                </c:pt>
                <c:pt idx="930">
                  <c:v>0.57911927106516026</c:v>
                </c:pt>
                <c:pt idx="931">
                  <c:v>0.58011328703520482</c:v>
                </c:pt>
                <c:pt idx="932">
                  <c:v>0.58110858021277656</c:v>
                </c:pt>
                <c:pt idx="933">
                  <c:v>0.5821051530771425</c:v>
                </c:pt>
                <c:pt idx="934">
                  <c:v>0.58310300811403093</c:v>
                </c:pt>
                <c:pt idx="935">
                  <c:v>0.58410214781564873</c:v>
                </c:pt>
                <c:pt idx="936">
                  <c:v>0.58510257468071369</c:v>
                </c:pt>
                <c:pt idx="937">
                  <c:v>0.58610429121446705</c:v>
                </c:pt>
                <c:pt idx="938">
                  <c:v>0.58710729992869504</c:v>
                </c:pt>
                <c:pt idx="939">
                  <c:v>0.58811160334175472</c:v>
                </c:pt>
                <c:pt idx="940">
                  <c:v>0.58911720397859535</c:v>
                </c:pt>
                <c:pt idx="941">
                  <c:v>0.59012410437077689</c:v>
                </c:pt>
                <c:pt idx="942">
                  <c:v>0.59113230705649211</c:v>
                </c:pt>
                <c:pt idx="943">
                  <c:v>0.59214181458059478</c:v>
                </c:pt>
                <c:pt idx="944">
                  <c:v>0.59315262949460923</c:v>
                </c:pt>
                <c:pt idx="945">
                  <c:v>0.59416475435676652</c:v>
                </c:pt>
                <c:pt idx="946">
                  <c:v>0.59517819173201536</c:v>
                </c:pt>
                <c:pt idx="947">
                  <c:v>0.59619294419205293</c:v>
                </c:pt>
                <c:pt idx="948">
                  <c:v>0.59720901431533824</c:v>
                </c:pt>
                <c:pt idx="949">
                  <c:v>0.59822640468712318</c:v>
                </c:pt>
                <c:pt idx="950">
                  <c:v>0.59924511789946899</c:v>
                </c:pt>
                <c:pt idx="951">
                  <c:v>0.60026515655127466</c:v>
                </c:pt>
                <c:pt idx="952">
                  <c:v>0.6012865232482919</c:v>
                </c:pt>
                <c:pt idx="953">
                  <c:v>0.60230922060315506</c:v>
                </c:pt>
                <c:pt idx="954">
                  <c:v>0.60333325123539783</c:v>
                </c:pt>
                <c:pt idx="955">
                  <c:v>0.60435861777148281</c:v>
                </c:pt>
                <c:pt idx="956">
                  <c:v>0.60538532284482072</c:v>
                </c:pt>
                <c:pt idx="957">
                  <c:v>0.60641336909579102</c:v>
                </c:pt>
                <c:pt idx="958">
                  <c:v>0.60744275917177115</c:v>
                </c:pt>
                <c:pt idx="959">
                  <c:v>0.60847349572715548</c:v>
                </c:pt>
                <c:pt idx="960">
                  <c:v>0.60950558142338063</c:v>
                </c:pt>
                <c:pt idx="961">
                  <c:v>0.61053901892894935</c:v>
                </c:pt>
                <c:pt idx="962">
                  <c:v>0.61157381091944973</c:v>
                </c:pt>
                <c:pt idx="963">
                  <c:v>0.6126099600775855</c:v>
                </c:pt>
                <c:pt idx="964">
                  <c:v>0.61364746909319712</c:v>
                </c:pt>
                <c:pt idx="965">
                  <c:v>0.61468634066328165</c:v>
                </c:pt>
                <c:pt idx="966">
                  <c:v>0.61572657749202286</c:v>
                </c:pt>
                <c:pt idx="967">
                  <c:v>0.61676818229081543</c:v>
                </c:pt>
                <c:pt idx="968">
                  <c:v>0.61781115777827966</c:v>
                </c:pt>
                <c:pt idx="969">
                  <c:v>0.61885550668029998</c:v>
                </c:pt>
                <c:pt idx="970">
                  <c:v>0.61990123173003842</c:v>
                </c:pt>
                <c:pt idx="971">
                  <c:v>0.62094833566796381</c:v>
                </c:pt>
                <c:pt idx="972">
                  <c:v>0.62199682124187095</c:v>
                </c:pt>
                <c:pt idx="973">
                  <c:v>0.62304669120691625</c:v>
                </c:pt>
                <c:pt idx="974">
                  <c:v>0.6240979483256307</c:v>
                </c:pt>
                <c:pt idx="975">
                  <c:v>0.62515059536795303</c:v>
                </c:pt>
                <c:pt idx="976">
                  <c:v>0.62620463511124913</c:v>
                </c:pt>
                <c:pt idx="977">
                  <c:v>0.62726007034034226</c:v>
                </c:pt>
                <c:pt idx="978">
                  <c:v>0.6283169038475328</c:v>
                </c:pt>
                <c:pt idx="979">
                  <c:v>0.62937513843262738</c:v>
                </c:pt>
                <c:pt idx="980">
                  <c:v>0.6304347769029639</c:v>
                </c:pt>
                <c:pt idx="981">
                  <c:v>0.63149582207343646</c:v>
                </c:pt>
                <c:pt idx="982">
                  <c:v>0.63255827676651977</c:v>
                </c:pt>
                <c:pt idx="983">
                  <c:v>0.63362214381229487</c:v>
                </c:pt>
                <c:pt idx="984">
                  <c:v>0.63468742604847961</c:v>
                </c:pt>
                <c:pt idx="985">
                  <c:v>0.63575412632044703</c:v>
                </c:pt>
                <c:pt idx="986">
                  <c:v>0.6368222474812576</c:v>
                </c:pt>
                <c:pt idx="987">
                  <c:v>0.63789179239168348</c:v>
                </c:pt>
                <c:pt idx="988">
                  <c:v>0.6389627639202331</c:v>
                </c:pt>
                <c:pt idx="989">
                  <c:v>0.64003516494317769</c:v>
                </c:pt>
                <c:pt idx="990">
                  <c:v>0.64110899834458257</c:v>
                </c:pt>
                <c:pt idx="991">
                  <c:v>0.64218426701632625</c:v>
                </c:pt>
                <c:pt idx="992">
                  <c:v>0.6432609738581323</c:v>
                </c:pt>
                <c:pt idx="993">
                  <c:v>0.64433912177759589</c:v>
                </c:pt>
                <c:pt idx="994">
                  <c:v>0.64541871369020676</c:v>
                </c:pt>
                <c:pt idx="995">
                  <c:v>0.6464997525193813</c:v>
                </c:pt>
                <c:pt idx="996">
                  <c:v>0.64758224119648589</c:v>
                </c:pt>
                <c:pt idx="997">
                  <c:v>0.64866618266086584</c:v>
                </c:pt>
                <c:pt idx="998">
                  <c:v>0.64975157985987542</c:v>
                </c:pt>
                <c:pt idx="999">
                  <c:v>0.65083843574889721</c:v>
                </c:pt>
                <c:pt idx="1000">
                  <c:v>0.65192675329137706</c:v>
                </c:pt>
                <c:pt idx="1001">
                  <c:v>0.65301653545884997</c:v>
                </c:pt>
                <c:pt idx="1002">
                  <c:v>0.65410778523096891</c:v>
                </c:pt>
                <c:pt idx="1003">
                  <c:v>0.65520050559552645</c:v>
                </c:pt>
                <c:pt idx="1004">
                  <c:v>0.65629469954849451</c:v>
                </c:pt>
                <c:pt idx="1005">
                  <c:v>0.657390370094041</c:v>
                </c:pt>
                <c:pt idx="1006">
                  <c:v>0.65848752024456236</c:v>
                </c:pt>
                <c:pt idx="1007">
                  <c:v>0.6595861530207161</c:v>
                </c:pt>
                <c:pt idx="1008">
                  <c:v>0.66068627145144054</c:v>
                </c:pt>
                <c:pt idx="1009">
                  <c:v>0.66178787857399313</c:v>
                </c:pt>
                <c:pt idx="1010">
                  <c:v>0.66289097743396985</c:v>
                </c:pt>
                <c:pt idx="1011">
                  <c:v>0.66399557108534413</c:v>
                </c:pt>
                <c:pt idx="1012">
                  <c:v>0.66510166259048609</c:v>
                </c:pt>
                <c:pt idx="1013">
                  <c:v>0.66620925502019668</c:v>
                </c:pt>
                <c:pt idx="1014">
                  <c:v>0.66731835145373886</c:v>
                </c:pt>
                <c:pt idx="1015">
                  <c:v>0.66842895497885957</c:v>
                </c:pt>
                <c:pt idx="1016">
                  <c:v>0.66954106869182894</c:v>
                </c:pt>
                <c:pt idx="1017">
                  <c:v>0.67065469569746206</c:v>
                </c:pt>
                <c:pt idx="1018">
                  <c:v>0.67176983910915256</c:v>
                </c:pt>
                <c:pt idx="1019">
                  <c:v>0.67288650204889888</c:v>
                </c:pt>
                <c:pt idx="1020">
                  <c:v>0.67400468764734089</c:v>
                </c:pt>
                <c:pt idx="1021">
                  <c:v>0.67512439904378285</c:v>
                </c:pt>
                <c:pt idx="1022">
                  <c:v>0.67624563938622784</c:v>
                </c:pt>
                <c:pt idx="1023">
                  <c:v>0.67736841183140617</c:v>
                </c:pt>
                <c:pt idx="1024">
                  <c:v>0.67849271954480794</c:v>
                </c:pt>
                <c:pt idx="1025">
                  <c:v>0.67961856570071022</c:v>
                </c:pt>
                <c:pt idx="1026">
                  <c:v>0.6807459534822119</c:v>
                </c:pt>
                <c:pt idx="1027">
                  <c:v>0.68187488608126334</c:v>
                </c:pt>
                <c:pt idx="1028">
                  <c:v>0.68300536669869227</c:v>
                </c:pt>
                <c:pt idx="1029">
                  <c:v>0.68413739854424271</c:v>
                </c:pt>
                <c:pt idx="1030">
                  <c:v>0.6852709848366032</c:v>
                </c:pt>
                <c:pt idx="1031">
                  <c:v>0.68640612880343554</c:v>
                </c:pt>
                <c:pt idx="1032">
                  <c:v>0.68754283368140812</c:v>
                </c:pt>
                <c:pt idx="1033">
                  <c:v>0.68868110271623573</c:v>
                </c:pt>
                <c:pt idx="1034">
                  <c:v>0.68982093916268783</c:v>
                </c:pt>
                <c:pt idx="1035">
                  <c:v>0.69096234628465314</c:v>
                </c:pt>
                <c:pt idx="1036">
                  <c:v>0.69210532735514352</c:v>
                </c:pt>
                <c:pt idx="1037">
                  <c:v>0.69324988565634293</c:v>
                </c:pt>
                <c:pt idx="1038">
                  <c:v>0.69439602447963067</c:v>
                </c:pt>
                <c:pt idx="1039">
                  <c:v>0.69554374712562439</c:v>
                </c:pt>
                <c:pt idx="1040">
                  <c:v>0.69669305690419703</c:v>
                </c:pt>
                <c:pt idx="1041">
                  <c:v>0.69784395713452396</c:v>
                </c:pt>
                <c:pt idx="1042">
                  <c:v>0.69899645114510922</c:v>
                </c:pt>
                <c:pt idx="1043">
                  <c:v>0.70015054227381612</c:v>
                </c:pt>
                <c:pt idx="1044">
                  <c:v>0.7013062338679108</c:v>
                </c:pt>
                <c:pt idx="1045">
                  <c:v>0.70246352928408107</c:v>
                </c:pt>
                <c:pt idx="1046">
                  <c:v>0.70362243188848383</c:v>
                </c:pt>
                <c:pt idx="1047">
                  <c:v>0.70478294505676875</c:v>
                </c:pt>
                <c:pt idx="1048">
                  <c:v>0.70594507217411651</c:v>
                </c:pt>
                <c:pt idx="1049">
                  <c:v>0.70710881663527325</c:v>
                </c:pt>
                <c:pt idx="1050">
                  <c:v>0.70827418184458046</c:v>
                </c:pt>
                <c:pt idx="1051">
                  <c:v>0.70944117121601202</c:v>
                </c:pt>
                <c:pt idx="1052">
                  <c:v>0.7106097881732133</c:v>
                </c:pt>
                <c:pt idx="1053">
                  <c:v>0.71178003614952357</c:v>
                </c:pt>
                <c:pt idx="1054">
                  <c:v>0.71295191858802343</c:v>
                </c:pt>
                <c:pt idx="1055">
                  <c:v>0.71412543894155966</c:v>
                </c:pt>
                <c:pt idx="1056">
                  <c:v>0.715300600672788</c:v>
                </c:pt>
                <c:pt idx="1057">
                  <c:v>0.71647740725420461</c:v>
                </c:pt>
                <c:pt idx="1058">
                  <c:v>0.71765586216817834</c:v>
                </c:pt>
                <c:pt idx="1059">
                  <c:v>0.71883596890698831</c:v>
                </c:pt>
                <c:pt idx="1060">
                  <c:v>0.72001773097286792</c:v>
                </c:pt>
                <c:pt idx="1061">
                  <c:v>0.72120115187802569</c:v>
                </c:pt>
                <c:pt idx="1062">
                  <c:v>0.72238623514468814</c:v>
                </c:pt>
                <c:pt idx="1063">
                  <c:v>0.72357298430514205</c:v>
                </c:pt>
                <c:pt idx="1064">
                  <c:v>0.72476140290175783</c:v>
                </c:pt>
                <c:pt idx="1065">
                  <c:v>0.72595149448703833</c:v>
                </c:pt>
                <c:pt idx="1066">
                  <c:v>0.72714326262364437</c:v>
                </c:pt>
                <c:pt idx="1067">
                  <c:v>0.72833671088444085</c:v>
                </c:pt>
                <c:pt idx="1068">
                  <c:v>0.72953184285252881</c:v>
                </c:pt>
                <c:pt idx="1069">
                  <c:v>0.73072866212127863</c:v>
                </c:pt>
                <c:pt idx="1070">
                  <c:v>0.73192717229437521</c:v>
                </c:pt>
                <c:pt idx="1071">
                  <c:v>0.73312737698585306</c:v>
                </c:pt>
                <c:pt idx="1072">
                  <c:v>0.7343292798201273</c:v>
                </c:pt>
                <c:pt idx="1073">
                  <c:v>0.73553288443203879</c:v>
                </c:pt>
                <c:pt idx="1074">
                  <c:v>0.73673819446688837</c:v>
                </c:pt>
                <c:pt idx="1075">
                  <c:v>0.73794521358047804</c:v>
                </c:pt>
                <c:pt idx="1076">
                  <c:v>0.73915394543914359</c:v>
                </c:pt>
                <c:pt idx="1077">
                  <c:v>0.74036439371979723</c:v>
                </c:pt>
                <c:pt idx="1078">
                  <c:v>0.74157656210996592</c:v>
                </c:pt>
                <c:pt idx="1079">
                  <c:v>0.74279045430782542</c:v>
                </c:pt>
                <c:pt idx="1080">
                  <c:v>0.74400607402224628</c:v>
                </c:pt>
                <c:pt idx="1081">
                  <c:v>0.7452234249728249</c:v>
                </c:pt>
                <c:pt idx="1082">
                  <c:v>0.74644251088993052</c:v>
                </c:pt>
                <c:pt idx="1083">
                  <c:v>0.74766333551473696</c:v>
                </c:pt>
                <c:pt idx="1084">
                  <c:v>0.74888590259927224</c:v>
                </c:pt>
                <c:pt idx="1085">
                  <c:v>0.75011021590644433</c:v>
                </c:pt>
                <c:pt idx="1086">
                  <c:v>0.75133627921009294</c:v>
                </c:pt>
                <c:pt idx="1087">
                  <c:v>0.75256409629502374</c:v>
                </c:pt>
                <c:pt idx="1088">
                  <c:v>0.7537936709570463</c:v>
                </c:pt>
                <c:pt idx="1089">
                  <c:v>0.75502500700303021</c:v>
                </c:pt>
                <c:pt idx="1090">
                  <c:v>0.75625810825091622</c:v>
                </c:pt>
                <c:pt idx="1091">
                  <c:v>0.75749297852978548</c:v>
                </c:pt>
                <c:pt idx="1092">
                  <c:v>0.75872962167988711</c:v>
                </c:pt>
                <c:pt idx="1093">
                  <c:v>0.75996804155268027</c:v>
                </c:pt>
                <c:pt idx="1094">
                  <c:v>0.76120824201087423</c:v>
                </c:pt>
                <c:pt idx="1095">
                  <c:v>0.76245022692847531</c:v>
                </c:pt>
                <c:pt idx="1096">
                  <c:v>0.76369400019082356</c:v>
                </c:pt>
                <c:pt idx="1097">
                  <c:v>0.76493956569463761</c:v>
                </c:pt>
                <c:pt idx="1098">
                  <c:v>0.76618692734805083</c:v>
                </c:pt>
                <c:pt idx="1099">
                  <c:v>0.76743608907066296</c:v>
                </c:pt>
                <c:pt idx="1100">
                  <c:v>0.76868705479357358</c:v>
                </c:pt>
                <c:pt idx="1101">
                  <c:v>0.76993982845943043</c:v>
                </c:pt>
                <c:pt idx="1102">
                  <c:v>0.77119441402247146</c:v>
                </c:pt>
                <c:pt idx="1103">
                  <c:v>0.77245081544856298</c:v>
                </c:pt>
                <c:pt idx="1104">
                  <c:v>0.7737090367152506</c:v>
                </c:pt>
                <c:pt idx="1105">
                  <c:v>0.77496908181179269</c:v>
                </c:pt>
                <c:pt idx="1106">
                  <c:v>0.77623095473921466</c:v>
                </c:pt>
                <c:pt idx="1107">
                  <c:v>0.7774946595103428</c:v>
                </c:pt>
                <c:pt idx="1108">
                  <c:v>0.77876020014985992</c:v>
                </c:pt>
                <c:pt idx="1109">
                  <c:v>0.78002758069433287</c:v>
                </c:pt>
                <c:pt idx="1110">
                  <c:v>0.78129680519227651</c:v>
                </c:pt>
                <c:pt idx="1111">
                  <c:v>0.78256787770418212</c:v>
                </c:pt>
                <c:pt idx="1112">
                  <c:v>0.7838408023025657</c:v>
                </c:pt>
                <c:pt idx="1113">
                  <c:v>0.78511558307202156</c:v>
                </c:pt>
                <c:pt idx="1114">
                  <c:v>0.78639222410925924</c:v>
                </c:pt>
                <c:pt idx="1115">
                  <c:v>0.7876707295231461</c:v>
                </c:pt>
                <c:pt idx="1116">
                  <c:v>0.78895110343476438</c:v>
                </c:pt>
                <c:pt idx="1117">
                  <c:v>0.7902333499774471</c:v>
                </c:pt>
                <c:pt idx="1118">
                  <c:v>0.79151747329682332</c:v>
                </c:pt>
                <c:pt idx="1119">
                  <c:v>0.79280347755087321</c:v>
                </c:pt>
                <c:pt idx="1120">
                  <c:v>0.79409136690996662</c:v>
                </c:pt>
                <c:pt idx="1121">
                  <c:v>0.79538114555691364</c:v>
                </c:pt>
                <c:pt idx="1122">
                  <c:v>0.79667281768700737</c:v>
                </c:pt>
                <c:pt idx="1123">
                  <c:v>0.79796638750807569</c:v>
                </c:pt>
                <c:pt idx="1124">
                  <c:v>0.79926185924052584</c:v>
                </c:pt>
                <c:pt idx="1125">
                  <c:v>0.80055923711739119</c:v>
                </c:pt>
                <c:pt idx="1126">
                  <c:v>0.80185852538437952</c:v>
                </c:pt>
                <c:pt idx="1127">
                  <c:v>0.80315972829992399</c:v>
                </c:pt>
                <c:pt idx="1128">
                  <c:v>0.80446285013522345</c:v>
                </c:pt>
                <c:pt idx="1129">
                  <c:v>0.80576789517430281</c:v>
                </c:pt>
                <c:pt idx="1130">
                  <c:v>0.80707486771404702</c:v>
                </c:pt>
                <c:pt idx="1131">
                  <c:v>0.80838377206426115</c:v>
                </c:pt>
                <c:pt idx="1132">
                  <c:v>0.80969461254771613</c:v>
                </c:pt>
                <c:pt idx="1133">
                  <c:v>0.81100739350019635</c:v>
                </c:pt>
                <c:pt idx="1134">
                  <c:v>0.81232211927054687</c:v>
                </c:pt>
                <c:pt idx="1135">
                  <c:v>0.81363879422073138</c:v>
                </c:pt>
                <c:pt idx="1136">
                  <c:v>0.81495742272587435</c:v>
                </c:pt>
                <c:pt idx="1137">
                  <c:v>0.81627800917431081</c:v>
                </c:pt>
                <c:pt idx="1138">
                  <c:v>0.81760055796764586</c:v>
                </c:pt>
                <c:pt idx="1139">
                  <c:v>0.8189250735207928</c:v>
                </c:pt>
                <c:pt idx="1140">
                  <c:v>0.82025156026203405</c:v>
                </c:pt>
                <c:pt idx="1141">
                  <c:v>0.82158002263306451</c:v>
                </c:pt>
                <c:pt idx="1142">
                  <c:v>0.8229104650890493</c:v>
                </c:pt>
                <c:pt idx="1143">
                  <c:v>0.82424289209867041</c:v>
                </c:pt>
                <c:pt idx="1144">
                  <c:v>0.82557730814418262</c:v>
                </c:pt>
                <c:pt idx="1145">
                  <c:v>0.82691371772146083</c:v>
                </c:pt>
                <c:pt idx="1146">
                  <c:v>0.8282521253400561</c:v>
                </c:pt>
                <c:pt idx="1147">
                  <c:v>0.82959253552324808</c:v>
                </c:pt>
                <c:pt idx="1148">
                  <c:v>0.83093495280809293</c:v>
                </c:pt>
                <c:pt idx="1149">
                  <c:v>0.83227938174548011</c:v>
                </c:pt>
                <c:pt idx="1150">
                  <c:v>0.83362582690018772</c:v>
                </c:pt>
                <c:pt idx="1151">
                  <c:v>0.83497429285093105</c:v>
                </c:pt>
                <c:pt idx="1152">
                  <c:v>0.83632478419042144</c:v>
                </c:pt>
                <c:pt idx="1153">
                  <c:v>0.83767730552541164</c:v>
                </c:pt>
                <c:pt idx="1154">
                  <c:v>0.83903186147675957</c:v>
                </c:pt>
                <c:pt idx="1155">
                  <c:v>0.84038845667948159</c:v>
                </c:pt>
                <c:pt idx="1156">
                  <c:v>0.84174709578279883</c:v>
                </c:pt>
                <c:pt idx="1157">
                  <c:v>0.84310778345020099</c:v>
                </c:pt>
                <c:pt idx="1158">
                  <c:v>0.8444705243594981</c:v>
                </c:pt>
                <c:pt idx="1159">
                  <c:v>0.84583532320287569</c:v>
                </c:pt>
                <c:pt idx="1160">
                  <c:v>0.84720218468695019</c:v>
                </c:pt>
                <c:pt idx="1161">
                  <c:v>0.84857111353282866</c:v>
                </c:pt>
                <c:pt idx="1162">
                  <c:v>0.8499421144761593</c:v>
                </c:pt>
                <c:pt idx="1163">
                  <c:v>0.85131519226718955</c:v>
                </c:pt>
                <c:pt idx="1164">
                  <c:v>0.85269035167083174</c:v>
                </c:pt>
                <c:pt idx="1165">
                  <c:v>0.85406759746670491</c:v>
                </c:pt>
                <c:pt idx="1166">
                  <c:v>0.85544693444920283</c:v>
                </c:pt>
                <c:pt idx="1167">
                  <c:v>0.85682836742754576</c:v>
                </c:pt>
                <c:pt idx="1168">
                  <c:v>0.85821190122584678</c:v>
                </c:pt>
                <c:pt idx="1169">
                  <c:v>0.85959754068315919</c:v>
                </c:pt>
                <c:pt idx="1170">
                  <c:v>0.86098529065354179</c:v>
                </c:pt>
                <c:pt idx="1171">
                  <c:v>0.86237515600611714</c:v>
                </c:pt>
                <c:pt idx="1172">
                  <c:v>0.86376714162512624</c:v>
                </c:pt>
                <c:pt idx="1173">
                  <c:v>0.86516125240998987</c:v>
                </c:pt>
                <c:pt idx="1174">
                  <c:v>0.86655749327537623</c:v>
                </c:pt>
                <c:pt idx="1175">
                  <c:v>0.86795586915124523</c:v>
                </c:pt>
                <c:pt idx="1176">
                  <c:v>0.86935638498291956</c:v>
                </c:pt>
                <c:pt idx="1177">
                  <c:v>0.87075904573114604</c:v>
                </c:pt>
                <c:pt idx="1178">
                  <c:v>0.87216385637214644</c:v>
                </c:pt>
                <c:pt idx="1179">
                  <c:v>0.87357082189768598</c:v>
                </c:pt>
                <c:pt idx="1180">
                  <c:v>0.87497994731514062</c:v>
                </c:pt>
                <c:pt idx="1181">
                  <c:v>0.87639123764753912</c:v>
                </c:pt>
                <c:pt idx="1182">
                  <c:v>0.8778046979336489</c:v>
                </c:pt>
                <c:pt idx="1183">
                  <c:v>0.87922033322801496</c:v>
                </c:pt>
                <c:pt idx="1184">
                  <c:v>0.8806381486010415</c:v>
                </c:pt>
                <c:pt idx="1185">
                  <c:v>0.88205814913904312</c:v>
                </c:pt>
                <c:pt idx="1186">
                  <c:v>0.8834803399443123</c:v>
                </c:pt>
                <c:pt idx="1187">
                  <c:v>0.88490472613518123</c:v>
                </c:pt>
                <c:pt idx="1188">
                  <c:v>0.88633131284608579</c:v>
                </c:pt>
                <c:pt idx="1189">
                  <c:v>0.88776010522763182</c:v>
                </c:pt>
                <c:pt idx="1190">
                  <c:v>0.88919110844665483</c:v>
                </c:pt>
                <c:pt idx="1191">
                  <c:v>0.89062432768629007</c:v>
                </c:pt>
                <c:pt idx="1192">
                  <c:v>0.89205976814602739</c:v>
                </c:pt>
                <c:pt idx="1193">
                  <c:v>0.89349743504178958</c:v>
                </c:pt>
                <c:pt idx="1194">
                  <c:v>0.89493733360599315</c:v>
                </c:pt>
                <c:pt idx="1195">
                  <c:v>0.89637946908760568</c:v>
                </c:pt>
                <c:pt idx="1196">
                  <c:v>0.89782384675222404</c:v>
                </c:pt>
                <c:pt idx="1197">
                  <c:v>0.89927047188213516</c:v>
                </c:pt>
                <c:pt idx="1198">
                  <c:v>0.9007193497763798</c:v>
                </c:pt>
                <c:pt idx="1199">
                  <c:v>0.90217048575082781</c:v>
                </c:pt>
                <c:pt idx="1200">
                  <c:v>0.90362388513823699</c:v>
                </c:pt>
                <c:pt idx="1201">
                  <c:v>0.90507955328832601</c:v>
                </c:pt>
                <c:pt idx="1202">
                  <c:v>0.90653749556784435</c:v>
                </c:pt>
                <c:pt idx="1203">
                  <c:v>0.90799771736063106</c:v>
                </c:pt>
                <c:pt idx="1204">
                  <c:v>0.90946022406769611</c:v>
                </c:pt>
                <c:pt idx="1205">
                  <c:v>0.91092502110727824</c:v>
                </c:pt>
                <c:pt idx="1206">
                  <c:v>0.91239211391492359</c:v>
                </c:pt>
                <c:pt idx="1207">
                  <c:v>0.91386150794354892</c:v>
                </c:pt>
                <c:pt idx="1208">
                  <c:v>0.91533320866351553</c:v>
                </c:pt>
                <c:pt idx="1209">
                  <c:v>0.91680722156269334</c:v>
                </c:pt>
                <c:pt idx="1210">
                  <c:v>0.91828355214654633</c:v>
                </c:pt>
                <c:pt idx="1211">
                  <c:v>0.91976220593818214</c:v>
                </c:pt>
                <c:pt idx="1212">
                  <c:v>0.92124318847844422</c:v>
                </c:pt>
                <c:pt idx="1213">
                  <c:v>0.92272650532597089</c:v>
                </c:pt>
                <c:pt idx="1214">
                  <c:v>0.92421216205726853</c:v>
                </c:pt>
                <c:pt idx="1215">
                  <c:v>0.92570016426679591</c:v>
                </c:pt>
                <c:pt idx="1216">
                  <c:v>0.92719051756701998</c:v>
                </c:pt>
                <c:pt idx="1217">
                  <c:v>0.92868322758849897</c:v>
                </c:pt>
                <c:pt idx="1218">
                  <c:v>0.93017829997995416</c:v>
                </c:pt>
                <c:pt idx="1219">
                  <c:v>0.93167574040834389</c:v>
                </c:pt>
                <c:pt idx="1220">
                  <c:v>0.93317555455894019</c:v>
                </c:pt>
                <c:pt idx="1221">
                  <c:v>0.93467774813539783</c:v>
                </c:pt>
                <c:pt idx="1222">
                  <c:v>0.93618232685983338</c:v>
                </c:pt>
                <c:pt idx="1223">
                  <c:v>0.93768929647290267</c:v>
                </c:pt>
                <c:pt idx="1224">
                  <c:v>0.93919866273386898</c:v>
                </c:pt>
                <c:pt idx="1225">
                  <c:v>0.94071043142068922</c:v>
                </c:pt>
                <c:pt idx="1226">
                  <c:v>0.94222460833008281</c:v>
                </c:pt>
                <c:pt idx="1227">
                  <c:v>0.94374119927760958</c:v>
                </c:pt>
                <c:pt idx="1228">
                  <c:v>0.94526021009775008</c:v>
                </c:pt>
                <c:pt idx="1229">
                  <c:v>0.9467816466439859</c:v>
                </c:pt>
                <c:pt idx="1230">
                  <c:v>0.94830551478886482</c:v>
                </c:pt>
                <c:pt idx="1231">
                  <c:v>0.94983182042409986</c:v>
                </c:pt>
                <c:pt idx="1232">
                  <c:v>0.95136056946062619</c:v>
                </c:pt>
                <c:pt idx="1233">
                  <c:v>0.95289176782869467</c:v>
                </c:pt>
                <c:pt idx="1234">
                  <c:v>0.95442542147794973</c:v>
                </c:pt>
                <c:pt idx="1235">
                  <c:v>0.95596153637750469</c:v>
                </c:pt>
                <c:pt idx="1236">
                  <c:v>0.95750011851602368</c:v>
                </c:pt>
                <c:pt idx="1237">
                  <c:v>0.95904117390180788</c:v>
                </c:pt>
                <c:pt idx="1238">
                  <c:v>0.96058470856286671</c:v>
                </c:pt>
                <c:pt idx="1239">
                  <c:v>0.96213072854701265</c:v>
                </c:pt>
                <c:pt idx="1240">
                  <c:v>0.96367923992192706</c:v>
                </c:pt>
                <c:pt idx="1241">
                  <c:v>0.96523024877526187</c:v>
                </c:pt>
                <c:pt idx="1242">
                  <c:v>0.96678376121470577</c:v>
                </c:pt>
                <c:pt idx="1243">
                  <c:v>0.96833978336807147</c:v>
                </c:pt>
                <c:pt idx="1244">
                  <c:v>0.96989832138339127</c:v>
                </c:pt>
                <c:pt idx="1245">
                  <c:v>0.97145938142898269</c:v>
                </c:pt>
                <c:pt idx="1246">
                  <c:v>0.97302296969354607</c:v>
                </c:pt>
                <c:pt idx="1247">
                  <c:v>0.9745890923862488</c:v>
                </c:pt>
                <c:pt idx="1248">
                  <c:v>0.97615775573680197</c:v>
                </c:pt>
                <c:pt idx="1249">
                  <c:v>0.97772896599555548</c:v>
                </c:pt>
                <c:pt idx="1250">
                  <c:v>0.97930272943358165</c:v>
                </c:pt>
                <c:pt idx="1251">
                  <c:v>0.98087905234276151</c:v>
                </c:pt>
                <c:pt idx="1252">
                  <c:v>0.98245794103587203</c:v>
                </c:pt>
                <c:pt idx="1253">
                  <c:v>0.98403940184666994</c:v>
                </c:pt>
                <c:pt idx="1254">
                  <c:v>0.98562344112998446</c:v>
                </c:pt>
                <c:pt idx="1255">
                  <c:v>0.98721006526180977</c:v>
                </c:pt>
                <c:pt idx="1256">
                  <c:v>0.9887992806393866</c:v>
                </c:pt>
                <c:pt idx="1257">
                  <c:v>0.99039109368128686</c:v>
                </c:pt>
                <c:pt idx="1258">
                  <c:v>0.99198551082752295</c:v>
                </c:pt>
                <c:pt idx="1259">
                  <c:v>0.9935825385396182</c:v>
                </c:pt>
                <c:pt idx="1260">
                  <c:v>0.99518218330070884</c:v>
                </c:pt>
                <c:pt idx="1261">
                  <c:v>0.99678445161562745</c:v>
                </c:pt>
                <c:pt idx="1262">
                  <c:v>0.99838935001100226</c:v>
                </c:pt>
                <c:pt idx="1263">
                  <c:v>0.99999688503535156</c:v>
                </c:pt>
                <c:pt idx="1264">
                  <c:v>1.0016070632591598</c:v>
                </c:pt>
                <c:pt idx="1265">
                  <c:v>1.0032198912749919</c:v>
                </c:pt>
                <c:pt idx="1266">
                  <c:v>1.0048353756975721</c:v>
                </c:pt>
                <c:pt idx="1267">
                  <c:v>1.0064535231638849</c:v>
                </c:pt>
                <c:pt idx="1268">
                  <c:v>1.0080743403332668</c:v>
                </c:pt>
                <c:pt idx="1269">
                  <c:v>1.0096978338875044</c:v>
                </c:pt>
                <c:pt idx="1270">
                  <c:v>1.0113240105309218</c:v>
                </c:pt>
                <c:pt idx="1271">
                  <c:v>1.012952876990495</c:v>
                </c:pt>
                <c:pt idx="1272">
                  <c:v>1.0145844400159216</c:v>
                </c:pt>
                <c:pt idx="1273">
                  <c:v>1.016218706379747</c:v>
                </c:pt>
                <c:pt idx="1274">
                  <c:v>1.0178556828774366</c:v>
                </c:pt>
                <c:pt idx="1275">
                  <c:v>1.0194953763274914</c:v>
                </c:pt>
                <c:pt idx="1276">
                  <c:v>1.0211377935715371</c:v>
                </c:pt>
                <c:pt idx="1277">
                  <c:v>1.0227829414744283</c:v>
                </c:pt>
                <c:pt idx="1278">
                  <c:v>1.0244308269243443</c:v>
                </c:pt>
                <c:pt idx="1279">
                  <c:v>1.0260814568328918</c:v>
                </c:pt>
                <c:pt idx="1280">
                  <c:v>1.0277348381352029</c:v>
                </c:pt>
                <c:pt idx="1281">
                  <c:v>1.0293909777900441</c:v>
                </c:pt>
                <c:pt idx="1282">
                  <c:v>1.0310498827799071</c:v>
                </c:pt>
                <c:pt idx="1283">
                  <c:v>1.0327115601111172</c:v>
                </c:pt>
                <c:pt idx="1284">
                  <c:v>1.0343760168139315</c:v>
                </c:pt>
                <c:pt idx="1285">
                  <c:v>1.0360432599426519</c:v>
                </c:pt>
                <c:pt idx="1286">
                  <c:v>1.0377132965757225</c:v>
                </c:pt>
                <c:pt idx="1287">
                  <c:v>1.0393861338158277</c:v>
                </c:pt>
                <c:pt idx="1288">
                  <c:v>1.0410617787900087</c:v>
                </c:pt>
                <c:pt idx="1289">
                  <c:v>1.0427402386497646</c:v>
                </c:pt>
                <c:pt idx="1290">
                  <c:v>1.0444215205711576</c:v>
                </c:pt>
                <c:pt idx="1291">
                  <c:v>1.0461056317549131</c:v>
                </c:pt>
                <c:pt idx="1292">
                  <c:v>1.0477925794265432</c:v>
                </c:pt>
                <c:pt idx="1293">
                  <c:v>1.0494823708364396</c:v>
                </c:pt>
                <c:pt idx="1294">
                  <c:v>1.0511750132599882</c:v>
                </c:pt>
                <c:pt idx="1295">
                  <c:v>1.0528705139976755</c:v>
                </c:pt>
                <c:pt idx="1296">
                  <c:v>1.0545688803752047</c:v>
                </c:pt>
                <c:pt idx="1297">
                  <c:v>1.0562701197435909</c:v>
                </c:pt>
                <c:pt idx="1298">
                  <c:v>1.0579742394792961</c:v>
                </c:pt>
                <c:pt idx="1299">
                  <c:v>1.0596812469843102</c:v>
                </c:pt>
                <c:pt idx="1300">
                  <c:v>1.0613911496862884</c:v>
                </c:pt>
                <c:pt idx="1301">
                  <c:v>1.0631039550386481</c:v>
                </c:pt>
                <c:pt idx="1302">
                  <c:v>1.0648196705206896</c:v>
                </c:pt>
                <c:pt idx="1303">
                  <c:v>1.0665383036377079</c:v>
                </c:pt>
                <c:pt idx="1304">
                  <c:v>1.0682598619211046</c:v>
                </c:pt>
                <c:pt idx="1305">
                  <c:v>1.0699843529285045</c:v>
                </c:pt>
                <c:pt idx="1306">
                  <c:v>1.0717117842438715</c:v>
                </c:pt>
                <c:pt idx="1307">
                  <c:v>1.073442163477627</c:v>
                </c:pt>
                <c:pt idx="1308">
                  <c:v>1.0751754982667587</c:v>
                </c:pt>
                <c:pt idx="1309">
                  <c:v>1.0769117962749415</c:v>
                </c:pt>
                <c:pt idx="1310">
                  <c:v>1.0786510651926642</c:v>
                </c:pt>
                <c:pt idx="1311">
                  <c:v>1.0803933127373335</c:v>
                </c:pt>
                <c:pt idx="1312">
                  <c:v>1.0821385466534053</c:v>
                </c:pt>
                <c:pt idx="1313">
                  <c:v>1.0838867747124901</c:v>
                </c:pt>
                <c:pt idx="1314">
                  <c:v>1.0856380047134977</c:v>
                </c:pt>
                <c:pt idx="1315">
                  <c:v>1.0873922444827302</c:v>
                </c:pt>
                <c:pt idx="1316">
                  <c:v>1.0891495018740225</c:v>
                </c:pt>
                <c:pt idx="1317">
                  <c:v>1.0909097847688574</c:v>
                </c:pt>
                <c:pt idx="1318">
                  <c:v>1.0926731010764905</c:v>
                </c:pt>
                <c:pt idx="1319">
                  <c:v>1.0944394587340733</c:v>
                </c:pt>
                <c:pt idx="1320">
                  <c:v>1.0962088657067768</c:v>
                </c:pt>
                <c:pt idx="1321">
                  <c:v>1.097981329987924</c:v>
                </c:pt>
                <c:pt idx="1322">
                  <c:v>1.0997568595991021</c:v>
                </c:pt>
                <c:pt idx="1323">
                  <c:v>1.1015354625903002</c:v>
                </c:pt>
                <c:pt idx="1324">
                  <c:v>1.1033171470400329</c:v>
                </c:pt>
                <c:pt idx="1325">
                  <c:v>1.1051019210554638</c:v>
                </c:pt>
                <c:pt idx="1326">
                  <c:v>1.1068897927725387</c:v>
                </c:pt>
                <c:pt idx="1327">
                  <c:v>1.1086807703561168</c:v>
                </c:pt>
                <c:pt idx="1328">
                  <c:v>1.1104748620000939</c:v>
                </c:pt>
                <c:pt idx="1329">
                  <c:v>1.1122720759275431</c:v>
                </c:pt>
                <c:pt idx="1330">
                  <c:v>1.1140724203908314</c:v>
                </c:pt>
                <c:pt idx="1331">
                  <c:v>1.1158759036717698</c:v>
                </c:pt>
                <c:pt idx="1332">
                  <c:v>1.1176825340817242</c:v>
                </c:pt>
                <c:pt idx="1333">
                  <c:v>1.119492319961775</c:v>
                </c:pt>
                <c:pt idx="1334">
                  <c:v>1.1213052696828254</c:v>
                </c:pt>
                <c:pt idx="1335">
                  <c:v>1.1231213916457565</c:v>
                </c:pt>
                <c:pt idx="1336">
                  <c:v>1.1249406942815494</c:v>
                </c:pt>
                <c:pt idx="1337">
                  <c:v>1.1267631860514309</c:v>
                </c:pt>
                <c:pt idx="1338">
                  <c:v>1.1285888754470059</c:v>
                </c:pt>
                <c:pt idx="1339">
                  <c:v>1.1304177709903991</c:v>
                </c:pt>
                <c:pt idx="1340">
                  <c:v>1.1322498812343802</c:v>
                </c:pt>
                <c:pt idx="1341">
                  <c:v>1.1340852147625289</c:v>
                </c:pt>
                <c:pt idx="1342">
                  <c:v>1.1359237801893511</c:v>
                </c:pt>
                <c:pt idx="1343">
                  <c:v>1.1377655861604288</c:v>
                </c:pt>
                <c:pt idx="1344">
                  <c:v>1.139610641352568</c:v>
                </c:pt>
                <c:pt idx="1345">
                  <c:v>1.14145895447393</c:v>
                </c:pt>
                <c:pt idx="1346">
                  <c:v>1.1433105342641845</c:v>
                </c:pt>
                <c:pt idx="1347">
                  <c:v>1.1451653894946463</c:v>
                </c:pt>
                <c:pt idx="1348">
                  <c:v>1.1470235289684276</c:v>
                </c:pt>
                <c:pt idx="1349">
                  <c:v>1.1488849615205736</c:v>
                </c:pt>
                <c:pt idx="1350">
                  <c:v>1.150749696018222</c:v>
                </c:pt>
                <c:pt idx="1351">
                  <c:v>1.152617741360735</c:v>
                </c:pt>
                <c:pt idx="1352">
                  <c:v>1.1544891064798688</c:v>
                </c:pt>
                <c:pt idx="1353">
                  <c:v>1.1563638003398942</c:v>
                </c:pt>
                <c:pt idx="1354">
                  <c:v>1.1582418319377785</c:v>
                </c:pt>
                <c:pt idx="1355">
                  <c:v>1.1601232103033012</c:v>
                </c:pt>
                <c:pt idx="1356">
                  <c:v>1.1620079444992473</c:v>
                </c:pt>
                <c:pt idx="1357">
                  <c:v>1.1638960436215182</c:v>
                </c:pt>
                <c:pt idx="1358">
                  <c:v>1.1657875167993124</c:v>
                </c:pt>
                <c:pt idx="1359">
                  <c:v>1.1676823731952646</c:v>
                </c:pt>
                <c:pt idx="1360">
                  <c:v>1.1695806220056133</c:v>
                </c:pt>
                <c:pt idx="1361">
                  <c:v>1.1714822724603462</c:v>
                </c:pt>
                <c:pt idx="1362">
                  <c:v>1.1733873338233571</c:v>
                </c:pt>
                <c:pt idx="1363">
                  <c:v>1.1752958153926207</c:v>
                </c:pt>
                <c:pt idx="1364">
                  <c:v>1.1772077265003229</c:v>
                </c:pt>
                <c:pt idx="1365">
                  <c:v>1.1791230765130456</c:v>
                </c:pt>
                <c:pt idx="1366">
                  <c:v>1.181041874831906</c:v>
                </c:pt>
                <c:pt idx="1367">
                  <c:v>1.1829641308927383</c:v>
                </c:pt>
                <c:pt idx="1368">
                  <c:v>1.1848898541662438</c:v>
                </c:pt>
                <c:pt idx="1369">
                  <c:v>1.1868190541581507</c:v>
                </c:pt>
                <c:pt idx="1370">
                  <c:v>1.1887517404093864</c:v>
                </c:pt>
                <c:pt idx="1371">
                  <c:v>1.1906879224962408</c:v>
                </c:pt>
                <c:pt idx="1372">
                  <c:v>1.1926276100305266</c:v>
                </c:pt>
                <c:pt idx="1373">
                  <c:v>1.1945708126597601</c:v>
                </c:pt>
                <c:pt idx="1374">
                  <c:v>1.1965175400673043</c:v>
                </c:pt>
                <c:pt idx="1375">
                  <c:v>1.1984678019725659</c:v>
                </c:pt>
                <c:pt idx="1376">
                  <c:v>1.200421608131141</c:v>
                </c:pt>
                <c:pt idx="1377">
                  <c:v>1.2023789683350041</c:v>
                </c:pt>
                <c:pt idx="1378">
                  <c:v>1.2043398924126656</c:v>
                </c:pt>
                <c:pt idx="1379">
                  <c:v>1.2063043902293522</c:v>
                </c:pt>
                <c:pt idx="1380">
                  <c:v>1.2082724716871809</c:v>
                </c:pt>
                <c:pt idx="1381">
                  <c:v>1.2102441467253309</c:v>
                </c:pt>
                <c:pt idx="1382">
                  <c:v>1.2122194253202192</c:v>
                </c:pt>
                <c:pt idx="1383">
                  <c:v>1.2141983174856772</c:v>
                </c:pt>
                <c:pt idx="1384">
                  <c:v>1.2161808332731279</c:v>
                </c:pt>
                <c:pt idx="1385">
                  <c:v>1.2181669827717683</c:v>
                </c:pt>
                <c:pt idx="1386">
                  <c:v>1.220156776108742</c:v>
                </c:pt>
                <c:pt idx="1387">
                  <c:v>1.2221502234493313</c:v>
                </c:pt>
                <c:pt idx="1388">
                  <c:v>1.2241473349971208</c:v>
                </c:pt>
                <c:pt idx="1389">
                  <c:v>1.2261481209942049</c:v>
                </c:pt>
                <c:pt idx="1390">
                  <c:v>1.2281525917213421</c:v>
                </c:pt>
                <c:pt idx="1391">
                  <c:v>1.2301607574981759</c:v>
                </c:pt>
                <c:pt idx="1392">
                  <c:v>1.2321726286833796</c:v>
                </c:pt>
                <c:pt idx="1393">
                  <c:v>1.234188215674876</c:v>
                </c:pt>
                <c:pt idx="1394">
                  <c:v>1.2362075289100158</c:v>
                </c:pt>
                <c:pt idx="1395">
                  <c:v>1.2382305788657566</c:v>
                </c:pt>
                <c:pt idx="1396">
                  <c:v>1.240257376058864</c:v>
                </c:pt>
                <c:pt idx="1397">
                  <c:v>1.2422879310461095</c:v>
                </c:pt>
                <c:pt idx="1398">
                  <c:v>1.2443222544244426</c:v>
                </c:pt>
                <c:pt idx="1399">
                  <c:v>1.2463603568312056</c:v>
                </c:pt>
                <c:pt idx="1400">
                  <c:v>1.2484022489443121</c:v>
                </c:pt>
                <c:pt idx="1401">
                  <c:v>1.2504479414824512</c:v>
                </c:pt>
                <c:pt idx="1402">
                  <c:v>1.252497445205291</c:v>
                </c:pt>
                <c:pt idx="1403">
                  <c:v>1.2545507709136585</c:v>
                </c:pt>
                <c:pt idx="1404">
                  <c:v>1.2566079294497559</c:v>
                </c:pt>
                <c:pt idx="1405">
                  <c:v>1.2586689316973538</c:v>
                </c:pt>
                <c:pt idx="1406">
                  <c:v>1.2607337885819976</c:v>
                </c:pt>
                <c:pt idx="1407">
                  <c:v>1.2628025110712049</c:v>
                </c:pt>
                <c:pt idx="1408">
                  <c:v>1.2648751101746714</c:v>
                </c:pt>
                <c:pt idx="1409">
                  <c:v>1.2669515969444762</c:v>
                </c:pt>
                <c:pt idx="1410">
                  <c:v>1.2690319824752943</c:v>
                </c:pt>
                <c:pt idx="1411">
                  <c:v>1.271116277904591</c:v>
                </c:pt>
                <c:pt idx="1412">
                  <c:v>1.2732044944128553</c:v>
                </c:pt>
                <c:pt idx="1413">
                  <c:v>1.2752966432237733</c:v>
                </c:pt>
                <c:pt idx="1414">
                  <c:v>1.2773927356044823</c:v>
                </c:pt>
                <c:pt idx="1415">
                  <c:v>1.2794927828657412</c:v>
                </c:pt>
                <c:pt idx="1416">
                  <c:v>1.2815967963621855</c:v>
                </c:pt>
                <c:pt idx="1417">
                  <c:v>1.2837047874925098</c:v>
                </c:pt>
                <c:pt idx="1418">
                  <c:v>1.2858167676997012</c:v>
                </c:pt>
                <c:pt idx="1419">
                  <c:v>1.2879327484712557</c:v>
                </c:pt>
                <c:pt idx="1420">
                  <c:v>1.2900527413393916</c:v>
                </c:pt>
                <c:pt idx="1421">
                  <c:v>1.2921767578812804</c:v>
                </c:pt>
                <c:pt idx="1422">
                  <c:v>1.2943048097192562</c:v>
                </c:pt>
                <c:pt idx="1423">
                  <c:v>1.2964369085210421</c:v>
                </c:pt>
                <c:pt idx="1424">
                  <c:v>1.2985730659999877</c:v>
                </c:pt>
                <c:pt idx="1425">
                  <c:v>1.3007132939152757</c:v>
                </c:pt>
                <c:pt idx="1426">
                  <c:v>1.3028576040721651</c:v>
                </c:pt>
                <c:pt idx="1427">
                  <c:v>1.3050060083222106</c:v>
                </c:pt>
                <c:pt idx="1428">
                  <c:v>1.30715851856349</c:v>
                </c:pt>
                <c:pt idx="1429">
                  <c:v>1.3093151467408526</c:v>
                </c:pt>
                <c:pt idx="1430">
                  <c:v>1.3114759048461273</c:v>
                </c:pt>
                <c:pt idx="1431">
                  <c:v>1.3136408049183788</c:v>
                </c:pt>
                <c:pt idx="1432">
                  <c:v>1.3158098590441298</c:v>
                </c:pt>
                <c:pt idx="1433">
                  <c:v>1.3179830793576048</c:v>
                </c:pt>
                <c:pt idx="1434">
                  <c:v>1.3201604780409624</c:v>
                </c:pt>
                <c:pt idx="1435">
                  <c:v>1.3223420673245474</c:v>
                </c:pt>
                <c:pt idx="1436">
                  <c:v>1.3245278594871113</c:v>
                </c:pt>
                <c:pt idx="1437">
                  <c:v>1.3267178668560806</c:v>
                </c:pt>
                <c:pt idx="1438">
                  <c:v>1.3289121018077839</c:v>
                </c:pt>
                <c:pt idx="1439">
                  <c:v>1.331110576767697</c:v>
                </c:pt>
                <c:pt idx="1440">
                  <c:v>1.333313304210705</c:v>
                </c:pt>
                <c:pt idx="1441">
                  <c:v>1.3355202966613346</c:v>
                </c:pt>
                <c:pt idx="1442">
                  <c:v>1.3377315666940119</c:v>
                </c:pt>
                <c:pt idx="1443">
                  <c:v>1.3399471269333212</c:v>
                </c:pt>
                <c:pt idx="1444">
                  <c:v>1.3421669900542417</c:v>
                </c:pt>
                <c:pt idx="1445">
                  <c:v>1.3443911687824173</c:v>
                </c:pt>
                <c:pt idx="1446">
                  <c:v>1.3466196758944124</c:v>
                </c:pt>
                <c:pt idx="1447">
                  <c:v>1.3488525242179585</c:v>
                </c:pt>
                <c:pt idx="1448">
                  <c:v>1.3510897266322273</c:v>
                </c:pt>
                <c:pt idx="1449">
                  <c:v>1.3533312960680772</c:v>
                </c:pt>
                <c:pt idx="1450">
                  <c:v>1.355577245508337</c:v>
                </c:pt>
                <c:pt idx="1451">
                  <c:v>1.357827587988053</c:v>
                </c:pt>
                <c:pt idx="1452">
                  <c:v>1.3600823365947572</c:v>
                </c:pt>
                <c:pt idx="1453">
                  <c:v>1.3623415044687455</c:v>
                </c:pt>
                <c:pt idx="1454">
                  <c:v>1.3646051048033405</c:v>
                </c:pt>
                <c:pt idx="1455">
                  <c:v>1.3668731508451573</c:v>
                </c:pt>
                <c:pt idx="1456">
                  <c:v>1.3691456558943904</c:v>
                </c:pt>
                <c:pt idx="1457">
                  <c:v>1.3714226333050721</c:v>
                </c:pt>
                <c:pt idx="1458">
                  <c:v>1.3737040964853622</c:v>
                </c:pt>
                <c:pt idx="1459">
                  <c:v>1.3759900588978227</c:v>
                </c:pt>
                <c:pt idx="1460">
                  <c:v>1.3782805340596906</c:v>
                </c:pt>
                <c:pt idx="1461">
                  <c:v>1.380575535543159</c:v>
                </c:pt>
                <c:pt idx="1462">
                  <c:v>1.3828750769756897</c:v>
                </c:pt>
                <c:pt idx="1463">
                  <c:v>1.3851791720402493</c:v>
                </c:pt>
                <c:pt idx="1464">
                  <c:v>1.387487834475633</c:v>
                </c:pt>
                <c:pt idx="1465">
                  <c:v>1.3898010780767429</c:v>
                </c:pt>
                <c:pt idx="1466">
                  <c:v>1.3921189166948706</c:v>
                </c:pt>
                <c:pt idx="1467">
                  <c:v>1.394441364238002</c:v>
                </c:pt>
                <c:pt idx="1468">
                  <c:v>1.3967684346711051</c:v>
                </c:pt>
                <c:pt idx="1469">
                  <c:v>1.3991001420164237</c:v>
                </c:pt>
                <c:pt idx="1470">
                  <c:v>1.4014365003537839</c:v>
                </c:pt>
                <c:pt idx="1471">
                  <c:v>1.4037775238208807</c:v>
                </c:pt>
                <c:pt idx="1472">
                  <c:v>1.406123226613599</c:v>
                </c:pt>
                <c:pt idx="1473">
                  <c:v>1.4084736229862971</c:v>
                </c:pt>
                <c:pt idx="1474">
                  <c:v>1.4108287272521176</c:v>
                </c:pt>
                <c:pt idx="1475">
                  <c:v>1.4131885537833098</c:v>
                </c:pt>
                <c:pt idx="1476">
                  <c:v>1.4155531170115145</c:v>
                </c:pt>
                <c:pt idx="1477">
                  <c:v>1.4179224314281014</c:v>
                </c:pt>
                <c:pt idx="1478">
                  <c:v>1.4202965115844577</c:v>
                </c:pt>
                <c:pt idx="1479">
                  <c:v>1.4226753720923204</c:v>
                </c:pt>
                <c:pt idx="1480">
                  <c:v>1.4250590276240893</c:v>
                </c:pt>
                <c:pt idx="1481">
                  <c:v>1.4274474929131478</c:v>
                </c:pt>
                <c:pt idx="1482">
                  <c:v>1.4298407827541739</c:v>
                </c:pt>
                <c:pt idx="1483">
                  <c:v>1.4322389120034831</c:v>
                </c:pt>
                <c:pt idx="1484">
                  <c:v>1.434641895579333</c:v>
                </c:pt>
                <c:pt idx="1485">
                  <c:v>1.4370497484622671</c:v>
                </c:pt>
                <c:pt idx="1486">
                  <c:v>1.4394624856954414</c:v>
                </c:pt>
                <c:pt idx="1487">
                  <c:v>1.441880122384944</c:v>
                </c:pt>
                <c:pt idx="1488">
                  <c:v>1.4443026737001443</c:v>
                </c:pt>
                <c:pt idx="1489">
                  <c:v>1.4467301548740277</c:v>
                </c:pt>
                <c:pt idx="1490">
                  <c:v>1.4491625812035238</c:v>
                </c:pt>
                <c:pt idx="1491">
                  <c:v>1.4515999680498575</c:v>
                </c:pt>
                <c:pt idx="1492">
                  <c:v>1.4540423308388835</c:v>
                </c:pt>
                <c:pt idx="1493">
                  <c:v>1.4564896850614366</c:v>
                </c:pt>
                <c:pt idx="1494">
                  <c:v>1.4589420462736846</c:v>
                </c:pt>
                <c:pt idx="1495">
                  <c:v>1.4613994300974602</c:v>
                </c:pt>
                <c:pt idx="1496">
                  <c:v>1.4638618522206226</c:v>
                </c:pt>
                <c:pt idx="1497">
                  <c:v>1.4663293283974372</c:v>
                </c:pt>
                <c:pt idx="1498">
                  <c:v>1.4688018744488798</c:v>
                </c:pt>
                <c:pt idx="1499">
                  <c:v>1.4712795062630355</c:v>
                </c:pt>
                <c:pt idx="1500">
                  <c:v>1.4737622397954433</c:v>
                </c:pt>
                <c:pt idx="1501">
                  <c:v>1.4762500910694636</c:v>
                </c:pt>
                <c:pt idx="1502">
                  <c:v>1.4787430761766538</c:v>
                </c:pt>
                <c:pt idx="1503">
                  <c:v>1.4812412112771112</c:v>
                </c:pt>
                <c:pt idx="1504">
                  <c:v>1.4837445125998736</c:v>
                </c:pt>
                <c:pt idx="1505">
                  <c:v>1.4862529964432718</c:v>
                </c:pt>
                <c:pt idx="1506">
                  <c:v>1.4887666791753131</c:v>
                </c:pt>
                <c:pt idx="1507">
                  <c:v>1.4912855772340556</c:v>
                </c:pt>
                <c:pt idx="1508">
                  <c:v>1.4938097071279961</c:v>
                </c:pt>
                <c:pt idx="1509">
                  <c:v>1.4963390854364396</c:v>
                </c:pt>
                <c:pt idx="1510">
                  <c:v>1.4988737288099077</c:v>
                </c:pt>
                <c:pt idx="1511">
                  <c:v>1.5014136539704945</c:v>
                </c:pt>
                <c:pt idx="1512">
                  <c:v>1.5039588777122912</c:v>
                </c:pt>
                <c:pt idx="1513">
                  <c:v>1.5065094169017579</c:v>
                </c:pt>
                <c:pt idx="1514">
                  <c:v>1.5090652884781188</c:v>
                </c:pt>
                <c:pt idx="1515">
                  <c:v>1.51162650945378</c:v>
                </c:pt>
                <c:pt idx="1516">
                  <c:v>1.5141930969147099</c:v>
                </c:pt>
                <c:pt idx="1517">
                  <c:v>1.516765068020848</c:v>
                </c:pt>
                <c:pt idx="1518">
                  <c:v>1.5193424400065254</c:v>
                </c:pt>
                <c:pt idx="1519">
                  <c:v>1.5219252301808528</c:v>
                </c:pt>
                <c:pt idx="1520">
                  <c:v>1.5245134559281517</c:v>
                </c:pt>
                <c:pt idx="1521">
                  <c:v>1.5271071347083587</c:v>
                </c:pt>
                <c:pt idx="1522">
                  <c:v>1.5297062840574398</c:v>
                </c:pt>
                <c:pt idx="1523">
                  <c:v>1.5323109215878241</c:v>
                </c:pt>
                <c:pt idx="1524">
                  <c:v>1.5349210649888168</c:v>
                </c:pt>
                <c:pt idx="1525">
                  <c:v>1.5375367320270217</c:v>
                </c:pt>
                <c:pt idx="1526">
                  <c:v>1.5401579405467882</c:v>
                </c:pt>
                <c:pt idx="1527">
                  <c:v>1.5427847084706221</c:v>
                </c:pt>
                <c:pt idx="1528">
                  <c:v>1.5454170537996306</c:v>
                </c:pt>
                <c:pt idx="1529">
                  <c:v>1.5480549946139659</c:v>
                </c:pt>
                <c:pt idx="1530">
                  <c:v>1.5506985490732548</c:v>
                </c:pt>
                <c:pt idx="1531">
                  <c:v>1.5533477354170422</c:v>
                </c:pt>
                <c:pt idx="1532">
                  <c:v>1.5560025719652544</c:v>
                </c:pt>
                <c:pt idx="1533">
                  <c:v>1.5586630771186269</c:v>
                </c:pt>
                <c:pt idx="1534">
                  <c:v>1.561329269359172</c:v>
                </c:pt>
                <c:pt idx="1535">
                  <c:v>1.5640011672506275</c:v>
                </c:pt>
                <c:pt idx="1536">
                  <c:v>1.5666787894389187</c:v>
                </c:pt>
                <c:pt idx="1537">
                  <c:v>1.56936215465263</c:v>
                </c:pt>
                <c:pt idx="1538">
                  <c:v>1.5720512817034422</c:v>
                </c:pt>
                <c:pt idx="1539">
                  <c:v>1.5747461894866388</c:v>
                </c:pt>
                <c:pt idx="1540">
                  <c:v>1.5774468969815436</c:v>
                </c:pt>
                <c:pt idx="1541">
                  <c:v>1.5801534232520216</c:v>
                </c:pt>
                <c:pt idx="1542">
                  <c:v>1.582865787446939</c:v>
                </c:pt>
                <c:pt idx="1543">
                  <c:v>1.5855840088006572</c:v>
                </c:pt>
                <c:pt idx="1544">
                  <c:v>1.5883081066335065</c:v>
                </c:pt>
                <c:pt idx="1545">
                  <c:v>1.591038100352294</c:v>
                </c:pt>
                <c:pt idx="1546">
                  <c:v>1.5937740094507609</c:v>
                </c:pt>
                <c:pt idx="1547">
                  <c:v>1.5965158535101212</c:v>
                </c:pt>
                <c:pt idx="1548">
                  <c:v>1.5992636521995227</c:v>
                </c:pt>
                <c:pt idx="1549">
                  <c:v>1.6020174252765658</c:v>
                </c:pt>
                <c:pt idx="1550">
                  <c:v>1.6047771925878123</c:v>
                </c:pt>
                <c:pt idx="1551">
                  <c:v>1.6075429740692861</c:v>
                </c:pt>
                <c:pt idx="1552">
                  <c:v>1.6103147897469854</c:v>
                </c:pt>
                <c:pt idx="1553">
                  <c:v>1.6130926597374096</c:v>
                </c:pt>
                <c:pt idx="1554">
                  <c:v>1.6158766042480603</c:v>
                </c:pt>
                <c:pt idx="1555">
                  <c:v>1.6186666435779919</c:v>
                </c:pt>
                <c:pt idx="1556">
                  <c:v>1.6214627981183096</c:v>
                </c:pt>
                <c:pt idx="1557">
                  <c:v>1.6242650883527125</c:v>
                </c:pt>
                <c:pt idx="1558">
                  <c:v>1.6270735348580403</c:v>
                </c:pt>
                <c:pt idx="1559">
                  <c:v>1.6298881583047835</c:v>
                </c:pt>
                <c:pt idx="1560">
                  <c:v>1.6327089794576619</c:v>
                </c:pt>
                <c:pt idx="1561">
                  <c:v>1.6355360191761275</c:v>
                </c:pt>
                <c:pt idx="1562">
                  <c:v>1.6383692984149532</c:v>
                </c:pt>
                <c:pt idx="1563">
                  <c:v>1.6412088382247625</c:v>
                </c:pt>
                <c:pt idx="1564">
                  <c:v>1.6440546597525998</c:v>
                </c:pt>
                <c:pt idx="1565">
                  <c:v>1.6469067842424809</c:v>
                </c:pt>
                <c:pt idx="1566">
                  <c:v>1.6497652330359633</c:v>
                </c:pt>
                <c:pt idx="1567">
                  <c:v>1.6526300275727261</c:v>
                </c:pt>
                <c:pt idx="1568">
                  <c:v>1.6555011893911251</c:v>
                </c:pt>
                <c:pt idx="1569">
                  <c:v>1.6583787401287788</c:v>
                </c:pt>
                <c:pt idx="1570">
                  <c:v>1.6612627015231529</c:v>
                </c:pt>
                <c:pt idx="1571">
                  <c:v>1.6641530954121411</c:v>
                </c:pt>
                <c:pt idx="1572">
                  <c:v>1.66704994373466</c:v>
                </c:pt>
                <c:pt idx="1573">
                  <c:v>1.669953268531239</c:v>
                </c:pt>
                <c:pt idx="1574">
                  <c:v>1.6728630919446206</c:v>
                </c:pt>
                <c:pt idx="1575">
                  <c:v>1.6757794362203635</c:v>
                </c:pt>
                <c:pt idx="1576">
                  <c:v>1.6787023237074492</c:v>
                </c:pt>
                <c:pt idx="1577">
                  <c:v>1.6816317768588964</c:v>
                </c:pt>
                <c:pt idx="1578">
                  <c:v>1.6845678182323693</c:v>
                </c:pt>
                <c:pt idx="1579">
                  <c:v>1.6875104704908084</c:v>
                </c:pt>
                <c:pt idx="1580">
                  <c:v>1.6904597564030439</c:v>
                </c:pt>
                <c:pt idx="1581">
                  <c:v>1.6934156988444367</c:v>
                </c:pt>
                <c:pt idx="1582">
                  <c:v>1.6963783207975018</c:v>
                </c:pt>
                <c:pt idx="1583">
                  <c:v>1.6993476453525547</c:v>
                </c:pt>
                <c:pt idx="1584">
                  <c:v>1.7023236957083516</c:v>
                </c:pt>
                <c:pt idx="1585">
                  <c:v>1.7053064951727386</c:v>
                </c:pt>
                <c:pt idx="1586">
                  <c:v>1.7082960671632976</c:v>
                </c:pt>
                <c:pt idx="1587">
                  <c:v>1.7112924352080134</c:v>
                </c:pt>
                <c:pt idx="1588">
                  <c:v>1.7142956229459327</c:v>
                </c:pt>
                <c:pt idx="1589">
                  <c:v>1.7173056541278251</c:v>
                </c:pt>
                <c:pt idx="1590">
                  <c:v>1.7203225526168633</c:v>
                </c:pt>
                <c:pt idx="1591">
                  <c:v>1.7233463423892954</c:v>
                </c:pt>
                <c:pt idx="1592">
                  <c:v>1.7263770475351243</c:v>
                </c:pt>
                <c:pt idx="1593">
                  <c:v>1.7294146922588058</c:v>
                </c:pt>
                <c:pt idx="1594">
                  <c:v>1.7324593008799227</c:v>
                </c:pt>
                <c:pt idx="1595">
                  <c:v>1.7355108978338982</c:v>
                </c:pt>
                <c:pt idx="1596">
                  <c:v>1.7385695076726893</c:v>
                </c:pt>
                <c:pt idx="1597">
                  <c:v>1.7416351550654934</c:v>
                </c:pt>
                <c:pt idx="1598">
                  <c:v>1.744707864799468</c:v>
                </c:pt>
                <c:pt idx="1599">
                  <c:v>1.7477876617804411</c:v>
                </c:pt>
                <c:pt idx="1600">
                  <c:v>1.7508745710336366</c:v>
                </c:pt>
                <c:pt idx="1601">
                  <c:v>1.7539686177043987</c:v>
                </c:pt>
                <c:pt idx="1602">
                  <c:v>1.757069827058948</c:v>
                </c:pt>
                <c:pt idx="1603">
                  <c:v>1.7601782244850868</c:v>
                </c:pt>
                <c:pt idx="1604">
                  <c:v>1.7632938354929641</c:v>
                </c:pt>
                <c:pt idx="1605">
                  <c:v>1.7664166857158241</c:v>
                </c:pt>
                <c:pt idx="1606">
                  <c:v>1.7695468009107607</c:v>
                </c:pt>
                <c:pt idx="1607">
                  <c:v>1.7726842069594786</c:v>
                </c:pt>
                <c:pt idx="1608">
                  <c:v>1.7758289298690608</c:v>
                </c:pt>
                <c:pt idx="1609">
                  <c:v>1.778980995772746</c:v>
                </c:pt>
                <c:pt idx="1610">
                  <c:v>1.7821404309307001</c:v>
                </c:pt>
                <c:pt idx="1611">
                  <c:v>1.7853072617308074</c:v>
                </c:pt>
                <c:pt idx="1612">
                  <c:v>1.788481514689461</c:v>
                </c:pt>
                <c:pt idx="1613">
                  <c:v>1.7916632164523556</c:v>
                </c:pt>
                <c:pt idx="1614">
                  <c:v>1.7948523937952923</c:v>
                </c:pt>
                <c:pt idx="1615">
                  <c:v>1.7980490736249901</c:v>
                </c:pt>
                <c:pt idx="1616">
                  <c:v>1.8012532829798993</c:v>
                </c:pt>
                <c:pt idx="1617">
                  <c:v>1.8044650490310203</c:v>
                </c:pt>
                <c:pt idx="1618">
                  <c:v>1.8076843990827332</c:v>
                </c:pt>
                <c:pt idx="1619">
                  <c:v>1.8109113605736329</c:v>
                </c:pt>
                <c:pt idx="1620">
                  <c:v>1.8141459610773718</c:v>
                </c:pt>
                <c:pt idx="1621">
                  <c:v>1.8173882283034963</c:v>
                </c:pt>
                <c:pt idx="1622">
                  <c:v>1.8206381900983111</c:v>
                </c:pt>
                <c:pt idx="1623">
                  <c:v>1.8238958744457332</c:v>
                </c:pt>
                <c:pt idx="1624">
                  <c:v>1.8271613094681556</c:v>
                </c:pt>
                <c:pt idx="1625">
                  <c:v>1.8304345234273307</c:v>
                </c:pt>
                <c:pt idx="1626">
                  <c:v>1.833715544725238</c:v>
                </c:pt>
                <c:pt idx="1627">
                  <c:v>1.8370044019049734</c:v>
                </c:pt>
                <c:pt idx="1628">
                  <c:v>1.8403011236516531</c:v>
                </c:pt>
                <c:pt idx="1629">
                  <c:v>1.8436057387932971</c:v>
                </c:pt>
                <c:pt idx="1630">
                  <c:v>1.8469182763017506</c:v>
                </c:pt>
                <c:pt idx="1631">
                  <c:v>1.8502387652935866</c:v>
                </c:pt>
                <c:pt idx="1632">
                  <c:v>1.8535672350310328</c:v>
                </c:pt>
                <c:pt idx="1633">
                  <c:v>1.8569037149229077</c:v>
                </c:pt>
                <c:pt idx="1634">
                  <c:v>1.8602482345255382</c:v>
                </c:pt>
                <c:pt idx="1635">
                  <c:v>1.8636008235437185</c:v>
                </c:pt>
                <c:pt idx="1636">
                  <c:v>1.8669615118316512</c:v>
                </c:pt>
                <c:pt idx="1637">
                  <c:v>1.8703303293939062</c:v>
                </c:pt>
                <c:pt idx="1638">
                  <c:v>1.873707306386406</c:v>
                </c:pt>
                <c:pt idx="1639">
                  <c:v>1.8770924731173588</c:v>
                </c:pt>
                <c:pt idx="1640">
                  <c:v>1.8804858600482675</c:v>
                </c:pt>
                <c:pt idx="1641">
                  <c:v>1.8838874977949134</c:v>
                </c:pt>
                <c:pt idx="1642">
                  <c:v>1.8872974171283465</c:v>
                </c:pt>
                <c:pt idx="1643">
                  <c:v>1.8907156489758992</c:v>
                </c:pt>
                <c:pt idx="1644">
                  <c:v>1.8941422244221815</c:v>
                </c:pt>
                <c:pt idx="1645">
                  <c:v>1.8975771747101216</c:v>
                </c:pt>
                <c:pt idx="1646">
                  <c:v>1.9010205312419688</c:v>
                </c:pt>
                <c:pt idx="1647">
                  <c:v>1.9044723255803557</c:v>
                </c:pt>
                <c:pt idx="1648">
                  <c:v>1.9079325894493266</c:v>
                </c:pt>
                <c:pt idx="1649">
                  <c:v>1.9114013547353872</c:v>
                </c:pt>
                <c:pt idx="1650">
                  <c:v>1.9148786534885789</c:v>
                </c:pt>
                <c:pt idx="1651">
                  <c:v>1.9183645179235351</c:v>
                </c:pt>
                <c:pt idx="1652">
                  <c:v>1.9218589804205692</c:v>
                </c:pt>
                <c:pt idx="1653">
                  <c:v>1.9253620735267547</c:v>
                </c:pt>
                <c:pt idx="1654">
                  <c:v>1.9288738299570209</c:v>
                </c:pt>
                <c:pt idx="1655">
                  <c:v>1.9323942825952574</c:v>
                </c:pt>
                <c:pt idx="1656">
                  <c:v>1.9359234644954311</c:v>
                </c:pt>
                <c:pt idx="1657">
                  <c:v>1.9394614088827014</c:v>
                </c:pt>
                <c:pt idx="1658">
                  <c:v>1.9430081491545559</c:v>
                </c:pt>
                <c:pt idx="1659">
                  <c:v>1.9465637188819458</c:v>
                </c:pt>
                <c:pt idx="1660">
                  <c:v>1.9501281518104436</c:v>
                </c:pt>
                <c:pt idx="1661">
                  <c:v>1.9537014818613894</c:v>
                </c:pt>
                <c:pt idx="1662">
                  <c:v>1.9572837431330687</c:v>
                </c:pt>
                <c:pt idx="1663">
                  <c:v>1.9608749699018886</c:v>
                </c:pt>
                <c:pt idx="1664">
                  <c:v>1.9644751966235556</c:v>
                </c:pt>
                <c:pt idx="1665">
                  <c:v>1.9680844579342869</c:v>
                </c:pt>
                <c:pt idx="1666">
                  <c:v>1.9717027886520029</c:v>
                </c:pt>
                <c:pt idx="1667">
                  <c:v>1.9753302237775512</c:v>
                </c:pt>
                <c:pt idx="1668">
                  <c:v>1.9789667984959356</c:v>
                </c:pt>
                <c:pt idx="1669">
                  <c:v>1.9826125481775394</c:v>
                </c:pt>
                <c:pt idx="1670">
                  <c:v>1.9862675083793866</c:v>
                </c:pt>
                <c:pt idx="1671">
                  <c:v>1.9899317148463906</c:v>
                </c:pt>
                <c:pt idx="1672">
                  <c:v>1.9936052035126139</c:v>
                </c:pt>
                <c:pt idx="1673">
                  <c:v>1.9972880105025781</c:v>
                </c:pt>
                <c:pt idx="1674">
                  <c:v>2.0009801721325045</c:v>
                </c:pt>
                <c:pt idx="1675">
                  <c:v>2.0046817249116451</c:v>
                </c:pt>
                <c:pt idx="1676">
                  <c:v>2.0083927055435828</c:v>
                </c:pt>
                <c:pt idx="1677">
                  <c:v>2.0121131509275498</c:v>
                </c:pt>
                <c:pt idx="1678">
                  <c:v>2.0158430981597624</c:v>
                </c:pt>
                <c:pt idx="1679">
                  <c:v>2.0195825845347648</c:v>
                </c:pt>
                <c:pt idx="1680">
                  <c:v>2.0233316475467742</c:v>
                </c:pt>
                <c:pt idx="1681">
                  <c:v>2.0270903248910526</c:v>
                </c:pt>
                <c:pt idx="1682">
                  <c:v>2.0308586544652854</c:v>
                </c:pt>
                <c:pt idx="1683">
                  <c:v>2.0346366743709576</c:v>
                </c:pt>
                <c:pt idx="1684">
                  <c:v>2.038424422914769</c:v>
                </c:pt>
                <c:pt idx="1685">
                  <c:v>2.0422219386100258</c:v>
                </c:pt>
                <c:pt idx="1686">
                  <c:v>2.0460292601780878</c:v>
                </c:pt>
                <c:pt idx="1687">
                  <c:v>2.0498464265497804</c:v>
                </c:pt>
                <c:pt idx="1688">
                  <c:v>2.0536734768668539</c:v>
                </c:pt>
                <c:pt idx="1689">
                  <c:v>2.0575104504834401</c:v>
                </c:pt>
                <c:pt idx="1690">
                  <c:v>2.0613573869675248</c:v>
                </c:pt>
                <c:pt idx="1691">
                  <c:v>2.0652143261024287</c:v>
                </c:pt>
                <c:pt idx="1692">
                  <c:v>2.0690813078883088</c:v>
                </c:pt>
                <c:pt idx="1693">
                  <c:v>2.0729583725436664</c:v>
                </c:pt>
                <c:pt idx="1694">
                  <c:v>2.076845560506861</c:v>
                </c:pt>
                <c:pt idx="1695">
                  <c:v>2.0807429124376653</c:v>
                </c:pt>
                <c:pt idx="1696">
                  <c:v>2.0846504692187913</c:v>
                </c:pt>
                <c:pt idx="1697">
                  <c:v>2.0885682719574654</c:v>
                </c:pt>
                <c:pt idx="1698">
                  <c:v>2.092496361987001</c:v>
                </c:pt>
                <c:pt idx="1699">
                  <c:v>2.0964347808683805</c:v>
                </c:pt>
                <c:pt idx="1700">
                  <c:v>2.1003835703918714</c:v>
                </c:pt>
                <c:pt idx="1701">
                  <c:v>2.1043427725786268</c:v>
                </c:pt>
                <c:pt idx="1702">
                  <c:v>2.1083124296823224</c:v>
                </c:pt>
                <c:pt idx="1703">
                  <c:v>2.1122925841908082</c:v>
                </c:pt>
                <c:pt idx="1704">
                  <c:v>2.1162832788277508</c:v>
                </c:pt>
                <c:pt idx="1705">
                  <c:v>2.1202845565543189</c:v>
                </c:pt>
                <c:pt idx="1706">
                  <c:v>2.1242964605708616</c:v>
                </c:pt>
                <c:pt idx="1707">
                  <c:v>2.1283190343186082</c:v>
                </c:pt>
                <c:pt idx="1708">
                  <c:v>2.1323523214814184</c:v>
                </c:pt>
                <c:pt idx="1709">
                  <c:v>2.136396365987459</c:v>
                </c:pt>
                <c:pt idx="1710">
                  <c:v>2.1404512120109818</c:v>
                </c:pt>
                <c:pt idx="1711">
                  <c:v>2.1445169039740946</c:v>
                </c:pt>
                <c:pt idx="1712">
                  <c:v>2.148593486548513</c:v>
                </c:pt>
                <c:pt idx="1713">
                  <c:v>2.1526810046573761</c:v>
                </c:pt>
                <c:pt idx="1714">
                  <c:v>2.1567795034770381</c:v>
                </c:pt>
                <c:pt idx="1715">
                  <c:v>2.160889028438902</c:v>
                </c:pt>
                <c:pt idx="1716">
                  <c:v>2.1650096252312689</c:v>
                </c:pt>
                <c:pt idx="1717">
                  <c:v>2.1691413398011696</c:v>
                </c:pt>
                <c:pt idx="1718">
                  <c:v>2.1732842183562715</c:v>
                </c:pt>
                <c:pt idx="1719">
                  <c:v>2.1774383073667334</c:v>
                </c:pt>
                <c:pt idx="1720">
                  <c:v>2.1816036535671466</c:v>
                </c:pt>
                <c:pt idx="1721">
                  <c:v>2.1857803039584311</c:v>
                </c:pt>
                <c:pt idx="1722">
                  <c:v>2.1899683058097974</c:v>
                </c:pt>
                <c:pt idx="1723">
                  <c:v>2.1941677066606888</c:v>
                </c:pt>
                <c:pt idx="1724">
                  <c:v>2.1983785543227667</c:v>
                </c:pt>
                <c:pt idx="1725">
                  <c:v>2.2026008968819042</c:v>
                </c:pt>
                <c:pt idx="1726">
                  <c:v>2.2068347827001942</c:v>
                </c:pt>
                <c:pt idx="1727">
                  <c:v>2.2110802604179809</c:v>
                </c:pt>
                <c:pt idx="1728">
                  <c:v>2.2153373789559057</c:v>
                </c:pt>
                <c:pt idx="1729">
                  <c:v>2.2196061875169737</c:v>
                </c:pt>
                <c:pt idx="1730">
                  <c:v>2.223886735588644</c:v>
                </c:pt>
                <c:pt idx="1731">
                  <c:v>2.228179072944926</c:v>
                </c:pt>
                <c:pt idx="1732">
                  <c:v>2.2324832496485083</c:v>
                </c:pt>
                <c:pt idx="1733">
                  <c:v>2.2367993160528967</c:v>
                </c:pt>
                <c:pt idx="1734">
                  <c:v>2.2411273228045774</c:v>
                </c:pt>
                <c:pt idx="1735">
                  <c:v>2.2454673208452021</c:v>
                </c:pt>
                <c:pt idx="1736">
                  <c:v>2.249819361413782</c:v>
                </c:pt>
                <c:pt idx="1737">
                  <c:v>2.2541834960489142</c:v>
                </c:pt>
                <c:pt idx="1738">
                  <c:v>2.2585597765910226</c:v>
                </c:pt>
                <c:pt idx="1739">
                  <c:v>2.2629482551846181</c:v>
                </c:pt>
                <c:pt idx="1740">
                  <c:v>2.267348984280587</c:v>
                </c:pt>
                <c:pt idx="1741">
                  <c:v>2.2717620166384873</c:v>
                </c:pt>
                <c:pt idx="1742">
                  <c:v>2.2761874053288702</c:v>
                </c:pt>
                <c:pt idx="1743">
                  <c:v>2.2806252037356658</c:v>
                </c:pt>
                <c:pt idx="1744">
                  <c:v>2.2850754655584904</c:v>
                </c:pt>
                <c:pt idx="1745">
                  <c:v>2.2895382448150743</c:v>
                </c:pt>
                <c:pt idx="1746">
                  <c:v>2.2940135958436705</c:v>
                </c:pt>
                <c:pt idx="1747">
                  <c:v>2.2985015733054852</c:v>
                </c:pt>
                <c:pt idx="1748">
                  <c:v>2.3030022321871382</c:v>
                </c:pt>
                <c:pt idx="1749">
                  <c:v>2.3075156278031415</c:v>
                </c:pt>
                <c:pt idx="1750">
                  <c:v>2.3120418157983997</c:v>
                </c:pt>
                <c:pt idx="1751">
                  <c:v>2.3165808521507505</c:v>
                </c:pt>
                <c:pt idx="1752">
                  <c:v>2.3211327931735015</c:v>
                </c:pt>
                <c:pt idx="1753">
                  <c:v>2.3256976955180089</c:v>
                </c:pt>
                <c:pt idx="1754">
                  <c:v>2.330275616176281</c:v>
                </c:pt>
                <c:pt idx="1755">
                  <c:v>2.3348666124835988</c:v>
                </c:pt>
                <c:pt idx="1756">
                  <c:v>2.3394707421211631</c:v>
                </c:pt>
                <c:pt idx="1757">
                  <c:v>2.3440880631187713</c:v>
                </c:pt>
                <c:pt idx="1758">
                  <c:v>2.3487186338575143</c:v>
                </c:pt>
                <c:pt idx="1759">
                  <c:v>2.3533625130725011</c:v>
                </c:pt>
                <c:pt idx="1760">
                  <c:v>2.3580197598556119</c:v>
                </c:pt>
                <c:pt idx="1761">
                  <c:v>2.3626904336582717</c:v>
                </c:pt>
                <c:pt idx="1762">
                  <c:v>2.3673745942942506</c:v>
                </c:pt>
                <c:pt idx="1763">
                  <c:v>2.3720723019424996</c:v>
                </c:pt>
                <c:pt idx="1764">
                  <c:v>2.3767836171500081</c:v>
                </c:pt>
                <c:pt idx="1765">
                  <c:v>2.3815086008346853</c:v>
                </c:pt>
                <c:pt idx="1766">
                  <c:v>2.3862473142882688</c:v>
                </c:pt>
                <c:pt idx="1767">
                  <c:v>2.3909998191792683</c:v>
                </c:pt>
                <c:pt idx="1768">
                  <c:v>2.3957661775559482</c:v>
                </c:pt>
                <c:pt idx="1769">
                  <c:v>2.4005464518492907</c:v>
                </c:pt>
                <c:pt idx="1770">
                  <c:v>2.4053407048760627</c:v>
                </c:pt>
                <c:pt idx="1771">
                  <c:v>2.4101489998418408</c:v>
                </c:pt>
                <c:pt idx="1772">
                  <c:v>2.4149714003441121</c:v>
                </c:pt>
                <c:pt idx="1773">
                  <c:v>2.4198079703753828</c:v>
                </c:pt>
                <c:pt idx="1774">
                  <c:v>2.4246587743263306</c:v>
                </c:pt>
                <c:pt idx="1775">
                  <c:v>2.4295238769889766</c:v>
                </c:pt>
                <c:pt idx="1776">
                  <c:v>2.4344033435598975</c:v>
                </c:pt>
                <c:pt idx="1777">
                  <c:v>2.4392972396434378</c:v>
                </c:pt>
                <c:pt idx="1778">
                  <c:v>2.4442056312550533</c:v>
                </c:pt>
                <c:pt idx="1779">
                  <c:v>2.4491285848245257</c:v>
                </c:pt>
                <c:pt idx="1780">
                  <c:v>2.4540661671993473</c:v>
                </c:pt>
                <c:pt idx="1781">
                  <c:v>2.4590184456480872</c:v>
                </c:pt>
                <c:pt idx="1782">
                  <c:v>2.4639854878637788</c:v>
                </c:pt>
                <c:pt idx="1783">
                  <c:v>2.4689673619673722</c:v>
                </c:pt>
                <c:pt idx="1784">
                  <c:v>2.4739641365111948</c:v>
                </c:pt>
                <c:pt idx="1785">
                  <c:v>2.4789758804824498</c:v>
                </c:pt>
                <c:pt idx="1786">
                  <c:v>2.4840026633067751</c:v>
                </c:pt>
                <c:pt idx="1787">
                  <c:v>2.4890445548517963</c:v>
                </c:pt>
                <c:pt idx="1788">
                  <c:v>2.4941016254307518</c:v>
                </c:pt>
                <c:pt idx="1789">
                  <c:v>2.4991739458061373</c:v>
                </c:pt>
                <c:pt idx="1790">
                  <c:v>2.5042615871933842</c:v>
                </c:pt>
                <c:pt idx="1791">
                  <c:v>2.5093646212645884</c:v>
                </c:pt>
                <c:pt idx="1792">
                  <c:v>2.5144831201522582</c:v>
                </c:pt>
                <c:pt idx="1793">
                  <c:v>2.51961715645312</c:v>
                </c:pt>
                <c:pt idx="1794">
                  <c:v>2.5247668032319508</c:v>
                </c:pt>
                <c:pt idx="1795">
                  <c:v>2.5299321340254459</c:v>
                </c:pt>
                <c:pt idx="1796">
                  <c:v>2.5351132228461397</c:v>
                </c:pt>
                <c:pt idx="1797">
                  <c:v>2.5403101441863543</c:v>
                </c:pt>
                <c:pt idx="1798">
                  <c:v>2.5455229730221913</c:v>
                </c:pt>
                <c:pt idx="1799">
                  <c:v>2.5507517848175723</c:v>
                </c:pt>
                <c:pt idx="1800">
                  <c:v>2.5559966555283071</c:v>
                </c:pt>
                <c:pt idx="1801">
                  <c:v>2.5612576616062133</c:v>
                </c:pt>
                <c:pt idx="1802">
                  <c:v>2.5665348800032781</c:v>
                </c:pt>
                <c:pt idx="1803">
                  <c:v>2.5718283881758572</c:v>
                </c:pt>
                <c:pt idx="1804">
                  <c:v>2.5771382640889238</c:v>
                </c:pt>
                <c:pt idx="1805">
                  <c:v>2.5824645862203544</c:v>
                </c:pt>
                <c:pt idx="1806">
                  <c:v>2.5878074335652661</c:v>
                </c:pt>
                <c:pt idx="1807">
                  <c:v>2.5931668856403958</c:v>
                </c:pt>
                <c:pt idx="1808">
                  <c:v>2.598543022488522</c:v>
                </c:pt>
                <c:pt idx="1809">
                  <c:v>2.6039359246829394</c:v>
                </c:pt>
                <c:pt idx="1810">
                  <c:v>2.6093456733319718</c:v>
                </c:pt>
                <c:pt idx="1811">
                  <c:v>2.6147723500835456</c:v>
                </c:pt>
                <c:pt idx="1812">
                  <c:v>2.6202160371297762</c:v>
                </c:pt>
                <c:pt idx="1813">
                  <c:v>2.6256768172116902</c:v>
                </c:pt>
                <c:pt idx="1814">
                  <c:v>2.6311547736238601</c:v>
                </c:pt>
                <c:pt idx="1815">
                  <c:v>2.6366499902192038</c:v>
                </c:pt>
                <c:pt idx="1816">
                  <c:v>2.6421625514138052</c:v>
                </c:pt>
                <c:pt idx="1817">
                  <c:v>2.6476925421917423</c:v>
                </c:pt>
                <c:pt idx="1818">
                  <c:v>2.6532400481100309</c:v>
                </c:pt>
                <c:pt idx="1819">
                  <c:v>2.6588051553035728</c:v>
                </c:pt>
                <c:pt idx="1820">
                  <c:v>2.664387950490176</c:v>
                </c:pt>
                <c:pt idx="1821">
                  <c:v>2.6699885209756298</c:v>
                </c:pt>
                <c:pt idx="1822">
                  <c:v>2.6756069546588277</c:v>
                </c:pt>
                <c:pt idx="1823">
                  <c:v>2.6812433400369531</c:v>
                </c:pt>
                <c:pt idx="1824">
                  <c:v>2.686897766210707</c:v>
                </c:pt>
                <c:pt idx="1825">
                  <c:v>2.6925703228896052</c:v>
                </c:pt>
                <c:pt idx="1826">
                  <c:v>2.6982611003973362</c:v>
                </c:pt>
                <c:pt idx="1827">
                  <c:v>2.7039701896771566</c:v>
                </c:pt>
                <c:pt idx="1828">
                  <c:v>2.7096976822973589</c:v>
                </c:pt>
                <c:pt idx="1829">
                  <c:v>2.7154436704568057</c:v>
                </c:pt>
                <c:pt idx="1830">
                  <c:v>2.7212082469905075</c:v>
                </c:pt>
                <c:pt idx="1831">
                  <c:v>2.7269915053752762</c:v>
                </c:pt>
                <c:pt idx="1832">
                  <c:v>2.7327935397354222</c:v>
                </c:pt>
                <c:pt idx="1833">
                  <c:v>2.7386144448485354</c:v>
                </c:pt>
                <c:pt idx="1834">
                  <c:v>2.7444543161513186</c:v>
                </c:pt>
                <c:pt idx="1835">
                  <c:v>2.7503132497454801</c:v>
                </c:pt>
                <c:pt idx="1836">
                  <c:v>2.7561913424037008</c:v>
                </c:pt>
                <c:pt idx="1837">
                  <c:v>2.7620886915756575</c:v>
                </c:pt>
                <c:pt idx="1838">
                  <c:v>2.7680053953941299</c:v>
                </c:pt>
                <c:pt idx="1839">
                  <c:v>2.7739415526811504</c:v>
                </c:pt>
                <c:pt idx="1840">
                  <c:v>2.7798972629542473</c:v>
                </c:pt>
                <c:pt idx="1841">
                  <c:v>2.7858726264327345</c:v>
                </c:pt>
                <c:pt idx="1842">
                  <c:v>2.791867744044088</c:v>
                </c:pt>
                <c:pt idx="1843">
                  <c:v>2.7978827174303982</c:v>
                </c:pt>
                <c:pt idx="1844">
                  <c:v>2.8039176489548669</c:v>
                </c:pt>
                <c:pt idx="1845">
                  <c:v>2.8099726417084017</c:v>
                </c:pt>
                <c:pt idx="1846">
                  <c:v>2.8160477995162805</c:v>
                </c:pt>
                <c:pt idx="1847">
                  <c:v>2.8221432269448896</c:v>
                </c:pt>
                <c:pt idx="1848">
                  <c:v>2.8282590293085179</c:v>
                </c:pt>
                <c:pt idx="1849">
                  <c:v>2.8343953126763006</c:v>
                </c:pt>
                <c:pt idx="1850">
                  <c:v>2.8405521838791086</c:v>
                </c:pt>
                <c:pt idx="1851">
                  <c:v>2.8467297505166576</c:v>
                </c:pt>
                <c:pt idx="1852">
                  <c:v>2.8529281209646054</c:v>
                </c:pt>
                <c:pt idx="1853">
                  <c:v>2.8591474043817753</c:v>
                </c:pt>
                <c:pt idx="1854">
                  <c:v>2.8653877107174428</c:v>
                </c:pt>
                <c:pt idx="1855">
                  <c:v>2.8716491507187083</c:v>
                </c:pt>
                <c:pt idx="1856">
                  <c:v>2.87793183593796</c:v>
                </c:pt>
                <c:pt idx="1857">
                  <c:v>2.8842358787404181</c:v>
                </c:pt>
                <c:pt idx="1858">
                  <c:v>2.8905613923117714</c:v>
                </c:pt>
                <c:pt idx="1859">
                  <c:v>2.8969084906658966</c:v>
                </c:pt>
                <c:pt idx="1860">
                  <c:v>2.9032772886526623</c:v>
                </c:pt>
                <c:pt idx="1861">
                  <c:v>2.9096679019658427</c:v>
                </c:pt>
                <c:pt idx="1862">
                  <c:v>2.9160804471511006</c:v>
                </c:pt>
                <c:pt idx="1863">
                  <c:v>2.9225150416140817</c:v>
                </c:pt>
                <c:pt idx="1864">
                  <c:v>2.9289718036285914</c:v>
                </c:pt>
                <c:pt idx="1865">
                  <c:v>2.9354508523448741</c:v>
                </c:pt>
                <c:pt idx="1866">
                  <c:v>2.9419523077979912</c:v>
                </c:pt>
                <c:pt idx="1867">
                  <c:v>2.9484762909162825</c:v>
                </c:pt>
                <c:pt idx="1868">
                  <c:v>2.9550229235299561</c:v>
                </c:pt>
                <c:pt idx="1869">
                  <c:v>2.9615923283797496</c:v>
                </c:pt>
                <c:pt idx="1870">
                  <c:v>2.9681846291257137</c:v>
                </c:pt>
                <c:pt idx="1871">
                  <c:v>2.9747999503560929</c:v>
                </c:pt>
                <c:pt idx="1872">
                  <c:v>2.9814384175963164</c:v>
                </c:pt>
                <c:pt idx="1873">
                  <c:v>2.9881001573180832</c:v>
                </c:pt>
                <c:pt idx="1874">
                  <c:v>2.9947852969485775</c:v>
                </c:pt>
                <c:pt idx="1875">
                  <c:v>3.0014939648797805</c:v>
                </c:pt>
                <c:pt idx="1876">
                  <c:v>3.008226290477884</c:v>
                </c:pt>
                <c:pt idx="1877">
                  <c:v>3.0149824040928488</c:v>
                </c:pt>
                <c:pt idx="1878">
                  <c:v>3.0217624370680469</c:v>
                </c:pt>
                <c:pt idx="1879">
                  <c:v>3.0285665217500362</c:v>
                </c:pt>
                <c:pt idx="1880">
                  <c:v>3.0353947914984536</c:v>
                </c:pt>
                <c:pt idx="1881">
                  <c:v>3.0422473806960193</c:v>
                </c:pt>
                <c:pt idx="1882">
                  <c:v>3.0491244247586757</c:v>
                </c:pt>
                <c:pt idx="1883">
                  <c:v>3.0560260601458258</c:v>
                </c:pt>
                <c:pt idx="1884">
                  <c:v>3.0629524243707751</c:v>
                </c:pt>
                <c:pt idx="1885">
                  <c:v>3.0699036560111481</c:v>
                </c:pt>
                <c:pt idx="1886">
                  <c:v>3.0768798947195943</c:v>
                </c:pt>
                <c:pt idx="1887">
                  <c:v>3.0838812812345342</c:v>
                </c:pt>
                <c:pt idx="1888">
                  <c:v>3.0909079573910678</c:v>
                </c:pt>
                <c:pt idx="1889">
                  <c:v>3.0979600661320106</c:v>
                </c:pt>
                <c:pt idx="1890">
                  <c:v>3.1050377515190695</c:v>
                </c:pt>
                <c:pt idx="1891">
                  <c:v>3.112141158744155</c:v>
                </c:pt>
                <c:pt idx="1892">
                  <c:v>3.1192704341408408</c:v>
                </c:pt>
                <c:pt idx="1893">
                  <c:v>3.1264257251959515</c:v>
                </c:pt>
                <c:pt idx="1894">
                  <c:v>3.1336071805613259</c:v>
                </c:pt>
                <c:pt idx="1895">
                  <c:v>3.1408149500656877</c:v>
                </c:pt>
                <c:pt idx="1896">
                  <c:v>3.1480491847267009</c:v>
                </c:pt>
                <c:pt idx="1897">
                  <c:v>3.1553100367631561</c:v>
                </c:pt>
                <c:pt idx="1898">
                  <c:v>3.1625976596073224</c:v>
                </c:pt>
                <c:pt idx="1899">
                  <c:v>3.1699122079174522</c:v>
                </c:pt>
                <c:pt idx="1900">
                  <c:v>3.177253837590444</c:v>
                </c:pt>
                <c:pt idx="1901">
                  <c:v>3.1846227057746628</c:v>
                </c:pt>
                <c:pt idx="1902">
                  <c:v>3.1920189708829358</c:v>
                </c:pt>
                <c:pt idx="1903">
                  <c:v>3.1994427926057059</c:v>
                </c:pt>
                <c:pt idx="1904">
                  <c:v>3.206894331924357</c:v>
                </c:pt>
                <c:pt idx="1905">
                  <c:v>3.2143737511247075</c:v>
                </c:pt>
                <c:pt idx="1906">
                  <c:v>3.2218812138106836</c:v>
                </c:pt>
                <c:pt idx="1907">
                  <c:v>3.2294168849181646</c:v>
                </c:pt>
                <c:pt idx="1908">
                  <c:v>3.2369809307290143</c:v>
                </c:pt>
                <c:pt idx="1909">
                  <c:v>3.2445735188852844</c:v>
                </c:pt>
                <c:pt idx="1910">
                  <c:v>3.2521948184036154</c:v>
                </c:pt>
                <c:pt idx="1911">
                  <c:v>3.2598449996898142</c:v>
                </c:pt>
                <c:pt idx="1912">
                  <c:v>3.2675242345536324</c:v>
                </c:pt>
                <c:pt idx="1913">
                  <c:v>3.275232696223731</c:v>
                </c:pt>
                <c:pt idx="1914">
                  <c:v>3.2829705593628549</c:v>
                </c:pt>
                <c:pt idx="1915">
                  <c:v>3.2907380000831812</c:v>
                </c:pt>
                <c:pt idx="1916">
                  <c:v>3.2985351959619087</c:v>
                </c:pt>
                <c:pt idx="1917">
                  <c:v>3.3063623260570201</c:v>
                </c:pt>
                <c:pt idx="1918">
                  <c:v>3.3142195709232563</c:v>
                </c:pt>
                <c:pt idx="1919">
                  <c:v>3.3221071126283812</c:v>
                </c:pt>
                <c:pt idx="1920">
                  <c:v>3.3300251347694951</c:v>
                </c:pt>
                <c:pt idx="1921">
                  <c:v>3.3379738224897464</c:v>
                </c:pt>
                <c:pt idx="1922">
                  <c:v>3.3459533624951581</c:v>
                </c:pt>
                <c:pt idx="1923">
                  <c:v>3.3539639430717325</c:v>
                </c:pt>
                <c:pt idx="1924">
                  <c:v>3.3620057541027628</c:v>
                </c:pt>
                <c:pt idx="1925">
                  <c:v>3.3700789870863752</c:v>
                </c:pt>
                <c:pt idx="1926">
                  <c:v>3.3781838351533353</c:v>
                </c:pt>
                <c:pt idx="1927">
                  <c:v>3.3863204930850723</c:v>
                </c:pt>
                <c:pt idx="1928">
                  <c:v>3.3944891573319635</c:v>
                </c:pt>
                <c:pt idx="1929">
                  <c:v>3.4026900260318578</c:v>
                </c:pt>
                <c:pt idx="1930">
                  <c:v>3.41092329902887</c:v>
                </c:pt>
                <c:pt idx="1931">
                  <c:v>3.4191891778924117</c:v>
                </c:pt>
                <c:pt idx="1932">
                  <c:v>3.427487865936508</c:v>
                </c:pt>
                <c:pt idx="1933">
                  <c:v>3.435819568239368</c:v>
                </c:pt>
                <c:pt idx="1934">
                  <c:v>3.4441844916632189</c:v>
                </c:pt>
                <c:pt idx="1935">
                  <c:v>3.4525828448744438</c:v>
                </c:pt>
                <c:pt idx="1936">
                  <c:v>3.4610148383639707</c:v>
                </c:pt>
                <c:pt idx="1937">
                  <c:v>3.469480684467964</c:v>
                </c:pt>
                <c:pt idx="1938">
                  <c:v>3.4779805973888025</c:v>
                </c:pt>
                <c:pt idx="1939">
                  <c:v>3.4865147932163487</c:v>
                </c:pt>
                <c:pt idx="1940">
                  <c:v>3.4950834899495247</c:v>
                </c:pt>
                <c:pt idx="1941">
                  <c:v>3.5036869075181842</c:v>
                </c:pt>
                <c:pt idx="1942">
                  <c:v>3.5123252678053083</c:v>
                </c:pt>
                <c:pt idx="1943">
                  <c:v>3.5209987946694974</c:v>
                </c:pt>
                <c:pt idx="1944">
                  <c:v>3.529707713967805</c:v>
                </c:pt>
                <c:pt idx="1945">
                  <c:v>3.5384522535788832</c:v>
                </c:pt>
                <c:pt idx="1946">
                  <c:v>3.5472326434264683</c:v>
                </c:pt>
                <c:pt idx="1947">
                  <c:v>3.5560491155031939</c:v>
                </c:pt>
                <c:pt idx="1948">
                  <c:v>3.5649019038947638</c:v>
                </c:pt>
                <c:pt idx="1949">
                  <c:v>3.573791244804458</c:v>
                </c:pt>
                <c:pt idx="1950">
                  <c:v>3.5827173765779992</c:v>
                </c:pt>
                <c:pt idx="1951">
                  <c:v>3.5916805397287961</c:v>
                </c:pt>
                <c:pt idx="1952">
                  <c:v>3.600680976963516</c:v>
                </c:pt>
                <c:pt idx="1953">
                  <c:v>3.6097189332080721</c:v>
                </c:pt>
                <c:pt idx="1954">
                  <c:v>3.6187946556340127</c:v>
                </c:pt>
                <c:pt idx="1955">
                  <c:v>3.6279083936851833</c:v>
                </c:pt>
                <c:pt idx="1956">
                  <c:v>3.6370603991049157</c:v>
                </c:pt>
                <c:pt idx="1957">
                  <c:v>3.6462509259635536</c:v>
                </c:pt>
                <c:pt idx="1958">
                  <c:v>3.655480230686396</c:v>
                </c:pt>
                <c:pt idx="1959">
                  <c:v>3.6647485720820545</c:v>
                </c:pt>
                <c:pt idx="1960">
                  <c:v>3.6740562113712421</c:v>
                </c:pt>
                <c:pt idx="1961">
                  <c:v>3.6834034122159798</c:v>
                </c:pt>
                <c:pt idx="1962">
                  <c:v>3.6927904407492576</c:v>
                </c:pt>
                <c:pt idx="1963">
                  <c:v>3.7022175656051268</c:v>
                </c:pt>
                <c:pt idx="1964">
                  <c:v>3.7116850579492575</c:v>
                </c:pt>
                <c:pt idx="1965">
                  <c:v>3.7211931915099519</c:v>
                </c:pt>
                <c:pt idx="1966">
                  <c:v>3.7307422426096268</c:v>
                </c:pt>
                <c:pt idx="1967">
                  <c:v>3.7403324901967876</c:v>
                </c:pt>
                <c:pt idx="1968">
                  <c:v>3.7499642158784781</c:v>
                </c:pt>
                <c:pt idx="1969">
                  <c:v>3.7596377039532309</c:v>
                </c:pt>
                <c:pt idx="1970">
                  <c:v>3.7693532414445294</c:v>
                </c:pt>
                <c:pt idx="1971">
                  <c:v>3.779111118134773</c:v>
                </c:pt>
                <c:pt idx="1972">
                  <c:v>3.7889116265997793</c:v>
                </c:pt>
                <c:pt idx="1973">
                  <c:v>3.7987550622438286</c:v>
                </c:pt>
                <c:pt idx="1974">
                  <c:v>3.8086417233352199</c:v>
                </c:pt>
                <c:pt idx="1975">
                  <c:v>3.8185719110424174</c:v>
                </c:pt>
                <c:pt idx="1976">
                  <c:v>3.8285459294707498</c:v>
                </c:pt>
                <c:pt idx="1977">
                  <c:v>3.8385640856996757</c:v>
                </c:pt>
                <c:pt idx="1978">
                  <c:v>3.8486266898206529</c:v>
                </c:pt>
                <c:pt idx="1979">
                  <c:v>3.8587340549755935</c:v>
                </c:pt>
                <c:pt idx="1980">
                  <c:v>3.8688864973959252</c:v>
                </c:pt>
                <c:pt idx="1981">
                  <c:v>3.8790843364422907</c:v>
                </c:pt>
                <c:pt idx="1982">
                  <c:v>3.8893278946448606</c:v>
                </c:pt>
                <c:pt idx="1983">
                  <c:v>3.8996174977442988</c:v>
                </c:pt>
                <c:pt idx="1984">
                  <c:v>3.9099534747333906</c:v>
                </c:pt>
                <c:pt idx="1985">
                  <c:v>3.9203361578993241</c:v>
                </c:pt>
                <c:pt idx="1986">
                  <c:v>3.9307658828666732</c:v>
                </c:pt>
                <c:pt idx="1987">
                  <c:v>3.9412429886410658</c:v>
                </c:pt>
                <c:pt idx="1988">
                  <c:v>3.9517678176535358</c:v>
                </c:pt>
                <c:pt idx="1989">
                  <c:v>3.9623407158057171</c:v>
                </c:pt>
                <c:pt idx="1990">
                  <c:v>3.9729620325155439</c:v>
                </c:pt>
                <c:pt idx="1991">
                  <c:v>3.9836321207639429</c:v>
                </c:pt>
                <c:pt idx="1992">
                  <c:v>3.9943513371421484</c:v>
                </c:pt>
                <c:pt idx="1993">
                  <c:v>4.0051200418998576</c:v>
                </c:pt>
                <c:pt idx="1994">
                  <c:v>4.0159385989941558</c:v>
                </c:pt>
                <c:pt idx="1995">
                  <c:v>4.02680737613926</c:v>
                </c:pt>
                <c:pt idx="1996">
                  <c:v>4.0377267448571095</c:v>
                </c:pt>
                <c:pt idx="1997">
                  <c:v>4.0486970805287719</c:v>
                </c:pt>
                <c:pt idx="1998">
                  <c:v>4.0597187624467352</c:v>
                </c:pt>
                <c:pt idx="1999">
                  <c:v>4.0707921738680684</c:v>
                </c:pt>
                <c:pt idx="2000">
                  <c:v>4.0819177020684831</c:v>
                </c:pt>
                <c:pt idx="2001">
                  <c:v>4.0930957383972437</c:v>
                </c:pt>
                <c:pt idx="2002">
                  <c:v>4.1043266783333463</c:v>
                </c:pt>
                <c:pt idx="2003">
                  <c:v>4.1156109215419754</c:v>
                </c:pt>
                <c:pt idx="2004">
                  <c:v>4.1269488719326173</c:v>
                </c:pt>
                <c:pt idx="2005">
                  <c:v>4.1383409377178131</c:v>
                </c:pt>
                <c:pt idx="2006">
                  <c:v>4.1497875314730104</c:v>
                </c:pt>
                <c:pt idx="2007">
                  <c:v>4.1612890701974257</c:v>
                </c:pt>
                <c:pt idx="2008">
                  <c:v>4.1728459753759939</c:v>
                </c:pt>
                <c:pt idx="2009">
                  <c:v>4.1844586730423625</c:v>
                </c:pt>
                <c:pt idx="2010">
                  <c:v>4.1961275938430145</c:v>
                </c:pt>
                <c:pt idx="2011">
                  <c:v>4.2078531731024826</c:v>
                </c:pt>
                <c:pt idx="2012">
                  <c:v>4.2196358508897482</c:v>
                </c:pt>
                <c:pt idx="2013">
                  <c:v>4.2314760720857754</c:v>
                </c:pt>
                <c:pt idx="2014">
                  <c:v>4.2433742864522612</c:v>
                </c:pt>
                <c:pt idx="2015">
                  <c:v>4.255330948701606</c:v>
                </c:pt>
                <c:pt idx="2016">
                  <c:v>4.2673465185681163</c:v>
                </c:pt>
                <c:pt idx="2017">
                  <c:v>4.2794214608805019</c:v>
                </c:pt>
                <c:pt idx="2018">
                  <c:v>4.2915562456356557</c:v>
                </c:pt>
                <c:pt idx="2019">
                  <c:v>4.3037513480737761</c:v>
                </c:pt>
                <c:pt idx="2020">
                  <c:v>4.3160072487548327</c:v>
                </c:pt>
                <c:pt idx="2021">
                  <c:v>4.3283244336364337</c:v>
                </c:pt>
                <c:pt idx="2022">
                  <c:v>4.3407033941531079</c:v>
                </c:pt>
                <c:pt idx="2023">
                  <c:v>4.3531446272970209</c:v>
                </c:pt>
                <c:pt idx="2024">
                  <c:v>4.3656486357001905</c:v>
                </c:pt>
                <c:pt idx="2025">
                  <c:v>4.3782159277182036</c:v>
                </c:pt>
                <c:pt idx="2026">
                  <c:v>4.3908470175154823</c:v>
                </c:pt>
                <c:pt idx="2027">
                  <c:v>4.4035424251521302</c:v>
                </c:pt>
                <c:pt idx="2028">
                  <c:v>4.4163026766723927</c:v>
                </c:pt>
                <c:pt idx="2029">
                  <c:v>4.4291283041947729</c:v>
                </c:pt>
                <c:pt idx="2030">
                  <c:v>4.4420198460038272</c:v>
                </c:pt>
                <c:pt idx="2031">
                  <c:v>4.4549778466437031</c:v>
                </c:pt>
                <c:pt idx="2032">
                  <c:v>4.4680028570134276</c:v>
                </c:pt>
                <c:pt idx="2033">
                  <c:v>4.4810954344640077</c:v>
                </c:pt>
                <c:pt idx="2034">
                  <c:v>4.4942561428973757</c:v>
                </c:pt>
                <c:pt idx="2035">
                  <c:v>4.5074855528672284</c:v>
                </c:pt>
                <c:pt idx="2036">
                  <c:v>4.5207842416817909</c:v>
                </c:pt>
                <c:pt idx="2037">
                  <c:v>4.534152793508567</c:v>
                </c:pt>
                <c:pt idx="2038">
                  <c:v>4.5475917994810953</c:v>
                </c:pt>
                <c:pt idx="2039">
                  <c:v>4.5611018578077962</c:v>
                </c:pt>
                <c:pt idx="2040">
                  <c:v>4.5746835738829246</c:v>
                </c:pt>
                <c:pt idx="2041">
                  <c:v>4.5883375603996832</c:v>
                </c:pt>
                <c:pt idx="2042">
                  <c:v>4.6020644374655646</c:v>
                </c:pt>
                <c:pt idx="2043">
                  <c:v>4.6158648327199634</c:v>
                </c:pt>
                <c:pt idx="2044">
                  <c:v>4.6297393814541028</c:v>
                </c:pt>
                <c:pt idx="2045">
                  <c:v>4.6436887267333535</c:v>
                </c:pt>
                <c:pt idx="2046">
                  <c:v>4.6577135195219679</c:v>
                </c:pt>
                <c:pt idx="2047">
                  <c:v>4.6718144188103343</c:v>
                </c:pt>
                <c:pt idx="2048">
                  <c:v>4.6859920917447617</c:v>
                </c:pt>
                <c:pt idx="2049">
                  <c:v>4.7002472137598934</c:v>
                </c:pt>
                <c:pt idx="2050">
                  <c:v>4.7145804687137955</c:v>
                </c:pt>
                <c:pt idx="2051">
                  <c:v>4.7289925490257891</c:v>
                </c:pt>
                <c:pt idx="2052">
                  <c:v>4.7434841558170904</c:v>
                </c:pt>
                <c:pt idx="2053">
                  <c:v>4.7580559990543394</c:v>
                </c:pt>
                <c:pt idx="2054">
                  <c:v>4.7727087976960609</c:v>
                </c:pt>
                <c:pt idx="2055">
                  <c:v>4.7874432798421864</c:v>
                </c:pt>
                <c:pt idx="2056">
                  <c:v>4.8022601828866147</c:v>
                </c:pt>
                <c:pt idx="2057">
                  <c:v>4.8171602536730127</c:v>
                </c:pt>
                <c:pt idx="2058">
                  <c:v>4.8321442486538251</c:v>
                </c:pt>
                <c:pt idx="2059">
                  <c:v>4.8472129340526449</c:v>
                </c:pt>
                <c:pt idx="2060">
                  <c:v>4.8623670860299937</c:v>
                </c:pt>
                <c:pt idx="2061">
                  <c:v>4.8776074908526121</c:v>
                </c:pt>
                <c:pt idx="2062">
                  <c:v>4.8929349450663544</c:v>
                </c:pt>
                <c:pt idx="2063">
                  <c:v>4.9083502556727634</c:v>
                </c:pt>
                <c:pt idx="2064">
                  <c:v>4.9238542403094296</c:v>
                </c:pt>
                <c:pt idx="2065">
                  <c:v>4.9394477274342394</c:v>
                </c:pt>
                <c:pt idx="2066">
                  <c:v>4.9551315565135887</c:v>
                </c:pt>
                <c:pt idx="2067">
                  <c:v>4.9709065782147048</c:v>
                </c:pt>
                <c:pt idx="2068">
                  <c:v>4.9867736546021355</c:v>
                </c:pt>
                <c:pt idx="2069">
                  <c:v>5.0027336593385598</c:v>
                </c:pt>
                <c:pt idx="2070">
                  <c:v>5.0187874778899948</c:v>
                </c:pt>
                <c:pt idx="2071">
                  <c:v>5.0349360077355527</c:v>
                </c:pt>
                <c:pt idx="2072">
                  <c:v>5.0511801585818352</c:v>
                </c:pt>
                <c:pt idx="2073">
                  <c:v>5.0675208525821125</c:v>
                </c:pt>
                <c:pt idx="2074">
                  <c:v>5.0839590245603912</c:v>
                </c:pt>
                <c:pt idx="2075">
                  <c:v>5.1004956222405555</c:v>
                </c:pt>
                <c:pt idx="2076">
                  <c:v>5.1171316064806209</c:v>
                </c:pt>
                <c:pt idx="2077">
                  <c:v>5.1338679515123609</c:v>
                </c:pt>
                <c:pt idx="2078">
                  <c:v>5.1507056451863509</c:v>
                </c:pt>
                <c:pt idx="2079">
                  <c:v>5.167645689222633</c:v>
                </c:pt>
                <c:pt idx="2080">
                  <c:v>5.1846890994671462</c:v>
                </c:pt>
                <c:pt idx="2081">
                  <c:v>5.201836906154071</c:v>
                </c:pt>
                <c:pt idx="2082">
                  <c:v>5.2190901541742569</c:v>
                </c:pt>
                <c:pt idx="2083">
                  <c:v>5.2364499033499117</c:v>
                </c:pt>
                <c:pt idx="2084">
                  <c:v>5.2539172287157143</c:v>
                </c:pt>
                <c:pt idx="2085">
                  <c:v>5.2714932208065539</c:v>
                </c:pt>
                <c:pt idx="2086">
                  <c:v>5.2891789859520442</c:v>
                </c:pt>
                <c:pt idx="2087">
                  <c:v>5.3069756465780493</c:v>
                </c:pt>
                <c:pt idx="2088">
                  <c:v>5.3248843415153901</c:v>
                </c:pt>
                <c:pt idx="2089">
                  <c:v>5.3429062263159626</c:v>
                </c:pt>
                <c:pt idx="2090">
                  <c:v>5.3610424735764539</c:v>
                </c:pt>
                <c:pt idx="2091">
                  <c:v>5.3792942732698981</c:v>
                </c:pt>
                <c:pt idx="2092">
                  <c:v>5.3976628330852803</c:v>
                </c:pt>
                <c:pt idx="2093">
                  <c:v>5.4161493787754695</c:v>
                </c:pt>
                <c:pt idx="2094">
                  <c:v>5.4347551545136481</c:v>
                </c:pt>
                <c:pt idx="2095">
                  <c:v>5.453481423258582</c:v>
                </c:pt>
                <c:pt idx="2096">
                  <c:v>5.4723294671288887</c:v>
                </c:pt>
                <c:pt idx="2097">
                  <c:v>5.4913005877866947</c:v>
                </c:pt>
                <c:pt idx="2098">
                  <c:v>5.510396106830834</c:v>
                </c:pt>
                <c:pt idx="2099">
                  <c:v>5.5296173661999974</c:v>
                </c:pt>
                <c:pt idx="2100">
                  <c:v>5.548965728586027</c:v>
                </c:pt>
                <c:pt idx="2101">
                  <c:v>5.5684425778577475</c:v>
                </c:pt>
                <c:pt idx="2102">
                  <c:v>5.5880493194956111</c:v>
                </c:pt>
                <c:pt idx="2103">
                  <c:v>5.6077873810375003</c:v>
                </c:pt>
                <c:pt idx="2104">
                  <c:v>5.627658212536037</c:v>
                </c:pt>
                <c:pt idx="2105">
                  <c:v>5.6476632870277506</c:v>
                </c:pt>
                <c:pt idx="2106">
                  <c:v>5.6678041010144851</c:v>
                </c:pt>
                <c:pt idx="2107">
                  <c:v>5.6880821749574118</c:v>
                </c:pt>
                <c:pt idx="2108">
                  <c:v>5.7084990537840632</c:v>
                </c:pt>
                <c:pt idx="2109">
                  <c:v>5.729056307408797</c:v>
                </c:pt>
                <c:pt idx="2110">
                  <c:v>5.749755531267108</c:v>
                </c:pt>
                <c:pt idx="2111">
                  <c:v>5.770598346864249</c:v>
                </c:pt>
                <c:pt idx="2112">
                  <c:v>5.7915864023386101</c:v>
                </c:pt>
                <c:pt idx="2113">
                  <c:v>5.8127213730403291</c:v>
                </c:pt>
                <c:pt idx="2114">
                  <c:v>5.83400496212567</c:v>
                </c:pt>
                <c:pt idx="2115">
                  <c:v>5.8554389011676005</c:v>
                </c:pt>
                <c:pt idx="2116">
                  <c:v>5.877024950783226</c:v>
                </c:pt>
                <c:pt idx="2117">
                  <c:v>5.8987649012785077</c:v>
                </c:pt>
                <c:pt idx="2118">
                  <c:v>5.9206605733109443</c:v>
                </c:pt>
                <c:pt idx="2119">
                  <c:v>5.9427138185707475</c:v>
                </c:pt>
                <c:pt idx="2120">
                  <c:v>5.9649265204812112</c:v>
                </c:pt>
                <c:pt idx="2121">
                  <c:v>5.9873005949188105</c:v>
                </c:pt>
                <c:pt idx="2122">
                  <c:v>6.0098379909538382</c:v>
                </c:pt>
                <c:pt idx="2123">
                  <c:v>6.0325406916121693</c:v>
                </c:pt>
                <c:pt idx="2124">
                  <c:v>6.0554107146589491</c:v>
                </c:pt>
                <c:pt idx="2125">
                  <c:v>6.0784501134049442</c:v>
                </c:pt>
              </c:numCache>
            </c:numRef>
          </c:xVal>
          <c:yVal>
            <c:numRef>
              <c:f>[2]t_H2!$U$2:$U$2127</c:f>
              <c:numCache>
                <c:formatCode>General</c:formatCode>
                <c:ptCount val="2126"/>
                <c:pt idx="0">
                  <c:v>0</c:v>
                </c:pt>
                <c:pt idx="1">
                  <c:v>8.0000000000013394E-4</c:v>
                </c:pt>
                <c:pt idx="2">
                  <c:v>1.6000000000000458E-3</c:v>
                </c:pt>
                <c:pt idx="3">
                  <c:v>2.4000000000001798E-3</c:v>
                </c:pt>
                <c:pt idx="4">
                  <c:v>3.2000000000000917E-3</c:v>
                </c:pt>
                <c:pt idx="5">
                  <c:v>3.9999999999997815E-3</c:v>
                </c:pt>
                <c:pt idx="6">
                  <c:v>4.7999999999999154E-3</c:v>
                </c:pt>
                <c:pt idx="7">
                  <c:v>5.6000000000000494E-3</c:v>
                </c:pt>
                <c:pt idx="8">
                  <c:v>6.3999999999999613E-3</c:v>
                </c:pt>
                <c:pt idx="9">
                  <c:v>7.2000000000000952E-3</c:v>
                </c:pt>
                <c:pt idx="10">
                  <c:v>8.0000000000000071E-3</c:v>
                </c:pt>
                <c:pt idx="11">
                  <c:v>8.799999999999919E-3</c:v>
                </c:pt>
                <c:pt idx="12">
                  <c:v>9.5999999999998309E-3</c:v>
                </c:pt>
                <c:pt idx="13">
                  <c:v>1.0400000000000187E-2</c:v>
                </c:pt>
                <c:pt idx="14">
                  <c:v>1.1199999999999877E-2</c:v>
                </c:pt>
                <c:pt idx="15">
                  <c:v>1.2000000000000011E-2</c:v>
                </c:pt>
                <c:pt idx="16">
                  <c:v>1.2799999999999701E-2</c:v>
                </c:pt>
                <c:pt idx="17">
                  <c:v>1.3599999999999834E-2</c:v>
                </c:pt>
                <c:pt idx="18">
                  <c:v>1.4399999999999968E-2</c:v>
                </c:pt>
                <c:pt idx="19">
                  <c:v>1.5200000000000102E-2</c:v>
                </c:pt>
                <c:pt idx="20">
                  <c:v>1.6000000000000014E-2</c:v>
                </c:pt>
                <c:pt idx="21">
                  <c:v>1.6800000000000148E-2</c:v>
                </c:pt>
                <c:pt idx="22">
                  <c:v>1.7599999999999838E-2</c:v>
                </c:pt>
                <c:pt idx="23">
                  <c:v>1.8400000000000194E-2</c:v>
                </c:pt>
                <c:pt idx="24">
                  <c:v>1.9199999999999884E-2</c:v>
                </c:pt>
                <c:pt idx="25">
                  <c:v>2.0000000000000018E-2</c:v>
                </c:pt>
                <c:pt idx="26">
                  <c:v>2.079999999999993E-2</c:v>
                </c:pt>
                <c:pt idx="27">
                  <c:v>2.1599999999999842E-2</c:v>
                </c:pt>
                <c:pt idx="28">
                  <c:v>2.2399999999999975E-2</c:v>
                </c:pt>
                <c:pt idx="29">
                  <c:v>2.3200000000000109E-2</c:v>
                </c:pt>
                <c:pt idx="30">
                  <c:v>2.3999999999999799E-2</c:v>
                </c:pt>
                <c:pt idx="31">
                  <c:v>2.4799999999999933E-2</c:v>
                </c:pt>
                <c:pt idx="32">
                  <c:v>2.5599999999999623E-2</c:v>
                </c:pt>
                <c:pt idx="33">
                  <c:v>2.6399999999999979E-2</c:v>
                </c:pt>
                <c:pt idx="34">
                  <c:v>2.7199999999999891E-2</c:v>
                </c:pt>
                <c:pt idx="35">
                  <c:v>2.7999999999999803E-2</c:v>
                </c:pt>
                <c:pt idx="36">
                  <c:v>2.8799999999999715E-2</c:v>
                </c:pt>
                <c:pt idx="37">
                  <c:v>2.9600000000000071E-2</c:v>
                </c:pt>
                <c:pt idx="38">
                  <c:v>3.0400000000000205E-2</c:v>
                </c:pt>
                <c:pt idx="39">
                  <c:v>3.1200000000000117E-2</c:v>
                </c:pt>
                <c:pt idx="40">
                  <c:v>3.2000000000000028E-2</c:v>
                </c:pt>
                <c:pt idx="41">
                  <c:v>3.279999999999994E-2</c:v>
                </c:pt>
                <c:pt idx="42">
                  <c:v>3.3600000000000074E-2</c:v>
                </c:pt>
                <c:pt idx="43">
                  <c:v>3.4399999999999986E-2</c:v>
                </c:pt>
                <c:pt idx="44">
                  <c:v>3.520000000000012E-2</c:v>
                </c:pt>
                <c:pt idx="45">
                  <c:v>3.6000000000000032E-2</c:v>
                </c:pt>
                <c:pt idx="46">
                  <c:v>3.6799999999999944E-2</c:v>
                </c:pt>
                <c:pt idx="47">
                  <c:v>3.7599999999999856E-2</c:v>
                </c:pt>
                <c:pt idx="48">
                  <c:v>3.839999999999999E-2</c:v>
                </c:pt>
                <c:pt idx="49">
                  <c:v>3.9199999999999902E-2</c:v>
                </c:pt>
                <c:pt idx="50">
                  <c:v>4.0000000000000036E-2</c:v>
                </c:pt>
                <c:pt idx="51">
                  <c:v>4.0799999999999725E-2</c:v>
                </c:pt>
                <c:pt idx="52">
                  <c:v>4.1599999999999859E-2</c:v>
                </c:pt>
                <c:pt idx="53">
                  <c:v>4.2399999999999993E-2</c:v>
                </c:pt>
                <c:pt idx="54">
                  <c:v>4.3199999999999905E-2</c:v>
                </c:pt>
                <c:pt idx="55">
                  <c:v>4.4000000000000039E-2</c:v>
                </c:pt>
                <c:pt idx="56">
                  <c:v>4.4799999999999951E-2</c:v>
                </c:pt>
                <c:pt idx="57">
                  <c:v>4.5599999999999863E-2</c:v>
                </c:pt>
                <c:pt idx="58">
                  <c:v>4.6400000000000219E-2</c:v>
                </c:pt>
                <c:pt idx="59">
                  <c:v>4.7199999999999909E-2</c:v>
                </c:pt>
                <c:pt idx="60">
                  <c:v>4.8000000000000043E-2</c:v>
                </c:pt>
                <c:pt idx="61">
                  <c:v>4.8799999999999955E-2</c:v>
                </c:pt>
                <c:pt idx="62">
                  <c:v>4.9599999999999866E-2</c:v>
                </c:pt>
                <c:pt idx="63">
                  <c:v>5.04E-2</c:v>
                </c:pt>
                <c:pt idx="64">
                  <c:v>5.1199999999999912E-2</c:v>
                </c:pt>
                <c:pt idx="65">
                  <c:v>5.1999999999999824E-2</c:v>
                </c:pt>
                <c:pt idx="66">
                  <c:v>5.2799999999999958E-2</c:v>
                </c:pt>
                <c:pt idx="67">
                  <c:v>5.3599999999999648E-2</c:v>
                </c:pt>
                <c:pt idx="68">
                  <c:v>5.4400000000000004E-2</c:v>
                </c:pt>
                <c:pt idx="69">
                  <c:v>5.5200000000000138E-2</c:v>
                </c:pt>
                <c:pt idx="70">
                  <c:v>5.5999999999999828E-2</c:v>
                </c:pt>
                <c:pt idx="71">
                  <c:v>5.679999999999974E-2</c:v>
                </c:pt>
                <c:pt idx="72">
                  <c:v>5.7599999999999874E-2</c:v>
                </c:pt>
                <c:pt idx="73">
                  <c:v>5.840000000000023E-2</c:v>
                </c:pt>
                <c:pt idx="74">
                  <c:v>5.9200000000000141E-2</c:v>
                </c:pt>
                <c:pt idx="75">
                  <c:v>6.0000000000000053E-2</c:v>
                </c:pt>
                <c:pt idx="76">
                  <c:v>6.0799999999999965E-2</c:v>
                </c:pt>
                <c:pt idx="77">
                  <c:v>6.1600000000000099E-2</c:v>
                </c:pt>
                <c:pt idx="78">
                  <c:v>6.2400000000000011E-2</c:v>
                </c:pt>
                <c:pt idx="79">
                  <c:v>6.3200000000000145E-2</c:v>
                </c:pt>
                <c:pt idx="80">
                  <c:v>6.3999999999999835E-2</c:v>
                </c:pt>
                <c:pt idx="81">
                  <c:v>6.4799999999999969E-2</c:v>
                </c:pt>
                <c:pt idx="82">
                  <c:v>6.5599999999999881E-2</c:v>
                </c:pt>
                <c:pt idx="83">
                  <c:v>6.6400000000000015E-2</c:v>
                </c:pt>
                <c:pt idx="84">
                  <c:v>6.7199999999999926E-2</c:v>
                </c:pt>
                <c:pt idx="85">
                  <c:v>6.800000000000006E-2</c:v>
                </c:pt>
                <c:pt idx="86">
                  <c:v>6.879999999999975E-2</c:v>
                </c:pt>
                <c:pt idx="87">
                  <c:v>6.9599999999999884E-2</c:v>
                </c:pt>
                <c:pt idx="88">
                  <c:v>7.0400000000000018E-2</c:v>
                </c:pt>
                <c:pt idx="89">
                  <c:v>7.119999999999993E-2</c:v>
                </c:pt>
                <c:pt idx="90">
                  <c:v>7.1999999999999842E-2</c:v>
                </c:pt>
                <c:pt idx="91">
                  <c:v>7.2799999999999976E-2</c:v>
                </c:pt>
                <c:pt idx="92">
                  <c:v>7.3599999999999888E-2</c:v>
                </c:pt>
                <c:pt idx="93">
                  <c:v>7.4400000000000244E-2</c:v>
                </c:pt>
                <c:pt idx="94">
                  <c:v>7.5199999999999934E-2</c:v>
                </c:pt>
                <c:pt idx="95">
                  <c:v>7.6000000000000068E-2</c:v>
                </c:pt>
                <c:pt idx="96">
                  <c:v>7.6799999999999979E-2</c:v>
                </c:pt>
                <c:pt idx="97">
                  <c:v>7.7599999999999891E-2</c:v>
                </c:pt>
                <c:pt idx="98">
                  <c:v>7.8400000000000247E-2</c:v>
                </c:pt>
                <c:pt idx="99">
                  <c:v>7.9199999999999937E-2</c:v>
                </c:pt>
                <c:pt idx="100">
                  <c:v>7.9999999999999849E-2</c:v>
                </c:pt>
                <c:pt idx="101">
                  <c:v>8.0799999999999983E-2</c:v>
                </c:pt>
                <c:pt idx="102">
                  <c:v>8.1599999999999673E-2</c:v>
                </c:pt>
                <c:pt idx="103">
                  <c:v>8.2400000000000029E-2</c:v>
                </c:pt>
                <c:pt idx="104">
                  <c:v>8.3200000000000163E-2</c:v>
                </c:pt>
                <c:pt idx="105">
                  <c:v>8.3999999999999853E-2</c:v>
                </c:pt>
                <c:pt idx="106">
                  <c:v>8.4799999999999764E-2</c:v>
                </c:pt>
                <c:pt idx="107">
                  <c:v>8.5599999999999898E-2</c:v>
                </c:pt>
                <c:pt idx="108">
                  <c:v>8.6400000000000032E-2</c:v>
                </c:pt>
                <c:pt idx="109">
                  <c:v>8.7199999999999944E-2</c:v>
                </c:pt>
                <c:pt idx="110">
                  <c:v>8.8000000000000078E-2</c:v>
                </c:pt>
                <c:pt idx="111">
                  <c:v>8.879999999999999E-2</c:v>
                </c:pt>
                <c:pt idx="112">
                  <c:v>8.9600000000000124E-2</c:v>
                </c:pt>
                <c:pt idx="113">
                  <c:v>9.0400000000000036E-2</c:v>
                </c:pt>
                <c:pt idx="114">
                  <c:v>9.120000000000017E-2</c:v>
                </c:pt>
                <c:pt idx="115">
                  <c:v>9.199999999999986E-2</c:v>
                </c:pt>
                <c:pt idx="116">
                  <c:v>9.2799999999999994E-2</c:v>
                </c:pt>
                <c:pt idx="117">
                  <c:v>9.3599999999999905E-2</c:v>
                </c:pt>
                <c:pt idx="118">
                  <c:v>9.4400000000000039E-2</c:v>
                </c:pt>
                <c:pt idx="119">
                  <c:v>9.5199999999999951E-2</c:v>
                </c:pt>
                <c:pt idx="120">
                  <c:v>9.6000000000000085E-2</c:v>
                </c:pt>
                <c:pt idx="121">
                  <c:v>9.6799999999999775E-2</c:v>
                </c:pt>
                <c:pt idx="122">
                  <c:v>9.7599999999999909E-2</c:v>
                </c:pt>
                <c:pt idx="123">
                  <c:v>9.8399999999999821E-2</c:v>
                </c:pt>
                <c:pt idx="124">
                  <c:v>9.9199999999999955E-2</c:v>
                </c:pt>
                <c:pt idx="125">
                  <c:v>9.9999999999999867E-2</c:v>
                </c:pt>
                <c:pt idx="126">
                  <c:v>0.1008</c:v>
                </c:pt>
                <c:pt idx="127">
                  <c:v>0.10159999999999991</c:v>
                </c:pt>
                <c:pt idx="128">
                  <c:v>0.10240000000000027</c:v>
                </c:pt>
                <c:pt idx="129">
                  <c:v>0.10319999999999996</c:v>
                </c:pt>
                <c:pt idx="130">
                  <c:v>0.10400000000000009</c:v>
                </c:pt>
                <c:pt idx="131">
                  <c:v>0.10479999999999978</c:v>
                </c:pt>
                <c:pt idx="132">
                  <c:v>0.10559999999999992</c:v>
                </c:pt>
                <c:pt idx="133">
                  <c:v>0.10640000000000027</c:v>
                </c:pt>
                <c:pt idx="134">
                  <c:v>0.10719999999999996</c:v>
                </c:pt>
                <c:pt idx="135">
                  <c:v>0.10799999999999987</c:v>
                </c:pt>
                <c:pt idx="136">
                  <c:v>0.10880000000000001</c:v>
                </c:pt>
                <c:pt idx="137">
                  <c:v>0.1095999999999997</c:v>
                </c:pt>
                <c:pt idx="138">
                  <c:v>0.11040000000000005</c:v>
                </c:pt>
                <c:pt idx="139">
                  <c:v>0.11119999999999974</c:v>
                </c:pt>
                <c:pt idx="140">
                  <c:v>0.11199999999999988</c:v>
                </c:pt>
                <c:pt idx="141">
                  <c:v>0.11279999999999979</c:v>
                </c:pt>
                <c:pt idx="142">
                  <c:v>0.1135999999999997</c:v>
                </c:pt>
                <c:pt idx="143">
                  <c:v>0.11440000000000006</c:v>
                </c:pt>
                <c:pt idx="144">
                  <c:v>0.11519999999999997</c:v>
                </c:pt>
                <c:pt idx="145">
                  <c:v>0.1160000000000001</c:v>
                </c:pt>
                <c:pt idx="146">
                  <c:v>0.11680000000000001</c:v>
                </c:pt>
                <c:pt idx="147">
                  <c:v>0.1175999999999997</c:v>
                </c:pt>
                <c:pt idx="148">
                  <c:v>0.11840000000000006</c:v>
                </c:pt>
                <c:pt idx="149">
                  <c:v>0.11920000000000019</c:v>
                </c:pt>
                <c:pt idx="150">
                  <c:v>0.11999999999999988</c:v>
                </c:pt>
                <c:pt idx="151">
                  <c:v>0.12080000000000002</c:v>
                </c:pt>
                <c:pt idx="152">
                  <c:v>0.12159999999999993</c:v>
                </c:pt>
                <c:pt idx="153">
                  <c:v>0.12240000000000006</c:v>
                </c:pt>
                <c:pt idx="154">
                  <c:v>0.12319999999999998</c:v>
                </c:pt>
                <c:pt idx="155">
                  <c:v>0.12399999999999989</c:v>
                </c:pt>
                <c:pt idx="156">
                  <c:v>0.1247999999999998</c:v>
                </c:pt>
                <c:pt idx="157">
                  <c:v>0.12559999999999993</c:v>
                </c:pt>
                <c:pt idx="158">
                  <c:v>0.12639999999999985</c:v>
                </c:pt>
                <c:pt idx="159">
                  <c:v>0.12719999999999998</c:v>
                </c:pt>
                <c:pt idx="160">
                  <c:v>0.12799999999999989</c:v>
                </c:pt>
                <c:pt idx="161">
                  <c:v>0.12880000000000003</c:v>
                </c:pt>
                <c:pt idx="162">
                  <c:v>0.12959999999999994</c:v>
                </c:pt>
                <c:pt idx="163">
                  <c:v>0.13040000000000007</c:v>
                </c:pt>
                <c:pt idx="164">
                  <c:v>0.13119999999999998</c:v>
                </c:pt>
                <c:pt idx="165">
                  <c:v>0.13200000000000012</c:v>
                </c:pt>
                <c:pt idx="166">
                  <c:v>0.13279999999999981</c:v>
                </c:pt>
                <c:pt idx="167">
                  <c:v>0.13359999999999994</c:v>
                </c:pt>
                <c:pt idx="168">
                  <c:v>0.1344000000000003</c:v>
                </c:pt>
                <c:pt idx="169">
                  <c:v>0.13519999999999999</c:v>
                </c:pt>
                <c:pt idx="170">
                  <c:v>0.1359999999999999</c:v>
                </c:pt>
                <c:pt idx="171">
                  <c:v>0.13680000000000003</c:v>
                </c:pt>
                <c:pt idx="172">
                  <c:v>0.13759999999999972</c:v>
                </c:pt>
                <c:pt idx="173">
                  <c:v>0.13840000000000008</c:v>
                </c:pt>
                <c:pt idx="174">
                  <c:v>0.13919999999999977</c:v>
                </c:pt>
                <c:pt idx="175">
                  <c:v>0.1399999999999999</c:v>
                </c:pt>
                <c:pt idx="176">
                  <c:v>0.14079999999998405</c:v>
                </c:pt>
                <c:pt idx="177">
                  <c:v>0.14159999999998396</c:v>
                </c:pt>
                <c:pt idx="178">
                  <c:v>0.14239999999998409</c:v>
                </c:pt>
                <c:pt idx="179">
                  <c:v>0.14319999999998378</c:v>
                </c:pt>
                <c:pt idx="180">
                  <c:v>0.14399999999998414</c:v>
                </c:pt>
                <c:pt idx="181">
                  <c:v>0.14479999999998383</c:v>
                </c:pt>
                <c:pt idx="182">
                  <c:v>0.14559999999998396</c:v>
                </c:pt>
                <c:pt idx="183">
                  <c:v>0.14639999999998388</c:v>
                </c:pt>
                <c:pt idx="184">
                  <c:v>0.14719999999998379</c:v>
                </c:pt>
                <c:pt idx="185">
                  <c:v>0.14799999999998392</c:v>
                </c:pt>
                <c:pt idx="186">
                  <c:v>0.14879999999998406</c:v>
                </c:pt>
                <c:pt idx="187">
                  <c:v>0.14959999999998375</c:v>
                </c:pt>
                <c:pt idx="188">
                  <c:v>0.15039999999998388</c:v>
                </c:pt>
                <c:pt idx="189">
                  <c:v>0.15119999999998379</c:v>
                </c:pt>
                <c:pt idx="190">
                  <c:v>0.15199999999998393</c:v>
                </c:pt>
                <c:pt idx="191">
                  <c:v>0.15279999999998384</c:v>
                </c:pt>
                <c:pt idx="192">
                  <c:v>0.15359999999998397</c:v>
                </c:pt>
                <c:pt idx="193">
                  <c:v>0.15439999999998411</c:v>
                </c:pt>
                <c:pt idx="194">
                  <c:v>0.15519999999998402</c:v>
                </c:pt>
                <c:pt idx="195">
                  <c:v>0.15599999999998415</c:v>
                </c:pt>
                <c:pt idx="196">
                  <c:v>0.15679999999998406</c:v>
                </c:pt>
                <c:pt idx="197">
                  <c:v>0.1575999999999842</c:v>
                </c:pt>
                <c:pt idx="198">
                  <c:v>0.15839999999998389</c:v>
                </c:pt>
                <c:pt idx="199">
                  <c:v>0.15919999999998402</c:v>
                </c:pt>
                <c:pt idx="200">
                  <c:v>0.15999999999998393</c:v>
                </c:pt>
                <c:pt idx="201">
                  <c:v>0.16079999999998407</c:v>
                </c:pt>
                <c:pt idx="202">
                  <c:v>0.16159999999998398</c:v>
                </c:pt>
                <c:pt idx="203">
                  <c:v>0.16239999999998389</c:v>
                </c:pt>
                <c:pt idx="204">
                  <c:v>0.1631999999999838</c:v>
                </c:pt>
                <c:pt idx="205">
                  <c:v>0.16399999999998416</c:v>
                </c:pt>
                <c:pt idx="206">
                  <c:v>0.16479999999998385</c:v>
                </c:pt>
                <c:pt idx="207">
                  <c:v>0.16559999999998398</c:v>
                </c:pt>
                <c:pt idx="208">
                  <c:v>0.16639999999998389</c:v>
                </c:pt>
                <c:pt idx="209">
                  <c:v>0.16719999999998403</c:v>
                </c:pt>
                <c:pt idx="210">
                  <c:v>0.16799999999998394</c:v>
                </c:pt>
                <c:pt idx="211">
                  <c:v>0.16879999999998407</c:v>
                </c:pt>
                <c:pt idx="212">
                  <c:v>0.16959999999998399</c:v>
                </c:pt>
                <c:pt idx="213">
                  <c:v>0.17039999999998412</c:v>
                </c:pt>
                <c:pt idx="214">
                  <c:v>0.17119999999998381</c:v>
                </c:pt>
                <c:pt idx="215">
                  <c:v>0.17199999999998417</c:v>
                </c:pt>
                <c:pt idx="216">
                  <c:v>0.17279999999998386</c:v>
                </c:pt>
                <c:pt idx="217">
                  <c:v>0.17359999999998399</c:v>
                </c:pt>
                <c:pt idx="218">
                  <c:v>0.1743999999999839</c:v>
                </c:pt>
                <c:pt idx="219">
                  <c:v>0.17519999999998381</c:v>
                </c:pt>
                <c:pt idx="220">
                  <c:v>0.17599999999998395</c:v>
                </c:pt>
                <c:pt idx="221">
                  <c:v>0.17679999999998408</c:v>
                </c:pt>
                <c:pt idx="222">
                  <c:v>0.17759999999998377</c:v>
                </c:pt>
                <c:pt idx="223">
                  <c:v>0.1783999999999839</c:v>
                </c:pt>
                <c:pt idx="224">
                  <c:v>0.17919999999998359</c:v>
                </c:pt>
                <c:pt idx="225">
                  <c:v>0.17999999999998395</c:v>
                </c:pt>
                <c:pt idx="226">
                  <c:v>0.18079999999998386</c:v>
                </c:pt>
                <c:pt idx="227">
                  <c:v>0.181599999999984</c:v>
                </c:pt>
                <c:pt idx="228">
                  <c:v>0.18239999999998413</c:v>
                </c:pt>
                <c:pt idx="229">
                  <c:v>0.18319999999998404</c:v>
                </c:pt>
                <c:pt idx="230">
                  <c:v>0.18399999999998418</c:v>
                </c:pt>
                <c:pt idx="231">
                  <c:v>0.18479999999998409</c:v>
                </c:pt>
                <c:pt idx="232">
                  <c:v>0.18559999999998378</c:v>
                </c:pt>
                <c:pt idx="233">
                  <c:v>0.18639999999998391</c:v>
                </c:pt>
                <c:pt idx="234">
                  <c:v>0.18719999999998405</c:v>
                </c:pt>
                <c:pt idx="235">
                  <c:v>0.18799999999998396</c:v>
                </c:pt>
                <c:pt idx="236">
                  <c:v>0.18879999999998409</c:v>
                </c:pt>
                <c:pt idx="237">
                  <c:v>0.189599999999984</c:v>
                </c:pt>
                <c:pt idx="238">
                  <c:v>0.19039999999998392</c:v>
                </c:pt>
                <c:pt idx="239">
                  <c:v>0.19119999999998383</c:v>
                </c:pt>
                <c:pt idx="240">
                  <c:v>0.19199999999998396</c:v>
                </c:pt>
                <c:pt idx="241">
                  <c:v>0.19279999999998387</c:v>
                </c:pt>
                <c:pt idx="242">
                  <c:v>0.19359999999998401</c:v>
                </c:pt>
                <c:pt idx="243">
                  <c:v>0.1943999999999837</c:v>
                </c:pt>
                <c:pt idx="244">
                  <c:v>0.19519999999998405</c:v>
                </c:pt>
                <c:pt idx="245">
                  <c:v>0.19599999999998396</c:v>
                </c:pt>
                <c:pt idx="246">
                  <c:v>0.1967999999999841</c:v>
                </c:pt>
                <c:pt idx="247">
                  <c:v>0.19759999999998401</c:v>
                </c:pt>
                <c:pt idx="248">
                  <c:v>0.19839999999998392</c:v>
                </c:pt>
                <c:pt idx="249">
                  <c:v>0.19919999999998383</c:v>
                </c:pt>
                <c:pt idx="250">
                  <c:v>0.19999999999998419</c:v>
                </c:pt>
                <c:pt idx="251">
                  <c:v>0.20079999999998388</c:v>
                </c:pt>
                <c:pt idx="252">
                  <c:v>0.20159999999998401</c:v>
                </c:pt>
                <c:pt idx="253">
                  <c:v>0.20239999999998393</c:v>
                </c:pt>
                <c:pt idx="254">
                  <c:v>0.20319999999998384</c:v>
                </c:pt>
                <c:pt idx="255">
                  <c:v>0.20399999999998397</c:v>
                </c:pt>
                <c:pt idx="256">
                  <c:v>0.20479999999998388</c:v>
                </c:pt>
                <c:pt idx="257">
                  <c:v>0.2055999999999838</c:v>
                </c:pt>
                <c:pt idx="258">
                  <c:v>0.20639999999998393</c:v>
                </c:pt>
                <c:pt idx="259">
                  <c:v>0.20719999999998362</c:v>
                </c:pt>
                <c:pt idx="260">
                  <c:v>0.20799999999998398</c:v>
                </c:pt>
                <c:pt idx="261">
                  <c:v>0.20879999999998389</c:v>
                </c:pt>
                <c:pt idx="262">
                  <c:v>0.2095999999999838</c:v>
                </c:pt>
                <c:pt idx="263">
                  <c:v>0.21039999999998416</c:v>
                </c:pt>
                <c:pt idx="264">
                  <c:v>0.21119999999998407</c:v>
                </c:pt>
                <c:pt idx="265">
                  <c:v>0.2119999999999842</c:v>
                </c:pt>
                <c:pt idx="266">
                  <c:v>0.21279999999998411</c:v>
                </c:pt>
                <c:pt idx="267">
                  <c:v>0.21359999999998402</c:v>
                </c:pt>
                <c:pt idx="268">
                  <c:v>0.21439999999998394</c:v>
                </c:pt>
                <c:pt idx="269">
                  <c:v>0.21519999999998407</c:v>
                </c:pt>
                <c:pt idx="270">
                  <c:v>0.21599999999998398</c:v>
                </c:pt>
                <c:pt idx="271">
                  <c:v>0.21679999999998412</c:v>
                </c:pt>
                <c:pt idx="272">
                  <c:v>0.21759999999998403</c:v>
                </c:pt>
                <c:pt idx="273">
                  <c:v>0.21839999999998394</c:v>
                </c:pt>
                <c:pt idx="274">
                  <c:v>0.21919999999998385</c:v>
                </c:pt>
                <c:pt idx="275">
                  <c:v>0.21999999999998399</c:v>
                </c:pt>
                <c:pt idx="276">
                  <c:v>0.2207999999999839</c:v>
                </c:pt>
                <c:pt idx="277">
                  <c:v>0.22159999999998403</c:v>
                </c:pt>
                <c:pt idx="278">
                  <c:v>0.22239999999998372</c:v>
                </c:pt>
                <c:pt idx="279">
                  <c:v>0.22319999999998386</c:v>
                </c:pt>
                <c:pt idx="280">
                  <c:v>0.22399999999998399</c:v>
                </c:pt>
                <c:pt idx="281">
                  <c:v>0.22479999999998412</c:v>
                </c:pt>
                <c:pt idx="282">
                  <c:v>0.22559999999998404</c:v>
                </c:pt>
                <c:pt idx="283">
                  <c:v>0.22639999999998395</c:v>
                </c:pt>
                <c:pt idx="284">
                  <c:v>0.22719999999998386</c:v>
                </c:pt>
                <c:pt idx="285">
                  <c:v>0.22799999999998422</c:v>
                </c:pt>
                <c:pt idx="286">
                  <c:v>0.22879999999998391</c:v>
                </c:pt>
                <c:pt idx="287">
                  <c:v>0.22959999999998404</c:v>
                </c:pt>
                <c:pt idx="288">
                  <c:v>0.23039999999998395</c:v>
                </c:pt>
                <c:pt idx="289">
                  <c:v>0.23119999999998386</c:v>
                </c:pt>
                <c:pt idx="290">
                  <c:v>0.231999999999984</c:v>
                </c:pt>
                <c:pt idx="291">
                  <c:v>0.23279999999998391</c:v>
                </c:pt>
                <c:pt idx="292">
                  <c:v>0.23359999999998382</c:v>
                </c:pt>
                <c:pt idx="293">
                  <c:v>0.23439999999998395</c:v>
                </c:pt>
                <c:pt idx="294">
                  <c:v>0.23519999999998364</c:v>
                </c:pt>
                <c:pt idx="295">
                  <c:v>0.235999999999984</c:v>
                </c:pt>
                <c:pt idx="296">
                  <c:v>0.23679999999998413</c:v>
                </c:pt>
                <c:pt idx="297">
                  <c:v>0.23759999999998382</c:v>
                </c:pt>
                <c:pt idx="298">
                  <c:v>0.23839999999998374</c:v>
                </c:pt>
                <c:pt idx="299">
                  <c:v>0.23919999999998387</c:v>
                </c:pt>
                <c:pt idx="300">
                  <c:v>0.23999999999998423</c:v>
                </c:pt>
                <c:pt idx="301">
                  <c:v>0.24079999999998414</c:v>
                </c:pt>
                <c:pt idx="302">
                  <c:v>0.24159999999998405</c:v>
                </c:pt>
                <c:pt idx="303">
                  <c:v>0.24239999999998396</c:v>
                </c:pt>
                <c:pt idx="304">
                  <c:v>0.2431999999999841</c:v>
                </c:pt>
                <c:pt idx="305">
                  <c:v>0.24399999999998401</c:v>
                </c:pt>
                <c:pt idx="306">
                  <c:v>0.24479999999998414</c:v>
                </c:pt>
                <c:pt idx="307">
                  <c:v>0.24559999999998383</c:v>
                </c:pt>
                <c:pt idx="308">
                  <c:v>0.24639999999998397</c:v>
                </c:pt>
                <c:pt idx="309">
                  <c:v>0.24719999999998388</c:v>
                </c:pt>
                <c:pt idx="310">
                  <c:v>0.24799999999998401</c:v>
                </c:pt>
                <c:pt idx="311">
                  <c:v>0.24879999999998392</c:v>
                </c:pt>
                <c:pt idx="312">
                  <c:v>0.24959999999998406</c:v>
                </c:pt>
                <c:pt idx="313">
                  <c:v>0.25039999999998375</c:v>
                </c:pt>
                <c:pt idx="314">
                  <c:v>0.25119999999998388</c:v>
                </c:pt>
                <c:pt idx="315">
                  <c:v>0.25199999999998379</c:v>
                </c:pt>
                <c:pt idx="316">
                  <c:v>0.25279999999998393</c:v>
                </c:pt>
                <c:pt idx="317">
                  <c:v>0.25359999999998384</c:v>
                </c:pt>
                <c:pt idx="318">
                  <c:v>0.25439999999998397</c:v>
                </c:pt>
                <c:pt idx="319">
                  <c:v>0.25519999999998388</c:v>
                </c:pt>
                <c:pt idx="320">
                  <c:v>0.25599999999998424</c:v>
                </c:pt>
                <c:pt idx="321">
                  <c:v>0.25679999999998393</c:v>
                </c:pt>
                <c:pt idx="322">
                  <c:v>0.25759999999998406</c:v>
                </c:pt>
                <c:pt idx="323">
                  <c:v>0.25839999999998375</c:v>
                </c:pt>
                <c:pt idx="324">
                  <c:v>0.25919999999998389</c:v>
                </c:pt>
                <c:pt idx="325">
                  <c:v>0.25999999999998402</c:v>
                </c:pt>
                <c:pt idx="326">
                  <c:v>0.26079999999998393</c:v>
                </c:pt>
                <c:pt idx="327">
                  <c:v>0.26159999999998385</c:v>
                </c:pt>
                <c:pt idx="328">
                  <c:v>0.26239999999998398</c:v>
                </c:pt>
                <c:pt idx="329">
                  <c:v>0.26319999999998367</c:v>
                </c:pt>
                <c:pt idx="330">
                  <c:v>0.26399999999998403</c:v>
                </c:pt>
                <c:pt idx="331">
                  <c:v>0.26479999999998372</c:v>
                </c:pt>
                <c:pt idx="332">
                  <c:v>0.26559999999998385</c:v>
                </c:pt>
                <c:pt idx="333">
                  <c:v>0.26639999999998376</c:v>
                </c:pt>
                <c:pt idx="334">
                  <c:v>0.26719999999998389</c:v>
                </c:pt>
                <c:pt idx="335">
                  <c:v>0.26799999999998381</c:v>
                </c:pt>
                <c:pt idx="336">
                  <c:v>0.26879999999998416</c:v>
                </c:pt>
                <c:pt idx="337">
                  <c:v>0.26959999999998407</c:v>
                </c:pt>
                <c:pt idx="338">
                  <c:v>0.27039999999998399</c:v>
                </c:pt>
                <c:pt idx="339">
                  <c:v>0.27119999999998412</c:v>
                </c:pt>
                <c:pt idx="340">
                  <c:v>0.27199999999998403</c:v>
                </c:pt>
                <c:pt idx="341">
                  <c:v>0.27279999999998417</c:v>
                </c:pt>
                <c:pt idx="342">
                  <c:v>0.27359999999998386</c:v>
                </c:pt>
                <c:pt idx="343">
                  <c:v>0.27439999999998399</c:v>
                </c:pt>
                <c:pt idx="344">
                  <c:v>0.2751999999999839</c:v>
                </c:pt>
                <c:pt idx="345">
                  <c:v>0.27599999999998404</c:v>
                </c:pt>
                <c:pt idx="346">
                  <c:v>0.27679999999998395</c:v>
                </c:pt>
                <c:pt idx="347">
                  <c:v>0.27759999999998408</c:v>
                </c:pt>
                <c:pt idx="348">
                  <c:v>0.27839999999998377</c:v>
                </c:pt>
                <c:pt idx="349">
                  <c:v>0.27919999999998391</c:v>
                </c:pt>
                <c:pt idx="350">
                  <c:v>0.27999999999998382</c:v>
                </c:pt>
                <c:pt idx="351">
                  <c:v>0.28079999999998395</c:v>
                </c:pt>
                <c:pt idx="352">
                  <c:v>0.28159999999998386</c:v>
                </c:pt>
                <c:pt idx="353">
                  <c:v>0.282399999999984</c:v>
                </c:pt>
                <c:pt idx="354">
                  <c:v>0.28319999999998391</c:v>
                </c:pt>
                <c:pt idx="355">
                  <c:v>0.28399999999998427</c:v>
                </c:pt>
                <c:pt idx="356">
                  <c:v>0.28479999999998395</c:v>
                </c:pt>
                <c:pt idx="357">
                  <c:v>0.28559999999998409</c:v>
                </c:pt>
                <c:pt idx="358">
                  <c:v>0.28639999999998378</c:v>
                </c:pt>
                <c:pt idx="359">
                  <c:v>0.28719999999998391</c:v>
                </c:pt>
                <c:pt idx="360">
                  <c:v>0.28799999999998427</c:v>
                </c:pt>
                <c:pt idx="361">
                  <c:v>0.28879999999998396</c:v>
                </c:pt>
                <c:pt idx="362">
                  <c:v>0.28959999999998387</c:v>
                </c:pt>
                <c:pt idx="363">
                  <c:v>0.290399999999984</c:v>
                </c:pt>
                <c:pt idx="364">
                  <c:v>0.29119999999998369</c:v>
                </c:pt>
                <c:pt idx="365">
                  <c:v>0.29199999999998405</c:v>
                </c:pt>
                <c:pt idx="366">
                  <c:v>0.29279999999998374</c:v>
                </c:pt>
                <c:pt idx="367">
                  <c:v>0.29359999999998387</c:v>
                </c:pt>
                <c:pt idx="368">
                  <c:v>0.29439999999998379</c:v>
                </c:pt>
                <c:pt idx="369">
                  <c:v>0.29519999999998392</c:v>
                </c:pt>
                <c:pt idx="370">
                  <c:v>0.29599999999998405</c:v>
                </c:pt>
                <c:pt idx="371">
                  <c:v>0.29679999999998397</c:v>
                </c:pt>
                <c:pt idx="372">
                  <c:v>0.2975999999999841</c:v>
                </c:pt>
                <c:pt idx="373">
                  <c:v>0.29839999999998401</c:v>
                </c:pt>
                <c:pt idx="374">
                  <c:v>0.2991999999999837</c:v>
                </c:pt>
                <c:pt idx="375">
                  <c:v>0.29999999999998406</c:v>
                </c:pt>
                <c:pt idx="376">
                  <c:v>0.30079999999998419</c:v>
                </c:pt>
                <c:pt idx="377">
                  <c:v>0.30159999999998388</c:v>
                </c:pt>
                <c:pt idx="378">
                  <c:v>0.30239999999998401</c:v>
                </c:pt>
                <c:pt idx="379">
                  <c:v>0.30319999999998393</c:v>
                </c:pt>
                <c:pt idx="380">
                  <c:v>0.30399999999998406</c:v>
                </c:pt>
                <c:pt idx="381">
                  <c:v>0.30479999999998397</c:v>
                </c:pt>
                <c:pt idx="382">
                  <c:v>0.30559999999998388</c:v>
                </c:pt>
                <c:pt idx="383">
                  <c:v>0.3063999999999838</c:v>
                </c:pt>
                <c:pt idx="384">
                  <c:v>0.30719999999998393</c:v>
                </c:pt>
                <c:pt idx="385">
                  <c:v>0.30799999999998384</c:v>
                </c:pt>
                <c:pt idx="386">
                  <c:v>0.30879999999998398</c:v>
                </c:pt>
                <c:pt idx="387">
                  <c:v>0.30959999999998389</c:v>
                </c:pt>
                <c:pt idx="388">
                  <c:v>0.31039999999998402</c:v>
                </c:pt>
                <c:pt idx="389">
                  <c:v>0.31119999999998393</c:v>
                </c:pt>
                <c:pt idx="390">
                  <c:v>0.31199999999998407</c:v>
                </c:pt>
                <c:pt idx="391">
                  <c:v>0.31279999999998398</c:v>
                </c:pt>
                <c:pt idx="392">
                  <c:v>0.31359999999998411</c:v>
                </c:pt>
                <c:pt idx="393">
                  <c:v>0.3143999999999838</c:v>
                </c:pt>
                <c:pt idx="394">
                  <c:v>0.31519999999998394</c:v>
                </c:pt>
                <c:pt idx="395">
                  <c:v>0.31599999999998429</c:v>
                </c:pt>
                <c:pt idx="396">
                  <c:v>0.31679999999998398</c:v>
                </c:pt>
                <c:pt idx="397">
                  <c:v>0.3175999999999839</c:v>
                </c:pt>
                <c:pt idx="398">
                  <c:v>0.31839999999998381</c:v>
                </c:pt>
                <c:pt idx="399">
                  <c:v>0.31919999999998372</c:v>
                </c:pt>
                <c:pt idx="400">
                  <c:v>0.31999999999998407</c:v>
                </c:pt>
                <c:pt idx="401">
                  <c:v>0.32079999999998376</c:v>
                </c:pt>
                <c:pt idx="402">
                  <c:v>0.3215999999999839</c:v>
                </c:pt>
                <c:pt idx="403">
                  <c:v>0.32239999999998381</c:v>
                </c:pt>
                <c:pt idx="404">
                  <c:v>0.32319999999998372</c:v>
                </c:pt>
                <c:pt idx="405">
                  <c:v>0.32399999999998408</c:v>
                </c:pt>
                <c:pt idx="406">
                  <c:v>0.32479999999998399</c:v>
                </c:pt>
                <c:pt idx="407">
                  <c:v>0.32559999999998412</c:v>
                </c:pt>
                <c:pt idx="408">
                  <c:v>0.32639999999998404</c:v>
                </c:pt>
                <c:pt idx="409">
                  <c:v>0.32719999999998395</c:v>
                </c:pt>
                <c:pt idx="410">
                  <c:v>0.32799999999998408</c:v>
                </c:pt>
                <c:pt idx="411">
                  <c:v>0.32879999999998422</c:v>
                </c:pt>
                <c:pt idx="412">
                  <c:v>0.32959999999998391</c:v>
                </c:pt>
                <c:pt idx="413">
                  <c:v>0.33039999999998404</c:v>
                </c:pt>
                <c:pt idx="414">
                  <c:v>0.33119999999998395</c:v>
                </c:pt>
                <c:pt idx="415">
                  <c:v>0.33199999999998409</c:v>
                </c:pt>
                <c:pt idx="416">
                  <c:v>0.332799999999984</c:v>
                </c:pt>
                <c:pt idx="417">
                  <c:v>0.33359999999998391</c:v>
                </c:pt>
                <c:pt idx="418">
                  <c:v>0.33439999999998382</c:v>
                </c:pt>
                <c:pt idx="419">
                  <c:v>0.33519999999998396</c:v>
                </c:pt>
                <c:pt idx="420">
                  <c:v>0.33599999999998387</c:v>
                </c:pt>
                <c:pt idx="421">
                  <c:v>0.336799999999984</c:v>
                </c:pt>
                <c:pt idx="422">
                  <c:v>0.33759999999998391</c:v>
                </c:pt>
                <c:pt idx="423">
                  <c:v>0.33839999999998382</c:v>
                </c:pt>
                <c:pt idx="424">
                  <c:v>0.33919999999998396</c:v>
                </c:pt>
                <c:pt idx="425">
                  <c:v>0.33999999999998409</c:v>
                </c:pt>
                <c:pt idx="426">
                  <c:v>0.340799999999984</c:v>
                </c:pt>
                <c:pt idx="427">
                  <c:v>0.34159999999998414</c:v>
                </c:pt>
                <c:pt idx="428">
                  <c:v>0.34239999999998383</c:v>
                </c:pt>
                <c:pt idx="429">
                  <c:v>0.34319999999998396</c:v>
                </c:pt>
                <c:pt idx="430">
                  <c:v>0.34399999999998432</c:v>
                </c:pt>
                <c:pt idx="431">
                  <c:v>0.34479999999998401</c:v>
                </c:pt>
                <c:pt idx="432">
                  <c:v>0.34559999999998392</c:v>
                </c:pt>
                <c:pt idx="433">
                  <c:v>0.34639999999998383</c:v>
                </c:pt>
                <c:pt idx="434">
                  <c:v>0.34719999999998374</c:v>
                </c:pt>
                <c:pt idx="435">
                  <c:v>0.3479999999999841</c:v>
                </c:pt>
                <c:pt idx="436">
                  <c:v>0.34879999999998379</c:v>
                </c:pt>
                <c:pt idx="437">
                  <c:v>0.34959999999998392</c:v>
                </c:pt>
                <c:pt idx="438">
                  <c:v>0.35039999999998384</c:v>
                </c:pt>
                <c:pt idx="439">
                  <c:v>0.35119999999998375</c:v>
                </c:pt>
                <c:pt idx="440">
                  <c:v>0.3519999999999841</c:v>
                </c:pt>
                <c:pt idx="441">
                  <c:v>0.35279999999998379</c:v>
                </c:pt>
                <c:pt idx="442">
                  <c:v>0.35359999999998415</c:v>
                </c:pt>
                <c:pt idx="443">
                  <c:v>0.35439999999998406</c:v>
                </c:pt>
                <c:pt idx="444">
                  <c:v>0.35519999999998397</c:v>
                </c:pt>
                <c:pt idx="445">
                  <c:v>0.35599999999998411</c:v>
                </c:pt>
                <c:pt idx="446">
                  <c:v>0.35679999999998424</c:v>
                </c:pt>
                <c:pt idx="447">
                  <c:v>0.35759999999998393</c:v>
                </c:pt>
                <c:pt idx="448">
                  <c:v>0.35839999999998406</c:v>
                </c:pt>
                <c:pt idx="449">
                  <c:v>0.35919999999998375</c:v>
                </c:pt>
                <c:pt idx="450">
                  <c:v>0.35999999999998411</c:v>
                </c:pt>
                <c:pt idx="451">
                  <c:v>0.36079999999998402</c:v>
                </c:pt>
                <c:pt idx="452">
                  <c:v>0.36159999999998393</c:v>
                </c:pt>
                <c:pt idx="453">
                  <c:v>0.36239999999998385</c:v>
                </c:pt>
                <c:pt idx="454">
                  <c:v>0.36319999999998398</c:v>
                </c:pt>
                <c:pt idx="455">
                  <c:v>0.36399999999998389</c:v>
                </c:pt>
                <c:pt idx="456">
                  <c:v>0.36479999999998403</c:v>
                </c:pt>
                <c:pt idx="457">
                  <c:v>0.36559999999998372</c:v>
                </c:pt>
                <c:pt idx="458">
                  <c:v>0.36639999999998385</c:v>
                </c:pt>
                <c:pt idx="459">
                  <c:v>0.36719999999998376</c:v>
                </c:pt>
                <c:pt idx="460">
                  <c:v>0.36799999999998412</c:v>
                </c:pt>
                <c:pt idx="461">
                  <c:v>0.36879999999998403</c:v>
                </c:pt>
                <c:pt idx="462">
                  <c:v>0.36959999999998416</c:v>
                </c:pt>
                <c:pt idx="463">
                  <c:v>0.37039999999998385</c:v>
                </c:pt>
                <c:pt idx="464">
                  <c:v>0.37119999999998399</c:v>
                </c:pt>
                <c:pt idx="465">
                  <c:v>0.3719999999999839</c:v>
                </c:pt>
                <c:pt idx="466">
                  <c:v>0.37279999999998403</c:v>
                </c:pt>
                <c:pt idx="467">
                  <c:v>0.37359999999998394</c:v>
                </c:pt>
                <c:pt idx="468">
                  <c:v>0.37439999999998386</c:v>
                </c:pt>
                <c:pt idx="469">
                  <c:v>0.37519999999998377</c:v>
                </c:pt>
                <c:pt idx="470">
                  <c:v>0.37599999999998412</c:v>
                </c:pt>
                <c:pt idx="471">
                  <c:v>0.37679999999998381</c:v>
                </c:pt>
                <c:pt idx="472">
                  <c:v>0.37759999999998395</c:v>
                </c:pt>
                <c:pt idx="473">
                  <c:v>0.37839999999998364</c:v>
                </c:pt>
                <c:pt idx="474">
                  <c:v>0.37919999999998377</c:v>
                </c:pt>
                <c:pt idx="475">
                  <c:v>0.37999999999998413</c:v>
                </c:pt>
                <c:pt idx="476">
                  <c:v>0.38079999999998382</c:v>
                </c:pt>
                <c:pt idx="477">
                  <c:v>0.38159999999998373</c:v>
                </c:pt>
                <c:pt idx="478">
                  <c:v>0.38239999999998386</c:v>
                </c:pt>
                <c:pt idx="479">
                  <c:v>0.383199999999984</c:v>
                </c:pt>
                <c:pt idx="480">
                  <c:v>0.38399999999998413</c:v>
                </c:pt>
                <c:pt idx="481">
                  <c:v>0.38479999999998404</c:v>
                </c:pt>
                <c:pt idx="482">
                  <c:v>0.38559999999998396</c:v>
                </c:pt>
                <c:pt idx="483">
                  <c:v>0.38639999999998409</c:v>
                </c:pt>
                <c:pt idx="484">
                  <c:v>0.38719999999998378</c:v>
                </c:pt>
                <c:pt idx="485">
                  <c:v>0.38799999999998414</c:v>
                </c:pt>
                <c:pt idx="486">
                  <c:v>0.38879999999998405</c:v>
                </c:pt>
                <c:pt idx="487">
                  <c:v>0.38959999999998396</c:v>
                </c:pt>
                <c:pt idx="488">
                  <c:v>0.39039999999998387</c:v>
                </c:pt>
                <c:pt idx="489">
                  <c:v>0.39119999999998378</c:v>
                </c:pt>
                <c:pt idx="490">
                  <c:v>0.39199999999998392</c:v>
                </c:pt>
                <c:pt idx="491">
                  <c:v>0.39279999999998405</c:v>
                </c:pt>
                <c:pt idx="492">
                  <c:v>0.39359999999998374</c:v>
                </c:pt>
                <c:pt idx="493">
                  <c:v>0.39439999999998387</c:v>
                </c:pt>
                <c:pt idx="494">
                  <c:v>0.39519999999998379</c:v>
                </c:pt>
                <c:pt idx="495">
                  <c:v>0.39599999999998392</c:v>
                </c:pt>
                <c:pt idx="496">
                  <c:v>0.39679999999998383</c:v>
                </c:pt>
                <c:pt idx="497">
                  <c:v>0.39759999999998419</c:v>
                </c:pt>
                <c:pt idx="498">
                  <c:v>0.39839999999998388</c:v>
                </c:pt>
                <c:pt idx="499">
                  <c:v>0.39919999999998401</c:v>
                </c:pt>
                <c:pt idx="500">
                  <c:v>0.39999999999998392</c:v>
                </c:pt>
                <c:pt idx="501">
                  <c:v>0.40079999999997762</c:v>
                </c:pt>
                <c:pt idx="502">
                  <c:v>0.40159999999997775</c:v>
                </c:pt>
                <c:pt idx="503">
                  <c:v>0.40239999999997766</c:v>
                </c:pt>
                <c:pt idx="504">
                  <c:v>0.40319999999997758</c:v>
                </c:pt>
                <c:pt idx="505">
                  <c:v>0.40399999999997749</c:v>
                </c:pt>
                <c:pt idx="506">
                  <c:v>0.40479999999997762</c:v>
                </c:pt>
                <c:pt idx="507">
                  <c:v>0.40559999999997776</c:v>
                </c:pt>
                <c:pt idx="508">
                  <c:v>0.40639999999997745</c:v>
                </c:pt>
                <c:pt idx="509">
                  <c:v>0.40719999999997758</c:v>
                </c:pt>
                <c:pt idx="510">
                  <c:v>0.40799999999997749</c:v>
                </c:pt>
                <c:pt idx="511">
                  <c:v>0.40879999999997607</c:v>
                </c:pt>
                <c:pt idx="512">
                  <c:v>0.40959999999997598</c:v>
                </c:pt>
                <c:pt idx="513">
                  <c:v>0.4103999999999759</c:v>
                </c:pt>
                <c:pt idx="514">
                  <c:v>0.41119999999997581</c:v>
                </c:pt>
                <c:pt idx="515">
                  <c:v>0.41199999999997594</c:v>
                </c:pt>
                <c:pt idx="516">
                  <c:v>0.41279999999997585</c:v>
                </c:pt>
                <c:pt idx="517">
                  <c:v>0.41359999999997599</c:v>
                </c:pt>
                <c:pt idx="518">
                  <c:v>0.4143999999999759</c:v>
                </c:pt>
                <c:pt idx="519">
                  <c:v>0.41519999999997603</c:v>
                </c:pt>
                <c:pt idx="520">
                  <c:v>0.41599999999997594</c:v>
                </c:pt>
                <c:pt idx="521">
                  <c:v>0.41679999999997608</c:v>
                </c:pt>
                <c:pt idx="522">
                  <c:v>0.41759999999997599</c:v>
                </c:pt>
                <c:pt idx="523">
                  <c:v>0.41839999999997612</c:v>
                </c:pt>
                <c:pt idx="524">
                  <c:v>0.41919999999997581</c:v>
                </c:pt>
                <c:pt idx="525">
                  <c:v>0.41999999999997595</c:v>
                </c:pt>
                <c:pt idx="526">
                  <c:v>0.4207999999999763</c:v>
                </c:pt>
                <c:pt idx="527">
                  <c:v>0.42159999999997599</c:v>
                </c:pt>
                <c:pt idx="528">
                  <c:v>0.42239999999997591</c:v>
                </c:pt>
                <c:pt idx="529">
                  <c:v>0.42319999999997582</c:v>
                </c:pt>
                <c:pt idx="530">
                  <c:v>0.42399999999997573</c:v>
                </c:pt>
                <c:pt idx="531">
                  <c:v>0.42479999999997609</c:v>
                </c:pt>
                <c:pt idx="532">
                  <c:v>0.42559999999997578</c:v>
                </c:pt>
                <c:pt idx="533">
                  <c:v>0.42639999999997591</c:v>
                </c:pt>
                <c:pt idx="534">
                  <c:v>0.42719999999997582</c:v>
                </c:pt>
                <c:pt idx="535">
                  <c:v>0.42799999999997573</c:v>
                </c:pt>
                <c:pt idx="536">
                  <c:v>0.42879999999997609</c:v>
                </c:pt>
                <c:pt idx="537">
                  <c:v>0.429599999999976</c:v>
                </c:pt>
                <c:pt idx="538">
                  <c:v>0.43039999999997614</c:v>
                </c:pt>
                <c:pt idx="539">
                  <c:v>0.43119999999997605</c:v>
                </c:pt>
                <c:pt idx="540">
                  <c:v>0.43199999999997596</c:v>
                </c:pt>
                <c:pt idx="541">
                  <c:v>0.43279999999997609</c:v>
                </c:pt>
                <c:pt idx="542">
                  <c:v>0.43359999999997623</c:v>
                </c:pt>
                <c:pt idx="543">
                  <c:v>0.43439999999997592</c:v>
                </c:pt>
                <c:pt idx="544">
                  <c:v>0.43519999999997605</c:v>
                </c:pt>
                <c:pt idx="545">
                  <c:v>0.43599999999997574</c:v>
                </c:pt>
                <c:pt idx="546">
                  <c:v>0.43679999999997454</c:v>
                </c:pt>
                <c:pt idx="547">
                  <c:v>0.43759999999997445</c:v>
                </c:pt>
                <c:pt idx="548">
                  <c:v>0.43839999999997437</c:v>
                </c:pt>
                <c:pt idx="549">
                  <c:v>0.43919999999997428</c:v>
                </c:pt>
                <c:pt idx="550">
                  <c:v>0.43999999999997441</c:v>
                </c:pt>
                <c:pt idx="551">
                  <c:v>0.44079999999997432</c:v>
                </c:pt>
                <c:pt idx="552">
                  <c:v>0.44159999999997446</c:v>
                </c:pt>
                <c:pt idx="553">
                  <c:v>0.44239999999997415</c:v>
                </c:pt>
                <c:pt idx="554">
                  <c:v>0.44319999999997428</c:v>
                </c:pt>
                <c:pt idx="555">
                  <c:v>0.44399999999997419</c:v>
                </c:pt>
                <c:pt idx="556">
                  <c:v>0.44479999999997433</c:v>
                </c:pt>
                <c:pt idx="557">
                  <c:v>0.44559999999997446</c:v>
                </c:pt>
                <c:pt idx="558">
                  <c:v>0.44639999999997459</c:v>
                </c:pt>
                <c:pt idx="559">
                  <c:v>0.44719999999997428</c:v>
                </c:pt>
                <c:pt idx="560">
                  <c:v>0.44799999999997442</c:v>
                </c:pt>
                <c:pt idx="561">
                  <c:v>0.44879999999997433</c:v>
                </c:pt>
                <c:pt idx="562">
                  <c:v>0.44959999999997446</c:v>
                </c:pt>
                <c:pt idx="563">
                  <c:v>0.45039999999997438</c:v>
                </c:pt>
                <c:pt idx="564">
                  <c:v>0.45119999999997429</c:v>
                </c:pt>
                <c:pt idx="565">
                  <c:v>0.4519999999999742</c:v>
                </c:pt>
                <c:pt idx="566">
                  <c:v>0.45279999999997456</c:v>
                </c:pt>
                <c:pt idx="567">
                  <c:v>0.45359999999997425</c:v>
                </c:pt>
                <c:pt idx="568">
                  <c:v>0.45439999999997438</c:v>
                </c:pt>
                <c:pt idx="569">
                  <c:v>0.45519999999997407</c:v>
                </c:pt>
                <c:pt idx="570">
                  <c:v>0.4559999999999742</c:v>
                </c:pt>
                <c:pt idx="571">
                  <c:v>0.45679999999997456</c:v>
                </c:pt>
                <c:pt idx="572">
                  <c:v>0.45759999999997425</c:v>
                </c:pt>
                <c:pt idx="573">
                  <c:v>0.45839999999997416</c:v>
                </c:pt>
                <c:pt idx="574">
                  <c:v>0.4591999999999743</c:v>
                </c:pt>
                <c:pt idx="575">
                  <c:v>0.45999999999997421</c:v>
                </c:pt>
                <c:pt idx="576">
                  <c:v>0.46079999999997456</c:v>
                </c:pt>
                <c:pt idx="577">
                  <c:v>0.46159999999997448</c:v>
                </c:pt>
                <c:pt idx="578">
                  <c:v>0.46239999999997439</c:v>
                </c:pt>
                <c:pt idx="579">
                  <c:v>0.46319999999997452</c:v>
                </c:pt>
                <c:pt idx="580">
                  <c:v>0.46399999999997421</c:v>
                </c:pt>
                <c:pt idx="581">
                  <c:v>0.46479999999997301</c:v>
                </c:pt>
                <c:pt idx="582">
                  <c:v>0.46559999999997292</c:v>
                </c:pt>
                <c:pt idx="583">
                  <c:v>0.46639999999997284</c:v>
                </c:pt>
                <c:pt idx="584">
                  <c:v>0.46719999999997275</c:v>
                </c:pt>
                <c:pt idx="585">
                  <c:v>0.46799999999997244</c:v>
                </c:pt>
                <c:pt idx="586">
                  <c:v>0.46879999999997279</c:v>
                </c:pt>
                <c:pt idx="587">
                  <c:v>0.46959999999997293</c:v>
                </c:pt>
                <c:pt idx="588">
                  <c:v>0.47039999999997262</c:v>
                </c:pt>
                <c:pt idx="589">
                  <c:v>0.47119999999997275</c:v>
                </c:pt>
                <c:pt idx="590">
                  <c:v>0.47199999999997266</c:v>
                </c:pt>
                <c:pt idx="591">
                  <c:v>0.4727999999999728</c:v>
                </c:pt>
                <c:pt idx="592">
                  <c:v>0.47359999999997271</c:v>
                </c:pt>
                <c:pt idx="593">
                  <c:v>0.47439999999997284</c:v>
                </c:pt>
                <c:pt idx="594">
                  <c:v>0.47519999999997276</c:v>
                </c:pt>
                <c:pt idx="595">
                  <c:v>0.47599999999997289</c:v>
                </c:pt>
                <c:pt idx="596">
                  <c:v>0.4767999999999728</c:v>
                </c:pt>
                <c:pt idx="597">
                  <c:v>0.47759999999997294</c:v>
                </c:pt>
                <c:pt idx="598">
                  <c:v>0.47839999999997285</c:v>
                </c:pt>
                <c:pt idx="599">
                  <c:v>0.47919999999997276</c:v>
                </c:pt>
                <c:pt idx="600">
                  <c:v>0.47999999999997267</c:v>
                </c:pt>
                <c:pt idx="601">
                  <c:v>0.4807999999999728</c:v>
                </c:pt>
                <c:pt idx="602">
                  <c:v>0.48159999999997272</c:v>
                </c:pt>
                <c:pt idx="603">
                  <c:v>0.48239999999997285</c:v>
                </c:pt>
                <c:pt idx="604">
                  <c:v>0.48319999999997254</c:v>
                </c:pt>
                <c:pt idx="605">
                  <c:v>0.48399999999997267</c:v>
                </c:pt>
                <c:pt idx="606">
                  <c:v>0.48479999999997281</c:v>
                </c:pt>
                <c:pt idx="607">
                  <c:v>0.48559999999997272</c:v>
                </c:pt>
                <c:pt idx="608">
                  <c:v>0.48639999999997263</c:v>
                </c:pt>
                <c:pt idx="609">
                  <c:v>0.48719999999997254</c:v>
                </c:pt>
                <c:pt idx="610">
                  <c:v>0.48799999999997268</c:v>
                </c:pt>
                <c:pt idx="611">
                  <c:v>0.48879999999997281</c:v>
                </c:pt>
                <c:pt idx="612">
                  <c:v>0.48959999999997295</c:v>
                </c:pt>
                <c:pt idx="613">
                  <c:v>0.49039999999997286</c:v>
                </c:pt>
                <c:pt idx="614">
                  <c:v>0.49119999999997299</c:v>
                </c:pt>
                <c:pt idx="615">
                  <c:v>0.49199999999997268</c:v>
                </c:pt>
                <c:pt idx="616">
                  <c:v>0.49279999999997148</c:v>
                </c:pt>
                <c:pt idx="617">
                  <c:v>0.49359999999997117</c:v>
                </c:pt>
                <c:pt idx="618">
                  <c:v>0.49439999999997131</c:v>
                </c:pt>
                <c:pt idx="619">
                  <c:v>0.49519999999997122</c:v>
                </c:pt>
                <c:pt idx="620">
                  <c:v>0.49599999999997091</c:v>
                </c:pt>
                <c:pt idx="621">
                  <c:v>0.49679999999997126</c:v>
                </c:pt>
                <c:pt idx="622">
                  <c:v>0.4975999999999714</c:v>
                </c:pt>
                <c:pt idx="623">
                  <c:v>0.49839999999997109</c:v>
                </c:pt>
                <c:pt idx="624">
                  <c:v>0.49919999999997122</c:v>
                </c:pt>
                <c:pt idx="625">
                  <c:v>0.49999999999997091</c:v>
                </c:pt>
                <c:pt idx="626">
                  <c:v>0.50079999999997127</c:v>
                </c:pt>
                <c:pt idx="627">
                  <c:v>0.50159999999997118</c:v>
                </c:pt>
                <c:pt idx="628">
                  <c:v>0.50239999999997109</c:v>
                </c:pt>
                <c:pt idx="629">
                  <c:v>0.503199999999971</c:v>
                </c:pt>
                <c:pt idx="630">
                  <c:v>0.50399999999997114</c:v>
                </c:pt>
                <c:pt idx="631">
                  <c:v>0.50479999999997127</c:v>
                </c:pt>
                <c:pt idx="632">
                  <c:v>0.50559999999997141</c:v>
                </c:pt>
                <c:pt idx="633">
                  <c:v>0.50639999999997132</c:v>
                </c:pt>
                <c:pt idx="634">
                  <c:v>0.50719999999997123</c:v>
                </c:pt>
                <c:pt idx="635">
                  <c:v>0.50799999999997114</c:v>
                </c:pt>
                <c:pt idx="636">
                  <c:v>0.50879999999997128</c:v>
                </c:pt>
                <c:pt idx="637">
                  <c:v>0.50959999999997119</c:v>
                </c:pt>
                <c:pt idx="638">
                  <c:v>0.51039999999997132</c:v>
                </c:pt>
                <c:pt idx="639">
                  <c:v>0.51119999999997101</c:v>
                </c:pt>
                <c:pt idx="640">
                  <c:v>0.51199999999997114</c:v>
                </c:pt>
                <c:pt idx="641">
                  <c:v>0.51279999999997128</c:v>
                </c:pt>
                <c:pt idx="642">
                  <c:v>0.51359999999997119</c:v>
                </c:pt>
                <c:pt idx="643">
                  <c:v>0.5143999999999711</c:v>
                </c:pt>
                <c:pt idx="644">
                  <c:v>0.51519999999997101</c:v>
                </c:pt>
                <c:pt idx="645">
                  <c:v>0.51599999999997093</c:v>
                </c:pt>
                <c:pt idx="646">
                  <c:v>0.51679999999997128</c:v>
                </c:pt>
                <c:pt idx="647">
                  <c:v>0.51759999999997097</c:v>
                </c:pt>
                <c:pt idx="648">
                  <c:v>0.51839999999997111</c:v>
                </c:pt>
                <c:pt idx="649">
                  <c:v>0.51919999999997146</c:v>
                </c:pt>
                <c:pt idx="650">
                  <c:v>0.51999999999997115</c:v>
                </c:pt>
                <c:pt idx="651">
                  <c:v>0.52079999999996951</c:v>
                </c:pt>
                <c:pt idx="652">
                  <c:v>0.52159999999996964</c:v>
                </c:pt>
                <c:pt idx="653">
                  <c:v>0.52239999999996956</c:v>
                </c:pt>
                <c:pt idx="654">
                  <c:v>0.52319999999996969</c:v>
                </c:pt>
                <c:pt idx="655">
                  <c:v>0.52399999999996938</c:v>
                </c:pt>
                <c:pt idx="656">
                  <c:v>0.52479999999996951</c:v>
                </c:pt>
                <c:pt idx="657">
                  <c:v>0.52559999999996987</c:v>
                </c:pt>
                <c:pt idx="658">
                  <c:v>0.52639999999996956</c:v>
                </c:pt>
                <c:pt idx="659">
                  <c:v>0.52719999999996969</c:v>
                </c:pt>
                <c:pt idx="660">
                  <c:v>0.52799999999996938</c:v>
                </c:pt>
                <c:pt idx="661">
                  <c:v>0.52879999999996929</c:v>
                </c:pt>
                <c:pt idx="662">
                  <c:v>0.52959999999996965</c:v>
                </c:pt>
                <c:pt idx="663">
                  <c:v>0.53039999999996934</c:v>
                </c:pt>
                <c:pt idx="664">
                  <c:v>0.53119999999996947</c:v>
                </c:pt>
                <c:pt idx="665">
                  <c:v>0.53199999999996961</c:v>
                </c:pt>
                <c:pt idx="666">
                  <c:v>0.53279999999996952</c:v>
                </c:pt>
                <c:pt idx="667">
                  <c:v>0.53359999999996965</c:v>
                </c:pt>
                <c:pt idx="668">
                  <c:v>0.53439999999996957</c:v>
                </c:pt>
                <c:pt idx="669">
                  <c:v>0.5351999999999697</c:v>
                </c:pt>
                <c:pt idx="670">
                  <c:v>0.53599999999996961</c:v>
                </c:pt>
                <c:pt idx="671">
                  <c:v>0.53679999999996952</c:v>
                </c:pt>
                <c:pt idx="672">
                  <c:v>0.53759999999996966</c:v>
                </c:pt>
                <c:pt idx="673">
                  <c:v>0.53839999999996979</c:v>
                </c:pt>
                <c:pt idx="674">
                  <c:v>0.53919999999996948</c:v>
                </c:pt>
                <c:pt idx="675">
                  <c:v>0.53999999999996962</c:v>
                </c:pt>
                <c:pt idx="676">
                  <c:v>0.54079999999996931</c:v>
                </c:pt>
                <c:pt idx="677">
                  <c:v>0.54159999999996966</c:v>
                </c:pt>
                <c:pt idx="678">
                  <c:v>0.54239999999996957</c:v>
                </c:pt>
                <c:pt idx="679">
                  <c:v>0.54319999999996949</c:v>
                </c:pt>
                <c:pt idx="680">
                  <c:v>0.5439999999999694</c:v>
                </c:pt>
                <c:pt idx="681">
                  <c:v>0.54479999999996953</c:v>
                </c:pt>
                <c:pt idx="682">
                  <c:v>0.54559999999996944</c:v>
                </c:pt>
                <c:pt idx="683">
                  <c:v>0.54639999999996958</c:v>
                </c:pt>
                <c:pt idx="684">
                  <c:v>0.54719999999996949</c:v>
                </c:pt>
                <c:pt idx="685">
                  <c:v>0.54799999999996962</c:v>
                </c:pt>
                <c:pt idx="686">
                  <c:v>0.54879999999996953</c:v>
                </c:pt>
                <c:pt idx="687">
                  <c:v>0.54959999999996811</c:v>
                </c:pt>
                <c:pt idx="688">
                  <c:v>0.55039999999996803</c:v>
                </c:pt>
                <c:pt idx="689">
                  <c:v>0.55119999999996816</c:v>
                </c:pt>
                <c:pt idx="690">
                  <c:v>0.55199999999996785</c:v>
                </c:pt>
                <c:pt idx="691">
                  <c:v>0.55279999999996798</c:v>
                </c:pt>
                <c:pt idx="692">
                  <c:v>0.5535999999999679</c:v>
                </c:pt>
                <c:pt idx="693">
                  <c:v>0.55439999999996803</c:v>
                </c:pt>
                <c:pt idx="694">
                  <c:v>0.55519999999996794</c:v>
                </c:pt>
                <c:pt idx="695">
                  <c:v>0.55599999999996785</c:v>
                </c:pt>
                <c:pt idx="696">
                  <c:v>0.55679999999996777</c:v>
                </c:pt>
                <c:pt idx="697">
                  <c:v>0.55759999999996812</c:v>
                </c:pt>
                <c:pt idx="698">
                  <c:v>0.55839999999996781</c:v>
                </c:pt>
                <c:pt idx="699">
                  <c:v>0.55919999999996794</c:v>
                </c:pt>
                <c:pt idx="700">
                  <c:v>0.55999999999996763</c:v>
                </c:pt>
                <c:pt idx="701">
                  <c:v>0.56079999999996777</c:v>
                </c:pt>
                <c:pt idx="702">
                  <c:v>0.56159999999996812</c:v>
                </c:pt>
                <c:pt idx="703">
                  <c:v>0.56239999999996781</c:v>
                </c:pt>
                <c:pt idx="704">
                  <c:v>0.56319999999996817</c:v>
                </c:pt>
                <c:pt idx="705">
                  <c:v>0.56399999999996808</c:v>
                </c:pt>
                <c:pt idx="706">
                  <c:v>0.56479999999996799</c:v>
                </c:pt>
                <c:pt idx="707">
                  <c:v>0.56559999999996813</c:v>
                </c:pt>
                <c:pt idx="708">
                  <c:v>0.56639999999996804</c:v>
                </c:pt>
                <c:pt idx="709">
                  <c:v>0.56719999999996795</c:v>
                </c:pt>
                <c:pt idx="710">
                  <c:v>0.56799999999996809</c:v>
                </c:pt>
                <c:pt idx="711">
                  <c:v>0.56879999999996778</c:v>
                </c:pt>
                <c:pt idx="712">
                  <c:v>0.56959999999996813</c:v>
                </c:pt>
                <c:pt idx="713">
                  <c:v>0.57039999999996804</c:v>
                </c:pt>
                <c:pt idx="714">
                  <c:v>0.57119999999996796</c:v>
                </c:pt>
                <c:pt idx="715">
                  <c:v>0.57199999999996787</c:v>
                </c:pt>
                <c:pt idx="716">
                  <c:v>0.57279999999996778</c:v>
                </c:pt>
                <c:pt idx="717">
                  <c:v>0.57359999999996791</c:v>
                </c:pt>
                <c:pt idx="718">
                  <c:v>0.57439999999996805</c:v>
                </c:pt>
                <c:pt idx="719">
                  <c:v>0.57519999999996774</c:v>
                </c:pt>
                <c:pt idx="720">
                  <c:v>0.57599999999996787</c:v>
                </c:pt>
                <c:pt idx="721">
                  <c:v>0.57679999999996778</c:v>
                </c:pt>
                <c:pt idx="722">
                  <c:v>0.57759999999996636</c:v>
                </c:pt>
                <c:pt idx="723">
                  <c:v>0.57839999999996627</c:v>
                </c:pt>
                <c:pt idx="724">
                  <c:v>0.57919999999996641</c:v>
                </c:pt>
                <c:pt idx="725">
                  <c:v>0.57999999999996632</c:v>
                </c:pt>
                <c:pt idx="726">
                  <c:v>0.58079999999996645</c:v>
                </c:pt>
                <c:pt idx="727">
                  <c:v>0.58159999999996637</c:v>
                </c:pt>
                <c:pt idx="728">
                  <c:v>0.5823999999999665</c:v>
                </c:pt>
                <c:pt idx="729">
                  <c:v>0.58319999999996641</c:v>
                </c:pt>
                <c:pt idx="730">
                  <c:v>0.58399999999996632</c:v>
                </c:pt>
                <c:pt idx="731">
                  <c:v>0.58479999999996624</c:v>
                </c:pt>
                <c:pt idx="732">
                  <c:v>0.58559999999996637</c:v>
                </c:pt>
                <c:pt idx="733">
                  <c:v>0.58639999999996628</c:v>
                </c:pt>
                <c:pt idx="734">
                  <c:v>0.58719999999996642</c:v>
                </c:pt>
                <c:pt idx="735">
                  <c:v>0.58799999999996611</c:v>
                </c:pt>
                <c:pt idx="736">
                  <c:v>0.58879999999996624</c:v>
                </c:pt>
                <c:pt idx="737">
                  <c:v>0.5895999999999666</c:v>
                </c:pt>
                <c:pt idx="738">
                  <c:v>0.59039999999996629</c:v>
                </c:pt>
                <c:pt idx="739">
                  <c:v>0.5911999999999662</c:v>
                </c:pt>
                <c:pt idx="740">
                  <c:v>0.59199999999996633</c:v>
                </c:pt>
                <c:pt idx="741">
                  <c:v>0.59279999999996646</c:v>
                </c:pt>
                <c:pt idx="742">
                  <c:v>0.59359999999996638</c:v>
                </c:pt>
                <c:pt idx="743">
                  <c:v>0.59439999999996651</c:v>
                </c:pt>
                <c:pt idx="744">
                  <c:v>0.59519999999996642</c:v>
                </c:pt>
                <c:pt idx="745">
                  <c:v>0.59599999999996656</c:v>
                </c:pt>
                <c:pt idx="746">
                  <c:v>0.59679999999996625</c:v>
                </c:pt>
                <c:pt idx="747">
                  <c:v>0.5975999999999666</c:v>
                </c:pt>
                <c:pt idx="748">
                  <c:v>0.59839999999996629</c:v>
                </c:pt>
                <c:pt idx="749">
                  <c:v>0.59919999999996643</c:v>
                </c:pt>
                <c:pt idx="750">
                  <c:v>0.59999999999996634</c:v>
                </c:pt>
                <c:pt idx="751">
                  <c:v>0.60079999999996625</c:v>
                </c:pt>
                <c:pt idx="752">
                  <c:v>0.60159999999996638</c:v>
                </c:pt>
                <c:pt idx="753">
                  <c:v>0.60239999999996652</c:v>
                </c:pt>
                <c:pt idx="754">
                  <c:v>0.60319999999996621</c:v>
                </c:pt>
                <c:pt idx="755">
                  <c:v>0.60399999999996634</c:v>
                </c:pt>
                <c:pt idx="756">
                  <c:v>0.60479999999996625</c:v>
                </c:pt>
                <c:pt idx="757">
                  <c:v>0.60559999999996483</c:v>
                </c:pt>
                <c:pt idx="758">
                  <c:v>0.60639999999996475</c:v>
                </c:pt>
                <c:pt idx="759">
                  <c:v>0.60719999999996466</c:v>
                </c:pt>
                <c:pt idx="760">
                  <c:v>0.60799999999996479</c:v>
                </c:pt>
                <c:pt idx="761">
                  <c:v>0.60879999999996492</c:v>
                </c:pt>
                <c:pt idx="762">
                  <c:v>0.60959999999996484</c:v>
                </c:pt>
                <c:pt idx="763">
                  <c:v>0.61039999999996497</c:v>
                </c:pt>
                <c:pt idx="764">
                  <c:v>0.61119999999996466</c:v>
                </c:pt>
                <c:pt idx="765">
                  <c:v>0.61199999999996479</c:v>
                </c:pt>
                <c:pt idx="766">
                  <c:v>0.61279999999996471</c:v>
                </c:pt>
                <c:pt idx="767">
                  <c:v>0.61359999999996484</c:v>
                </c:pt>
                <c:pt idx="768">
                  <c:v>0.61439999999996475</c:v>
                </c:pt>
                <c:pt idx="769">
                  <c:v>0.61519999999996489</c:v>
                </c:pt>
                <c:pt idx="770">
                  <c:v>0.61599999999996458</c:v>
                </c:pt>
                <c:pt idx="771">
                  <c:v>0.61679999999996471</c:v>
                </c:pt>
                <c:pt idx="772">
                  <c:v>0.61759999999996507</c:v>
                </c:pt>
                <c:pt idx="773">
                  <c:v>0.61839999999996476</c:v>
                </c:pt>
                <c:pt idx="774">
                  <c:v>0.61919999999996467</c:v>
                </c:pt>
                <c:pt idx="775">
                  <c:v>0.61999999999996458</c:v>
                </c:pt>
                <c:pt idx="776">
                  <c:v>0.62079999999996449</c:v>
                </c:pt>
                <c:pt idx="777">
                  <c:v>0.62159999999996485</c:v>
                </c:pt>
                <c:pt idx="778">
                  <c:v>0.62239999999996498</c:v>
                </c:pt>
                <c:pt idx="779">
                  <c:v>0.62319999999996489</c:v>
                </c:pt>
                <c:pt idx="780">
                  <c:v>0.62399999999996503</c:v>
                </c:pt>
                <c:pt idx="781">
                  <c:v>0.62479999999996472</c:v>
                </c:pt>
                <c:pt idx="782">
                  <c:v>0.62559999999996507</c:v>
                </c:pt>
                <c:pt idx="783">
                  <c:v>0.62639999999996476</c:v>
                </c:pt>
                <c:pt idx="784">
                  <c:v>0.6271999999999649</c:v>
                </c:pt>
                <c:pt idx="785">
                  <c:v>0.62799999999996481</c:v>
                </c:pt>
                <c:pt idx="786">
                  <c:v>0.6287999999999645</c:v>
                </c:pt>
                <c:pt idx="787">
                  <c:v>0.62959999999996485</c:v>
                </c:pt>
                <c:pt idx="788">
                  <c:v>0.63039999999996499</c:v>
                </c:pt>
                <c:pt idx="789">
                  <c:v>0.63119999999996468</c:v>
                </c:pt>
                <c:pt idx="790">
                  <c:v>0.63199999999996481</c:v>
                </c:pt>
                <c:pt idx="791">
                  <c:v>0.6327999999999645</c:v>
                </c:pt>
                <c:pt idx="792">
                  <c:v>0.6335999999999633</c:v>
                </c:pt>
                <c:pt idx="793">
                  <c:v>0.63439999999996322</c:v>
                </c:pt>
                <c:pt idx="794">
                  <c:v>0.63519999999996313</c:v>
                </c:pt>
                <c:pt idx="795">
                  <c:v>0.63599999999996304</c:v>
                </c:pt>
                <c:pt idx="796">
                  <c:v>0.63679999999996317</c:v>
                </c:pt>
                <c:pt idx="797">
                  <c:v>0.63759999999996309</c:v>
                </c:pt>
                <c:pt idx="798">
                  <c:v>0.63839999999996322</c:v>
                </c:pt>
                <c:pt idx="799">
                  <c:v>0.63919999999996313</c:v>
                </c:pt>
                <c:pt idx="800">
                  <c:v>0.63999999999996326</c:v>
                </c:pt>
                <c:pt idx="801">
                  <c:v>0.64079999999996318</c:v>
                </c:pt>
                <c:pt idx="802">
                  <c:v>0.64159999999996331</c:v>
                </c:pt>
                <c:pt idx="803">
                  <c:v>0.64239999999996322</c:v>
                </c:pt>
                <c:pt idx="804">
                  <c:v>0.64319999999996336</c:v>
                </c:pt>
                <c:pt idx="805">
                  <c:v>0.64399999999996305</c:v>
                </c:pt>
                <c:pt idx="806">
                  <c:v>0.64479999999996318</c:v>
                </c:pt>
                <c:pt idx="807">
                  <c:v>0.64559999999996309</c:v>
                </c:pt>
                <c:pt idx="808">
                  <c:v>0.64639999999996323</c:v>
                </c:pt>
                <c:pt idx="809">
                  <c:v>0.64719999999996314</c:v>
                </c:pt>
                <c:pt idx="810">
                  <c:v>0.64799999999996305</c:v>
                </c:pt>
                <c:pt idx="811">
                  <c:v>0.64879999999996296</c:v>
                </c:pt>
                <c:pt idx="812">
                  <c:v>0.64959999999996332</c:v>
                </c:pt>
                <c:pt idx="813">
                  <c:v>0.65039999999996301</c:v>
                </c:pt>
                <c:pt idx="814">
                  <c:v>0.65119999999996314</c:v>
                </c:pt>
                <c:pt idx="815">
                  <c:v>0.65199999999996305</c:v>
                </c:pt>
                <c:pt idx="816">
                  <c:v>0.65279999999996319</c:v>
                </c:pt>
                <c:pt idx="817">
                  <c:v>0.65359999999996354</c:v>
                </c:pt>
                <c:pt idx="818">
                  <c:v>0.65439999999996323</c:v>
                </c:pt>
                <c:pt idx="819">
                  <c:v>0.65519999999996337</c:v>
                </c:pt>
                <c:pt idx="820">
                  <c:v>0.65599999999996328</c:v>
                </c:pt>
                <c:pt idx="821">
                  <c:v>0.65679999999996297</c:v>
                </c:pt>
                <c:pt idx="822">
                  <c:v>0.65759999999996332</c:v>
                </c:pt>
                <c:pt idx="823">
                  <c:v>0.65839999999996324</c:v>
                </c:pt>
                <c:pt idx="824">
                  <c:v>0.65919999999996315</c:v>
                </c:pt>
                <c:pt idx="825">
                  <c:v>0.65999999999996328</c:v>
                </c:pt>
                <c:pt idx="826">
                  <c:v>0.66079999999996297</c:v>
                </c:pt>
                <c:pt idx="827">
                  <c:v>0.66159999999996177</c:v>
                </c:pt>
                <c:pt idx="828">
                  <c:v>0.66239999999996169</c:v>
                </c:pt>
                <c:pt idx="829">
                  <c:v>0.6631999999999616</c:v>
                </c:pt>
                <c:pt idx="830">
                  <c:v>0.66399999999996151</c:v>
                </c:pt>
                <c:pt idx="831">
                  <c:v>0.6647999999999612</c:v>
                </c:pt>
                <c:pt idx="832">
                  <c:v>0.66559999999996156</c:v>
                </c:pt>
                <c:pt idx="833">
                  <c:v>0.66639999999996169</c:v>
                </c:pt>
                <c:pt idx="834">
                  <c:v>0.6671999999999616</c:v>
                </c:pt>
                <c:pt idx="835">
                  <c:v>0.66799999999996174</c:v>
                </c:pt>
                <c:pt idx="836">
                  <c:v>0.66879999999996165</c:v>
                </c:pt>
                <c:pt idx="837">
                  <c:v>0.66959999999996178</c:v>
                </c:pt>
                <c:pt idx="838">
                  <c:v>0.67039999999996169</c:v>
                </c:pt>
                <c:pt idx="839">
                  <c:v>0.67119999999996161</c:v>
                </c:pt>
                <c:pt idx="840">
                  <c:v>0.67199999999996152</c:v>
                </c:pt>
                <c:pt idx="841">
                  <c:v>0.67279999999996165</c:v>
                </c:pt>
                <c:pt idx="842">
                  <c:v>0.67359999999996156</c:v>
                </c:pt>
                <c:pt idx="843">
                  <c:v>0.6743999999999617</c:v>
                </c:pt>
                <c:pt idx="844">
                  <c:v>0.67519999999996161</c:v>
                </c:pt>
                <c:pt idx="845">
                  <c:v>0.67599999999996152</c:v>
                </c:pt>
                <c:pt idx="846">
                  <c:v>0.67679999999996143</c:v>
                </c:pt>
                <c:pt idx="847">
                  <c:v>0.67759999999996157</c:v>
                </c:pt>
                <c:pt idx="848">
                  <c:v>0.67839999999996148</c:v>
                </c:pt>
                <c:pt idx="849">
                  <c:v>0.67919999999996161</c:v>
                </c:pt>
                <c:pt idx="850">
                  <c:v>0.6799999999999613</c:v>
                </c:pt>
                <c:pt idx="851">
                  <c:v>0.68079999999996144</c:v>
                </c:pt>
                <c:pt idx="852">
                  <c:v>0.68159999999996157</c:v>
                </c:pt>
                <c:pt idx="853">
                  <c:v>0.6823999999999617</c:v>
                </c:pt>
                <c:pt idx="854">
                  <c:v>0.68319999999996184</c:v>
                </c:pt>
                <c:pt idx="855">
                  <c:v>0.68399999999996153</c:v>
                </c:pt>
                <c:pt idx="856">
                  <c:v>0.68479999999996144</c:v>
                </c:pt>
                <c:pt idx="857">
                  <c:v>0.6855999999999618</c:v>
                </c:pt>
                <c:pt idx="858">
                  <c:v>0.68639999999996149</c:v>
                </c:pt>
                <c:pt idx="859">
                  <c:v>0.68719999999996162</c:v>
                </c:pt>
                <c:pt idx="860">
                  <c:v>0.68799999999996175</c:v>
                </c:pt>
                <c:pt idx="861">
                  <c:v>0.68879999999996144</c:v>
                </c:pt>
                <c:pt idx="862">
                  <c:v>0.6895999999999618</c:v>
                </c:pt>
                <c:pt idx="863">
                  <c:v>0.69039999999995993</c:v>
                </c:pt>
                <c:pt idx="864">
                  <c:v>0.69119999999995985</c:v>
                </c:pt>
                <c:pt idx="865">
                  <c:v>0.69199999999995998</c:v>
                </c:pt>
                <c:pt idx="866">
                  <c:v>0.69279999999995967</c:v>
                </c:pt>
                <c:pt idx="867">
                  <c:v>0.6935999999999598</c:v>
                </c:pt>
                <c:pt idx="868">
                  <c:v>0.69439999999996016</c:v>
                </c:pt>
                <c:pt idx="869">
                  <c:v>0.69519999999995985</c:v>
                </c:pt>
                <c:pt idx="870">
                  <c:v>0.69599999999995998</c:v>
                </c:pt>
                <c:pt idx="871">
                  <c:v>0.6967999999999599</c:v>
                </c:pt>
                <c:pt idx="872">
                  <c:v>0.69759999999996003</c:v>
                </c:pt>
                <c:pt idx="873">
                  <c:v>0.69839999999996016</c:v>
                </c:pt>
                <c:pt idx="874">
                  <c:v>0.69919999999996008</c:v>
                </c:pt>
                <c:pt idx="875">
                  <c:v>0.69999999999995999</c:v>
                </c:pt>
                <c:pt idx="876">
                  <c:v>0.70079999999996012</c:v>
                </c:pt>
                <c:pt idx="877">
                  <c:v>0.70159999999995981</c:v>
                </c:pt>
                <c:pt idx="878">
                  <c:v>0.70239999999996017</c:v>
                </c:pt>
                <c:pt idx="879">
                  <c:v>0.70319999999995986</c:v>
                </c:pt>
                <c:pt idx="880">
                  <c:v>0.70399999999995999</c:v>
                </c:pt>
                <c:pt idx="881">
                  <c:v>0.7047999999999599</c:v>
                </c:pt>
                <c:pt idx="882">
                  <c:v>0.70559999999995981</c:v>
                </c:pt>
                <c:pt idx="883">
                  <c:v>0.70639999999995995</c:v>
                </c:pt>
                <c:pt idx="884">
                  <c:v>0.70719999999996008</c:v>
                </c:pt>
                <c:pt idx="885">
                  <c:v>0.70799999999995977</c:v>
                </c:pt>
                <c:pt idx="886">
                  <c:v>0.70879999999995991</c:v>
                </c:pt>
                <c:pt idx="887">
                  <c:v>0.70959999999995982</c:v>
                </c:pt>
                <c:pt idx="888">
                  <c:v>0.71039999999995995</c:v>
                </c:pt>
                <c:pt idx="889">
                  <c:v>0.71119999999995986</c:v>
                </c:pt>
                <c:pt idx="890">
                  <c:v>0.71199999999996</c:v>
                </c:pt>
                <c:pt idx="891">
                  <c:v>0.71279999999995991</c:v>
                </c:pt>
                <c:pt idx="892">
                  <c:v>0.71359999999996004</c:v>
                </c:pt>
                <c:pt idx="893">
                  <c:v>0.71439999999995996</c:v>
                </c:pt>
                <c:pt idx="894">
                  <c:v>0.71519999999996009</c:v>
                </c:pt>
                <c:pt idx="895">
                  <c:v>0.71599999999995978</c:v>
                </c:pt>
                <c:pt idx="896">
                  <c:v>0.71679999999995991</c:v>
                </c:pt>
                <c:pt idx="897">
                  <c:v>0.71759999999995983</c:v>
                </c:pt>
                <c:pt idx="898">
                  <c:v>0.71839999999995841</c:v>
                </c:pt>
                <c:pt idx="899">
                  <c:v>0.71919999999995832</c:v>
                </c:pt>
                <c:pt idx="900">
                  <c:v>0.71999999999995845</c:v>
                </c:pt>
                <c:pt idx="901">
                  <c:v>0.72079999999995814</c:v>
                </c:pt>
                <c:pt idx="902">
                  <c:v>0.72159999999995827</c:v>
                </c:pt>
                <c:pt idx="903">
                  <c:v>0.72239999999995819</c:v>
                </c:pt>
                <c:pt idx="904">
                  <c:v>0.72319999999995832</c:v>
                </c:pt>
                <c:pt idx="905">
                  <c:v>0.72399999999995823</c:v>
                </c:pt>
                <c:pt idx="906">
                  <c:v>0.72479999999995814</c:v>
                </c:pt>
                <c:pt idx="907">
                  <c:v>0.7255999999999585</c:v>
                </c:pt>
                <c:pt idx="908">
                  <c:v>0.72639999999995841</c:v>
                </c:pt>
                <c:pt idx="909">
                  <c:v>0.72719999999995855</c:v>
                </c:pt>
                <c:pt idx="910">
                  <c:v>0.72799999999995846</c:v>
                </c:pt>
                <c:pt idx="911">
                  <c:v>0.72879999999995837</c:v>
                </c:pt>
                <c:pt idx="912">
                  <c:v>0.72959999999995828</c:v>
                </c:pt>
                <c:pt idx="913">
                  <c:v>0.73039999999995864</c:v>
                </c:pt>
                <c:pt idx="914">
                  <c:v>0.73119999999995833</c:v>
                </c:pt>
                <c:pt idx="915">
                  <c:v>0.73199999999995846</c:v>
                </c:pt>
                <c:pt idx="916">
                  <c:v>0.73279999999995837</c:v>
                </c:pt>
                <c:pt idx="917">
                  <c:v>0.73359999999995829</c:v>
                </c:pt>
                <c:pt idx="918">
                  <c:v>0.73439999999995842</c:v>
                </c:pt>
                <c:pt idx="919">
                  <c:v>0.73519999999995855</c:v>
                </c:pt>
                <c:pt idx="920">
                  <c:v>0.73599999999995824</c:v>
                </c:pt>
                <c:pt idx="921">
                  <c:v>0.73679999999995838</c:v>
                </c:pt>
                <c:pt idx="922">
                  <c:v>0.73759999999995807</c:v>
                </c:pt>
                <c:pt idx="923">
                  <c:v>0.73839999999995842</c:v>
                </c:pt>
                <c:pt idx="924">
                  <c:v>0.73919999999995833</c:v>
                </c:pt>
                <c:pt idx="925">
                  <c:v>0.73999999999995847</c:v>
                </c:pt>
                <c:pt idx="926">
                  <c:v>0.74079999999995838</c:v>
                </c:pt>
                <c:pt idx="927">
                  <c:v>0.74159999999995851</c:v>
                </c:pt>
                <c:pt idx="928">
                  <c:v>0.74239999999995843</c:v>
                </c:pt>
                <c:pt idx="929">
                  <c:v>0.74319999999995856</c:v>
                </c:pt>
                <c:pt idx="930">
                  <c:v>0.74399999999995825</c:v>
                </c:pt>
                <c:pt idx="931">
                  <c:v>0.74479999999995838</c:v>
                </c:pt>
                <c:pt idx="932">
                  <c:v>0.7455999999999583</c:v>
                </c:pt>
                <c:pt idx="933">
                  <c:v>0.74639999999995688</c:v>
                </c:pt>
                <c:pt idx="934">
                  <c:v>0.74719999999995679</c:v>
                </c:pt>
                <c:pt idx="935">
                  <c:v>0.74799999999995692</c:v>
                </c:pt>
                <c:pt idx="936">
                  <c:v>0.74879999999995661</c:v>
                </c:pt>
                <c:pt idx="937">
                  <c:v>0.74959999999995675</c:v>
                </c:pt>
                <c:pt idx="938">
                  <c:v>0.75039999999995666</c:v>
                </c:pt>
                <c:pt idx="939">
                  <c:v>0.75119999999995679</c:v>
                </c:pt>
                <c:pt idx="940">
                  <c:v>0.7519999999999567</c:v>
                </c:pt>
                <c:pt idx="941">
                  <c:v>0.75279999999995661</c:v>
                </c:pt>
                <c:pt idx="942">
                  <c:v>0.75359999999995653</c:v>
                </c:pt>
                <c:pt idx="943">
                  <c:v>0.75439999999995688</c:v>
                </c:pt>
                <c:pt idx="944">
                  <c:v>0.75519999999995657</c:v>
                </c:pt>
                <c:pt idx="945">
                  <c:v>0.75599999999995671</c:v>
                </c:pt>
                <c:pt idx="946">
                  <c:v>0.75679999999995662</c:v>
                </c:pt>
                <c:pt idx="947">
                  <c:v>0.75759999999995675</c:v>
                </c:pt>
                <c:pt idx="948">
                  <c:v>0.75839999999995711</c:v>
                </c:pt>
                <c:pt idx="949">
                  <c:v>0.7591999999999568</c:v>
                </c:pt>
                <c:pt idx="950">
                  <c:v>0.75999999999995693</c:v>
                </c:pt>
                <c:pt idx="951">
                  <c:v>0.76079999999995684</c:v>
                </c:pt>
                <c:pt idx="952">
                  <c:v>0.76159999999995676</c:v>
                </c:pt>
                <c:pt idx="953">
                  <c:v>0.76239999999995689</c:v>
                </c:pt>
                <c:pt idx="954">
                  <c:v>0.7631999999999568</c:v>
                </c:pt>
                <c:pt idx="955">
                  <c:v>0.76399999999995671</c:v>
                </c:pt>
                <c:pt idx="956">
                  <c:v>0.76479999999995685</c:v>
                </c:pt>
                <c:pt idx="957">
                  <c:v>0.76559999999995654</c:v>
                </c:pt>
                <c:pt idx="958">
                  <c:v>0.76639999999995689</c:v>
                </c:pt>
                <c:pt idx="959">
                  <c:v>0.76719999999995681</c:v>
                </c:pt>
                <c:pt idx="960">
                  <c:v>0.76799999999995672</c:v>
                </c:pt>
                <c:pt idx="961">
                  <c:v>0.76879999999995663</c:v>
                </c:pt>
                <c:pt idx="962">
                  <c:v>0.76959999999995676</c:v>
                </c:pt>
                <c:pt idx="963">
                  <c:v>0.77039999999995668</c:v>
                </c:pt>
                <c:pt idx="964">
                  <c:v>0.77119999999995703</c:v>
                </c:pt>
                <c:pt idx="965">
                  <c:v>0.77199999999995672</c:v>
                </c:pt>
                <c:pt idx="966">
                  <c:v>0.77279999999995685</c:v>
                </c:pt>
                <c:pt idx="967">
                  <c:v>0.77359999999995677</c:v>
                </c:pt>
                <c:pt idx="968">
                  <c:v>0.77439999999995535</c:v>
                </c:pt>
                <c:pt idx="969">
                  <c:v>0.77519999999995526</c:v>
                </c:pt>
                <c:pt idx="970">
                  <c:v>0.77599999999995517</c:v>
                </c:pt>
                <c:pt idx="971">
                  <c:v>0.77679999999995508</c:v>
                </c:pt>
                <c:pt idx="972">
                  <c:v>0.77759999999995522</c:v>
                </c:pt>
                <c:pt idx="973">
                  <c:v>0.77839999999995513</c:v>
                </c:pt>
                <c:pt idx="974">
                  <c:v>0.77919999999995526</c:v>
                </c:pt>
                <c:pt idx="975">
                  <c:v>0.77999999999995517</c:v>
                </c:pt>
                <c:pt idx="976">
                  <c:v>0.78079999999995509</c:v>
                </c:pt>
                <c:pt idx="977">
                  <c:v>0.781599999999955</c:v>
                </c:pt>
                <c:pt idx="978">
                  <c:v>0.78239999999995513</c:v>
                </c:pt>
                <c:pt idx="979">
                  <c:v>0.78319999999995504</c:v>
                </c:pt>
                <c:pt idx="980">
                  <c:v>0.78399999999995518</c:v>
                </c:pt>
                <c:pt idx="981">
                  <c:v>0.78479999999995509</c:v>
                </c:pt>
                <c:pt idx="982">
                  <c:v>0.78559999999995522</c:v>
                </c:pt>
                <c:pt idx="983">
                  <c:v>0.78639999999995536</c:v>
                </c:pt>
                <c:pt idx="984">
                  <c:v>0.78719999999995527</c:v>
                </c:pt>
                <c:pt idx="985">
                  <c:v>0.7879999999999554</c:v>
                </c:pt>
                <c:pt idx="986">
                  <c:v>0.78879999999995509</c:v>
                </c:pt>
                <c:pt idx="987">
                  <c:v>0.789599999999955</c:v>
                </c:pt>
                <c:pt idx="988">
                  <c:v>0.79039999999995536</c:v>
                </c:pt>
                <c:pt idx="989">
                  <c:v>0.79119999999995527</c:v>
                </c:pt>
                <c:pt idx="990">
                  <c:v>0.79199999999995518</c:v>
                </c:pt>
                <c:pt idx="991">
                  <c:v>0.79279999999995532</c:v>
                </c:pt>
                <c:pt idx="992">
                  <c:v>0.79359999999995501</c:v>
                </c:pt>
                <c:pt idx="993">
                  <c:v>0.79439999999995536</c:v>
                </c:pt>
                <c:pt idx="994">
                  <c:v>0.79519999999995505</c:v>
                </c:pt>
                <c:pt idx="995">
                  <c:v>0.79599999999995519</c:v>
                </c:pt>
                <c:pt idx="996">
                  <c:v>0.7967999999999551</c:v>
                </c:pt>
                <c:pt idx="997">
                  <c:v>0.79759999999995479</c:v>
                </c:pt>
                <c:pt idx="998">
                  <c:v>0.79839999999995515</c:v>
                </c:pt>
                <c:pt idx="999">
                  <c:v>0.79919999999995528</c:v>
                </c:pt>
                <c:pt idx="1000">
                  <c:v>0.79999999999995519</c:v>
                </c:pt>
                <c:pt idx="1001">
                  <c:v>0.80079999999995533</c:v>
                </c:pt>
                <c:pt idx="1002">
                  <c:v>0.80159999999995502</c:v>
                </c:pt>
                <c:pt idx="1003">
                  <c:v>0.80239999999995382</c:v>
                </c:pt>
                <c:pt idx="1004">
                  <c:v>0.80319999999995373</c:v>
                </c:pt>
                <c:pt idx="1005">
                  <c:v>0.80399999999995364</c:v>
                </c:pt>
                <c:pt idx="1006">
                  <c:v>0.80479999999995355</c:v>
                </c:pt>
                <c:pt idx="1007">
                  <c:v>0.80559999999995369</c:v>
                </c:pt>
                <c:pt idx="1008">
                  <c:v>0.8063999999999536</c:v>
                </c:pt>
                <c:pt idx="1009">
                  <c:v>0.80719999999995373</c:v>
                </c:pt>
                <c:pt idx="1010">
                  <c:v>0.80799999999995342</c:v>
                </c:pt>
                <c:pt idx="1011">
                  <c:v>0.80879999999995356</c:v>
                </c:pt>
                <c:pt idx="1012">
                  <c:v>0.80959999999995347</c:v>
                </c:pt>
                <c:pt idx="1013">
                  <c:v>0.8103999999999536</c:v>
                </c:pt>
                <c:pt idx="1014">
                  <c:v>0.81119999999995351</c:v>
                </c:pt>
                <c:pt idx="1015">
                  <c:v>0.81199999999995365</c:v>
                </c:pt>
                <c:pt idx="1016">
                  <c:v>0.81279999999995334</c:v>
                </c:pt>
                <c:pt idx="1017">
                  <c:v>0.81359999999995347</c:v>
                </c:pt>
                <c:pt idx="1018">
                  <c:v>0.81439999999995338</c:v>
                </c:pt>
                <c:pt idx="1019">
                  <c:v>0.81519999999995352</c:v>
                </c:pt>
                <c:pt idx="1020">
                  <c:v>0.81599999999995387</c:v>
                </c:pt>
                <c:pt idx="1021">
                  <c:v>0.81679999999995356</c:v>
                </c:pt>
                <c:pt idx="1022">
                  <c:v>0.81759999999995348</c:v>
                </c:pt>
                <c:pt idx="1023">
                  <c:v>0.81839999999995383</c:v>
                </c:pt>
                <c:pt idx="1024">
                  <c:v>0.81919999999995374</c:v>
                </c:pt>
                <c:pt idx="1025">
                  <c:v>0.81999999999995365</c:v>
                </c:pt>
                <c:pt idx="1026">
                  <c:v>0.82079999999995334</c:v>
                </c:pt>
                <c:pt idx="1027">
                  <c:v>0.82159999999995348</c:v>
                </c:pt>
                <c:pt idx="1028">
                  <c:v>0.82239999999995383</c:v>
                </c:pt>
                <c:pt idx="1029">
                  <c:v>0.82319999999995352</c:v>
                </c:pt>
                <c:pt idx="1030">
                  <c:v>0.82399999999995366</c:v>
                </c:pt>
                <c:pt idx="1031">
                  <c:v>0.82479999999995357</c:v>
                </c:pt>
                <c:pt idx="1032">
                  <c:v>0.82559999999995348</c:v>
                </c:pt>
                <c:pt idx="1033">
                  <c:v>0.82639999999995362</c:v>
                </c:pt>
                <c:pt idx="1034">
                  <c:v>0.82719999999995353</c:v>
                </c:pt>
                <c:pt idx="1035">
                  <c:v>0.82799999999995366</c:v>
                </c:pt>
                <c:pt idx="1036">
                  <c:v>0.82879999999995357</c:v>
                </c:pt>
                <c:pt idx="1037">
                  <c:v>0.82959999999995349</c:v>
                </c:pt>
                <c:pt idx="1038">
                  <c:v>0.83039999999995184</c:v>
                </c:pt>
                <c:pt idx="1039">
                  <c:v>0.8311999999999522</c:v>
                </c:pt>
                <c:pt idx="1040">
                  <c:v>0.83199999999995189</c:v>
                </c:pt>
                <c:pt idx="1041">
                  <c:v>0.83279999999995202</c:v>
                </c:pt>
                <c:pt idx="1042">
                  <c:v>0.83359999999995193</c:v>
                </c:pt>
                <c:pt idx="1043">
                  <c:v>0.83439999999995185</c:v>
                </c:pt>
                <c:pt idx="1044">
                  <c:v>0.8351999999999522</c:v>
                </c:pt>
                <c:pt idx="1045">
                  <c:v>0.83599999999995189</c:v>
                </c:pt>
                <c:pt idx="1046">
                  <c:v>0.83679999999995203</c:v>
                </c:pt>
                <c:pt idx="1047">
                  <c:v>0.83759999999995194</c:v>
                </c:pt>
                <c:pt idx="1048">
                  <c:v>0.83839999999995185</c:v>
                </c:pt>
                <c:pt idx="1049">
                  <c:v>0.83919999999995198</c:v>
                </c:pt>
                <c:pt idx="1050">
                  <c:v>0.8399999999999519</c:v>
                </c:pt>
                <c:pt idx="1051">
                  <c:v>0.84079999999995203</c:v>
                </c:pt>
                <c:pt idx="1052">
                  <c:v>0.84159999999995194</c:v>
                </c:pt>
                <c:pt idx="1053">
                  <c:v>0.84239999999995185</c:v>
                </c:pt>
                <c:pt idx="1054">
                  <c:v>0.84319999999995199</c:v>
                </c:pt>
                <c:pt idx="1055">
                  <c:v>0.84399999999995212</c:v>
                </c:pt>
                <c:pt idx="1056">
                  <c:v>0.84479999999995181</c:v>
                </c:pt>
                <c:pt idx="1057">
                  <c:v>0.84559999999995195</c:v>
                </c:pt>
                <c:pt idx="1058">
                  <c:v>0.84639999999995186</c:v>
                </c:pt>
                <c:pt idx="1059">
                  <c:v>0.84719999999995199</c:v>
                </c:pt>
                <c:pt idx="1060">
                  <c:v>0.8479999999999519</c:v>
                </c:pt>
                <c:pt idx="1061">
                  <c:v>0.84879999999995182</c:v>
                </c:pt>
                <c:pt idx="1062">
                  <c:v>0.84959999999995195</c:v>
                </c:pt>
                <c:pt idx="1063">
                  <c:v>0.85039999999995186</c:v>
                </c:pt>
                <c:pt idx="1064">
                  <c:v>0.851199999999952</c:v>
                </c:pt>
                <c:pt idx="1065">
                  <c:v>0.85199999999995213</c:v>
                </c:pt>
                <c:pt idx="1066">
                  <c:v>0.85279999999995204</c:v>
                </c:pt>
                <c:pt idx="1067">
                  <c:v>0.85359999999995173</c:v>
                </c:pt>
                <c:pt idx="1068">
                  <c:v>0.85439999999995186</c:v>
                </c:pt>
                <c:pt idx="1069">
                  <c:v>0.855199999999952</c:v>
                </c:pt>
                <c:pt idx="1070">
                  <c:v>0.85599999999995213</c:v>
                </c:pt>
                <c:pt idx="1071">
                  <c:v>0.85679999999995204</c:v>
                </c:pt>
                <c:pt idx="1072">
                  <c:v>0.85759999999995196</c:v>
                </c:pt>
                <c:pt idx="1073">
                  <c:v>0.85839999999995187</c:v>
                </c:pt>
                <c:pt idx="1074">
                  <c:v>0.85919999999995045</c:v>
                </c:pt>
                <c:pt idx="1075">
                  <c:v>0.85999999999995036</c:v>
                </c:pt>
                <c:pt idx="1076">
                  <c:v>0.86079999999995049</c:v>
                </c:pt>
                <c:pt idx="1077">
                  <c:v>0.86159999999995018</c:v>
                </c:pt>
                <c:pt idx="1078">
                  <c:v>0.8623999999999501</c:v>
                </c:pt>
                <c:pt idx="1079">
                  <c:v>0.86319999999995045</c:v>
                </c:pt>
                <c:pt idx="1080">
                  <c:v>0.86399999999995036</c:v>
                </c:pt>
                <c:pt idx="1081">
                  <c:v>0.8647999999999505</c:v>
                </c:pt>
                <c:pt idx="1082">
                  <c:v>0.86559999999995041</c:v>
                </c:pt>
                <c:pt idx="1083">
                  <c:v>0.86639999999995032</c:v>
                </c:pt>
                <c:pt idx="1084">
                  <c:v>0.86719999999995045</c:v>
                </c:pt>
                <c:pt idx="1085">
                  <c:v>0.86799999999995037</c:v>
                </c:pt>
                <c:pt idx="1086">
                  <c:v>0.86879999999995028</c:v>
                </c:pt>
                <c:pt idx="1087">
                  <c:v>0.86959999999995041</c:v>
                </c:pt>
                <c:pt idx="1088">
                  <c:v>0.87039999999995032</c:v>
                </c:pt>
                <c:pt idx="1089">
                  <c:v>0.87119999999995046</c:v>
                </c:pt>
                <c:pt idx="1090">
                  <c:v>0.87199999999995059</c:v>
                </c:pt>
                <c:pt idx="1091">
                  <c:v>0.87279999999995028</c:v>
                </c:pt>
                <c:pt idx="1092">
                  <c:v>0.87359999999995042</c:v>
                </c:pt>
                <c:pt idx="1093">
                  <c:v>0.87439999999995011</c:v>
                </c:pt>
                <c:pt idx="1094">
                  <c:v>0.87519999999995046</c:v>
                </c:pt>
                <c:pt idx="1095">
                  <c:v>0.87599999999995037</c:v>
                </c:pt>
                <c:pt idx="1096">
                  <c:v>0.87679999999995029</c:v>
                </c:pt>
                <c:pt idx="1097">
                  <c:v>0.87759999999995042</c:v>
                </c:pt>
                <c:pt idx="1098">
                  <c:v>0.87839999999995033</c:v>
                </c:pt>
                <c:pt idx="1099">
                  <c:v>0.87919999999995047</c:v>
                </c:pt>
                <c:pt idx="1100">
                  <c:v>0.8799999999999506</c:v>
                </c:pt>
                <c:pt idx="1101">
                  <c:v>0.88079999999995029</c:v>
                </c:pt>
                <c:pt idx="1102">
                  <c:v>0.8815999999999502</c:v>
                </c:pt>
                <c:pt idx="1103">
                  <c:v>0.88239999999995034</c:v>
                </c:pt>
                <c:pt idx="1104">
                  <c:v>0.88319999999995025</c:v>
                </c:pt>
                <c:pt idx="1105">
                  <c:v>0.88399999999995038</c:v>
                </c:pt>
                <c:pt idx="1106">
                  <c:v>0.88479999999995051</c:v>
                </c:pt>
                <c:pt idx="1107">
                  <c:v>0.8855999999999502</c:v>
                </c:pt>
                <c:pt idx="1108">
                  <c:v>0.88639999999995034</c:v>
                </c:pt>
                <c:pt idx="1109">
                  <c:v>0.88719999999994892</c:v>
                </c:pt>
                <c:pt idx="1110">
                  <c:v>0.88799999999994883</c:v>
                </c:pt>
                <c:pt idx="1111">
                  <c:v>0.88879999999994896</c:v>
                </c:pt>
                <c:pt idx="1112">
                  <c:v>0.88959999999994865</c:v>
                </c:pt>
                <c:pt idx="1113">
                  <c:v>0.89039999999994857</c:v>
                </c:pt>
                <c:pt idx="1114">
                  <c:v>0.89119999999994892</c:v>
                </c:pt>
                <c:pt idx="1115">
                  <c:v>0.89199999999994883</c:v>
                </c:pt>
                <c:pt idx="1116">
                  <c:v>0.89279999999994875</c:v>
                </c:pt>
                <c:pt idx="1117">
                  <c:v>0.89359999999994866</c:v>
                </c:pt>
                <c:pt idx="1118">
                  <c:v>0.89439999999994879</c:v>
                </c:pt>
                <c:pt idx="1119">
                  <c:v>0.89519999999994893</c:v>
                </c:pt>
                <c:pt idx="1120">
                  <c:v>0.89599999999994884</c:v>
                </c:pt>
                <c:pt idx="1121">
                  <c:v>0.89679999999994875</c:v>
                </c:pt>
                <c:pt idx="1122">
                  <c:v>0.89759999999994888</c:v>
                </c:pt>
                <c:pt idx="1123">
                  <c:v>0.89839999999994857</c:v>
                </c:pt>
                <c:pt idx="1124">
                  <c:v>0.89919999999994893</c:v>
                </c:pt>
                <c:pt idx="1125">
                  <c:v>0.89999999999994884</c:v>
                </c:pt>
                <c:pt idx="1126">
                  <c:v>0.90079999999994875</c:v>
                </c:pt>
                <c:pt idx="1127">
                  <c:v>0.90159999999994889</c:v>
                </c:pt>
                <c:pt idx="1128">
                  <c:v>0.90239999999994858</c:v>
                </c:pt>
                <c:pt idx="1129">
                  <c:v>0.90319999999994893</c:v>
                </c:pt>
                <c:pt idx="1130">
                  <c:v>0.90399999999994884</c:v>
                </c:pt>
                <c:pt idx="1131">
                  <c:v>0.90479999999994876</c:v>
                </c:pt>
                <c:pt idx="1132">
                  <c:v>0.90559999999994867</c:v>
                </c:pt>
                <c:pt idx="1133">
                  <c:v>0.90639999999994858</c:v>
                </c:pt>
                <c:pt idx="1134">
                  <c:v>0.90719999999994871</c:v>
                </c:pt>
                <c:pt idx="1135">
                  <c:v>0.90799999999994885</c:v>
                </c:pt>
                <c:pt idx="1136">
                  <c:v>0.90879999999994876</c:v>
                </c:pt>
                <c:pt idx="1137">
                  <c:v>0.90959999999994867</c:v>
                </c:pt>
                <c:pt idx="1138">
                  <c:v>0.91039999999994881</c:v>
                </c:pt>
                <c:pt idx="1139">
                  <c:v>0.91119999999994872</c:v>
                </c:pt>
                <c:pt idx="1140">
                  <c:v>0.91199999999994885</c:v>
                </c:pt>
                <c:pt idx="1141">
                  <c:v>0.91279999999994854</c:v>
                </c:pt>
                <c:pt idx="1142">
                  <c:v>0.91359999999994868</c:v>
                </c:pt>
                <c:pt idx="1143">
                  <c:v>0.91439999999994881</c:v>
                </c:pt>
                <c:pt idx="1144">
                  <c:v>0.91519999999994717</c:v>
                </c:pt>
                <c:pt idx="1145">
                  <c:v>0.9159999999999473</c:v>
                </c:pt>
                <c:pt idx="1146">
                  <c:v>0.91679999999994743</c:v>
                </c:pt>
                <c:pt idx="1147">
                  <c:v>0.91759999999994712</c:v>
                </c:pt>
                <c:pt idx="1148">
                  <c:v>0.91839999999994704</c:v>
                </c:pt>
                <c:pt idx="1149">
                  <c:v>0.91919999999994717</c:v>
                </c:pt>
                <c:pt idx="1150">
                  <c:v>0.9199999999999473</c:v>
                </c:pt>
                <c:pt idx="1151">
                  <c:v>0.92079999999994722</c:v>
                </c:pt>
                <c:pt idx="1152">
                  <c:v>0.92159999999994713</c:v>
                </c:pt>
                <c:pt idx="1153">
                  <c:v>0.92239999999994726</c:v>
                </c:pt>
                <c:pt idx="1154">
                  <c:v>0.9231999999999474</c:v>
                </c:pt>
                <c:pt idx="1155">
                  <c:v>0.92399999999994731</c:v>
                </c:pt>
                <c:pt idx="1156">
                  <c:v>0.92479999999994722</c:v>
                </c:pt>
                <c:pt idx="1157">
                  <c:v>0.92559999999994691</c:v>
                </c:pt>
                <c:pt idx="1158">
                  <c:v>0.92639999999994704</c:v>
                </c:pt>
                <c:pt idx="1159">
                  <c:v>0.9271999999999474</c:v>
                </c:pt>
                <c:pt idx="1160">
                  <c:v>0.92799999999994709</c:v>
                </c:pt>
                <c:pt idx="1161">
                  <c:v>0.92879999999994722</c:v>
                </c:pt>
                <c:pt idx="1162">
                  <c:v>0.92959999999994714</c:v>
                </c:pt>
                <c:pt idx="1163">
                  <c:v>0.93039999999994705</c:v>
                </c:pt>
                <c:pt idx="1164">
                  <c:v>0.9311999999999474</c:v>
                </c:pt>
                <c:pt idx="1165">
                  <c:v>0.93199999999994709</c:v>
                </c:pt>
                <c:pt idx="1166">
                  <c:v>0.93279999999994723</c:v>
                </c:pt>
                <c:pt idx="1167">
                  <c:v>0.93359999999994714</c:v>
                </c:pt>
                <c:pt idx="1168">
                  <c:v>0.93439999999994705</c:v>
                </c:pt>
                <c:pt idx="1169">
                  <c:v>0.93519999999994718</c:v>
                </c:pt>
                <c:pt idx="1170">
                  <c:v>0.93599999999994732</c:v>
                </c:pt>
                <c:pt idx="1171">
                  <c:v>0.93679999999994723</c:v>
                </c:pt>
                <c:pt idx="1172">
                  <c:v>0.93759999999994714</c:v>
                </c:pt>
                <c:pt idx="1173">
                  <c:v>0.93839999999994705</c:v>
                </c:pt>
                <c:pt idx="1174">
                  <c:v>0.93919999999994719</c:v>
                </c:pt>
                <c:pt idx="1175">
                  <c:v>0.93999999999994732</c:v>
                </c:pt>
                <c:pt idx="1176">
                  <c:v>0.94079999999994701</c:v>
                </c:pt>
                <c:pt idx="1177">
                  <c:v>0.94159999999994715</c:v>
                </c:pt>
                <c:pt idx="1178">
                  <c:v>0.94239999999994706</c:v>
                </c:pt>
                <c:pt idx="1179">
                  <c:v>0.94319999999994564</c:v>
                </c:pt>
                <c:pt idx="1180">
                  <c:v>0.94399999999994555</c:v>
                </c:pt>
                <c:pt idx="1181">
                  <c:v>0.94479999999994546</c:v>
                </c:pt>
                <c:pt idx="1182">
                  <c:v>0.9455999999999456</c:v>
                </c:pt>
                <c:pt idx="1183">
                  <c:v>0.94639999999994551</c:v>
                </c:pt>
                <c:pt idx="1184">
                  <c:v>0.94719999999994564</c:v>
                </c:pt>
                <c:pt idx="1185">
                  <c:v>0.94799999999994555</c:v>
                </c:pt>
                <c:pt idx="1186">
                  <c:v>0.94879999999994569</c:v>
                </c:pt>
                <c:pt idx="1187">
                  <c:v>0.94959999999994538</c:v>
                </c:pt>
                <c:pt idx="1188">
                  <c:v>0.95039999999994551</c:v>
                </c:pt>
                <c:pt idx="1189">
                  <c:v>0.95119999999994542</c:v>
                </c:pt>
                <c:pt idx="1190">
                  <c:v>0.95199999999994556</c:v>
                </c:pt>
                <c:pt idx="1191">
                  <c:v>0.95279999999994569</c:v>
                </c:pt>
                <c:pt idx="1192">
                  <c:v>0.95359999999994538</c:v>
                </c:pt>
                <c:pt idx="1193">
                  <c:v>0.95439999999994551</c:v>
                </c:pt>
                <c:pt idx="1194">
                  <c:v>0.95519999999994587</c:v>
                </c:pt>
                <c:pt idx="1195">
                  <c:v>0.95599999999994556</c:v>
                </c:pt>
                <c:pt idx="1196">
                  <c:v>0.95679999999994569</c:v>
                </c:pt>
                <c:pt idx="1197">
                  <c:v>0.95759999999994538</c:v>
                </c:pt>
                <c:pt idx="1198">
                  <c:v>0.95839999999994552</c:v>
                </c:pt>
                <c:pt idx="1199">
                  <c:v>0.95919999999994565</c:v>
                </c:pt>
                <c:pt idx="1200">
                  <c:v>0.95999999999994556</c:v>
                </c:pt>
                <c:pt idx="1201">
                  <c:v>0.9607999999999457</c:v>
                </c:pt>
                <c:pt idx="1202">
                  <c:v>0.96159999999994561</c:v>
                </c:pt>
                <c:pt idx="1203">
                  <c:v>0.96239999999994552</c:v>
                </c:pt>
                <c:pt idx="1204">
                  <c:v>0.96319999999994566</c:v>
                </c:pt>
                <c:pt idx="1205">
                  <c:v>0.96399999999994557</c:v>
                </c:pt>
                <c:pt idx="1206">
                  <c:v>0.96479999999994548</c:v>
                </c:pt>
                <c:pt idx="1207">
                  <c:v>0.96559999999994561</c:v>
                </c:pt>
                <c:pt idx="1208">
                  <c:v>0.96639999999994552</c:v>
                </c:pt>
                <c:pt idx="1209">
                  <c:v>0.96719999999994566</c:v>
                </c:pt>
                <c:pt idx="1210">
                  <c:v>0.96799999999994579</c:v>
                </c:pt>
                <c:pt idx="1211">
                  <c:v>0.96879999999994548</c:v>
                </c:pt>
                <c:pt idx="1212">
                  <c:v>0.96959999999994562</c:v>
                </c:pt>
                <c:pt idx="1213">
                  <c:v>0.97039999999994553</c:v>
                </c:pt>
                <c:pt idx="1214">
                  <c:v>0.97119999999994411</c:v>
                </c:pt>
                <c:pt idx="1215">
                  <c:v>0.97199999999994402</c:v>
                </c:pt>
                <c:pt idx="1216">
                  <c:v>0.97279999999994393</c:v>
                </c:pt>
                <c:pt idx="1217">
                  <c:v>0.97359999999994384</c:v>
                </c:pt>
                <c:pt idx="1218">
                  <c:v>0.97439999999994398</c:v>
                </c:pt>
                <c:pt idx="1219">
                  <c:v>0.97519999999994411</c:v>
                </c:pt>
                <c:pt idx="1220">
                  <c:v>0.97599999999994402</c:v>
                </c:pt>
                <c:pt idx="1221">
                  <c:v>0.97679999999994394</c:v>
                </c:pt>
                <c:pt idx="1222">
                  <c:v>0.97759999999994385</c:v>
                </c:pt>
                <c:pt idx="1223">
                  <c:v>0.97839999999994398</c:v>
                </c:pt>
                <c:pt idx="1224">
                  <c:v>0.97919999999994389</c:v>
                </c:pt>
                <c:pt idx="1225">
                  <c:v>0.97999999999994403</c:v>
                </c:pt>
                <c:pt idx="1226">
                  <c:v>0.98079999999994394</c:v>
                </c:pt>
                <c:pt idx="1227">
                  <c:v>0.98159999999994385</c:v>
                </c:pt>
                <c:pt idx="1228">
                  <c:v>0.98239999999994421</c:v>
                </c:pt>
                <c:pt idx="1229">
                  <c:v>0.9831999999999439</c:v>
                </c:pt>
                <c:pt idx="1230">
                  <c:v>0.98399999999994381</c:v>
                </c:pt>
                <c:pt idx="1231">
                  <c:v>0.98479999999994416</c:v>
                </c:pt>
                <c:pt idx="1232">
                  <c:v>0.98559999999994408</c:v>
                </c:pt>
                <c:pt idx="1233">
                  <c:v>0.98639999999994399</c:v>
                </c:pt>
                <c:pt idx="1234">
                  <c:v>0.9871999999999439</c:v>
                </c:pt>
                <c:pt idx="1235">
                  <c:v>0.98799999999994403</c:v>
                </c:pt>
                <c:pt idx="1236">
                  <c:v>0.98879999999994395</c:v>
                </c:pt>
                <c:pt idx="1237">
                  <c:v>0.98959999999994408</c:v>
                </c:pt>
                <c:pt idx="1238">
                  <c:v>0.99039999999994399</c:v>
                </c:pt>
                <c:pt idx="1239">
                  <c:v>0.99119999999994413</c:v>
                </c:pt>
                <c:pt idx="1240">
                  <c:v>0.99199999999994404</c:v>
                </c:pt>
                <c:pt idx="1241">
                  <c:v>0.99279999999994395</c:v>
                </c:pt>
                <c:pt idx="1242">
                  <c:v>0.99359999999994386</c:v>
                </c:pt>
                <c:pt idx="1243">
                  <c:v>0.994399999999944</c:v>
                </c:pt>
                <c:pt idx="1244">
                  <c:v>0.99519999999994391</c:v>
                </c:pt>
                <c:pt idx="1245">
                  <c:v>0.99599999999994404</c:v>
                </c:pt>
                <c:pt idx="1246">
                  <c:v>0.99679999999994395</c:v>
                </c:pt>
                <c:pt idx="1247">
                  <c:v>0.99759999999994409</c:v>
                </c:pt>
                <c:pt idx="1248">
                  <c:v>0.998399999999944</c:v>
                </c:pt>
                <c:pt idx="1249">
                  <c:v>0.99919999999994391</c:v>
                </c:pt>
                <c:pt idx="1250">
                  <c:v>0.99999999999994227</c:v>
                </c:pt>
                <c:pt idx="1251">
                  <c:v>1.0007999999999426</c:v>
                </c:pt>
                <c:pt idx="1252">
                  <c:v>1.0015999999999423</c:v>
                </c:pt>
                <c:pt idx="1253">
                  <c:v>1.0023999999999424</c:v>
                </c:pt>
                <c:pt idx="1254">
                  <c:v>1.0031999999999424</c:v>
                </c:pt>
                <c:pt idx="1255">
                  <c:v>1.0039999999999423</c:v>
                </c:pt>
                <c:pt idx="1256">
                  <c:v>1.0047999999999426</c:v>
                </c:pt>
                <c:pt idx="1257">
                  <c:v>1.0055999999999425</c:v>
                </c:pt>
                <c:pt idx="1258">
                  <c:v>1.0063999999999425</c:v>
                </c:pt>
                <c:pt idx="1259">
                  <c:v>1.0071999999999424</c:v>
                </c:pt>
                <c:pt idx="1260">
                  <c:v>1.0079999999999423</c:v>
                </c:pt>
                <c:pt idx="1261">
                  <c:v>1.0087999999999424</c:v>
                </c:pt>
                <c:pt idx="1262">
                  <c:v>1.0095999999999423</c:v>
                </c:pt>
                <c:pt idx="1263">
                  <c:v>1.0103999999999425</c:v>
                </c:pt>
                <c:pt idx="1264">
                  <c:v>1.0111999999999424</c:v>
                </c:pt>
                <c:pt idx="1265">
                  <c:v>1.0119999999999423</c:v>
                </c:pt>
                <c:pt idx="1266">
                  <c:v>1.0127999999999424</c:v>
                </c:pt>
                <c:pt idx="1267">
                  <c:v>1.0135999999999425</c:v>
                </c:pt>
                <c:pt idx="1268">
                  <c:v>1.0143999999999425</c:v>
                </c:pt>
                <c:pt idx="1269">
                  <c:v>1.0151999999999424</c:v>
                </c:pt>
                <c:pt idx="1270">
                  <c:v>1.0159999999999423</c:v>
                </c:pt>
                <c:pt idx="1271">
                  <c:v>1.0167999999999424</c:v>
                </c:pt>
                <c:pt idx="1272">
                  <c:v>1.0175999999999423</c:v>
                </c:pt>
                <c:pt idx="1273">
                  <c:v>1.0183999999999425</c:v>
                </c:pt>
                <c:pt idx="1274">
                  <c:v>1.0191999999999424</c:v>
                </c:pt>
                <c:pt idx="1275">
                  <c:v>1.0199999999999423</c:v>
                </c:pt>
                <c:pt idx="1276">
                  <c:v>1.0207999999999424</c:v>
                </c:pt>
                <c:pt idx="1277">
                  <c:v>1.0215999999999423</c:v>
                </c:pt>
                <c:pt idx="1278">
                  <c:v>1.0223999999999425</c:v>
                </c:pt>
                <c:pt idx="1279">
                  <c:v>1.0231999999999424</c:v>
                </c:pt>
                <c:pt idx="1280">
                  <c:v>1.0239999999999423</c:v>
                </c:pt>
                <c:pt idx="1281">
                  <c:v>1.0247999999999422</c:v>
                </c:pt>
                <c:pt idx="1282">
                  <c:v>1.0255999999999423</c:v>
                </c:pt>
                <c:pt idx="1283">
                  <c:v>1.0263999999999425</c:v>
                </c:pt>
                <c:pt idx="1284">
                  <c:v>1.0271999999999424</c:v>
                </c:pt>
                <c:pt idx="1285">
                  <c:v>1.0279999999999407</c:v>
                </c:pt>
                <c:pt idx="1286">
                  <c:v>1.0287999999999409</c:v>
                </c:pt>
                <c:pt idx="1287">
                  <c:v>1.0295999999999408</c:v>
                </c:pt>
                <c:pt idx="1288">
                  <c:v>1.0303999999999407</c:v>
                </c:pt>
                <c:pt idx="1289">
                  <c:v>1.0311999999999406</c:v>
                </c:pt>
                <c:pt idx="1290">
                  <c:v>1.0319999999999405</c:v>
                </c:pt>
                <c:pt idx="1291">
                  <c:v>1.0327999999999409</c:v>
                </c:pt>
                <c:pt idx="1292">
                  <c:v>1.0335999999999408</c:v>
                </c:pt>
                <c:pt idx="1293">
                  <c:v>1.0343999999999407</c:v>
                </c:pt>
                <c:pt idx="1294">
                  <c:v>1.0351999999999408</c:v>
                </c:pt>
                <c:pt idx="1295">
                  <c:v>1.035999999999941</c:v>
                </c:pt>
                <c:pt idx="1296">
                  <c:v>1.0367999999999409</c:v>
                </c:pt>
                <c:pt idx="1297">
                  <c:v>1.0375999999999408</c:v>
                </c:pt>
                <c:pt idx="1298">
                  <c:v>1.0383999999999407</c:v>
                </c:pt>
                <c:pt idx="1299">
                  <c:v>1.0391999999999408</c:v>
                </c:pt>
                <c:pt idx="1300">
                  <c:v>1.0399999999999407</c:v>
                </c:pt>
                <c:pt idx="1301">
                  <c:v>1.0407999999999409</c:v>
                </c:pt>
                <c:pt idx="1302">
                  <c:v>1.0415999999999408</c:v>
                </c:pt>
                <c:pt idx="1303">
                  <c:v>1.0423999999999407</c:v>
                </c:pt>
                <c:pt idx="1304">
                  <c:v>1.0431999999999408</c:v>
                </c:pt>
                <c:pt idx="1305">
                  <c:v>1.0439999999999408</c:v>
                </c:pt>
                <c:pt idx="1306">
                  <c:v>1.0447999999999409</c:v>
                </c:pt>
                <c:pt idx="1307">
                  <c:v>1.0455999999999408</c:v>
                </c:pt>
                <c:pt idx="1308">
                  <c:v>1.0463999999999407</c:v>
                </c:pt>
                <c:pt idx="1309">
                  <c:v>1.0471999999999406</c:v>
                </c:pt>
                <c:pt idx="1310">
                  <c:v>1.0479999999999408</c:v>
                </c:pt>
                <c:pt idx="1311">
                  <c:v>1.0487999999999409</c:v>
                </c:pt>
                <c:pt idx="1312">
                  <c:v>1.0495999999999408</c:v>
                </c:pt>
                <c:pt idx="1313">
                  <c:v>1.0503999999999407</c:v>
                </c:pt>
                <c:pt idx="1314">
                  <c:v>1.0511999999999406</c:v>
                </c:pt>
                <c:pt idx="1315">
                  <c:v>1.0519999999999408</c:v>
                </c:pt>
                <c:pt idx="1316">
                  <c:v>1.0527999999999409</c:v>
                </c:pt>
                <c:pt idx="1317">
                  <c:v>1.0535999999999408</c:v>
                </c:pt>
                <c:pt idx="1318">
                  <c:v>1.0543999999999407</c:v>
                </c:pt>
                <c:pt idx="1319">
                  <c:v>1.0551999999999406</c:v>
                </c:pt>
                <c:pt idx="1320">
                  <c:v>1.0559999999999392</c:v>
                </c:pt>
                <c:pt idx="1321">
                  <c:v>1.0567999999999391</c:v>
                </c:pt>
                <c:pt idx="1322">
                  <c:v>1.057599999999939</c:v>
                </c:pt>
                <c:pt idx="1323">
                  <c:v>1.0583999999999392</c:v>
                </c:pt>
                <c:pt idx="1324">
                  <c:v>1.0591999999999393</c:v>
                </c:pt>
                <c:pt idx="1325">
                  <c:v>1.0599999999999392</c:v>
                </c:pt>
                <c:pt idx="1326">
                  <c:v>1.0607999999999391</c:v>
                </c:pt>
                <c:pt idx="1327">
                  <c:v>1.061599999999939</c:v>
                </c:pt>
                <c:pt idx="1328">
                  <c:v>1.0623999999999389</c:v>
                </c:pt>
                <c:pt idx="1329">
                  <c:v>1.0631999999999393</c:v>
                </c:pt>
                <c:pt idx="1330">
                  <c:v>1.0639999999999392</c:v>
                </c:pt>
                <c:pt idx="1331">
                  <c:v>1.0647999999999394</c:v>
                </c:pt>
                <c:pt idx="1332">
                  <c:v>1.065599999999939</c:v>
                </c:pt>
                <c:pt idx="1333">
                  <c:v>1.066399999999939</c:v>
                </c:pt>
                <c:pt idx="1334">
                  <c:v>1.0671999999999391</c:v>
                </c:pt>
                <c:pt idx="1335">
                  <c:v>1.0679999999999392</c:v>
                </c:pt>
                <c:pt idx="1336">
                  <c:v>1.0687999999999391</c:v>
                </c:pt>
                <c:pt idx="1337">
                  <c:v>1.069599999999939</c:v>
                </c:pt>
                <c:pt idx="1338">
                  <c:v>1.0703999999999392</c:v>
                </c:pt>
                <c:pt idx="1339">
                  <c:v>1.0711999999999393</c:v>
                </c:pt>
                <c:pt idx="1340">
                  <c:v>1.0719999999999392</c:v>
                </c:pt>
                <c:pt idx="1341">
                  <c:v>1.0727999999999391</c:v>
                </c:pt>
                <c:pt idx="1342">
                  <c:v>1.073599999999939</c:v>
                </c:pt>
                <c:pt idx="1343">
                  <c:v>1.0743999999999392</c:v>
                </c:pt>
                <c:pt idx="1344">
                  <c:v>1.0751999999999393</c:v>
                </c:pt>
                <c:pt idx="1345">
                  <c:v>1.0759999999999392</c:v>
                </c:pt>
                <c:pt idx="1346">
                  <c:v>1.0767999999999391</c:v>
                </c:pt>
                <c:pt idx="1347">
                  <c:v>1.0775999999999391</c:v>
                </c:pt>
                <c:pt idx="1348">
                  <c:v>1.0783999999999392</c:v>
                </c:pt>
                <c:pt idx="1349">
                  <c:v>1.0791999999999393</c:v>
                </c:pt>
                <c:pt idx="1350">
                  <c:v>1.0799999999999392</c:v>
                </c:pt>
                <c:pt idx="1351">
                  <c:v>1.0807999999999391</c:v>
                </c:pt>
                <c:pt idx="1352">
                  <c:v>1.0815999999999391</c:v>
                </c:pt>
                <c:pt idx="1353">
                  <c:v>1.082399999999939</c:v>
                </c:pt>
                <c:pt idx="1354">
                  <c:v>1.0831999999999393</c:v>
                </c:pt>
                <c:pt idx="1355">
                  <c:v>1.0839999999999375</c:v>
                </c:pt>
                <c:pt idx="1356">
                  <c:v>1.0847999999999376</c:v>
                </c:pt>
                <c:pt idx="1357">
                  <c:v>1.0855999999999377</c:v>
                </c:pt>
                <c:pt idx="1358">
                  <c:v>1.0863999999999376</c:v>
                </c:pt>
                <c:pt idx="1359">
                  <c:v>1.0871999999999375</c:v>
                </c:pt>
                <c:pt idx="1360">
                  <c:v>1.0879999999999375</c:v>
                </c:pt>
                <c:pt idx="1361">
                  <c:v>1.0887999999999376</c:v>
                </c:pt>
                <c:pt idx="1362">
                  <c:v>1.0895999999999375</c:v>
                </c:pt>
                <c:pt idx="1363">
                  <c:v>1.0903999999999376</c:v>
                </c:pt>
                <c:pt idx="1364">
                  <c:v>1.0911999999999376</c:v>
                </c:pt>
                <c:pt idx="1365">
                  <c:v>1.0919999999999375</c:v>
                </c:pt>
                <c:pt idx="1366">
                  <c:v>1.0927999999999376</c:v>
                </c:pt>
                <c:pt idx="1367">
                  <c:v>1.0935999999999377</c:v>
                </c:pt>
                <c:pt idx="1368">
                  <c:v>1.0943999999999376</c:v>
                </c:pt>
                <c:pt idx="1369">
                  <c:v>1.0951999999999376</c:v>
                </c:pt>
                <c:pt idx="1370">
                  <c:v>1.0959999999999375</c:v>
                </c:pt>
                <c:pt idx="1371">
                  <c:v>1.0967999999999378</c:v>
                </c:pt>
                <c:pt idx="1372">
                  <c:v>1.0975999999999375</c:v>
                </c:pt>
                <c:pt idx="1373">
                  <c:v>1.0983999999999374</c:v>
                </c:pt>
                <c:pt idx="1374">
                  <c:v>1.0991999999999376</c:v>
                </c:pt>
                <c:pt idx="1375">
                  <c:v>1.0999999999999377</c:v>
                </c:pt>
                <c:pt idx="1376">
                  <c:v>1.1007999999999378</c:v>
                </c:pt>
                <c:pt idx="1377">
                  <c:v>1.1015999999999377</c:v>
                </c:pt>
                <c:pt idx="1378">
                  <c:v>1.1023999999999377</c:v>
                </c:pt>
                <c:pt idx="1379">
                  <c:v>1.1031999999999376</c:v>
                </c:pt>
                <c:pt idx="1380">
                  <c:v>1.1039999999999375</c:v>
                </c:pt>
                <c:pt idx="1381">
                  <c:v>1.1047999999999376</c:v>
                </c:pt>
                <c:pt idx="1382">
                  <c:v>1.1055999999999377</c:v>
                </c:pt>
                <c:pt idx="1383">
                  <c:v>1.1063999999999377</c:v>
                </c:pt>
                <c:pt idx="1384">
                  <c:v>1.1071999999999376</c:v>
                </c:pt>
                <c:pt idx="1385">
                  <c:v>1.1079999999999375</c:v>
                </c:pt>
                <c:pt idx="1386">
                  <c:v>1.1087999999999378</c:v>
                </c:pt>
                <c:pt idx="1387">
                  <c:v>1.1095999999999377</c:v>
                </c:pt>
                <c:pt idx="1388">
                  <c:v>1.1103999999999377</c:v>
                </c:pt>
                <c:pt idx="1389">
                  <c:v>1.1111999999999376</c:v>
                </c:pt>
                <c:pt idx="1390">
                  <c:v>1.1119999999999362</c:v>
                </c:pt>
                <c:pt idx="1391">
                  <c:v>1.1127999999999361</c:v>
                </c:pt>
                <c:pt idx="1392">
                  <c:v>1.113599999999936</c:v>
                </c:pt>
                <c:pt idx="1393">
                  <c:v>1.1143999999999359</c:v>
                </c:pt>
                <c:pt idx="1394">
                  <c:v>1.115199999999936</c:v>
                </c:pt>
                <c:pt idx="1395">
                  <c:v>1.1159999999999362</c:v>
                </c:pt>
                <c:pt idx="1396">
                  <c:v>1.1167999999999361</c:v>
                </c:pt>
                <c:pt idx="1397">
                  <c:v>1.117599999999936</c:v>
                </c:pt>
                <c:pt idx="1398">
                  <c:v>1.1183999999999359</c:v>
                </c:pt>
                <c:pt idx="1399">
                  <c:v>1.119199999999936</c:v>
                </c:pt>
                <c:pt idx="1400">
                  <c:v>1.1199999999999359</c:v>
                </c:pt>
                <c:pt idx="1401">
                  <c:v>1.1207999999999358</c:v>
                </c:pt>
                <c:pt idx="1402">
                  <c:v>1.121599999999936</c:v>
                </c:pt>
                <c:pt idx="1403">
                  <c:v>1.1223999999999359</c:v>
                </c:pt>
                <c:pt idx="1404">
                  <c:v>1.123199999999936</c:v>
                </c:pt>
                <c:pt idx="1405">
                  <c:v>1.1239999999999359</c:v>
                </c:pt>
                <c:pt idx="1406">
                  <c:v>1.1247999999999361</c:v>
                </c:pt>
                <c:pt idx="1407">
                  <c:v>1.125599999999936</c:v>
                </c:pt>
                <c:pt idx="1408">
                  <c:v>1.1263999999999359</c:v>
                </c:pt>
                <c:pt idx="1409">
                  <c:v>1.1271999999999358</c:v>
                </c:pt>
                <c:pt idx="1410">
                  <c:v>1.1279999999999359</c:v>
                </c:pt>
                <c:pt idx="1411">
                  <c:v>1.1287999999999359</c:v>
                </c:pt>
                <c:pt idx="1412">
                  <c:v>1.129599999999936</c:v>
                </c:pt>
                <c:pt idx="1413">
                  <c:v>1.1303999999999359</c:v>
                </c:pt>
                <c:pt idx="1414">
                  <c:v>1.1311999999999363</c:v>
                </c:pt>
                <c:pt idx="1415">
                  <c:v>1.1319999999999362</c:v>
                </c:pt>
                <c:pt idx="1416">
                  <c:v>1.1327999999999359</c:v>
                </c:pt>
                <c:pt idx="1417">
                  <c:v>1.133599999999936</c:v>
                </c:pt>
                <c:pt idx="1418">
                  <c:v>1.1343999999999359</c:v>
                </c:pt>
                <c:pt idx="1419">
                  <c:v>1.135199999999936</c:v>
                </c:pt>
                <c:pt idx="1420">
                  <c:v>1.1359999999999359</c:v>
                </c:pt>
                <c:pt idx="1421">
                  <c:v>1.1367999999999361</c:v>
                </c:pt>
                <c:pt idx="1422">
                  <c:v>1.137599999999936</c:v>
                </c:pt>
                <c:pt idx="1423">
                  <c:v>1.1383999999999359</c:v>
                </c:pt>
                <c:pt idx="1424">
                  <c:v>1.139199999999936</c:v>
                </c:pt>
                <c:pt idx="1425">
                  <c:v>1.1399999999999344</c:v>
                </c:pt>
                <c:pt idx="1426">
                  <c:v>1.1407999999999343</c:v>
                </c:pt>
                <c:pt idx="1427">
                  <c:v>1.1415999999999344</c:v>
                </c:pt>
                <c:pt idx="1428">
                  <c:v>1.1423999999999344</c:v>
                </c:pt>
                <c:pt idx="1429">
                  <c:v>1.1431999999999345</c:v>
                </c:pt>
                <c:pt idx="1430">
                  <c:v>1.1439999999999344</c:v>
                </c:pt>
                <c:pt idx="1431">
                  <c:v>1.1447999999999343</c:v>
                </c:pt>
                <c:pt idx="1432">
                  <c:v>1.1455999999999344</c:v>
                </c:pt>
                <c:pt idx="1433">
                  <c:v>1.1463999999999344</c:v>
                </c:pt>
                <c:pt idx="1434">
                  <c:v>1.1471999999999345</c:v>
                </c:pt>
                <c:pt idx="1435">
                  <c:v>1.1479999999999344</c:v>
                </c:pt>
                <c:pt idx="1436">
                  <c:v>1.1487999999999343</c:v>
                </c:pt>
                <c:pt idx="1437">
                  <c:v>1.1495999999999342</c:v>
                </c:pt>
                <c:pt idx="1438">
                  <c:v>1.1503999999999344</c:v>
                </c:pt>
                <c:pt idx="1439">
                  <c:v>1.1511999999999345</c:v>
                </c:pt>
                <c:pt idx="1440">
                  <c:v>1.1519999999999344</c:v>
                </c:pt>
                <c:pt idx="1441">
                  <c:v>1.1527999999999343</c:v>
                </c:pt>
                <c:pt idx="1442">
                  <c:v>1.1535999999999345</c:v>
                </c:pt>
                <c:pt idx="1443">
                  <c:v>1.1543999999999344</c:v>
                </c:pt>
                <c:pt idx="1444">
                  <c:v>1.1551999999999345</c:v>
                </c:pt>
                <c:pt idx="1445">
                  <c:v>1.1559999999999344</c:v>
                </c:pt>
                <c:pt idx="1446">
                  <c:v>1.1567999999999343</c:v>
                </c:pt>
                <c:pt idx="1447">
                  <c:v>1.1575999999999342</c:v>
                </c:pt>
                <c:pt idx="1448">
                  <c:v>1.1583999999999341</c:v>
                </c:pt>
                <c:pt idx="1449">
                  <c:v>1.1591999999999345</c:v>
                </c:pt>
                <c:pt idx="1450">
                  <c:v>1.1599999999999344</c:v>
                </c:pt>
                <c:pt idx="1451">
                  <c:v>1.1607999999999343</c:v>
                </c:pt>
                <c:pt idx="1452">
                  <c:v>1.1615999999999342</c:v>
                </c:pt>
                <c:pt idx="1453">
                  <c:v>1.1623999999999342</c:v>
                </c:pt>
                <c:pt idx="1454">
                  <c:v>1.1631999999999345</c:v>
                </c:pt>
                <c:pt idx="1455">
                  <c:v>1.1639999999999344</c:v>
                </c:pt>
                <c:pt idx="1456">
                  <c:v>1.1647999999999343</c:v>
                </c:pt>
                <c:pt idx="1457">
                  <c:v>1.1655999999999342</c:v>
                </c:pt>
                <c:pt idx="1458">
                  <c:v>1.1663999999999346</c:v>
                </c:pt>
                <c:pt idx="1459">
                  <c:v>1.1671999999999345</c:v>
                </c:pt>
                <c:pt idx="1460">
                  <c:v>1.1679999999999344</c:v>
                </c:pt>
                <c:pt idx="1461">
                  <c:v>1.1687999999999326</c:v>
                </c:pt>
                <c:pt idx="1462">
                  <c:v>1.1695999999999329</c:v>
                </c:pt>
                <c:pt idx="1463">
                  <c:v>1.1703999999999328</c:v>
                </c:pt>
                <c:pt idx="1464">
                  <c:v>1.1711999999999327</c:v>
                </c:pt>
                <c:pt idx="1465">
                  <c:v>1.1719999999999327</c:v>
                </c:pt>
                <c:pt idx="1466">
                  <c:v>1.1727999999999328</c:v>
                </c:pt>
                <c:pt idx="1467">
                  <c:v>1.1735999999999329</c:v>
                </c:pt>
                <c:pt idx="1468">
                  <c:v>1.1743999999999328</c:v>
                </c:pt>
                <c:pt idx="1469">
                  <c:v>1.1751999999999327</c:v>
                </c:pt>
                <c:pt idx="1470">
                  <c:v>1.1759999999999329</c:v>
                </c:pt>
                <c:pt idx="1471">
                  <c:v>1.1767999999999328</c:v>
                </c:pt>
                <c:pt idx="1472">
                  <c:v>1.1775999999999329</c:v>
                </c:pt>
                <c:pt idx="1473">
                  <c:v>1.1783999999999328</c:v>
                </c:pt>
                <c:pt idx="1474">
                  <c:v>1.1791999999999327</c:v>
                </c:pt>
                <c:pt idx="1475">
                  <c:v>1.1799999999999327</c:v>
                </c:pt>
                <c:pt idx="1476">
                  <c:v>1.1807999999999326</c:v>
                </c:pt>
                <c:pt idx="1477">
                  <c:v>1.1815999999999329</c:v>
                </c:pt>
                <c:pt idx="1478">
                  <c:v>1.1823999999999328</c:v>
                </c:pt>
                <c:pt idx="1479">
                  <c:v>1.1831999999999327</c:v>
                </c:pt>
                <c:pt idx="1480">
                  <c:v>1.1839999999999327</c:v>
                </c:pt>
                <c:pt idx="1481">
                  <c:v>1.1847999999999326</c:v>
                </c:pt>
                <c:pt idx="1482">
                  <c:v>1.1855999999999329</c:v>
                </c:pt>
                <c:pt idx="1483">
                  <c:v>1.1863999999999328</c:v>
                </c:pt>
                <c:pt idx="1484">
                  <c:v>1.1871999999999328</c:v>
                </c:pt>
                <c:pt idx="1485">
                  <c:v>1.1879999999999327</c:v>
                </c:pt>
                <c:pt idx="1486">
                  <c:v>1.1887999999999328</c:v>
                </c:pt>
                <c:pt idx="1487">
                  <c:v>1.1895999999999329</c:v>
                </c:pt>
                <c:pt idx="1488">
                  <c:v>1.1903999999999328</c:v>
                </c:pt>
                <c:pt idx="1489">
                  <c:v>1.1911999999999328</c:v>
                </c:pt>
                <c:pt idx="1490">
                  <c:v>1.1919999999999327</c:v>
                </c:pt>
                <c:pt idx="1491">
                  <c:v>1.1927999999999326</c:v>
                </c:pt>
                <c:pt idx="1492">
                  <c:v>1.1935999999999327</c:v>
                </c:pt>
                <c:pt idx="1493">
                  <c:v>1.1943999999999326</c:v>
                </c:pt>
                <c:pt idx="1494">
                  <c:v>1.1951999999999328</c:v>
                </c:pt>
                <c:pt idx="1495">
                  <c:v>1.1959999999999329</c:v>
                </c:pt>
                <c:pt idx="1496">
                  <c:v>1.1967999999999313</c:v>
                </c:pt>
                <c:pt idx="1497">
                  <c:v>1.1975999999999312</c:v>
                </c:pt>
                <c:pt idx="1498">
                  <c:v>1.1983999999999313</c:v>
                </c:pt>
                <c:pt idx="1499">
                  <c:v>1.199199999999931</c:v>
                </c:pt>
                <c:pt idx="1500">
                  <c:v>1.1999999999999313</c:v>
                </c:pt>
                <c:pt idx="1501">
                  <c:v>1.200799999999931</c:v>
                </c:pt>
                <c:pt idx="1502">
                  <c:v>1.2015999999999312</c:v>
                </c:pt>
                <c:pt idx="1503">
                  <c:v>1.2023999999999311</c:v>
                </c:pt>
                <c:pt idx="1504">
                  <c:v>1.2031999999999312</c:v>
                </c:pt>
                <c:pt idx="1505">
                  <c:v>1.2039999999999313</c:v>
                </c:pt>
                <c:pt idx="1506">
                  <c:v>1.2047999999999313</c:v>
                </c:pt>
                <c:pt idx="1507">
                  <c:v>1.2055999999999312</c:v>
                </c:pt>
                <c:pt idx="1508">
                  <c:v>1.2063999999999311</c:v>
                </c:pt>
                <c:pt idx="1509">
                  <c:v>1.207199999999931</c:v>
                </c:pt>
                <c:pt idx="1510">
                  <c:v>1.2079999999999314</c:v>
                </c:pt>
                <c:pt idx="1511">
                  <c:v>1.2087999999999313</c:v>
                </c:pt>
                <c:pt idx="1512">
                  <c:v>1.2095999999999312</c:v>
                </c:pt>
                <c:pt idx="1513">
                  <c:v>1.2103999999999311</c:v>
                </c:pt>
                <c:pt idx="1514">
                  <c:v>1.2111999999999312</c:v>
                </c:pt>
                <c:pt idx="1515">
                  <c:v>1.2119999999999314</c:v>
                </c:pt>
                <c:pt idx="1516">
                  <c:v>1.2127999999999313</c:v>
                </c:pt>
                <c:pt idx="1517">
                  <c:v>1.2135999999999312</c:v>
                </c:pt>
                <c:pt idx="1518">
                  <c:v>1.2143999999999311</c:v>
                </c:pt>
                <c:pt idx="1519">
                  <c:v>1.215199999999931</c:v>
                </c:pt>
                <c:pt idx="1520">
                  <c:v>1.2159999999999311</c:v>
                </c:pt>
                <c:pt idx="1521">
                  <c:v>1.2167999999999313</c:v>
                </c:pt>
                <c:pt idx="1522">
                  <c:v>1.2175999999999312</c:v>
                </c:pt>
                <c:pt idx="1523">
                  <c:v>1.2183999999999311</c:v>
                </c:pt>
                <c:pt idx="1524">
                  <c:v>1.219199999999931</c:v>
                </c:pt>
                <c:pt idx="1525">
                  <c:v>1.2199999999999314</c:v>
                </c:pt>
                <c:pt idx="1526">
                  <c:v>1.2207999999999313</c:v>
                </c:pt>
                <c:pt idx="1527">
                  <c:v>1.2215999999999312</c:v>
                </c:pt>
                <c:pt idx="1528">
                  <c:v>1.2223999999999311</c:v>
                </c:pt>
                <c:pt idx="1529">
                  <c:v>1.223199999999931</c:v>
                </c:pt>
                <c:pt idx="1530">
                  <c:v>1.2239999999999311</c:v>
                </c:pt>
                <c:pt idx="1531">
                  <c:v>1.2247999999999295</c:v>
                </c:pt>
                <c:pt idx="1532">
                  <c:v>1.2255999999999294</c:v>
                </c:pt>
                <c:pt idx="1533">
                  <c:v>1.2263999999999295</c:v>
                </c:pt>
                <c:pt idx="1534">
                  <c:v>1.2271999999999297</c:v>
                </c:pt>
                <c:pt idx="1535">
                  <c:v>1.2279999999999296</c:v>
                </c:pt>
                <c:pt idx="1536">
                  <c:v>1.2287999999999295</c:v>
                </c:pt>
                <c:pt idx="1537">
                  <c:v>1.2295999999999299</c:v>
                </c:pt>
                <c:pt idx="1538">
                  <c:v>1.2303999999999298</c:v>
                </c:pt>
                <c:pt idx="1539">
                  <c:v>1.2311999999999295</c:v>
                </c:pt>
                <c:pt idx="1540">
                  <c:v>1.2319999999999296</c:v>
                </c:pt>
                <c:pt idx="1541">
                  <c:v>1.2327999999999295</c:v>
                </c:pt>
                <c:pt idx="1542">
                  <c:v>1.2335999999999296</c:v>
                </c:pt>
                <c:pt idx="1543">
                  <c:v>1.2343999999999298</c:v>
                </c:pt>
                <c:pt idx="1544">
                  <c:v>1.2351999999999297</c:v>
                </c:pt>
                <c:pt idx="1545">
                  <c:v>1.2359999999999296</c:v>
                </c:pt>
                <c:pt idx="1546">
                  <c:v>1.2367999999999295</c:v>
                </c:pt>
                <c:pt idx="1547">
                  <c:v>1.2375999999999296</c:v>
                </c:pt>
                <c:pt idx="1548">
                  <c:v>1.2383999999999296</c:v>
                </c:pt>
                <c:pt idx="1549">
                  <c:v>1.2391999999999297</c:v>
                </c:pt>
                <c:pt idx="1550">
                  <c:v>1.2399999999999296</c:v>
                </c:pt>
                <c:pt idx="1551">
                  <c:v>1.2407999999999295</c:v>
                </c:pt>
                <c:pt idx="1552">
                  <c:v>1.2415999999999296</c:v>
                </c:pt>
                <c:pt idx="1553">
                  <c:v>1.2423999999999298</c:v>
                </c:pt>
                <c:pt idx="1554">
                  <c:v>1.2431999999999297</c:v>
                </c:pt>
                <c:pt idx="1555">
                  <c:v>1.2439999999999296</c:v>
                </c:pt>
                <c:pt idx="1556">
                  <c:v>1.2447999999999295</c:v>
                </c:pt>
                <c:pt idx="1557">
                  <c:v>1.2455999999999297</c:v>
                </c:pt>
                <c:pt idx="1558">
                  <c:v>1.2463999999999296</c:v>
                </c:pt>
                <c:pt idx="1559">
                  <c:v>1.2471999999999295</c:v>
                </c:pt>
                <c:pt idx="1560">
                  <c:v>1.2479999999999296</c:v>
                </c:pt>
                <c:pt idx="1561">
                  <c:v>1.2487999999999295</c:v>
                </c:pt>
                <c:pt idx="1562">
                  <c:v>1.2495999999999297</c:v>
                </c:pt>
                <c:pt idx="1563">
                  <c:v>1.2503999999999296</c:v>
                </c:pt>
                <c:pt idx="1564">
                  <c:v>1.2511999999999295</c:v>
                </c:pt>
                <c:pt idx="1565">
                  <c:v>1.2519999999999296</c:v>
                </c:pt>
                <c:pt idx="1566">
                  <c:v>1.252799999999928</c:v>
                </c:pt>
                <c:pt idx="1567">
                  <c:v>1.2535999999999279</c:v>
                </c:pt>
                <c:pt idx="1568">
                  <c:v>1.254399999999928</c:v>
                </c:pt>
                <c:pt idx="1569">
                  <c:v>1.2551999999999279</c:v>
                </c:pt>
                <c:pt idx="1570">
                  <c:v>1.2559999999999278</c:v>
                </c:pt>
                <c:pt idx="1571">
                  <c:v>1.256799999999928</c:v>
                </c:pt>
                <c:pt idx="1572">
                  <c:v>1.2575999999999279</c:v>
                </c:pt>
                <c:pt idx="1573">
                  <c:v>1.258399999999928</c:v>
                </c:pt>
                <c:pt idx="1574">
                  <c:v>1.2591999999999279</c:v>
                </c:pt>
                <c:pt idx="1575">
                  <c:v>1.2599999999999278</c:v>
                </c:pt>
                <c:pt idx="1576">
                  <c:v>1.2607999999999278</c:v>
                </c:pt>
                <c:pt idx="1577">
                  <c:v>1.2615999999999279</c:v>
                </c:pt>
                <c:pt idx="1578">
                  <c:v>1.262399999999928</c:v>
                </c:pt>
                <c:pt idx="1579">
                  <c:v>1.2631999999999279</c:v>
                </c:pt>
                <c:pt idx="1580">
                  <c:v>1.2639999999999281</c:v>
                </c:pt>
                <c:pt idx="1581">
                  <c:v>1.2647999999999282</c:v>
                </c:pt>
                <c:pt idx="1582">
                  <c:v>1.2655999999999281</c:v>
                </c:pt>
                <c:pt idx="1583">
                  <c:v>1.266399999999928</c:v>
                </c:pt>
                <c:pt idx="1584">
                  <c:v>1.2671999999999279</c:v>
                </c:pt>
                <c:pt idx="1585">
                  <c:v>1.2679999999999281</c:v>
                </c:pt>
                <c:pt idx="1586">
                  <c:v>1.268799999999928</c:v>
                </c:pt>
                <c:pt idx="1587">
                  <c:v>1.2695999999999281</c:v>
                </c:pt>
                <c:pt idx="1588">
                  <c:v>1.270399999999928</c:v>
                </c:pt>
                <c:pt idx="1589">
                  <c:v>1.2711999999999279</c:v>
                </c:pt>
                <c:pt idx="1590">
                  <c:v>1.2719999999999281</c:v>
                </c:pt>
                <c:pt idx="1591">
                  <c:v>1.272799999999928</c:v>
                </c:pt>
                <c:pt idx="1592">
                  <c:v>1.2735999999999279</c:v>
                </c:pt>
                <c:pt idx="1593">
                  <c:v>1.274399999999928</c:v>
                </c:pt>
                <c:pt idx="1594">
                  <c:v>1.2751999999999279</c:v>
                </c:pt>
                <c:pt idx="1595">
                  <c:v>1.2759999999999279</c:v>
                </c:pt>
                <c:pt idx="1596">
                  <c:v>1.276799999999928</c:v>
                </c:pt>
                <c:pt idx="1597">
                  <c:v>1.2775999999999281</c:v>
                </c:pt>
                <c:pt idx="1598">
                  <c:v>1.278399999999928</c:v>
                </c:pt>
                <c:pt idx="1599">
                  <c:v>1.279199999999928</c:v>
                </c:pt>
                <c:pt idx="1600">
                  <c:v>1.2799999999999279</c:v>
                </c:pt>
                <c:pt idx="1601">
                  <c:v>1.2807999999999264</c:v>
                </c:pt>
                <c:pt idx="1602">
                  <c:v>1.2815999999999264</c:v>
                </c:pt>
                <c:pt idx="1603">
                  <c:v>1.2823999999999263</c:v>
                </c:pt>
                <c:pt idx="1604">
                  <c:v>1.2831999999999262</c:v>
                </c:pt>
                <c:pt idx="1605">
                  <c:v>1.2839999999999265</c:v>
                </c:pt>
                <c:pt idx="1606">
                  <c:v>1.2847999999999264</c:v>
                </c:pt>
                <c:pt idx="1607">
                  <c:v>1.2855999999999264</c:v>
                </c:pt>
                <c:pt idx="1608">
                  <c:v>1.2863999999999263</c:v>
                </c:pt>
                <c:pt idx="1609">
                  <c:v>1.2871999999999264</c:v>
                </c:pt>
                <c:pt idx="1610">
                  <c:v>1.2879999999999265</c:v>
                </c:pt>
                <c:pt idx="1611">
                  <c:v>1.2887999999999264</c:v>
                </c:pt>
                <c:pt idx="1612">
                  <c:v>1.2895999999999264</c:v>
                </c:pt>
                <c:pt idx="1613">
                  <c:v>1.2903999999999263</c:v>
                </c:pt>
                <c:pt idx="1614">
                  <c:v>1.2911999999999262</c:v>
                </c:pt>
                <c:pt idx="1615">
                  <c:v>1.2919999999999263</c:v>
                </c:pt>
                <c:pt idx="1616">
                  <c:v>1.2927999999999265</c:v>
                </c:pt>
                <c:pt idx="1617">
                  <c:v>1.2935999999999264</c:v>
                </c:pt>
                <c:pt idx="1618">
                  <c:v>1.2943999999999265</c:v>
                </c:pt>
                <c:pt idx="1619">
                  <c:v>1.2951999999999262</c:v>
                </c:pt>
                <c:pt idx="1620">
                  <c:v>1.2959999999999265</c:v>
                </c:pt>
                <c:pt idx="1621">
                  <c:v>1.2967999999999265</c:v>
                </c:pt>
                <c:pt idx="1622">
                  <c:v>1.2975999999999264</c:v>
                </c:pt>
                <c:pt idx="1623">
                  <c:v>1.2983999999999263</c:v>
                </c:pt>
                <c:pt idx="1624">
                  <c:v>1.2991999999999264</c:v>
                </c:pt>
                <c:pt idx="1625">
                  <c:v>1.2999999999999265</c:v>
                </c:pt>
                <c:pt idx="1626">
                  <c:v>1.3007999999999265</c:v>
                </c:pt>
                <c:pt idx="1627">
                  <c:v>1.3015999999999264</c:v>
                </c:pt>
                <c:pt idx="1628">
                  <c:v>1.3023999999999263</c:v>
                </c:pt>
                <c:pt idx="1629">
                  <c:v>1.3031999999999264</c:v>
                </c:pt>
                <c:pt idx="1630">
                  <c:v>1.3039999999999266</c:v>
                </c:pt>
                <c:pt idx="1631">
                  <c:v>1.3047999999999265</c:v>
                </c:pt>
                <c:pt idx="1632">
                  <c:v>1.3055999999999264</c:v>
                </c:pt>
                <c:pt idx="1633">
                  <c:v>1.3063999999999263</c:v>
                </c:pt>
                <c:pt idx="1634">
                  <c:v>1.3071999999999264</c:v>
                </c:pt>
                <c:pt idx="1635">
                  <c:v>1.3079999999999266</c:v>
                </c:pt>
                <c:pt idx="1636">
                  <c:v>1.3087999999999265</c:v>
                </c:pt>
                <c:pt idx="1637">
                  <c:v>1.3095999999999248</c:v>
                </c:pt>
                <c:pt idx="1638">
                  <c:v>1.310399999999925</c:v>
                </c:pt>
                <c:pt idx="1639">
                  <c:v>1.3111999999999249</c:v>
                </c:pt>
                <c:pt idx="1640">
                  <c:v>1.3119999999999248</c:v>
                </c:pt>
                <c:pt idx="1641">
                  <c:v>1.3127999999999247</c:v>
                </c:pt>
                <c:pt idx="1642">
                  <c:v>1.3135999999999246</c:v>
                </c:pt>
                <c:pt idx="1643">
                  <c:v>1.3143999999999247</c:v>
                </c:pt>
                <c:pt idx="1644">
                  <c:v>1.3151999999999249</c:v>
                </c:pt>
                <c:pt idx="1645">
                  <c:v>1.3159999999999248</c:v>
                </c:pt>
                <c:pt idx="1646">
                  <c:v>1.3167999999999247</c:v>
                </c:pt>
                <c:pt idx="1647">
                  <c:v>1.3175999999999246</c:v>
                </c:pt>
                <c:pt idx="1648">
                  <c:v>1.3183999999999247</c:v>
                </c:pt>
                <c:pt idx="1649">
                  <c:v>1.3191999999999249</c:v>
                </c:pt>
                <c:pt idx="1650">
                  <c:v>1.3199999999999248</c:v>
                </c:pt>
                <c:pt idx="1651">
                  <c:v>1.3207999999999247</c:v>
                </c:pt>
                <c:pt idx="1652">
                  <c:v>1.3215999999999246</c:v>
                </c:pt>
                <c:pt idx="1653">
                  <c:v>1.3223999999999247</c:v>
                </c:pt>
                <c:pt idx="1654">
                  <c:v>1.3231999999999249</c:v>
                </c:pt>
                <c:pt idx="1655">
                  <c:v>1.3239999999999248</c:v>
                </c:pt>
                <c:pt idx="1656">
                  <c:v>1.3247999999999247</c:v>
                </c:pt>
                <c:pt idx="1657">
                  <c:v>1.3255999999999246</c:v>
                </c:pt>
                <c:pt idx="1658">
                  <c:v>1.3263999999999248</c:v>
                </c:pt>
                <c:pt idx="1659">
                  <c:v>1.3271999999999247</c:v>
                </c:pt>
                <c:pt idx="1660">
                  <c:v>1.3279999999999248</c:v>
                </c:pt>
                <c:pt idx="1661">
                  <c:v>1.3287999999999247</c:v>
                </c:pt>
                <c:pt idx="1662">
                  <c:v>1.3295999999999248</c:v>
                </c:pt>
                <c:pt idx="1663">
                  <c:v>1.330399999999925</c:v>
                </c:pt>
                <c:pt idx="1664">
                  <c:v>1.3311999999999249</c:v>
                </c:pt>
                <c:pt idx="1665">
                  <c:v>1.3319999999999248</c:v>
                </c:pt>
                <c:pt idx="1666">
                  <c:v>1.3327999999999247</c:v>
                </c:pt>
                <c:pt idx="1667">
                  <c:v>1.3335999999999246</c:v>
                </c:pt>
                <c:pt idx="1668">
                  <c:v>1.334399999999925</c:v>
                </c:pt>
                <c:pt idx="1669">
                  <c:v>1.3351999999999249</c:v>
                </c:pt>
                <c:pt idx="1670">
                  <c:v>1.3359999999999248</c:v>
                </c:pt>
                <c:pt idx="1671">
                  <c:v>1.3367999999999247</c:v>
                </c:pt>
                <c:pt idx="1672">
                  <c:v>1.3375999999999233</c:v>
                </c:pt>
                <c:pt idx="1673">
                  <c:v>1.3383999999999232</c:v>
                </c:pt>
                <c:pt idx="1674">
                  <c:v>1.3391999999999231</c:v>
                </c:pt>
                <c:pt idx="1675">
                  <c:v>1.339999999999923</c:v>
                </c:pt>
                <c:pt idx="1676">
                  <c:v>1.3407999999999234</c:v>
                </c:pt>
                <c:pt idx="1677">
                  <c:v>1.3415999999999233</c:v>
                </c:pt>
                <c:pt idx="1678">
                  <c:v>1.3423999999999232</c:v>
                </c:pt>
                <c:pt idx="1679">
                  <c:v>1.3431999999999231</c:v>
                </c:pt>
                <c:pt idx="1680">
                  <c:v>1.343999999999923</c:v>
                </c:pt>
                <c:pt idx="1681">
                  <c:v>1.3447999999999232</c:v>
                </c:pt>
                <c:pt idx="1682">
                  <c:v>1.3455999999999233</c:v>
                </c:pt>
                <c:pt idx="1683">
                  <c:v>1.3463999999999232</c:v>
                </c:pt>
                <c:pt idx="1684">
                  <c:v>1.3471999999999231</c:v>
                </c:pt>
                <c:pt idx="1685">
                  <c:v>1.347999999999923</c:v>
                </c:pt>
                <c:pt idx="1686">
                  <c:v>1.3487999999999232</c:v>
                </c:pt>
                <c:pt idx="1687">
                  <c:v>1.3495999999999231</c:v>
                </c:pt>
                <c:pt idx="1688">
                  <c:v>1.3503999999999232</c:v>
                </c:pt>
                <c:pt idx="1689">
                  <c:v>1.3511999999999231</c:v>
                </c:pt>
                <c:pt idx="1690">
                  <c:v>1.351999999999923</c:v>
                </c:pt>
                <c:pt idx="1691">
                  <c:v>1.3527999999999232</c:v>
                </c:pt>
                <c:pt idx="1692">
                  <c:v>1.3535999999999233</c:v>
                </c:pt>
                <c:pt idx="1693">
                  <c:v>1.3543999999999232</c:v>
                </c:pt>
                <c:pt idx="1694">
                  <c:v>1.3551999999999231</c:v>
                </c:pt>
                <c:pt idx="1695">
                  <c:v>1.355999999999923</c:v>
                </c:pt>
                <c:pt idx="1696">
                  <c:v>1.3567999999999232</c:v>
                </c:pt>
                <c:pt idx="1697">
                  <c:v>1.3575999999999231</c:v>
                </c:pt>
                <c:pt idx="1698">
                  <c:v>1.3583999999999232</c:v>
                </c:pt>
                <c:pt idx="1699">
                  <c:v>1.3591999999999231</c:v>
                </c:pt>
                <c:pt idx="1700">
                  <c:v>1.3599999999999233</c:v>
                </c:pt>
                <c:pt idx="1701">
                  <c:v>1.3607999999999234</c:v>
                </c:pt>
                <c:pt idx="1702">
                  <c:v>1.3615999999999233</c:v>
                </c:pt>
                <c:pt idx="1703">
                  <c:v>1.3623999999999232</c:v>
                </c:pt>
                <c:pt idx="1704">
                  <c:v>1.3631999999999231</c:v>
                </c:pt>
                <c:pt idx="1705">
                  <c:v>1.3639999999999231</c:v>
                </c:pt>
                <c:pt idx="1706">
                  <c:v>1.3647999999999232</c:v>
                </c:pt>
                <c:pt idx="1707">
                  <c:v>1.3655999999999215</c:v>
                </c:pt>
                <c:pt idx="1708">
                  <c:v>1.3663999999999217</c:v>
                </c:pt>
                <c:pt idx="1709">
                  <c:v>1.3671999999999218</c:v>
                </c:pt>
                <c:pt idx="1710">
                  <c:v>1.3679999999999217</c:v>
                </c:pt>
                <c:pt idx="1711">
                  <c:v>1.3687999999999216</c:v>
                </c:pt>
                <c:pt idx="1712">
                  <c:v>1.3695999999999215</c:v>
                </c:pt>
                <c:pt idx="1713">
                  <c:v>1.3703999999999217</c:v>
                </c:pt>
                <c:pt idx="1714">
                  <c:v>1.3711999999999216</c:v>
                </c:pt>
                <c:pt idx="1715">
                  <c:v>1.3719999999999215</c:v>
                </c:pt>
                <c:pt idx="1716">
                  <c:v>1.3727999999999216</c:v>
                </c:pt>
                <c:pt idx="1717">
                  <c:v>1.3735999999999216</c:v>
                </c:pt>
                <c:pt idx="1718">
                  <c:v>1.3743999999999217</c:v>
                </c:pt>
                <c:pt idx="1719">
                  <c:v>1.3751999999999216</c:v>
                </c:pt>
                <c:pt idx="1720">
                  <c:v>1.3759999999999217</c:v>
                </c:pt>
                <c:pt idx="1721">
                  <c:v>1.3767999999999216</c:v>
                </c:pt>
                <c:pt idx="1722">
                  <c:v>1.3775999999999216</c:v>
                </c:pt>
                <c:pt idx="1723">
                  <c:v>1.3783999999999215</c:v>
                </c:pt>
                <c:pt idx="1724">
                  <c:v>1.3791999999999216</c:v>
                </c:pt>
                <c:pt idx="1725">
                  <c:v>1.3799999999999215</c:v>
                </c:pt>
                <c:pt idx="1726">
                  <c:v>1.3807999999999216</c:v>
                </c:pt>
                <c:pt idx="1727">
                  <c:v>1.3815999999999216</c:v>
                </c:pt>
                <c:pt idx="1728">
                  <c:v>1.3823999999999217</c:v>
                </c:pt>
                <c:pt idx="1729">
                  <c:v>1.3831999999999216</c:v>
                </c:pt>
                <c:pt idx="1730">
                  <c:v>1.3839999999999215</c:v>
                </c:pt>
                <c:pt idx="1731">
                  <c:v>1.3847999999999216</c:v>
                </c:pt>
                <c:pt idx="1732">
                  <c:v>1.3855999999999216</c:v>
                </c:pt>
                <c:pt idx="1733">
                  <c:v>1.3863999999999215</c:v>
                </c:pt>
                <c:pt idx="1734">
                  <c:v>1.3871999999999214</c:v>
                </c:pt>
                <c:pt idx="1735">
                  <c:v>1.3879999999999215</c:v>
                </c:pt>
                <c:pt idx="1736">
                  <c:v>1.3887999999999217</c:v>
                </c:pt>
                <c:pt idx="1737">
                  <c:v>1.3895999999999216</c:v>
                </c:pt>
                <c:pt idx="1738">
                  <c:v>1.3903999999999217</c:v>
                </c:pt>
                <c:pt idx="1739">
                  <c:v>1.3911999999999214</c:v>
                </c:pt>
                <c:pt idx="1740">
                  <c:v>1.3919999999999217</c:v>
                </c:pt>
                <c:pt idx="1741">
                  <c:v>1.3927999999999217</c:v>
                </c:pt>
                <c:pt idx="1742">
                  <c:v>1.3935999999999198</c:v>
                </c:pt>
                <c:pt idx="1743">
                  <c:v>1.3943999999999199</c:v>
                </c:pt>
                <c:pt idx="1744">
                  <c:v>1.3951999999999201</c:v>
                </c:pt>
                <c:pt idx="1745">
                  <c:v>1.39599999999992</c:v>
                </c:pt>
                <c:pt idx="1746">
                  <c:v>1.3967999999999201</c:v>
                </c:pt>
                <c:pt idx="1747">
                  <c:v>1.39759999999992</c:v>
                </c:pt>
                <c:pt idx="1748">
                  <c:v>1.3983999999999202</c:v>
                </c:pt>
                <c:pt idx="1749">
                  <c:v>1.3991999999999201</c:v>
                </c:pt>
                <c:pt idx="1750">
                  <c:v>1.39999999999992</c:v>
                </c:pt>
                <c:pt idx="1751">
                  <c:v>1.4007999999999199</c:v>
                </c:pt>
                <c:pt idx="1752">
                  <c:v>1.40159999999992</c:v>
                </c:pt>
                <c:pt idx="1753">
                  <c:v>1.4023999999999202</c:v>
                </c:pt>
                <c:pt idx="1754">
                  <c:v>1.4031999999999201</c:v>
                </c:pt>
                <c:pt idx="1755">
                  <c:v>1.40399999999992</c:v>
                </c:pt>
                <c:pt idx="1756">
                  <c:v>1.4047999999999201</c:v>
                </c:pt>
                <c:pt idx="1757">
                  <c:v>1.40559999999992</c:v>
                </c:pt>
                <c:pt idx="1758">
                  <c:v>1.4063999999999202</c:v>
                </c:pt>
                <c:pt idx="1759">
                  <c:v>1.4071999999999201</c:v>
                </c:pt>
                <c:pt idx="1760">
                  <c:v>1.40799999999992</c:v>
                </c:pt>
                <c:pt idx="1761">
                  <c:v>1.4087999999999199</c:v>
                </c:pt>
                <c:pt idx="1762">
                  <c:v>1.4095999999999198</c:v>
                </c:pt>
                <c:pt idx="1763">
                  <c:v>1.4103999999999199</c:v>
                </c:pt>
                <c:pt idx="1764">
                  <c:v>1.4111999999999201</c:v>
                </c:pt>
                <c:pt idx="1765">
                  <c:v>1.41199999999992</c:v>
                </c:pt>
                <c:pt idx="1766">
                  <c:v>1.4127999999999199</c:v>
                </c:pt>
                <c:pt idx="1767">
                  <c:v>1.4135999999999198</c:v>
                </c:pt>
                <c:pt idx="1768">
                  <c:v>1.4143999999999202</c:v>
                </c:pt>
                <c:pt idx="1769">
                  <c:v>1.4151999999999201</c:v>
                </c:pt>
                <c:pt idx="1770">
                  <c:v>1.41599999999992</c:v>
                </c:pt>
                <c:pt idx="1771">
                  <c:v>1.4167999999999199</c:v>
                </c:pt>
                <c:pt idx="1772">
                  <c:v>1.41759999999992</c:v>
                </c:pt>
                <c:pt idx="1773">
                  <c:v>1.4183999999999202</c:v>
                </c:pt>
                <c:pt idx="1774">
                  <c:v>1.4191999999999201</c:v>
                </c:pt>
                <c:pt idx="1775">
                  <c:v>1.41999999999992</c:v>
                </c:pt>
                <c:pt idx="1776">
                  <c:v>1.4207999999999201</c:v>
                </c:pt>
                <c:pt idx="1777">
                  <c:v>1.4215999999999185</c:v>
                </c:pt>
                <c:pt idx="1778">
                  <c:v>1.4223999999999184</c:v>
                </c:pt>
                <c:pt idx="1779">
                  <c:v>1.4231999999999183</c:v>
                </c:pt>
                <c:pt idx="1780">
                  <c:v>1.4239999999999182</c:v>
                </c:pt>
                <c:pt idx="1781">
                  <c:v>1.4247999999999186</c:v>
                </c:pt>
                <c:pt idx="1782">
                  <c:v>1.4255999999999185</c:v>
                </c:pt>
                <c:pt idx="1783">
                  <c:v>1.4263999999999184</c:v>
                </c:pt>
                <c:pt idx="1784">
                  <c:v>1.4271999999999183</c:v>
                </c:pt>
                <c:pt idx="1785">
                  <c:v>1.4279999999999184</c:v>
                </c:pt>
                <c:pt idx="1786">
                  <c:v>1.4287999999999186</c:v>
                </c:pt>
                <c:pt idx="1787">
                  <c:v>1.4295999999999183</c:v>
                </c:pt>
                <c:pt idx="1788">
                  <c:v>1.4303999999999184</c:v>
                </c:pt>
                <c:pt idx="1789">
                  <c:v>1.4311999999999183</c:v>
                </c:pt>
                <c:pt idx="1790">
                  <c:v>1.4319999999999182</c:v>
                </c:pt>
                <c:pt idx="1791">
                  <c:v>1.4327999999999184</c:v>
                </c:pt>
                <c:pt idx="1792">
                  <c:v>1.4335999999999185</c:v>
                </c:pt>
                <c:pt idx="1793">
                  <c:v>1.4343999999999184</c:v>
                </c:pt>
                <c:pt idx="1794">
                  <c:v>1.4351999999999183</c:v>
                </c:pt>
                <c:pt idx="1795">
                  <c:v>1.4359999999999182</c:v>
                </c:pt>
                <c:pt idx="1796">
                  <c:v>1.4367999999999186</c:v>
                </c:pt>
                <c:pt idx="1797">
                  <c:v>1.4375999999999185</c:v>
                </c:pt>
                <c:pt idx="1798">
                  <c:v>1.4383999999999184</c:v>
                </c:pt>
                <c:pt idx="1799">
                  <c:v>1.4391999999999183</c:v>
                </c:pt>
                <c:pt idx="1800">
                  <c:v>1.4399999999999182</c:v>
                </c:pt>
                <c:pt idx="1801">
                  <c:v>1.4407999999999186</c:v>
                </c:pt>
                <c:pt idx="1802">
                  <c:v>1.4415999999999183</c:v>
                </c:pt>
                <c:pt idx="1803">
                  <c:v>1.4423999999999184</c:v>
                </c:pt>
                <c:pt idx="1804">
                  <c:v>1.4431999999999183</c:v>
                </c:pt>
                <c:pt idx="1805">
                  <c:v>1.4439999999999182</c:v>
                </c:pt>
                <c:pt idx="1806">
                  <c:v>1.4447999999999184</c:v>
                </c:pt>
                <c:pt idx="1807">
                  <c:v>1.4455999999999185</c:v>
                </c:pt>
                <c:pt idx="1808">
                  <c:v>1.4463999999999184</c:v>
                </c:pt>
                <c:pt idx="1809">
                  <c:v>1.4471999999999183</c:v>
                </c:pt>
                <c:pt idx="1810">
                  <c:v>1.4479999999999182</c:v>
                </c:pt>
                <c:pt idx="1811">
                  <c:v>1.4487999999999186</c:v>
                </c:pt>
                <c:pt idx="1812">
                  <c:v>1.4495999999999167</c:v>
                </c:pt>
                <c:pt idx="1813">
                  <c:v>1.4503999999999166</c:v>
                </c:pt>
                <c:pt idx="1814">
                  <c:v>1.4511999999999168</c:v>
                </c:pt>
                <c:pt idx="1815">
                  <c:v>1.4519999999999167</c:v>
                </c:pt>
                <c:pt idx="1816">
                  <c:v>1.4527999999999168</c:v>
                </c:pt>
                <c:pt idx="1817">
                  <c:v>1.4535999999999167</c:v>
                </c:pt>
                <c:pt idx="1818">
                  <c:v>1.4543999999999166</c:v>
                </c:pt>
                <c:pt idx="1819">
                  <c:v>1.4551999999999168</c:v>
                </c:pt>
                <c:pt idx="1820">
                  <c:v>1.4559999999999169</c:v>
                </c:pt>
                <c:pt idx="1821">
                  <c:v>1.4567999999999168</c:v>
                </c:pt>
                <c:pt idx="1822">
                  <c:v>1.4575999999999167</c:v>
                </c:pt>
                <c:pt idx="1823">
                  <c:v>1.4583999999999167</c:v>
                </c:pt>
                <c:pt idx="1824">
                  <c:v>1.459199999999917</c:v>
                </c:pt>
                <c:pt idx="1825">
                  <c:v>1.4599999999999167</c:v>
                </c:pt>
                <c:pt idx="1826">
                  <c:v>1.4607999999999168</c:v>
                </c:pt>
                <c:pt idx="1827">
                  <c:v>1.4615999999999167</c:v>
                </c:pt>
                <c:pt idx="1828">
                  <c:v>1.4623999999999167</c:v>
                </c:pt>
                <c:pt idx="1829">
                  <c:v>1.4631999999999168</c:v>
                </c:pt>
                <c:pt idx="1830">
                  <c:v>1.4639999999999167</c:v>
                </c:pt>
                <c:pt idx="1831">
                  <c:v>1.4647999999999168</c:v>
                </c:pt>
                <c:pt idx="1832">
                  <c:v>1.4655999999999167</c:v>
                </c:pt>
                <c:pt idx="1833">
                  <c:v>1.4663999999999167</c:v>
                </c:pt>
                <c:pt idx="1834">
                  <c:v>1.4671999999999168</c:v>
                </c:pt>
                <c:pt idx="1835">
                  <c:v>1.4679999999999169</c:v>
                </c:pt>
                <c:pt idx="1836">
                  <c:v>1.4687999999999168</c:v>
                </c:pt>
                <c:pt idx="1837">
                  <c:v>1.4695999999999168</c:v>
                </c:pt>
                <c:pt idx="1838">
                  <c:v>1.4703999999999167</c:v>
                </c:pt>
                <c:pt idx="1839">
                  <c:v>1.4711999999999168</c:v>
                </c:pt>
                <c:pt idx="1840">
                  <c:v>1.4719999999999169</c:v>
                </c:pt>
                <c:pt idx="1841">
                  <c:v>1.4727999999999168</c:v>
                </c:pt>
                <c:pt idx="1842">
                  <c:v>1.4735999999999168</c:v>
                </c:pt>
                <c:pt idx="1843">
                  <c:v>1.4743999999999167</c:v>
                </c:pt>
                <c:pt idx="1844">
                  <c:v>1.4751999999999168</c:v>
                </c:pt>
                <c:pt idx="1845">
                  <c:v>1.4759999999999169</c:v>
                </c:pt>
                <c:pt idx="1846">
                  <c:v>1.4767999999999168</c:v>
                </c:pt>
                <c:pt idx="1847">
                  <c:v>1.4775999999999168</c:v>
                </c:pt>
                <c:pt idx="1848">
                  <c:v>1.4783999999999151</c:v>
                </c:pt>
                <c:pt idx="1849">
                  <c:v>1.4791999999999152</c:v>
                </c:pt>
                <c:pt idx="1850">
                  <c:v>1.4799999999999152</c:v>
                </c:pt>
                <c:pt idx="1851">
                  <c:v>1.4807999999999151</c:v>
                </c:pt>
                <c:pt idx="1852">
                  <c:v>1.4815999999999152</c:v>
                </c:pt>
                <c:pt idx="1853">
                  <c:v>1.4823999999999151</c:v>
                </c:pt>
                <c:pt idx="1854">
                  <c:v>1.4831999999999153</c:v>
                </c:pt>
                <c:pt idx="1855">
                  <c:v>1.4839999999999152</c:v>
                </c:pt>
                <c:pt idx="1856">
                  <c:v>1.4847999999999151</c:v>
                </c:pt>
                <c:pt idx="1857">
                  <c:v>1.4855999999999152</c:v>
                </c:pt>
                <c:pt idx="1858">
                  <c:v>1.4863999999999151</c:v>
                </c:pt>
                <c:pt idx="1859">
                  <c:v>1.4871999999999153</c:v>
                </c:pt>
                <c:pt idx="1860">
                  <c:v>1.4879999999999152</c:v>
                </c:pt>
                <c:pt idx="1861">
                  <c:v>1.4887999999999151</c:v>
                </c:pt>
                <c:pt idx="1862">
                  <c:v>1.489599999999915</c:v>
                </c:pt>
                <c:pt idx="1863">
                  <c:v>1.4903999999999151</c:v>
                </c:pt>
                <c:pt idx="1864">
                  <c:v>1.4911999999999153</c:v>
                </c:pt>
                <c:pt idx="1865">
                  <c:v>1.4919999999999152</c:v>
                </c:pt>
                <c:pt idx="1866">
                  <c:v>1.4927999999999151</c:v>
                </c:pt>
                <c:pt idx="1867">
                  <c:v>1.4935999999999152</c:v>
                </c:pt>
                <c:pt idx="1868">
                  <c:v>1.4943999999999154</c:v>
                </c:pt>
                <c:pt idx="1869">
                  <c:v>1.4951999999999153</c:v>
                </c:pt>
                <c:pt idx="1870">
                  <c:v>1.4959999999999152</c:v>
                </c:pt>
                <c:pt idx="1871">
                  <c:v>1.4967999999999151</c:v>
                </c:pt>
                <c:pt idx="1872">
                  <c:v>1.4975999999999152</c:v>
                </c:pt>
                <c:pt idx="1873">
                  <c:v>1.4983999999999154</c:v>
                </c:pt>
                <c:pt idx="1874">
                  <c:v>1.4991999999999153</c:v>
                </c:pt>
                <c:pt idx="1875">
                  <c:v>1.4999999999999152</c:v>
                </c:pt>
                <c:pt idx="1876">
                  <c:v>1.5007999999999151</c:v>
                </c:pt>
                <c:pt idx="1877">
                  <c:v>1.5015999999999152</c:v>
                </c:pt>
                <c:pt idx="1878">
                  <c:v>1.5023999999999154</c:v>
                </c:pt>
                <c:pt idx="1879">
                  <c:v>1.5031999999999153</c:v>
                </c:pt>
                <c:pt idx="1880">
                  <c:v>1.5039999999999152</c:v>
                </c:pt>
                <c:pt idx="1881">
                  <c:v>1.5047999999999151</c:v>
                </c:pt>
                <c:pt idx="1882">
                  <c:v>1.5055999999999152</c:v>
                </c:pt>
                <c:pt idx="1883">
                  <c:v>1.5063999999999136</c:v>
                </c:pt>
                <c:pt idx="1884">
                  <c:v>1.5071999999999135</c:v>
                </c:pt>
                <c:pt idx="1885">
                  <c:v>1.5079999999999136</c:v>
                </c:pt>
                <c:pt idx="1886">
                  <c:v>1.5087999999999135</c:v>
                </c:pt>
                <c:pt idx="1887">
                  <c:v>1.5095999999999137</c:v>
                </c:pt>
                <c:pt idx="1888">
                  <c:v>1.5103999999999136</c:v>
                </c:pt>
                <c:pt idx="1889">
                  <c:v>1.5111999999999135</c:v>
                </c:pt>
                <c:pt idx="1890">
                  <c:v>1.5119999999999136</c:v>
                </c:pt>
                <c:pt idx="1891">
                  <c:v>1.5127999999999135</c:v>
                </c:pt>
                <c:pt idx="1892">
                  <c:v>1.5135999999999137</c:v>
                </c:pt>
                <c:pt idx="1893">
                  <c:v>1.5143999999999136</c:v>
                </c:pt>
                <c:pt idx="1894">
                  <c:v>1.5151999999999135</c:v>
                </c:pt>
                <c:pt idx="1895">
                  <c:v>1.5159999999999134</c:v>
                </c:pt>
                <c:pt idx="1896">
                  <c:v>1.5167999999999138</c:v>
                </c:pt>
                <c:pt idx="1897">
                  <c:v>1.5175999999999137</c:v>
                </c:pt>
                <c:pt idx="1898">
                  <c:v>1.5183999999999136</c:v>
                </c:pt>
                <c:pt idx="1899">
                  <c:v>1.5191999999999135</c:v>
                </c:pt>
                <c:pt idx="1900">
                  <c:v>1.5199999999999136</c:v>
                </c:pt>
                <c:pt idx="1901">
                  <c:v>1.5207999999999136</c:v>
                </c:pt>
                <c:pt idx="1902">
                  <c:v>1.5215999999999137</c:v>
                </c:pt>
                <c:pt idx="1903">
                  <c:v>1.5223999999999136</c:v>
                </c:pt>
                <c:pt idx="1904">
                  <c:v>1.5231999999999135</c:v>
                </c:pt>
                <c:pt idx="1905">
                  <c:v>1.5239999999999136</c:v>
                </c:pt>
                <c:pt idx="1906">
                  <c:v>1.5247999999999136</c:v>
                </c:pt>
                <c:pt idx="1907">
                  <c:v>1.5255999999999137</c:v>
                </c:pt>
                <c:pt idx="1908">
                  <c:v>1.5263999999999136</c:v>
                </c:pt>
                <c:pt idx="1909">
                  <c:v>1.5271999999999135</c:v>
                </c:pt>
                <c:pt idx="1910">
                  <c:v>1.5279999999999136</c:v>
                </c:pt>
                <c:pt idx="1911">
                  <c:v>1.5287999999999136</c:v>
                </c:pt>
                <c:pt idx="1912">
                  <c:v>1.5295999999999137</c:v>
                </c:pt>
                <c:pt idx="1913">
                  <c:v>1.5303999999999136</c:v>
                </c:pt>
                <c:pt idx="1914">
                  <c:v>1.5311999999999135</c:v>
                </c:pt>
                <c:pt idx="1915">
                  <c:v>1.5319999999999137</c:v>
                </c:pt>
                <c:pt idx="1916">
                  <c:v>1.5327999999999136</c:v>
                </c:pt>
                <c:pt idx="1917">
                  <c:v>1.5335999999999137</c:v>
                </c:pt>
                <c:pt idx="1918">
                  <c:v>1.5343999999999118</c:v>
                </c:pt>
                <c:pt idx="1919">
                  <c:v>1.535199999999912</c:v>
                </c:pt>
                <c:pt idx="1920">
                  <c:v>1.5359999999999121</c:v>
                </c:pt>
                <c:pt idx="1921">
                  <c:v>1.536799999999912</c:v>
                </c:pt>
                <c:pt idx="1922">
                  <c:v>1.5375999999999119</c:v>
                </c:pt>
                <c:pt idx="1923">
                  <c:v>1.5383999999999118</c:v>
                </c:pt>
                <c:pt idx="1924">
                  <c:v>1.539199999999912</c:v>
                </c:pt>
                <c:pt idx="1925">
                  <c:v>1.5399999999999121</c:v>
                </c:pt>
                <c:pt idx="1926">
                  <c:v>1.540799999999912</c:v>
                </c:pt>
                <c:pt idx="1927">
                  <c:v>1.5415999999999119</c:v>
                </c:pt>
                <c:pt idx="1928">
                  <c:v>1.5423999999999118</c:v>
                </c:pt>
                <c:pt idx="1929">
                  <c:v>1.543199999999912</c:v>
                </c:pt>
                <c:pt idx="1930">
                  <c:v>1.5439999999999121</c:v>
                </c:pt>
                <c:pt idx="1931">
                  <c:v>1.544799999999912</c:v>
                </c:pt>
                <c:pt idx="1932">
                  <c:v>1.5455999999999119</c:v>
                </c:pt>
                <c:pt idx="1933">
                  <c:v>1.5463999999999118</c:v>
                </c:pt>
                <c:pt idx="1934">
                  <c:v>1.547199999999912</c:v>
                </c:pt>
                <c:pt idx="1935">
                  <c:v>1.5479999999999119</c:v>
                </c:pt>
                <c:pt idx="1936">
                  <c:v>1.548799999999912</c:v>
                </c:pt>
                <c:pt idx="1937">
                  <c:v>1.5495999999999119</c:v>
                </c:pt>
                <c:pt idx="1938">
                  <c:v>1.5503999999999121</c:v>
                </c:pt>
                <c:pt idx="1939">
                  <c:v>1.551199999999912</c:v>
                </c:pt>
                <c:pt idx="1940">
                  <c:v>1.5519999999999121</c:v>
                </c:pt>
                <c:pt idx="1941">
                  <c:v>1.552799999999912</c:v>
                </c:pt>
                <c:pt idx="1942">
                  <c:v>1.5535999999999119</c:v>
                </c:pt>
                <c:pt idx="1943">
                  <c:v>1.5543999999999119</c:v>
                </c:pt>
                <c:pt idx="1944">
                  <c:v>1.555199999999912</c:v>
                </c:pt>
                <c:pt idx="1945">
                  <c:v>1.5559999999999119</c:v>
                </c:pt>
                <c:pt idx="1946">
                  <c:v>1.556799999999912</c:v>
                </c:pt>
                <c:pt idx="1947">
                  <c:v>1.5575999999999119</c:v>
                </c:pt>
                <c:pt idx="1948">
                  <c:v>1.5583999999999119</c:v>
                </c:pt>
                <c:pt idx="1949">
                  <c:v>1.559199999999912</c:v>
                </c:pt>
                <c:pt idx="1950">
                  <c:v>1.5599999999999119</c:v>
                </c:pt>
                <c:pt idx="1951">
                  <c:v>1.560799999999912</c:v>
                </c:pt>
                <c:pt idx="1952">
                  <c:v>1.5615999999999119</c:v>
                </c:pt>
                <c:pt idx="1953">
                  <c:v>1.5623999999999103</c:v>
                </c:pt>
                <c:pt idx="1954">
                  <c:v>1.5631999999999104</c:v>
                </c:pt>
                <c:pt idx="1955">
                  <c:v>1.5639999999999104</c:v>
                </c:pt>
                <c:pt idx="1956">
                  <c:v>1.5647999999999103</c:v>
                </c:pt>
                <c:pt idx="1957">
                  <c:v>1.5655999999999104</c:v>
                </c:pt>
                <c:pt idx="1958">
                  <c:v>1.5663999999999103</c:v>
                </c:pt>
                <c:pt idx="1959">
                  <c:v>1.5671999999999104</c:v>
                </c:pt>
                <c:pt idx="1960">
                  <c:v>1.5679999999999104</c:v>
                </c:pt>
                <c:pt idx="1961">
                  <c:v>1.5687999999999105</c:v>
                </c:pt>
                <c:pt idx="1962">
                  <c:v>1.5695999999999104</c:v>
                </c:pt>
                <c:pt idx="1963">
                  <c:v>1.5703999999999103</c:v>
                </c:pt>
                <c:pt idx="1964">
                  <c:v>1.5711999999999104</c:v>
                </c:pt>
                <c:pt idx="1965">
                  <c:v>1.5719999999999104</c:v>
                </c:pt>
                <c:pt idx="1966">
                  <c:v>1.5727999999999105</c:v>
                </c:pt>
                <c:pt idx="1967">
                  <c:v>1.5735999999999104</c:v>
                </c:pt>
                <c:pt idx="1968">
                  <c:v>1.5743999999999103</c:v>
                </c:pt>
                <c:pt idx="1969">
                  <c:v>1.5751999999999104</c:v>
                </c:pt>
                <c:pt idx="1970">
                  <c:v>1.5759999999999104</c:v>
                </c:pt>
                <c:pt idx="1971">
                  <c:v>1.5767999999999105</c:v>
                </c:pt>
                <c:pt idx="1972">
                  <c:v>1.5775999999999104</c:v>
                </c:pt>
                <c:pt idx="1973">
                  <c:v>1.5783999999999103</c:v>
                </c:pt>
                <c:pt idx="1974">
                  <c:v>1.5791999999999105</c:v>
                </c:pt>
                <c:pt idx="1975">
                  <c:v>1.5799999999999104</c:v>
                </c:pt>
                <c:pt idx="1976">
                  <c:v>1.5807999999999105</c:v>
                </c:pt>
                <c:pt idx="1977">
                  <c:v>1.5815999999999104</c:v>
                </c:pt>
                <c:pt idx="1978">
                  <c:v>1.5823999999999103</c:v>
                </c:pt>
                <c:pt idx="1979">
                  <c:v>1.5831999999999105</c:v>
                </c:pt>
                <c:pt idx="1980">
                  <c:v>1.5839999999999104</c:v>
                </c:pt>
                <c:pt idx="1981">
                  <c:v>1.5847999999999105</c:v>
                </c:pt>
                <c:pt idx="1982">
                  <c:v>1.5855999999999104</c:v>
                </c:pt>
                <c:pt idx="1983">
                  <c:v>1.5863999999999103</c:v>
                </c:pt>
                <c:pt idx="1984">
                  <c:v>1.5871999999999105</c:v>
                </c:pt>
                <c:pt idx="1985">
                  <c:v>1.5879999999999104</c:v>
                </c:pt>
                <c:pt idx="1986">
                  <c:v>1.5887999999999103</c:v>
                </c:pt>
                <c:pt idx="1987">
                  <c:v>1.5895999999999104</c:v>
                </c:pt>
                <c:pt idx="1988">
                  <c:v>1.5903999999999088</c:v>
                </c:pt>
                <c:pt idx="1989">
                  <c:v>1.5911999999999089</c:v>
                </c:pt>
                <c:pt idx="1990">
                  <c:v>1.5919999999999088</c:v>
                </c:pt>
                <c:pt idx="1991">
                  <c:v>1.5927999999999087</c:v>
                </c:pt>
                <c:pt idx="1992">
                  <c:v>1.5935999999999089</c:v>
                </c:pt>
                <c:pt idx="1993">
                  <c:v>1.5943999999999088</c:v>
                </c:pt>
                <c:pt idx="1994">
                  <c:v>1.5951999999999087</c:v>
                </c:pt>
                <c:pt idx="1995">
                  <c:v>1.5959999999999088</c:v>
                </c:pt>
                <c:pt idx="1996">
                  <c:v>1.5967999999999087</c:v>
                </c:pt>
                <c:pt idx="1997">
                  <c:v>1.5975999999999089</c:v>
                </c:pt>
                <c:pt idx="1998">
                  <c:v>1.5983999999999088</c:v>
                </c:pt>
                <c:pt idx="1999">
                  <c:v>1.5991999999999089</c:v>
                </c:pt>
                <c:pt idx="2000">
                  <c:v>1.5999999999999088</c:v>
                </c:pt>
                <c:pt idx="2001">
                  <c:v>1.6007999999999041</c:v>
                </c:pt>
                <c:pt idx="2002">
                  <c:v>1.601599999999904</c:v>
                </c:pt>
                <c:pt idx="2003">
                  <c:v>1.6023999999999039</c:v>
                </c:pt>
                <c:pt idx="2004">
                  <c:v>1.603199999999904</c:v>
                </c:pt>
                <c:pt idx="2005">
                  <c:v>1.6039999999999039</c:v>
                </c:pt>
                <c:pt idx="2006">
                  <c:v>1.6047999999999041</c:v>
                </c:pt>
                <c:pt idx="2007">
                  <c:v>1.605599999999904</c:v>
                </c:pt>
                <c:pt idx="2008">
                  <c:v>1.6063999999999039</c:v>
                </c:pt>
                <c:pt idx="2009">
                  <c:v>1.6071999999999038</c:v>
                </c:pt>
                <c:pt idx="2010">
                  <c:v>1.607999999999904</c:v>
                </c:pt>
                <c:pt idx="2011">
                  <c:v>1.6087999999999041</c:v>
                </c:pt>
                <c:pt idx="2012">
                  <c:v>1.609599999999904</c:v>
                </c:pt>
                <c:pt idx="2013">
                  <c:v>1.6103999999999039</c:v>
                </c:pt>
                <c:pt idx="2014">
                  <c:v>1.6111999999999038</c:v>
                </c:pt>
                <c:pt idx="2015">
                  <c:v>1.611999999999904</c:v>
                </c:pt>
                <c:pt idx="2016">
                  <c:v>1.6127999999999041</c:v>
                </c:pt>
                <c:pt idx="2017">
                  <c:v>1.613599999999904</c:v>
                </c:pt>
                <c:pt idx="2018">
                  <c:v>1.6143999999999039</c:v>
                </c:pt>
                <c:pt idx="2019">
                  <c:v>1.615199999999904</c:v>
                </c:pt>
                <c:pt idx="2020">
                  <c:v>1.615999999999904</c:v>
                </c:pt>
                <c:pt idx="2021">
                  <c:v>1.6167999999999041</c:v>
                </c:pt>
                <c:pt idx="2022">
                  <c:v>1.617599999999904</c:v>
                </c:pt>
                <c:pt idx="2023">
                  <c:v>1.6183999999999039</c:v>
                </c:pt>
                <c:pt idx="2024">
                  <c:v>1.619199999999904</c:v>
                </c:pt>
                <c:pt idx="2025">
                  <c:v>1.619999999999904</c:v>
                </c:pt>
                <c:pt idx="2026">
                  <c:v>1.6207999999999041</c:v>
                </c:pt>
                <c:pt idx="2027">
                  <c:v>1.621599999999904</c:v>
                </c:pt>
                <c:pt idx="2028">
                  <c:v>1.6223999999999039</c:v>
                </c:pt>
                <c:pt idx="2029">
                  <c:v>1.6231999999999038</c:v>
                </c:pt>
                <c:pt idx="2030">
                  <c:v>1.623999999999904</c:v>
                </c:pt>
                <c:pt idx="2031">
                  <c:v>1.6247999999999039</c:v>
                </c:pt>
                <c:pt idx="2032">
                  <c:v>1.625599999999904</c:v>
                </c:pt>
                <c:pt idx="2033">
                  <c:v>1.6263999999999039</c:v>
                </c:pt>
                <c:pt idx="2034">
                  <c:v>1.6271999999999041</c:v>
                </c:pt>
                <c:pt idx="2035">
                  <c:v>1.627999999999904</c:v>
                </c:pt>
                <c:pt idx="2036">
                  <c:v>1.6287999999999041</c:v>
                </c:pt>
                <c:pt idx="2037">
                  <c:v>1.629599999999904</c:v>
                </c:pt>
                <c:pt idx="2038">
                  <c:v>1.6303999999999039</c:v>
                </c:pt>
                <c:pt idx="2039">
                  <c:v>1.6311999999999041</c:v>
                </c:pt>
                <c:pt idx="2040">
                  <c:v>1.631999999999904</c:v>
                </c:pt>
                <c:pt idx="2041">
                  <c:v>1.6327999999999041</c:v>
                </c:pt>
                <c:pt idx="2042">
                  <c:v>1.633599999999904</c:v>
                </c:pt>
                <c:pt idx="2043">
                  <c:v>1.6343999999999039</c:v>
                </c:pt>
                <c:pt idx="2044">
                  <c:v>1.6351999999999038</c:v>
                </c:pt>
                <c:pt idx="2045">
                  <c:v>1.635999999999904</c:v>
                </c:pt>
                <c:pt idx="2046">
                  <c:v>1.6367999999999041</c:v>
                </c:pt>
                <c:pt idx="2047">
                  <c:v>1.637599999999904</c:v>
                </c:pt>
                <c:pt idx="2048">
                  <c:v>1.6383999999999039</c:v>
                </c:pt>
                <c:pt idx="2049">
                  <c:v>1.6391999999999038</c:v>
                </c:pt>
                <c:pt idx="2050">
                  <c:v>1.639999999999904</c:v>
                </c:pt>
                <c:pt idx="2051">
                  <c:v>1.6407999999999041</c:v>
                </c:pt>
                <c:pt idx="2052">
                  <c:v>1.641599999999904</c:v>
                </c:pt>
                <c:pt idx="2053">
                  <c:v>1.6423999999999039</c:v>
                </c:pt>
                <c:pt idx="2054">
                  <c:v>1.6431999999999038</c:v>
                </c:pt>
                <c:pt idx="2055">
                  <c:v>1.643999999999904</c:v>
                </c:pt>
                <c:pt idx="2056">
                  <c:v>1.6447999999999041</c:v>
                </c:pt>
                <c:pt idx="2057">
                  <c:v>1.645599999999904</c:v>
                </c:pt>
                <c:pt idx="2058">
                  <c:v>1.6463999999999039</c:v>
                </c:pt>
                <c:pt idx="2059">
                  <c:v>1.6471999999999039</c:v>
                </c:pt>
                <c:pt idx="2060">
                  <c:v>1.647999999999904</c:v>
                </c:pt>
                <c:pt idx="2061">
                  <c:v>1.6487999999999041</c:v>
                </c:pt>
                <c:pt idx="2062">
                  <c:v>1.649599999999904</c:v>
                </c:pt>
                <c:pt idx="2063">
                  <c:v>1.6503999999999039</c:v>
                </c:pt>
                <c:pt idx="2064">
                  <c:v>1.6511999999999039</c:v>
                </c:pt>
                <c:pt idx="2065">
                  <c:v>1.651999999999904</c:v>
                </c:pt>
                <c:pt idx="2066">
                  <c:v>1.6527999999999039</c:v>
                </c:pt>
                <c:pt idx="2067">
                  <c:v>1.653599999999904</c:v>
                </c:pt>
                <c:pt idx="2068">
                  <c:v>1.6543999999999039</c:v>
                </c:pt>
                <c:pt idx="2069">
                  <c:v>1.6551999999999041</c:v>
                </c:pt>
                <c:pt idx="2070">
                  <c:v>1.655999999999904</c:v>
                </c:pt>
                <c:pt idx="2071">
                  <c:v>1.6567999999999041</c:v>
                </c:pt>
                <c:pt idx="2072">
                  <c:v>1.657599999999904</c:v>
                </c:pt>
                <c:pt idx="2073">
                  <c:v>1.658399999999904</c:v>
                </c:pt>
                <c:pt idx="2074">
                  <c:v>1.6591999999999039</c:v>
                </c:pt>
                <c:pt idx="2075">
                  <c:v>1.659999999999904</c:v>
                </c:pt>
                <c:pt idx="2076">
                  <c:v>1.6607999999999039</c:v>
                </c:pt>
                <c:pt idx="2077">
                  <c:v>1.661599999999904</c:v>
                </c:pt>
                <c:pt idx="2078">
                  <c:v>1.662399999999904</c:v>
                </c:pt>
                <c:pt idx="2079">
                  <c:v>1.6631999999999039</c:v>
                </c:pt>
                <c:pt idx="2080">
                  <c:v>1.663999999999904</c:v>
                </c:pt>
                <c:pt idx="2081">
                  <c:v>1.6647999999999039</c:v>
                </c:pt>
                <c:pt idx="2082">
                  <c:v>1.665599999999904</c:v>
                </c:pt>
                <c:pt idx="2083">
                  <c:v>1.666399999999904</c:v>
                </c:pt>
                <c:pt idx="2084">
                  <c:v>1.6671999999999039</c:v>
                </c:pt>
                <c:pt idx="2085">
                  <c:v>1.667999999999904</c:v>
                </c:pt>
                <c:pt idx="2086">
                  <c:v>1.6687999999999041</c:v>
                </c:pt>
                <c:pt idx="2087">
                  <c:v>1.669599999999904</c:v>
                </c:pt>
                <c:pt idx="2088">
                  <c:v>1.670399999999904</c:v>
                </c:pt>
                <c:pt idx="2089">
                  <c:v>1.6711999999999039</c:v>
                </c:pt>
                <c:pt idx="2090">
                  <c:v>1.671999999999904</c:v>
                </c:pt>
                <c:pt idx="2091">
                  <c:v>1.6727999999999041</c:v>
                </c:pt>
                <c:pt idx="2092">
                  <c:v>1.6735999999999041</c:v>
                </c:pt>
                <c:pt idx="2093">
                  <c:v>1.674399999999904</c:v>
                </c:pt>
                <c:pt idx="2094">
                  <c:v>1.6751999999999039</c:v>
                </c:pt>
                <c:pt idx="2095">
                  <c:v>1.675999999999904</c:v>
                </c:pt>
                <c:pt idx="2096">
                  <c:v>1.6767999999999039</c:v>
                </c:pt>
                <c:pt idx="2097">
                  <c:v>1.6775999999999041</c:v>
                </c:pt>
                <c:pt idx="2098">
                  <c:v>1.678399999999904</c:v>
                </c:pt>
                <c:pt idx="2099">
                  <c:v>1.6791999999999039</c:v>
                </c:pt>
                <c:pt idx="2100">
                  <c:v>1.679999999999904</c:v>
                </c:pt>
                <c:pt idx="2101">
                  <c:v>1.6807999999999039</c:v>
                </c:pt>
                <c:pt idx="2102">
                  <c:v>1.6815999999999041</c:v>
                </c:pt>
                <c:pt idx="2103">
                  <c:v>1.682399999999904</c:v>
                </c:pt>
                <c:pt idx="2104">
                  <c:v>1.6831999999999039</c:v>
                </c:pt>
                <c:pt idx="2105">
                  <c:v>1.683999999999904</c:v>
                </c:pt>
                <c:pt idx="2106">
                  <c:v>1.6847999999999039</c:v>
                </c:pt>
                <c:pt idx="2107">
                  <c:v>1.6855999999999041</c:v>
                </c:pt>
                <c:pt idx="2108">
                  <c:v>1.686399999999904</c:v>
                </c:pt>
                <c:pt idx="2109">
                  <c:v>1.6871999999999039</c:v>
                </c:pt>
                <c:pt idx="2110">
                  <c:v>1.687999999999904</c:v>
                </c:pt>
                <c:pt idx="2111">
                  <c:v>1.6887999999999039</c:v>
                </c:pt>
                <c:pt idx="2112">
                  <c:v>1.6895999999999041</c:v>
                </c:pt>
                <c:pt idx="2113">
                  <c:v>1.690399999999904</c:v>
                </c:pt>
                <c:pt idx="2114">
                  <c:v>1.6911999999999039</c:v>
                </c:pt>
                <c:pt idx="2115">
                  <c:v>1.691999999999904</c:v>
                </c:pt>
                <c:pt idx="2116">
                  <c:v>1.6927999999999039</c:v>
                </c:pt>
                <c:pt idx="2117">
                  <c:v>1.6935999999999041</c:v>
                </c:pt>
                <c:pt idx="2118">
                  <c:v>1.694399999999904</c:v>
                </c:pt>
                <c:pt idx="2119">
                  <c:v>1.6951999999999039</c:v>
                </c:pt>
                <c:pt idx="2120">
                  <c:v>1.695999999999904</c:v>
                </c:pt>
                <c:pt idx="2121">
                  <c:v>1.6967999999999039</c:v>
                </c:pt>
                <c:pt idx="2122">
                  <c:v>1.6975999999999041</c:v>
                </c:pt>
                <c:pt idx="2123">
                  <c:v>1.698399999999904</c:v>
                </c:pt>
                <c:pt idx="2124">
                  <c:v>1.6991999999999039</c:v>
                </c:pt>
                <c:pt idx="2125">
                  <c:v>1.699999999999904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[1]D_500K_10^5'!$B$1</c:f>
              <c:strCache>
                <c:ptCount val="1"/>
                <c:pt idx="0">
                  <c:v>Fitted[H2]/[H2]0</c:v>
                </c:pt>
              </c:strCache>
            </c:strRef>
          </c:tx>
          <c:spPr>
            <a:ln w="38100" cap="rnd">
              <a:solidFill>
                <a:srgbClr val="93CDDD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'[1]D_500K_10^5'!$A$2:$A$1429</c:f>
              <c:numCache>
                <c:formatCode>General</c:formatCode>
                <c:ptCount val="1428"/>
                <c:pt idx="0">
                  <c:v>0</c:v>
                </c:pt>
                <c:pt idx="1">
                  <c:v>2.9209111111111112E-3</c:v>
                </c:pt>
                <c:pt idx="2">
                  <c:v>5.9862333333333337E-3</c:v>
                </c:pt>
                <c:pt idx="3">
                  <c:v>9.0623138888888885E-3</c:v>
                </c:pt>
                <c:pt idx="4">
                  <c:v>1.2149166666666667E-2</c:v>
                </c:pt>
                <c:pt idx="5">
                  <c:v>1.5246822222222222E-2</c:v>
                </c:pt>
                <c:pt idx="6">
                  <c:v>1.8355294444444444E-2</c:v>
                </c:pt>
                <c:pt idx="7">
                  <c:v>2.1474608333333336E-2</c:v>
                </c:pt>
                <c:pt idx="8">
                  <c:v>2.460478611111111E-2</c:v>
                </c:pt>
                <c:pt idx="9">
                  <c:v>2.7745844444444445E-2</c:v>
                </c:pt>
                <c:pt idx="10">
                  <c:v>3.0897805555555557E-2</c:v>
                </c:pt>
                <c:pt idx="11">
                  <c:v>3.4060694444444442E-2</c:v>
                </c:pt>
                <c:pt idx="12">
                  <c:v>3.7234527777777776E-2</c:v>
                </c:pt>
                <c:pt idx="13">
                  <c:v>4.0419305555555556E-2</c:v>
                </c:pt>
                <c:pt idx="14">
                  <c:v>4.3615083333333332E-2</c:v>
                </c:pt>
                <c:pt idx="15">
                  <c:v>4.6821861111111113E-2</c:v>
                </c:pt>
                <c:pt idx="16">
                  <c:v>5.0039638888888884E-2</c:v>
                </c:pt>
                <c:pt idx="17">
                  <c:v>5.3268472222222224E-2</c:v>
                </c:pt>
                <c:pt idx="18">
                  <c:v>5.6508333333333327E-2</c:v>
                </c:pt>
                <c:pt idx="19">
                  <c:v>5.9759277777777779E-2</c:v>
                </c:pt>
                <c:pt idx="20">
                  <c:v>6.302130555555556E-2</c:v>
                </c:pt>
                <c:pt idx="21">
                  <c:v>6.6294444444444448E-2</c:v>
                </c:pt>
                <c:pt idx="22">
                  <c:v>6.9578722222222222E-2</c:v>
                </c:pt>
                <c:pt idx="23">
                  <c:v>7.2874111111111112E-2</c:v>
                </c:pt>
                <c:pt idx="24">
                  <c:v>7.6180638888888888E-2</c:v>
                </c:pt>
                <c:pt idx="25">
                  <c:v>7.949836111111111E-2</c:v>
                </c:pt>
                <c:pt idx="26">
                  <c:v>8.2827250000000005E-2</c:v>
                </c:pt>
                <c:pt idx="27">
                  <c:v>8.6167333333333332E-2</c:v>
                </c:pt>
                <c:pt idx="28">
                  <c:v>8.9518611111111118E-2</c:v>
                </c:pt>
                <c:pt idx="29">
                  <c:v>9.2881138888888895E-2</c:v>
                </c:pt>
                <c:pt idx="30">
                  <c:v>9.6254861111111117E-2</c:v>
                </c:pt>
                <c:pt idx="31">
                  <c:v>9.9639861111111117E-2</c:v>
                </c:pt>
                <c:pt idx="32">
                  <c:v>0.10303608333333333</c:v>
                </c:pt>
                <c:pt idx="33">
                  <c:v>0.10644361111111111</c:v>
                </c:pt>
                <c:pt idx="34">
                  <c:v>0.10986238888888888</c:v>
                </c:pt>
                <c:pt idx="35">
                  <c:v>0.11329247222222222</c:v>
                </c:pt>
                <c:pt idx="36">
                  <c:v>0.11673383333333333</c:v>
                </c:pt>
                <c:pt idx="37">
                  <c:v>0.12018652777777777</c:v>
                </c:pt>
                <c:pt idx="38">
                  <c:v>0.12365052777777777</c:v>
                </c:pt>
                <c:pt idx="39">
                  <c:v>0.12712583333333333</c:v>
                </c:pt>
                <c:pt idx="40">
                  <c:v>0.13061249999999999</c:v>
                </c:pt>
                <c:pt idx="41">
                  <c:v>0.13411047222222222</c:v>
                </c:pt>
                <c:pt idx="42">
                  <c:v>0.13761980555555556</c:v>
                </c:pt>
                <c:pt idx="43">
                  <c:v>0.1411405</c:v>
                </c:pt>
                <c:pt idx="44">
                  <c:v>0.14467252777777778</c:v>
                </c:pt>
                <c:pt idx="45">
                  <c:v>0.14821594444444444</c:v>
                </c:pt>
                <c:pt idx="46">
                  <c:v>0.15177069444444446</c:v>
                </c:pt>
                <c:pt idx="47">
                  <c:v>0.15533683333333331</c:v>
                </c:pt>
                <c:pt idx="48">
                  <c:v>0.15891433333333332</c:v>
                </c:pt>
                <c:pt idx="49">
                  <c:v>0.16250319444444444</c:v>
                </c:pt>
                <c:pt idx="50">
                  <c:v>0.16610344444444444</c:v>
                </c:pt>
                <c:pt idx="51">
                  <c:v>0.16971505555555555</c:v>
                </c:pt>
                <c:pt idx="52">
                  <c:v>0.17333805555555554</c:v>
                </c:pt>
                <c:pt idx="53">
                  <c:v>0.17697244444444443</c:v>
                </c:pt>
                <c:pt idx="54">
                  <c:v>0.18061816666666666</c:v>
                </c:pt>
                <c:pt idx="55">
                  <c:v>0.18427527777777777</c:v>
                </c:pt>
                <c:pt idx="56">
                  <c:v>0.18794377777777779</c:v>
                </c:pt>
                <c:pt idx="57">
                  <c:v>0.19162361111111109</c:v>
                </c:pt>
                <c:pt idx="58">
                  <c:v>0.19531483333333333</c:v>
                </c:pt>
                <c:pt idx="59">
                  <c:v>0.1990173888888889</c:v>
                </c:pt>
                <c:pt idx="60">
                  <c:v>0.20273130555555555</c:v>
                </c:pt>
                <c:pt idx="61">
                  <c:v>0.20645655555555556</c:v>
                </c:pt>
                <c:pt idx="62">
                  <c:v>0.21019316666666665</c:v>
                </c:pt>
                <c:pt idx="63">
                  <c:v>0.21394108333333334</c:v>
                </c:pt>
                <c:pt idx="64">
                  <c:v>0.21770033333333333</c:v>
                </c:pt>
                <c:pt idx="65">
                  <c:v>0.22147086111111111</c:v>
                </c:pt>
                <c:pt idx="66">
                  <c:v>0.22525272222222223</c:v>
                </c:pt>
                <c:pt idx="67">
                  <c:v>0.22904586111111111</c:v>
                </c:pt>
                <c:pt idx="68">
                  <c:v>0.23285030555555558</c:v>
                </c:pt>
                <c:pt idx="69">
                  <c:v>0.23666597222222222</c:v>
                </c:pt>
                <c:pt idx="70">
                  <c:v>0.24049291666666667</c:v>
                </c:pt>
                <c:pt idx="71">
                  <c:v>0.24433108333333334</c:v>
                </c:pt>
                <c:pt idx="72">
                  <c:v>0.24818047222222223</c:v>
                </c:pt>
                <c:pt idx="73">
                  <c:v>0.25204108333333336</c:v>
                </c:pt>
                <c:pt idx="74">
                  <c:v>0.25591286111111111</c:v>
                </c:pt>
                <c:pt idx="75">
                  <c:v>0.25979580555555554</c:v>
                </c:pt>
                <c:pt idx="76">
                  <c:v>0.26368988888888889</c:v>
                </c:pt>
                <c:pt idx="77">
                  <c:v>0.26759511111111112</c:v>
                </c:pt>
                <c:pt idx="78">
                  <c:v>0.27151144444444447</c:v>
                </c:pt>
                <c:pt idx="79">
                  <c:v>0.2754388611111111</c:v>
                </c:pt>
                <c:pt idx="80">
                  <c:v>0.27937722222222222</c:v>
                </c:pt>
                <c:pt idx="81">
                  <c:v>0.28332694444444445</c:v>
                </c:pt>
                <c:pt idx="82">
                  <c:v>0.28728749999999997</c:v>
                </c:pt>
                <c:pt idx="83">
                  <c:v>0.2912588888888889</c:v>
                </c:pt>
                <c:pt idx="84">
                  <c:v>0.2952413888888889</c:v>
                </c:pt>
                <c:pt idx="85">
                  <c:v>0.29923472222222225</c:v>
                </c:pt>
                <c:pt idx="86">
                  <c:v>0.30323916666666667</c:v>
                </c:pt>
                <c:pt idx="87">
                  <c:v>0.30725416666666666</c:v>
                </c:pt>
                <c:pt idx="88">
                  <c:v>0.31128027777777778</c:v>
                </c:pt>
                <c:pt idx="89">
                  <c:v>0.31531694444444447</c:v>
                </c:pt>
                <c:pt idx="90">
                  <c:v>0.31936472222222223</c:v>
                </c:pt>
                <c:pt idx="91">
                  <c:v>0.32342305555555556</c:v>
                </c:pt>
                <c:pt idx="92">
                  <c:v>0.32749194444444446</c:v>
                </c:pt>
                <c:pt idx="93">
                  <c:v>0.33157166666666665</c:v>
                </c:pt>
                <c:pt idx="94">
                  <c:v>0.33566194444444447</c:v>
                </c:pt>
                <c:pt idx="95">
                  <c:v>0.3397627777777778</c:v>
                </c:pt>
                <c:pt idx="96">
                  <c:v>0.34387416666666665</c:v>
                </c:pt>
                <c:pt idx="97">
                  <c:v>0.34799611111111112</c:v>
                </c:pt>
                <c:pt idx="98">
                  <c:v>0.3521286111111111</c:v>
                </c:pt>
                <c:pt idx="99">
                  <c:v>0.35627138888888893</c:v>
                </c:pt>
                <c:pt idx="100">
                  <c:v>0.36042472222222222</c:v>
                </c:pt>
                <c:pt idx="101">
                  <c:v>0.36458805555555557</c:v>
                </c:pt>
                <c:pt idx="102">
                  <c:v>0.36876194444444443</c:v>
                </c:pt>
                <c:pt idx="103">
                  <c:v>0.37294583333333337</c:v>
                </c:pt>
                <c:pt idx="104">
                  <c:v>0.37713999999999998</c:v>
                </c:pt>
                <c:pt idx="105">
                  <c:v>0.38134416666666665</c:v>
                </c:pt>
                <c:pt idx="106">
                  <c:v>0.38555861111111112</c:v>
                </c:pt>
                <c:pt idx="107">
                  <c:v>0.38978277777777781</c:v>
                </c:pt>
                <c:pt idx="108">
                  <c:v>0.39401694444444446</c:v>
                </c:pt>
                <c:pt idx="109">
                  <c:v>0.39826111111111112</c:v>
                </c:pt>
                <c:pt idx="110">
                  <c:v>0.40251527777777779</c:v>
                </c:pt>
                <c:pt idx="111">
                  <c:v>0.40677888888888891</c:v>
                </c:pt>
                <c:pt idx="112">
                  <c:v>0.41105249999999999</c:v>
                </c:pt>
                <c:pt idx="113">
                  <c:v>0.41533555555555557</c:v>
                </c:pt>
                <c:pt idx="114">
                  <c:v>0.41962833333333338</c:v>
                </c:pt>
                <c:pt idx="115">
                  <c:v>0.42393027777777781</c:v>
                </c:pt>
                <c:pt idx="116">
                  <c:v>0.42824194444444447</c:v>
                </c:pt>
                <c:pt idx="117">
                  <c:v>0.43256305555555552</c:v>
                </c:pt>
                <c:pt idx="118">
                  <c:v>0.43689333333333336</c:v>
                </c:pt>
                <c:pt idx="119">
                  <c:v>0.44123277777777781</c:v>
                </c:pt>
                <c:pt idx="120">
                  <c:v>0.44558138888888893</c:v>
                </c:pt>
                <c:pt idx="121">
                  <c:v>0.44993916666666667</c:v>
                </c:pt>
                <c:pt idx="122">
                  <c:v>0.45430583333333335</c:v>
                </c:pt>
                <c:pt idx="123">
                  <c:v>0.45868166666666665</c:v>
                </c:pt>
                <c:pt idx="124">
                  <c:v>0.46306611111111107</c:v>
                </c:pt>
                <c:pt idx="125">
                  <c:v>0.46857138888888888</c:v>
                </c:pt>
                <c:pt idx="126">
                  <c:v>0.47388305555555554</c:v>
                </c:pt>
                <c:pt idx="127">
                  <c:v>0.47917833333333337</c:v>
                </c:pt>
                <c:pt idx="128">
                  <c:v>0.48445777777777782</c:v>
                </c:pt>
                <c:pt idx="129">
                  <c:v>0.48972111111111111</c:v>
                </c:pt>
                <c:pt idx="130">
                  <c:v>0.49496916666666663</c:v>
                </c:pt>
                <c:pt idx="131">
                  <c:v>0.50020138888888888</c:v>
                </c:pt>
                <c:pt idx="132">
                  <c:v>0.50541861111111108</c:v>
                </c:pt>
                <c:pt idx="133">
                  <c:v>0.51062083333333341</c:v>
                </c:pt>
                <c:pt idx="134">
                  <c:v>0.51580805555555553</c:v>
                </c:pt>
                <c:pt idx="135">
                  <c:v>0.52098055555555556</c:v>
                </c:pt>
                <c:pt idx="136">
                  <c:v>0.52613833333333337</c:v>
                </c:pt>
                <c:pt idx="137">
                  <c:v>0.53128194444444443</c:v>
                </c:pt>
                <c:pt idx="138">
                  <c:v>0.53641111111111106</c:v>
                </c:pt>
                <c:pt idx="139">
                  <c:v>0.54152638888888893</c:v>
                </c:pt>
                <c:pt idx="140">
                  <c:v>0.54662750000000004</c:v>
                </c:pt>
                <c:pt idx="141">
                  <c:v>0.55171499999999996</c:v>
                </c:pt>
                <c:pt idx="142">
                  <c:v>0.55678861111111111</c:v>
                </c:pt>
                <c:pt idx="143">
                  <c:v>0.56184888888888895</c:v>
                </c:pt>
                <c:pt idx="144">
                  <c:v>0.56689583333333338</c:v>
                </c:pt>
                <c:pt idx="145">
                  <c:v>0.57192944444444449</c:v>
                </c:pt>
                <c:pt idx="146">
                  <c:v>0.57695027777777785</c:v>
                </c:pt>
                <c:pt idx="147">
                  <c:v>0.5819577777777778</c:v>
                </c:pt>
                <c:pt idx="148">
                  <c:v>0.58695277777777777</c:v>
                </c:pt>
                <c:pt idx="149">
                  <c:v>0.59193499999999999</c:v>
                </c:pt>
                <c:pt idx="150">
                  <c:v>0.59690444444444446</c:v>
                </c:pt>
                <c:pt idx="151">
                  <c:v>0.60186194444444441</c:v>
                </c:pt>
                <c:pt idx="152">
                  <c:v>0.60680666666666661</c:v>
                </c:pt>
                <c:pt idx="153">
                  <c:v>0.6117394444444445</c:v>
                </c:pt>
                <c:pt idx="154">
                  <c:v>0.61666027777777777</c:v>
                </c:pt>
                <c:pt idx="155">
                  <c:v>0.62156888888888895</c:v>
                </c:pt>
                <c:pt idx="156">
                  <c:v>0.62646583333333339</c:v>
                </c:pt>
                <c:pt idx="157">
                  <c:v>0.63135111111111109</c:v>
                </c:pt>
                <c:pt idx="158">
                  <c:v>0.63622472222222215</c:v>
                </c:pt>
                <c:pt idx="159">
                  <c:v>0.64108666666666669</c:v>
                </c:pt>
                <c:pt idx="160">
                  <c:v>0.64593750000000005</c:v>
                </c:pt>
                <c:pt idx="161">
                  <c:v>0.65077694444444445</c:v>
                </c:pt>
                <c:pt idx="162">
                  <c:v>0.65560527777777777</c:v>
                </c:pt>
                <c:pt idx="163">
                  <c:v>0.66042222222222224</c:v>
                </c:pt>
                <c:pt idx="164">
                  <c:v>0.66522861111111109</c:v>
                </c:pt>
                <c:pt idx="165">
                  <c:v>0.67002388888888886</c:v>
                </c:pt>
                <c:pt idx="166">
                  <c:v>0.67480833333333323</c:v>
                </c:pt>
                <c:pt idx="167">
                  <c:v>0.6795822222222222</c:v>
                </c:pt>
                <c:pt idx="168">
                  <c:v>0.68434555555555565</c:v>
                </c:pt>
                <c:pt idx="169">
                  <c:v>0.68909833333333326</c:v>
                </c:pt>
                <c:pt idx="170">
                  <c:v>0.69384083333333324</c:v>
                </c:pt>
                <c:pt idx="171">
                  <c:v>0.6985730555555556</c:v>
                </c:pt>
                <c:pt idx="172">
                  <c:v>0.70329472222222222</c:v>
                </c:pt>
                <c:pt idx="173">
                  <c:v>0.70800666666666667</c:v>
                </c:pt>
                <c:pt idx="174">
                  <c:v>0.71270833333333328</c:v>
                </c:pt>
                <c:pt idx="175">
                  <c:v>0.71740000000000004</c:v>
                </c:pt>
                <c:pt idx="176">
                  <c:v>0.72208166666666673</c:v>
                </c:pt>
                <c:pt idx="177">
                  <c:v>0.72675388888888892</c:v>
                </c:pt>
                <c:pt idx="178">
                  <c:v>0.73141611111111104</c:v>
                </c:pt>
                <c:pt idx="179">
                  <c:v>0.73606888888888888</c:v>
                </c:pt>
                <c:pt idx="180">
                  <c:v>0.74071194444444433</c:v>
                </c:pt>
                <c:pt idx="181">
                  <c:v>0.74534555555555559</c:v>
                </c:pt>
                <c:pt idx="182">
                  <c:v>0.74996972222222213</c:v>
                </c:pt>
                <c:pt idx="183">
                  <c:v>0.75458472222222217</c:v>
                </c:pt>
                <c:pt idx="184">
                  <c:v>0.75919027777777781</c:v>
                </c:pt>
                <c:pt idx="185">
                  <c:v>0.76378694444444439</c:v>
                </c:pt>
                <c:pt idx="186">
                  <c:v>0.76837416666666669</c:v>
                </c:pt>
                <c:pt idx="187">
                  <c:v>0.77295250000000004</c:v>
                </c:pt>
                <c:pt idx="188">
                  <c:v>0.77752194444444434</c:v>
                </c:pt>
                <c:pt idx="189">
                  <c:v>0.78208222222222223</c:v>
                </c:pt>
                <c:pt idx="190">
                  <c:v>0.78663388888888885</c:v>
                </c:pt>
                <c:pt idx="191">
                  <c:v>0.79117666666666675</c:v>
                </c:pt>
                <c:pt idx="192">
                  <c:v>0.79571083333333326</c:v>
                </c:pt>
                <c:pt idx="193">
                  <c:v>0.80023638888888893</c:v>
                </c:pt>
                <c:pt idx="194">
                  <c:v>0.80475333333333332</c:v>
                </c:pt>
                <c:pt idx="195">
                  <c:v>0.80926166666666677</c:v>
                </c:pt>
                <c:pt idx="196">
                  <c:v>0.81376166666666672</c:v>
                </c:pt>
                <c:pt idx="197">
                  <c:v>0.81825333333333328</c:v>
                </c:pt>
                <c:pt idx="198">
                  <c:v>0.82273638888888889</c:v>
                </c:pt>
                <c:pt idx="199">
                  <c:v>0.8272113888888889</c:v>
                </c:pt>
                <c:pt idx="200">
                  <c:v>0.8316783333333333</c:v>
                </c:pt>
                <c:pt idx="201">
                  <c:v>0.83613694444444442</c:v>
                </c:pt>
                <c:pt idx="202">
                  <c:v>0.84058750000000004</c:v>
                </c:pt>
                <c:pt idx="203">
                  <c:v>0.84502999999999995</c:v>
                </c:pt>
                <c:pt idx="204">
                  <c:v>0.84946472222222213</c:v>
                </c:pt>
                <c:pt idx="205">
                  <c:v>0.85389111111111105</c:v>
                </c:pt>
                <c:pt idx="206">
                  <c:v>0.85831000000000002</c:v>
                </c:pt>
                <c:pt idx="207">
                  <c:v>0.86272083333333327</c:v>
                </c:pt>
                <c:pt idx="208">
                  <c:v>0.8671241666666667</c:v>
                </c:pt>
                <c:pt idx="209">
                  <c:v>0.87151972222222218</c:v>
                </c:pt>
                <c:pt idx="210">
                  <c:v>0.87590749999999995</c:v>
                </c:pt>
                <c:pt idx="211">
                  <c:v>0.88028777777777778</c:v>
                </c:pt>
                <c:pt idx="212">
                  <c:v>0.88466055555555567</c:v>
                </c:pt>
                <c:pt idx="213">
                  <c:v>0.88902555555555562</c:v>
                </c:pt>
                <c:pt idx="214">
                  <c:v>0.89338333333333331</c:v>
                </c:pt>
                <c:pt idx="215">
                  <c:v>0.89773388888888894</c:v>
                </c:pt>
                <c:pt idx="216">
                  <c:v>0.90207666666666675</c:v>
                </c:pt>
                <c:pt idx="217">
                  <c:v>0.90641249999999995</c:v>
                </c:pt>
                <c:pt idx="218">
                  <c:v>0.91074083333333333</c:v>
                </c:pt>
                <c:pt idx="219">
                  <c:v>0.91506194444444433</c:v>
                </c:pt>
                <c:pt idx="220">
                  <c:v>0.91937611111111106</c:v>
                </c:pt>
                <c:pt idx="221">
                  <c:v>0.92368305555555563</c:v>
                </c:pt>
                <c:pt idx="222">
                  <c:v>0.92798277777777782</c:v>
                </c:pt>
                <c:pt idx="223">
                  <c:v>0.93227555555555564</c:v>
                </c:pt>
                <c:pt idx="224">
                  <c:v>0.93656138888888896</c:v>
                </c:pt>
                <c:pt idx="225">
                  <c:v>0.94084027777777779</c:v>
                </c:pt>
                <c:pt idx="226">
                  <c:v>0.94511222222222224</c:v>
                </c:pt>
                <c:pt idx="227">
                  <c:v>0.94937749999999999</c:v>
                </c:pt>
                <c:pt idx="228">
                  <c:v>0.95363583333333324</c:v>
                </c:pt>
                <c:pt idx="229">
                  <c:v>0.95788722222222222</c:v>
                </c:pt>
                <c:pt idx="230">
                  <c:v>0.96213194444444439</c:v>
                </c:pt>
                <c:pt idx="231">
                  <c:v>0.96636999999999995</c:v>
                </c:pt>
                <c:pt idx="232">
                  <c:v>0.9706016666666667</c:v>
                </c:pt>
                <c:pt idx="233">
                  <c:v>0.97482638888888895</c:v>
                </c:pt>
                <c:pt idx="234">
                  <c:v>0.97904444444444438</c:v>
                </c:pt>
                <c:pt idx="235">
                  <c:v>0.98325611111111111</c:v>
                </c:pt>
                <c:pt idx="236">
                  <c:v>0.9874613888888889</c:v>
                </c:pt>
                <c:pt idx="237">
                  <c:v>0.99166027777777777</c:v>
                </c:pt>
                <c:pt idx="238">
                  <c:v>0.99585250000000003</c:v>
                </c:pt>
                <c:pt idx="239">
                  <c:v>1.0000383333333334</c:v>
                </c:pt>
                <c:pt idx="240">
                  <c:v>1.0042177777777779</c:v>
                </c:pt>
                <c:pt idx="241">
                  <c:v>1.008391111111111</c:v>
                </c:pt>
                <c:pt idx="242">
                  <c:v>1.0125580555555556</c:v>
                </c:pt>
                <c:pt idx="243">
                  <c:v>1.0167186111111111</c:v>
                </c:pt>
                <c:pt idx="244">
                  <c:v>1.0208730555555556</c:v>
                </c:pt>
                <c:pt idx="245">
                  <c:v>1.0250213888888888</c:v>
                </c:pt>
                <c:pt idx="246">
                  <c:v>1.0291636111111111</c:v>
                </c:pt>
                <c:pt idx="247">
                  <c:v>1.0332997222222222</c:v>
                </c:pt>
                <c:pt idx="248">
                  <c:v>1.0374297222222222</c:v>
                </c:pt>
                <c:pt idx="249">
                  <c:v>1.041553611111111</c:v>
                </c:pt>
                <c:pt idx="250">
                  <c:v>1.0456713888888889</c:v>
                </c:pt>
                <c:pt idx="251">
                  <c:v>1.0497833333333333</c:v>
                </c:pt>
                <c:pt idx="252">
                  <c:v>1.0538891666666668</c:v>
                </c:pt>
                <c:pt idx="253">
                  <c:v>1.0579894444444444</c:v>
                </c:pt>
                <c:pt idx="254">
                  <c:v>1.0620833333333333</c:v>
                </c:pt>
                <c:pt idx="255">
                  <c:v>1.0661716666666667</c:v>
                </c:pt>
                <c:pt idx="256">
                  <c:v>1.0702541666666667</c:v>
                </c:pt>
                <c:pt idx="257">
                  <c:v>1.0743308333333332</c:v>
                </c:pt>
                <c:pt idx="258">
                  <c:v>1.0784019444444444</c:v>
                </c:pt>
                <c:pt idx="259">
                  <c:v>1.0824669444444444</c:v>
                </c:pt>
                <c:pt idx="260">
                  <c:v>1.086526388888889</c:v>
                </c:pt>
                <c:pt idx="261">
                  <c:v>1.0905802777777778</c:v>
                </c:pt>
                <c:pt idx="262">
                  <c:v>1.0946283333333333</c:v>
                </c:pt>
                <c:pt idx="263">
                  <c:v>1.0986708333333333</c:v>
                </c:pt>
                <c:pt idx="264">
                  <c:v>1.1027077777777778</c:v>
                </c:pt>
                <c:pt idx="265">
                  <c:v>1.1067391666666666</c:v>
                </c:pt>
                <c:pt idx="266">
                  <c:v>1.110765</c:v>
                </c:pt>
                <c:pt idx="267">
                  <c:v>1.1147852777777778</c:v>
                </c:pt>
                <c:pt idx="268">
                  <c:v>1.1188002777777779</c:v>
                </c:pt>
                <c:pt idx="269">
                  <c:v>1.1228097222222222</c:v>
                </c:pt>
                <c:pt idx="270">
                  <c:v>1.1268136111111111</c:v>
                </c:pt>
                <c:pt idx="271">
                  <c:v>1.1308122222222221</c:v>
                </c:pt>
                <c:pt idx="272">
                  <c:v>1.1348052777777777</c:v>
                </c:pt>
                <c:pt idx="273">
                  <c:v>1.1387930555555557</c:v>
                </c:pt>
                <c:pt idx="274">
                  <c:v>1.1427755555555557</c:v>
                </c:pt>
                <c:pt idx="275">
                  <c:v>1.1467527777777777</c:v>
                </c:pt>
                <c:pt idx="276">
                  <c:v>1.1507247222222221</c:v>
                </c:pt>
                <c:pt idx="277">
                  <c:v>1.154691388888889</c:v>
                </c:pt>
                <c:pt idx="278">
                  <c:v>1.1586527777777778</c:v>
                </c:pt>
                <c:pt idx="279">
                  <c:v>1.1626088888888888</c:v>
                </c:pt>
                <c:pt idx="280">
                  <c:v>1.16656</c:v>
                </c:pt>
                <c:pt idx="281">
                  <c:v>1.1705058333333334</c:v>
                </c:pt>
                <c:pt idx="282">
                  <c:v>1.1744466666666666</c:v>
                </c:pt>
                <c:pt idx="283">
                  <c:v>1.1783822222222222</c:v>
                </c:pt>
                <c:pt idx="284">
                  <c:v>1.1823127777777778</c:v>
                </c:pt>
                <c:pt idx="285">
                  <c:v>1.1862383333333333</c:v>
                </c:pt>
                <c:pt idx="286">
                  <c:v>1.190158888888889</c:v>
                </c:pt>
                <c:pt idx="287">
                  <c:v>1.1940741666666668</c:v>
                </c:pt>
                <c:pt idx="288">
                  <c:v>1.1979847222222222</c:v>
                </c:pt>
                <c:pt idx="289">
                  <c:v>1.2018902777777778</c:v>
                </c:pt>
                <c:pt idx="290">
                  <c:v>1.2057908333333334</c:v>
                </c:pt>
                <c:pt idx="291">
                  <c:v>1.2096863888888889</c:v>
                </c:pt>
                <c:pt idx="292">
                  <c:v>1.2135769444444444</c:v>
                </c:pt>
                <c:pt idx="293">
                  <c:v>1.2174627777777778</c:v>
                </c:pt>
                <c:pt idx="294">
                  <c:v>1.2213436111111111</c:v>
                </c:pt>
                <c:pt idx="295">
                  <c:v>1.2252197222222221</c:v>
                </c:pt>
                <c:pt idx="296">
                  <c:v>1.2290911111111111</c:v>
                </c:pt>
                <c:pt idx="297">
                  <c:v>1.2329574999999999</c:v>
                </c:pt>
                <c:pt idx="298">
                  <c:v>1.2368191666666668</c:v>
                </c:pt>
                <c:pt idx="299">
                  <c:v>1.2406758333333332</c:v>
                </c:pt>
                <c:pt idx="300">
                  <c:v>1.2445280555555556</c:v>
                </c:pt>
                <c:pt idx="301">
                  <c:v>1.2483755555555556</c:v>
                </c:pt>
                <c:pt idx="302">
                  <c:v>1.2522183333333332</c:v>
                </c:pt>
                <c:pt idx="303">
                  <c:v>1.256056111111111</c:v>
                </c:pt>
                <c:pt idx="304">
                  <c:v>1.2598897222222223</c:v>
                </c:pt>
                <c:pt idx="305">
                  <c:v>1.2637183333333333</c:v>
                </c:pt>
                <c:pt idx="306">
                  <c:v>1.2675425</c:v>
                </c:pt>
                <c:pt idx="307">
                  <c:v>1.2713619444444444</c:v>
                </c:pt>
                <c:pt idx="308">
                  <c:v>1.2751766666666666</c:v>
                </c:pt>
                <c:pt idx="309">
                  <c:v>1.2789869444444444</c:v>
                </c:pt>
                <c:pt idx="310">
                  <c:v>1.2827927777777779</c:v>
                </c:pt>
                <c:pt idx="311">
                  <c:v>1.2865938888888888</c:v>
                </c:pt>
                <c:pt idx="312">
                  <c:v>1.2903905555555557</c:v>
                </c:pt>
                <c:pt idx="313">
                  <c:v>1.2941827777777779</c:v>
                </c:pt>
                <c:pt idx="314">
                  <c:v>1.2979705555555556</c:v>
                </c:pt>
                <c:pt idx="315">
                  <c:v>1.301753611111111</c:v>
                </c:pt>
                <c:pt idx="316">
                  <c:v>1.3055325</c:v>
                </c:pt>
                <c:pt idx="317">
                  <c:v>1.3093069444444443</c:v>
                </c:pt>
                <c:pt idx="318">
                  <c:v>1.3130766666666667</c:v>
                </c:pt>
                <c:pt idx="319">
                  <c:v>1.3168422222222222</c:v>
                </c:pt>
                <c:pt idx="320">
                  <c:v>1.3206033333333334</c:v>
                </c:pt>
                <c:pt idx="321">
                  <c:v>1.3243602777777779</c:v>
                </c:pt>
                <c:pt idx="322">
                  <c:v>1.3281127777777779</c:v>
                </c:pt>
                <c:pt idx="323">
                  <c:v>1.3318608333333335</c:v>
                </c:pt>
                <c:pt idx="324">
                  <c:v>1.3356044444444444</c:v>
                </c:pt>
                <c:pt idx="325">
                  <c:v>1.3393438888888887</c:v>
                </c:pt>
                <c:pt idx="326">
                  <c:v>1.3430791666666666</c:v>
                </c:pt>
                <c:pt idx="327">
                  <c:v>1.3468100000000001</c:v>
                </c:pt>
                <c:pt idx="328">
                  <c:v>1.3505366666666665</c:v>
                </c:pt>
                <c:pt idx="329">
                  <c:v>1.3542591666666666</c:v>
                </c:pt>
                <c:pt idx="330">
                  <c:v>1.3579772222222222</c:v>
                </c:pt>
                <c:pt idx="331">
                  <c:v>1.3616913888888889</c:v>
                </c:pt>
                <c:pt idx="332">
                  <c:v>1.3654011111111113</c:v>
                </c:pt>
                <c:pt idx="333">
                  <c:v>1.3691066666666665</c:v>
                </c:pt>
                <c:pt idx="334">
                  <c:v>1.3728083333333334</c:v>
                </c:pt>
                <c:pt idx="335">
                  <c:v>1.3765055555555556</c:v>
                </c:pt>
                <c:pt idx="336">
                  <c:v>1.3801986111111113</c:v>
                </c:pt>
                <c:pt idx="337">
                  <c:v>1.3838877777777778</c:v>
                </c:pt>
                <c:pt idx="338">
                  <c:v>1.3875727777777778</c:v>
                </c:pt>
                <c:pt idx="339">
                  <c:v>1.3912536111111113</c:v>
                </c:pt>
                <c:pt idx="340">
                  <c:v>1.3949302777777779</c:v>
                </c:pt>
                <c:pt idx="341">
                  <c:v>1.3986030555555555</c:v>
                </c:pt>
                <c:pt idx="342">
                  <c:v>1.4022716666666666</c:v>
                </c:pt>
                <c:pt idx="343">
                  <c:v>1.4059363888888887</c:v>
                </c:pt>
                <c:pt idx="344">
                  <c:v>1.4095969444444443</c:v>
                </c:pt>
                <c:pt idx="345">
                  <c:v>1.4132533333333335</c:v>
                </c:pt>
                <c:pt idx="346">
                  <c:v>1.4169061111111112</c:v>
                </c:pt>
                <c:pt idx="347">
                  <c:v>1.4205547222222221</c:v>
                </c:pt>
                <c:pt idx="348">
                  <c:v>1.4241994444444444</c:v>
                </c:pt>
                <c:pt idx="349">
                  <c:v>1.42784</c:v>
                </c:pt>
                <c:pt idx="350">
                  <c:v>1.4314766666666665</c:v>
                </c:pt>
                <c:pt idx="351">
                  <c:v>1.4351097222222222</c:v>
                </c:pt>
                <c:pt idx="352">
                  <c:v>1.4387386111111113</c:v>
                </c:pt>
                <c:pt idx="353">
                  <c:v>1.4423636111111113</c:v>
                </c:pt>
                <c:pt idx="354">
                  <c:v>1.4459847222222222</c:v>
                </c:pt>
                <c:pt idx="355">
                  <c:v>1.4496019444444443</c:v>
                </c:pt>
                <c:pt idx="356">
                  <c:v>1.4532152777777778</c:v>
                </c:pt>
                <c:pt idx="357">
                  <c:v>1.4568247222222221</c:v>
                </c:pt>
                <c:pt idx="358">
                  <c:v>1.4604302777777778</c:v>
                </c:pt>
                <c:pt idx="359">
                  <c:v>1.4640322222222222</c:v>
                </c:pt>
                <c:pt idx="360">
                  <c:v>1.4676302777777779</c:v>
                </c:pt>
                <c:pt idx="361">
                  <c:v>1.4712244444444444</c:v>
                </c:pt>
                <c:pt idx="362">
                  <c:v>1.474815</c:v>
                </c:pt>
                <c:pt idx="363">
                  <c:v>1.4784016666666666</c:v>
                </c:pt>
                <c:pt idx="364">
                  <c:v>1.4819844444444443</c:v>
                </c:pt>
                <c:pt idx="365">
                  <c:v>1.4855636111111112</c:v>
                </c:pt>
                <c:pt idx="366">
                  <c:v>1.4891388888888888</c:v>
                </c:pt>
                <c:pt idx="367">
                  <c:v>1.4927105555555555</c:v>
                </c:pt>
                <c:pt idx="368">
                  <c:v>1.4962783333333334</c:v>
                </c:pt>
                <c:pt idx="369">
                  <c:v>1.4998427777777779</c:v>
                </c:pt>
                <c:pt idx="370">
                  <c:v>1.5034030555555555</c:v>
                </c:pt>
                <c:pt idx="371">
                  <c:v>1.5069600000000001</c:v>
                </c:pt>
                <c:pt idx="372">
                  <c:v>1.5105130555555557</c:v>
                </c:pt>
                <c:pt idx="373">
                  <c:v>1.5140625000000001</c:v>
                </c:pt>
                <c:pt idx="374">
                  <c:v>1.5176083333333334</c:v>
                </c:pt>
                <c:pt idx="375">
                  <c:v>1.5211505555555556</c:v>
                </c:pt>
                <c:pt idx="376">
                  <c:v>1.5246891666666667</c:v>
                </c:pt>
                <c:pt idx="377">
                  <c:v>1.5282238888888888</c:v>
                </c:pt>
                <c:pt idx="378">
                  <c:v>1.5317552777777779</c:v>
                </c:pt>
                <c:pt idx="379">
                  <c:v>1.5352830555555557</c:v>
                </c:pt>
                <c:pt idx="380">
                  <c:v>1.5388069444444443</c:v>
                </c:pt>
                <c:pt idx="381">
                  <c:v>1.5423275000000001</c:v>
                </c:pt>
                <c:pt idx="382">
                  <c:v>1.5458444444444444</c:v>
                </c:pt>
                <c:pt idx="383">
                  <c:v>1.5493577777777778</c:v>
                </c:pt>
                <c:pt idx="384">
                  <c:v>1.5528677777777777</c:v>
                </c:pt>
                <c:pt idx="385">
                  <c:v>1.5563738888888887</c:v>
                </c:pt>
                <c:pt idx="386">
                  <c:v>1.5598766666666666</c:v>
                </c:pt>
                <c:pt idx="387">
                  <c:v>1.5633758333333334</c:v>
                </c:pt>
                <c:pt idx="388">
                  <c:v>1.5668716666666667</c:v>
                </c:pt>
                <c:pt idx="389">
                  <c:v>1.5703638888888887</c:v>
                </c:pt>
                <c:pt idx="390">
                  <c:v>1.5738525000000001</c:v>
                </c:pt>
                <c:pt idx="391">
                  <c:v>1.5773377777777777</c:v>
                </c:pt>
                <c:pt idx="392">
                  <c:v>1.5808194444444443</c:v>
                </c:pt>
                <c:pt idx="393">
                  <c:v>1.5842977777777778</c:v>
                </c:pt>
                <c:pt idx="394">
                  <c:v>1.5877727777777777</c:v>
                </c:pt>
                <c:pt idx="395">
                  <c:v>1.5912441666666666</c:v>
                </c:pt>
                <c:pt idx="396">
                  <c:v>1.5947119444444444</c:v>
                </c:pt>
                <c:pt idx="397">
                  <c:v>1.5981766666666666</c:v>
                </c:pt>
                <c:pt idx="398">
                  <c:v>1.6016377777777777</c:v>
                </c:pt>
                <c:pt idx="399">
                  <c:v>1.6050952777777778</c:v>
                </c:pt>
                <c:pt idx="400">
                  <c:v>1.6085497222222223</c:v>
                </c:pt>
                <c:pt idx="401">
                  <c:v>1.6120005555555557</c:v>
                </c:pt>
                <c:pt idx="402">
                  <c:v>1.6154480555555557</c:v>
                </c:pt>
                <c:pt idx="403">
                  <c:v>1.6188922222222222</c:v>
                </c:pt>
                <c:pt idx="404">
                  <c:v>1.6223330555555555</c:v>
                </c:pt>
                <c:pt idx="405">
                  <c:v>1.6257705555555557</c:v>
                </c:pt>
                <c:pt idx="406">
                  <c:v>1.6292047222222221</c:v>
                </c:pt>
                <c:pt idx="407">
                  <c:v>1.6326352777777777</c:v>
                </c:pt>
                <c:pt idx="408">
                  <c:v>1.6360627777777779</c:v>
                </c:pt>
                <c:pt idx="409">
                  <c:v>1.6394869444444444</c:v>
                </c:pt>
                <c:pt idx="410">
                  <c:v>1.6429077777777779</c:v>
                </c:pt>
                <c:pt idx="411">
                  <c:v>1.6463252777777777</c:v>
                </c:pt>
                <c:pt idx="412">
                  <c:v>1.6497394444444444</c:v>
                </c:pt>
                <c:pt idx="413">
                  <c:v>1.6531502777777778</c:v>
                </c:pt>
                <c:pt idx="414">
                  <c:v>1.6565580555555557</c:v>
                </c:pt>
                <c:pt idx="415">
                  <c:v>1.6599622222222221</c:v>
                </c:pt>
                <c:pt idx="416">
                  <c:v>1.6633633333333335</c:v>
                </c:pt>
                <c:pt idx="417">
                  <c:v>1.6667611111111111</c:v>
                </c:pt>
                <c:pt idx="418">
                  <c:v>1.6701558333333335</c:v>
                </c:pt>
                <c:pt idx="419">
                  <c:v>1.6735472222222223</c:v>
                </c:pt>
                <c:pt idx="420">
                  <c:v>1.6769352777777777</c:v>
                </c:pt>
                <c:pt idx="421">
                  <c:v>1.6803202777777777</c:v>
                </c:pt>
                <c:pt idx="422">
                  <c:v>1.6837019444444443</c:v>
                </c:pt>
                <c:pt idx="423">
                  <c:v>1.6870802777777778</c:v>
                </c:pt>
                <c:pt idx="424">
                  <c:v>1.6904558333333335</c:v>
                </c:pt>
                <c:pt idx="425">
                  <c:v>1.6938277777777777</c:v>
                </c:pt>
                <c:pt idx="426">
                  <c:v>1.6971966666666665</c:v>
                </c:pt>
                <c:pt idx="427">
                  <c:v>1.7005625</c:v>
                </c:pt>
                <c:pt idx="428">
                  <c:v>1.7039249999999999</c:v>
                </c:pt>
                <c:pt idx="429">
                  <c:v>1.7072844444444444</c:v>
                </c:pt>
                <c:pt idx="430">
                  <c:v>1.7106405555555557</c:v>
                </c:pt>
                <c:pt idx="431">
                  <c:v>1.7139938888888888</c:v>
                </c:pt>
                <c:pt idx="432">
                  <c:v>1.7173436111111113</c:v>
                </c:pt>
                <c:pt idx="433">
                  <c:v>1.7206905555555556</c:v>
                </c:pt>
                <c:pt idx="434">
                  <c:v>1.7240341666666665</c:v>
                </c:pt>
                <c:pt idx="435">
                  <c:v>1.7273747222222222</c:v>
                </c:pt>
                <c:pt idx="436">
                  <c:v>1.7307122222222222</c:v>
                </c:pt>
                <c:pt idx="437">
                  <c:v>1.7340466666666665</c:v>
                </c:pt>
                <c:pt idx="438">
                  <c:v>1.7373780555555556</c:v>
                </c:pt>
                <c:pt idx="439">
                  <c:v>1.7407061111111113</c:v>
                </c:pt>
                <c:pt idx="440">
                  <c:v>1.7440313888888888</c:v>
                </c:pt>
                <c:pt idx="441">
                  <c:v>1.7473533333333335</c:v>
                </c:pt>
                <c:pt idx="442">
                  <c:v>1.7506722222222222</c:v>
                </c:pt>
                <c:pt idx="443">
                  <c:v>1.7539883333333335</c:v>
                </c:pt>
                <c:pt idx="444">
                  <c:v>1.7573011111111112</c:v>
                </c:pt>
                <c:pt idx="445">
                  <c:v>1.7606108333333335</c:v>
                </c:pt>
                <c:pt idx="446">
                  <c:v>1.7639175</c:v>
                </c:pt>
                <c:pt idx="447">
                  <c:v>1.7672213888888888</c:v>
                </c:pt>
                <c:pt idx="448">
                  <c:v>1.7705219444444444</c:v>
                </c:pt>
                <c:pt idx="449">
                  <c:v>1.7738197222222223</c:v>
                </c:pt>
                <c:pt idx="450">
                  <c:v>1.7771144444444444</c:v>
                </c:pt>
                <c:pt idx="451">
                  <c:v>1.7804061111111111</c:v>
                </c:pt>
                <c:pt idx="452">
                  <c:v>1.7836947222222221</c:v>
                </c:pt>
                <c:pt idx="453">
                  <c:v>1.7869802777777779</c:v>
                </c:pt>
                <c:pt idx="454">
                  <c:v>1.7902630555555556</c:v>
                </c:pt>
                <c:pt idx="455">
                  <c:v>1.7935427777777777</c:v>
                </c:pt>
                <c:pt idx="456">
                  <c:v>1.7968194444444443</c:v>
                </c:pt>
                <c:pt idx="457">
                  <c:v>1.8000930555555557</c:v>
                </c:pt>
                <c:pt idx="458">
                  <c:v>1.8033638888888888</c:v>
                </c:pt>
                <c:pt idx="459">
                  <c:v>1.8066316666666666</c:v>
                </c:pt>
                <c:pt idx="460">
                  <c:v>1.8098966666666665</c:v>
                </c:pt>
                <c:pt idx="461">
                  <c:v>1.8131586111111113</c:v>
                </c:pt>
                <c:pt idx="462">
                  <c:v>1.8164175</c:v>
                </c:pt>
                <c:pt idx="463">
                  <c:v>1.8196736111111111</c:v>
                </c:pt>
                <c:pt idx="464">
                  <c:v>1.8229266666666666</c:v>
                </c:pt>
                <c:pt idx="465">
                  <c:v>1.8261769444444444</c:v>
                </c:pt>
                <c:pt idx="466">
                  <c:v>1.8294241666666666</c:v>
                </c:pt>
                <c:pt idx="467">
                  <c:v>1.8326686111111112</c:v>
                </c:pt>
                <c:pt idx="468">
                  <c:v>1.8359099999999999</c:v>
                </c:pt>
                <c:pt idx="469">
                  <c:v>1.8391486111111113</c:v>
                </c:pt>
                <c:pt idx="470">
                  <c:v>1.8423844444444444</c:v>
                </c:pt>
                <c:pt idx="471">
                  <c:v>1.8456172222222222</c:v>
                </c:pt>
                <c:pt idx="472">
                  <c:v>1.8488472222222221</c:v>
                </c:pt>
                <c:pt idx="473">
                  <c:v>1.8520741666666665</c:v>
                </c:pt>
                <c:pt idx="474">
                  <c:v>1.8552983333333335</c:v>
                </c:pt>
                <c:pt idx="475">
                  <c:v>1.8585197222222223</c:v>
                </c:pt>
                <c:pt idx="476">
                  <c:v>1.8617380555555556</c:v>
                </c:pt>
                <c:pt idx="477">
                  <c:v>1.8649538888888888</c:v>
                </c:pt>
                <c:pt idx="478">
                  <c:v>1.8681666666666665</c:v>
                </c:pt>
                <c:pt idx="479">
                  <c:v>1.8713763888888888</c:v>
                </c:pt>
                <c:pt idx="480">
                  <c:v>1.8745836111111112</c:v>
                </c:pt>
                <c:pt idx="481">
                  <c:v>1.8777877777777778</c:v>
                </c:pt>
                <c:pt idx="482">
                  <c:v>1.8809894444444444</c:v>
                </c:pt>
                <c:pt idx="483">
                  <c:v>1.8841880555555557</c:v>
                </c:pt>
                <c:pt idx="484">
                  <c:v>1.8873838888888887</c:v>
                </c:pt>
                <c:pt idx="485">
                  <c:v>1.8905766666666666</c:v>
                </c:pt>
                <c:pt idx="486">
                  <c:v>1.8937669444444445</c:v>
                </c:pt>
                <c:pt idx="487">
                  <c:v>1.8969544444444444</c:v>
                </c:pt>
                <c:pt idx="488">
                  <c:v>1.9001388888888888</c:v>
                </c:pt>
                <c:pt idx="489">
                  <c:v>1.9033208333333334</c:v>
                </c:pt>
                <c:pt idx="490">
                  <c:v>1.9065000000000001</c:v>
                </c:pt>
                <c:pt idx="491">
                  <c:v>1.9096761111111111</c:v>
                </c:pt>
                <c:pt idx="492">
                  <c:v>1.9128497222222223</c:v>
                </c:pt>
                <c:pt idx="493">
                  <c:v>1.9160202777777777</c:v>
                </c:pt>
                <c:pt idx="494">
                  <c:v>1.9191883333333335</c:v>
                </c:pt>
                <c:pt idx="495">
                  <c:v>1.9223536111111112</c:v>
                </c:pt>
                <c:pt idx="496">
                  <c:v>1.9255161111111112</c:v>
                </c:pt>
                <c:pt idx="497">
                  <c:v>1.9286758333333334</c:v>
                </c:pt>
                <c:pt idx="498">
                  <c:v>1.9318327777777777</c:v>
                </c:pt>
                <c:pt idx="499">
                  <c:v>1.9349869444444443</c:v>
                </c:pt>
                <c:pt idx="500">
                  <c:v>1.9381386111111112</c:v>
                </c:pt>
                <c:pt idx="501">
                  <c:v>1.9412872222222222</c:v>
                </c:pt>
                <c:pt idx="502">
                  <c:v>1.9444333333333335</c:v>
                </c:pt>
                <c:pt idx="503">
                  <c:v>1.9475766666666665</c:v>
                </c:pt>
                <c:pt idx="504">
                  <c:v>1.9507172222222222</c:v>
                </c:pt>
                <c:pt idx="505">
                  <c:v>1.9538552777777778</c:v>
                </c:pt>
                <c:pt idx="506">
                  <c:v>1.9569905555555556</c:v>
                </c:pt>
                <c:pt idx="507">
                  <c:v>1.9601230555555555</c:v>
                </c:pt>
                <c:pt idx="508">
                  <c:v>1.9632527777777777</c:v>
                </c:pt>
                <c:pt idx="509">
                  <c:v>1.96638</c:v>
                </c:pt>
                <c:pt idx="510">
                  <c:v>1.9695044444444443</c:v>
                </c:pt>
                <c:pt idx="511">
                  <c:v>1.9726263888888889</c:v>
                </c:pt>
                <c:pt idx="512">
                  <c:v>1.9757455555555556</c:v>
                </c:pt>
                <c:pt idx="513">
                  <c:v>1.9788619444444444</c:v>
                </c:pt>
                <c:pt idx="514">
                  <c:v>1.9819755555555556</c:v>
                </c:pt>
                <c:pt idx="515">
                  <c:v>1.9850866666666667</c:v>
                </c:pt>
                <c:pt idx="516">
                  <c:v>1.9881952777777778</c:v>
                </c:pt>
                <c:pt idx="517">
                  <c:v>1.9913011111111112</c:v>
                </c:pt>
                <c:pt idx="518">
                  <c:v>1.9944041666666665</c:v>
                </c:pt>
                <c:pt idx="519">
                  <c:v>1.9975047222222222</c:v>
                </c:pt>
                <c:pt idx="520">
                  <c:v>2.000602777777778</c:v>
                </c:pt>
                <c:pt idx="521">
                  <c:v>2.0036980555555557</c:v>
                </c:pt>
                <c:pt idx="522">
                  <c:v>2.0067905555555554</c:v>
                </c:pt>
                <c:pt idx="523">
                  <c:v>2.0098805555555557</c:v>
                </c:pt>
                <c:pt idx="524">
                  <c:v>2.0129680555555556</c:v>
                </c:pt>
                <c:pt idx="525">
                  <c:v>2.0160527777777779</c:v>
                </c:pt>
                <c:pt idx="526">
                  <c:v>2.0191349999999999</c:v>
                </c:pt>
                <c:pt idx="527">
                  <c:v>2.0222144444444443</c:v>
                </c:pt>
                <c:pt idx="528">
                  <c:v>2.0252913888888888</c:v>
                </c:pt>
                <c:pt idx="529">
                  <c:v>2.0283658333333334</c:v>
                </c:pt>
                <c:pt idx="530">
                  <c:v>2.0314375</c:v>
                </c:pt>
                <c:pt idx="531">
                  <c:v>2.0345066666666667</c:v>
                </c:pt>
                <c:pt idx="532">
                  <c:v>2.0375733333333335</c:v>
                </c:pt>
                <c:pt idx="533">
                  <c:v>2.0406372222222222</c:v>
                </c:pt>
                <c:pt idx="534">
                  <c:v>2.0436986111111111</c:v>
                </c:pt>
                <c:pt idx="535">
                  <c:v>2.0467575</c:v>
                </c:pt>
                <c:pt idx="536">
                  <c:v>2.0498138888888886</c:v>
                </c:pt>
                <c:pt idx="537">
                  <c:v>2.0528675000000001</c:v>
                </c:pt>
                <c:pt idx="538">
                  <c:v>2.0559186111111112</c:v>
                </c:pt>
                <c:pt idx="539">
                  <c:v>2.0589672222222224</c:v>
                </c:pt>
                <c:pt idx="540">
                  <c:v>2.0620133333333333</c:v>
                </c:pt>
                <c:pt idx="541">
                  <c:v>2.0650569444444442</c:v>
                </c:pt>
                <c:pt idx="542">
                  <c:v>2.0680977777777776</c:v>
                </c:pt>
                <c:pt idx="543">
                  <c:v>2.0711361111111111</c:v>
                </c:pt>
                <c:pt idx="544">
                  <c:v>2.0741722222222223</c:v>
                </c:pt>
                <c:pt idx="545">
                  <c:v>2.0772055555555555</c:v>
                </c:pt>
                <c:pt idx="546">
                  <c:v>2.0802361111111112</c:v>
                </c:pt>
                <c:pt idx="547">
                  <c:v>2.0832644444444446</c:v>
                </c:pt>
                <c:pt idx="548">
                  <c:v>2.0862902777777776</c:v>
                </c:pt>
                <c:pt idx="549">
                  <c:v>2.0893136111111112</c:v>
                </c:pt>
                <c:pt idx="550">
                  <c:v>2.0923341666666664</c:v>
                </c:pt>
                <c:pt idx="551">
                  <c:v>2.0953525000000002</c:v>
                </c:pt>
                <c:pt idx="552">
                  <c:v>2.0983680555555555</c:v>
                </c:pt>
                <c:pt idx="553">
                  <c:v>2.1013813888888886</c:v>
                </c:pt>
                <c:pt idx="554">
                  <c:v>2.1043919444444446</c:v>
                </c:pt>
                <c:pt idx="555">
                  <c:v>2.1074002777777778</c:v>
                </c:pt>
                <c:pt idx="556">
                  <c:v>2.1104061111111112</c:v>
                </c:pt>
                <c:pt idx="557">
                  <c:v>2.1134091666666666</c:v>
                </c:pt>
                <c:pt idx="558">
                  <c:v>2.1164100000000001</c:v>
                </c:pt>
                <c:pt idx="559">
                  <c:v>2.1194083333333333</c:v>
                </c:pt>
                <c:pt idx="560">
                  <c:v>2.1224041666666666</c:v>
                </c:pt>
                <c:pt idx="561">
                  <c:v>2.1253972222222224</c:v>
                </c:pt>
                <c:pt idx="562">
                  <c:v>2.1283880555555554</c:v>
                </c:pt>
                <c:pt idx="563">
                  <c:v>2.1313766666666667</c:v>
                </c:pt>
                <c:pt idx="564">
                  <c:v>2.1343624999999999</c:v>
                </c:pt>
                <c:pt idx="565">
                  <c:v>2.1373458333333333</c:v>
                </c:pt>
                <c:pt idx="566">
                  <c:v>2.1403269444444444</c:v>
                </c:pt>
                <c:pt idx="567">
                  <c:v>2.1433055555555556</c:v>
                </c:pt>
                <c:pt idx="568">
                  <c:v>2.1462816666666664</c:v>
                </c:pt>
                <c:pt idx="569">
                  <c:v>2.1492552777777778</c:v>
                </c:pt>
                <c:pt idx="570">
                  <c:v>2.1522263888888888</c:v>
                </c:pt>
                <c:pt idx="571">
                  <c:v>2.1551952777777776</c:v>
                </c:pt>
                <c:pt idx="572">
                  <c:v>2.1581616666666665</c:v>
                </c:pt>
                <c:pt idx="573">
                  <c:v>2.1611255555555555</c:v>
                </c:pt>
                <c:pt idx="574">
                  <c:v>2.1640869444444442</c:v>
                </c:pt>
                <c:pt idx="575">
                  <c:v>2.1670461111111115</c:v>
                </c:pt>
                <c:pt idx="576">
                  <c:v>2.1700024999999998</c:v>
                </c:pt>
                <c:pt idx="577">
                  <c:v>2.1729569444444445</c:v>
                </c:pt>
                <c:pt idx="578">
                  <c:v>2.1759086111111112</c:v>
                </c:pt>
                <c:pt idx="579">
                  <c:v>2.1788580555555557</c:v>
                </c:pt>
                <c:pt idx="580">
                  <c:v>2.1818050000000002</c:v>
                </c:pt>
                <c:pt idx="581">
                  <c:v>2.1847494444444444</c:v>
                </c:pt>
                <c:pt idx="582">
                  <c:v>2.1876916666666664</c:v>
                </c:pt>
                <c:pt idx="583">
                  <c:v>2.1906313888888889</c:v>
                </c:pt>
                <c:pt idx="584">
                  <c:v>2.1935688888888887</c:v>
                </c:pt>
                <c:pt idx="585">
                  <c:v>2.1965038888888886</c:v>
                </c:pt>
                <c:pt idx="586">
                  <c:v>2.1994363888888886</c:v>
                </c:pt>
                <c:pt idx="587">
                  <c:v>2.2023666666666664</c:v>
                </c:pt>
                <c:pt idx="588">
                  <c:v>2.2052944444444442</c:v>
                </c:pt>
                <c:pt idx="589">
                  <c:v>2.2082199999999998</c:v>
                </c:pt>
                <c:pt idx="590">
                  <c:v>2.2111430555555556</c:v>
                </c:pt>
                <c:pt idx="591">
                  <c:v>2.2140638888888886</c:v>
                </c:pt>
                <c:pt idx="592">
                  <c:v>2.2169822222222222</c:v>
                </c:pt>
                <c:pt idx="593">
                  <c:v>2.2198980555555554</c:v>
                </c:pt>
                <c:pt idx="594">
                  <c:v>2.2228116666666664</c:v>
                </c:pt>
                <c:pt idx="595">
                  <c:v>2.2257227777777779</c:v>
                </c:pt>
                <c:pt idx="596">
                  <c:v>2.2286316666666668</c:v>
                </c:pt>
                <c:pt idx="597">
                  <c:v>2.2315383333333334</c:v>
                </c:pt>
                <c:pt idx="598">
                  <c:v>2.2344425000000001</c:v>
                </c:pt>
                <c:pt idx="599">
                  <c:v>2.2373444444444446</c:v>
                </c:pt>
                <c:pt idx="600">
                  <c:v>2.2402438888888887</c:v>
                </c:pt>
                <c:pt idx="601">
                  <c:v>2.243141111111111</c:v>
                </c:pt>
                <c:pt idx="602">
                  <c:v>2.2460358333333335</c:v>
                </c:pt>
                <c:pt idx="603">
                  <c:v>2.2489283333333336</c:v>
                </c:pt>
                <c:pt idx="604">
                  <c:v>2.2518183333333335</c:v>
                </c:pt>
                <c:pt idx="605">
                  <c:v>2.2547061111111111</c:v>
                </c:pt>
                <c:pt idx="606">
                  <c:v>2.2575916666666664</c:v>
                </c:pt>
                <c:pt idx="607">
                  <c:v>2.260475</c:v>
                </c:pt>
                <c:pt idx="608">
                  <c:v>2.2633558333333332</c:v>
                </c:pt>
                <c:pt idx="609">
                  <c:v>2.2662341666666665</c:v>
                </c:pt>
                <c:pt idx="610">
                  <c:v>2.2691105555555557</c:v>
                </c:pt>
                <c:pt idx="611">
                  <c:v>2.2719844444444446</c:v>
                </c:pt>
                <c:pt idx="612">
                  <c:v>2.2748558333333335</c:v>
                </c:pt>
                <c:pt idx="613">
                  <c:v>2.2777252777777779</c:v>
                </c:pt>
                <c:pt idx="614">
                  <c:v>2.2805922222222224</c:v>
                </c:pt>
                <c:pt idx="615">
                  <c:v>2.2834569444444446</c:v>
                </c:pt>
                <c:pt idx="616">
                  <c:v>2.2863191666666665</c:v>
                </c:pt>
                <c:pt idx="617">
                  <c:v>2.2891794444444442</c:v>
                </c:pt>
                <c:pt idx="618">
                  <c:v>2.2920372222222221</c:v>
                </c:pt>
                <c:pt idx="619">
                  <c:v>2.2948925</c:v>
                </c:pt>
                <c:pt idx="620">
                  <c:v>2.2977458333333334</c:v>
                </c:pt>
                <c:pt idx="621">
                  <c:v>2.3005966666666664</c:v>
                </c:pt>
                <c:pt idx="622">
                  <c:v>2.3034452777777776</c:v>
                </c:pt>
                <c:pt idx="623">
                  <c:v>2.3062916666666666</c:v>
                </c:pt>
                <c:pt idx="624">
                  <c:v>2.3091358333333334</c:v>
                </c:pt>
                <c:pt idx="625">
                  <c:v>2.3119777777777779</c:v>
                </c:pt>
                <c:pt idx="626">
                  <c:v>2.3148172222222221</c:v>
                </c:pt>
                <c:pt idx="627">
                  <c:v>2.3176544444444445</c:v>
                </c:pt>
                <c:pt idx="628">
                  <c:v>2.3204894444444442</c:v>
                </c:pt>
                <c:pt idx="629">
                  <c:v>2.3233222222222221</c:v>
                </c:pt>
                <c:pt idx="630">
                  <c:v>2.3261527777777777</c:v>
                </c:pt>
                <c:pt idx="631">
                  <c:v>2.3289811111111112</c:v>
                </c:pt>
                <c:pt idx="632">
                  <c:v>2.3318069444444443</c:v>
                </c:pt>
                <c:pt idx="633">
                  <c:v>2.3346305555555555</c:v>
                </c:pt>
                <c:pt idx="634">
                  <c:v>2.3374522222222223</c:v>
                </c:pt>
                <c:pt idx="635">
                  <c:v>2.3402713888888886</c:v>
                </c:pt>
                <c:pt idx="636">
                  <c:v>2.3430883333333332</c:v>
                </c:pt>
                <c:pt idx="637">
                  <c:v>2.3459030555555556</c:v>
                </c:pt>
                <c:pt idx="638">
                  <c:v>2.3487155555555557</c:v>
                </c:pt>
                <c:pt idx="639">
                  <c:v>2.3515258333333335</c:v>
                </c:pt>
                <c:pt idx="640">
                  <c:v>2.3543338888888887</c:v>
                </c:pt>
                <c:pt idx="641">
                  <c:v>2.3571397222222221</c:v>
                </c:pt>
                <c:pt idx="642">
                  <c:v>2.3599433333333333</c:v>
                </c:pt>
                <c:pt idx="643">
                  <c:v>2.3627447222222222</c:v>
                </c:pt>
                <c:pt idx="644">
                  <c:v>2.3655438888888889</c:v>
                </c:pt>
                <c:pt idx="645">
                  <c:v>2.3683408333333333</c:v>
                </c:pt>
                <c:pt idx="646">
                  <c:v>2.3711355555555556</c:v>
                </c:pt>
                <c:pt idx="647">
                  <c:v>2.3739280555555555</c:v>
                </c:pt>
                <c:pt idx="648">
                  <c:v>2.3767183333333333</c:v>
                </c:pt>
                <c:pt idx="649">
                  <c:v>2.3795063888888888</c:v>
                </c:pt>
                <c:pt idx="650">
                  <c:v>2.382292222222222</c:v>
                </c:pt>
                <c:pt idx="651">
                  <c:v>2.3850758333333335</c:v>
                </c:pt>
                <c:pt idx="652">
                  <c:v>2.3878572222222223</c:v>
                </c:pt>
                <c:pt idx="653">
                  <c:v>2.3906363888888889</c:v>
                </c:pt>
                <c:pt idx="654">
                  <c:v>2.3934133333333336</c:v>
                </c:pt>
                <c:pt idx="655">
                  <c:v>2.3961883333333334</c:v>
                </c:pt>
                <c:pt idx="656">
                  <c:v>2.3989608333333332</c:v>
                </c:pt>
                <c:pt idx="657">
                  <c:v>2.4017313888888889</c:v>
                </c:pt>
                <c:pt idx="658">
                  <c:v>2.404499722222222</c:v>
                </c:pt>
                <c:pt idx="659">
                  <c:v>2.4072658333333332</c:v>
                </c:pt>
                <c:pt idx="660">
                  <c:v>2.4100297222222222</c:v>
                </c:pt>
                <c:pt idx="661">
                  <c:v>2.4127913888888886</c:v>
                </c:pt>
                <c:pt idx="662">
                  <c:v>2.4155508333333335</c:v>
                </c:pt>
                <c:pt idx="663">
                  <c:v>2.4183083333333335</c:v>
                </c:pt>
                <c:pt idx="664">
                  <c:v>2.4210633333333336</c:v>
                </c:pt>
                <c:pt idx="665">
                  <c:v>2.4238163888888886</c:v>
                </c:pt>
                <c:pt idx="666">
                  <c:v>2.4265672222222223</c:v>
                </c:pt>
                <c:pt idx="667">
                  <c:v>2.4293158333333333</c:v>
                </c:pt>
                <c:pt idx="668">
                  <c:v>2.4320624999999998</c:v>
                </c:pt>
                <c:pt idx="669">
                  <c:v>2.4348069444444445</c:v>
                </c:pt>
                <c:pt idx="670">
                  <c:v>2.4375488888888888</c:v>
                </c:pt>
                <c:pt idx="671">
                  <c:v>2.440288888888889</c:v>
                </c:pt>
                <c:pt idx="672">
                  <c:v>2.4430269444444446</c:v>
                </c:pt>
                <c:pt idx="673">
                  <c:v>2.4457624999999998</c:v>
                </c:pt>
                <c:pt idx="674">
                  <c:v>2.4484961111111114</c:v>
                </c:pt>
                <c:pt idx="675">
                  <c:v>2.4512274999999999</c:v>
                </c:pt>
                <c:pt idx="676">
                  <c:v>2.4539569444444442</c:v>
                </c:pt>
                <c:pt idx="677">
                  <c:v>2.4566838888888887</c:v>
                </c:pt>
                <c:pt idx="678">
                  <c:v>2.459408888888889</c:v>
                </c:pt>
                <c:pt idx="679">
                  <c:v>2.4621316666666666</c:v>
                </c:pt>
                <c:pt idx="680">
                  <c:v>2.4648525000000001</c:v>
                </c:pt>
                <c:pt idx="681">
                  <c:v>2.4675711111111114</c:v>
                </c:pt>
                <c:pt idx="682">
                  <c:v>2.4702875</c:v>
                </c:pt>
                <c:pt idx="683">
                  <c:v>2.4730016666666668</c:v>
                </c:pt>
                <c:pt idx="684">
                  <c:v>2.4757138888888885</c:v>
                </c:pt>
                <c:pt idx="685">
                  <c:v>2.4784238888888885</c:v>
                </c:pt>
                <c:pt idx="686">
                  <c:v>2.4811319444444444</c:v>
                </c:pt>
                <c:pt idx="687">
                  <c:v>2.4838377777777776</c:v>
                </c:pt>
                <c:pt idx="688">
                  <c:v>2.486541388888889</c:v>
                </c:pt>
                <c:pt idx="689">
                  <c:v>2.4892427777777777</c:v>
                </c:pt>
                <c:pt idx="690">
                  <c:v>2.4919422222222223</c:v>
                </c:pt>
                <c:pt idx="691">
                  <c:v>2.4946397222222223</c:v>
                </c:pt>
                <c:pt idx="692">
                  <c:v>2.497334722222222</c:v>
                </c:pt>
                <c:pt idx="693">
                  <c:v>2.5000280555555556</c:v>
                </c:pt>
                <c:pt idx="694">
                  <c:v>2.5027188888888889</c:v>
                </c:pt>
                <c:pt idx="695">
                  <c:v>2.5054077777777777</c:v>
                </c:pt>
                <c:pt idx="696">
                  <c:v>2.5080947222222223</c:v>
                </c:pt>
                <c:pt idx="697">
                  <c:v>2.5107791666666666</c:v>
                </c:pt>
                <c:pt idx="698">
                  <c:v>2.5134619444444444</c:v>
                </c:pt>
                <c:pt idx="699">
                  <c:v>2.5161422222222223</c:v>
                </c:pt>
                <c:pt idx="700">
                  <c:v>2.5188208333333333</c:v>
                </c:pt>
                <c:pt idx="701">
                  <c:v>2.5214969444444444</c:v>
                </c:pt>
                <c:pt idx="702">
                  <c:v>2.5241711111111114</c:v>
                </c:pt>
                <c:pt idx="703">
                  <c:v>2.5268433333333333</c:v>
                </c:pt>
                <c:pt idx="704">
                  <c:v>2.5295133333333335</c:v>
                </c:pt>
                <c:pt idx="705">
                  <c:v>2.5321813888888887</c:v>
                </c:pt>
                <c:pt idx="706">
                  <c:v>2.534847222222222</c:v>
                </c:pt>
                <c:pt idx="707">
                  <c:v>2.5375108333333336</c:v>
                </c:pt>
                <c:pt idx="708">
                  <c:v>2.5401725000000002</c:v>
                </c:pt>
                <c:pt idx="709">
                  <c:v>2.5428322222222222</c:v>
                </c:pt>
                <c:pt idx="710">
                  <c:v>2.5454897222222224</c:v>
                </c:pt>
                <c:pt idx="711">
                  <c:v>2.548145277777778</c:v>
                </c:pt>
                <c:pt idx="712">
                  <c:v>2.5507986111111114</c:v>
                </c:pt>
                <c:pt idx="713">
                  <c:v>2.5534500000000002</c:v>
                </c:pt>
                <c:pt idx="714">
                  <c:v>2.5560991666666664</c:v>
                </c:pt>
                <c:pt idx="715">
                  <c:v>2.5587463888888888</c:v>
                </c:pt>
                <c:pt idx="716">
                  <c:v>2.5613913888888886</c:v>
                </c:pt>
                <c:pt idx="717">
                  <c:v>2.5640344444444443</c:v>
                </c:pt>
                <c:pt idx="718">
                  <c:v>2.5666755555555558</c:v>
                </c:pt>
                <c:pt idx="719">
                  <c:v>2.5693144444444442</c:v>
                </c:pt>
                <c:pt idx="720">
                  <c:v>2.571951388888889</c:v>
                </c:pt>
                <c:pt idx="721">
                  <c:v>2.574586111111111</c:v>
                </c:pt>
                <c:pt idx="722">
                  <c:v>2.5772188888888889</c:v>
                </c:pt>
                <c:pt idx="723">
                  <c:v>2.5798497222222223</c:v>
                </c:pt>
                <c:pt idx="724">
                  <c:v>2.5824783333333334</c:v>
                </c:pt>
                <c:pt idx="725">
                  <c:v>2.585105</c:v>
                </c:pt>
                <c:pt idx="726">
                  <c:v>2.5877294444444443</c:v>
                </c:pt>
                <c:pt idx="727">
                  <c:v>2.5903522222222222</c:v>
                </c:pt>
                <c:pt idx="728">
                  <c:v>2.5929725000000001</c:v>
                </c:pt>
                <c:pt idx="729">
                  <c:v>2.5955911111111112</c:v>
                </c:pt>
                <c:pt idx="730">
                  <c:v>2.5982075</c:v>
                </c:pt>
                <c:pt idx="731">
                  <c:v>2.6008219444444443</c:v>
                </c:pt>
                <c:pt idx="732">
                  <c:v>2.6034341666666667</c:v>
                </c:pt>
                <c:pt idx="733">
                  <c:v>2.6060447222222223</c:v>
                </c:pt>
                <c:pt idx="734">
                  <c:v>2.6086527777777779</c:v>
                </c:pt>
                <c:pt idx="735">
                  <c:v>2.6112591666666667</c:v>
                </c:pt>
                <c:pt idx="736">
                  <c:v>2.6138633333333336</c:v>
                </c:pt>
                <c:pt idx="737">
                  <c:v>2.6164655555555556</c:v>
                </c:pt>
                <c:pt idx="738">
                  <c:v>2.6190658333333334</c:v>
                </c:pt>
                <c:pt idx="739">
                  <c:v>2.6216641666666667</c:v>
                </c:pt>
                <c:pt idx="740">
                  <c:v>2.6242602777777777</c:v>
                </c:pt>
                <c:pt idx="741">
                  <c:v>2.6268544444444442</c:v>
                </c:pt>
                <c:pt idx="742">
                  <c:v>2.6294463888888888</c:v>
                </c:pt>
                <c:pt idx="743">
                  <c:v>2.632036666666667</c:v>
                </c:pt>
                <c:pt idx="744">
                  <c:v>2.6346247222222225</c:v>
                </c:pt>
                <c:pt idx="745">
                  <c:v>2.6372108333333331</c:v>
                </c:pt>
                <c:pt idx="746">
                  <c:v>2.6397947222222227</c:v>
                </c:pt>
                <c:pt idx="747">
                  <c:v>2.6423769444444445</c:v>
                </c:pt>
                <c:pt idx="748">
                  <c:v>2.6449569444444445</c:v>
                </c:pt>
                <c:pt idx="749">
                  <c:v>2.647535</c:v>
                </c:pt>
                <c:pt idx="750">
                  <c:v>2.6501111111111113</c:v>
                </c:pt>
                <c:pt idx="751">
                  <c:v>2.6526852777777776</c:v>
                </c:pt>
                <c:pt idx="752">
                  <c:v>2.6552572222222226</c:v>
                </c:pt>
                <c:pt idx="753">
                  <c:v>2.6578272222222226</c:v>
                </c:pt>
                <c:pt idx="754">
                  <c:v>2.6603955555555556</c:v>
                </c:pt>
                <c:pt idx="755">
                  <c:v>2.6629616666666669</c:v>
                </c:pt>
                <c:pt idx="756">
                  <c:v>2.6655255555555555</c:v>
                </c:pt>
                <c:pt idx="757">
                  <c:v>2.6680877777777776</c:v>
                </c:pt>
                <c:pt idx="758">
                  <c:v>2.6706477777777775</c:v>
                </c:pt>
                <c:pt idx="759">
                  <c:v>2.6732061111111114</c:v>
                </c:pt>
                <c:pt idx="760">
                  <c:v>2.6757622222222226</c:v>
                </c:pt>
                <c:pt idx="761">
                  <c:v>2.6783163888888888</c:v>
                </c:pt>
                <c:pt idx="762">
                  <c:v>2.6808686111111113</c:v>
                </c:pt>
                <c:pt idx="763">
                  <c:v>2.6834186111111111</c:v>
                </c:pt>
                <c:pt idx="764">
                  <c:v>2.6859669444444445</c:v>
                </c:pt>
                <c:pt idx="765">
                  <c:v>2.6885133333333333</c:v>
                </c:pt>
                <c:pt idx="766">
                  <c:v>2.6910574999999999</c:v>
                </c:pt>
                <c:pt idx="767">
                  <c:v>2.6935997222222223</c:v>
                </c:pt>
                <c:pt idx="768">
                  <c:v>2.6961402777777774</c:v>
                </c:pt>
                <c:pt idx="769">
                  <c:v>2.6986786111111112</c:v>
                </c:pt>
                <c:pt idx="770">
                  <c:v>2.7012149999999999</c:v>
                </c:pt>
                <c:pt idx="771">
                  <c:v>2.7037494444444445</c:v>
                </c:pt>
                <c:pt idx="772">
                  <c:v>2.7062819444444446</c:v>
                </c:pt>
                <c:pt idx="773">
                  <c:v>2.7088125000000001</c:v>
                </c:pt>
                <c:pt idx="774">
                  <c:v>2.7113408333333333</c:v>
                </c:pt>
                <c:pt idx="775">
                  <c:v>2.7138675000000001</c:v>
                </c:pt>
                <c:pt idx="776">
                  <c:v>2.7163922222222223</c:v>
                </c:pt>
                <c:pt idx="777">
                  <c:v>2.718915</c:v>
                </c:pt>
                <c:pt idx="778">
                  <c:v>2.7214355555555558</c:v>
                </c:pt>
                <c:pt idx="779">
                  <c:v>2.7239544444444443</c:v>
                </c:pt>
                <c:pt idx="780">
                  <c:v>2.7264711111111111</c:v>
                </c:pt>
                <c:pt idx="781">
                  <c:v>2.7289861111111113</c:v>
                </c:pt>
                <c:pt idx="782">
                  <c:v>2.7314988888888889</c:v>
                </c:pt>
                <c:pt idx="783">
                  <c:v>2.7340100000000001</c:v>
                </c:pt>
                <c:pt idx="784">
                  <c:v>2.7365191666666671</c:v>
                </c:pt>
                <c:pt idx="785">
                  <c:v>2.7390261111111114</c:v>
                </c:pt>
                <c:pt idx="786">
                  <c:v>2.7415313888888888</c:v>
                </c:pt>
                <c:pt idx="787">
                  <c:v>2.7440344444444444</c:v>
                </c:pt>
                <c:pt idx="788">
                  <c:v>2.7465358333333332</c:v>
                </c:pt>
                <c:pt idx="789">
                  <c:v>2.7490350000000001</c:v>
                </c:pt>
                <c:pt idx="790">
                  <c:v>2.7515325000000002</c:v>
                </c:pt>
                <c:pt idx="791">
                  <c:v>2.7540280555555556</c:v>
                </c:pt>
                <c:pt idx="792">
                  <c:v>2.756521666666667</c:v>
                </c:pt>
                <c:pt idx="793">
                  <c:v>2.7590130555555556</c:v>
                </c:pt>
                <c:pt idx="794">
                  <c:v>2.7615027777777774</c:v>
                </c:pt>
                <c:pt idx="795">
                  <c:v>2.7639905555555555</c:v>
                </c:pt>
                <c:pt idx="796">
                  <c:v>2.7664763888888886</c:v>
                </c:pt>
                <c:pt idx="797">
                  <c:v>2.7689602777777775</c:v>
                </c:pt>
                <c:pt idx="798">
                  <c:v>2.7714422222222224</c:v>
                </c:pt>
                <c:pt idx="799">
                  <c:v>2.7739224999999998</c:v>
                </c:pt>
                <c:pt idx="800">
                  <c:v>2.7764005555555555</c:v>
                </c:pt>
                <c:pt idx="801">
                  <c:v>2.7788777777777773</c:v>
                </c:pt>
                <c:pt idx="802">
                  <c:v>2.7813500000000002</c:v>
                </c:pt>
                <c:pt idx="803">
                  <c:v>2.7838222222222226</c:v>
                </c:pt>
                <c:pt idx="804">
                  <c:v>2.7862944444444442</c:v>
                </c:pt>
                <c:pt idx="805">
                  <c:v>2.7887638888888886</c:v>
                </c:pt>
                <c:pt idx="806">
                  <c:v>2.7912277777777774</c:v>
                </c:pt>
                <c:pt idx="807">
                  <c:v>2.7936944444444443</c:v>
                </c:pt>
                <c:pt idx="808">
                  <c:v>2.7961555555555555</c:v>
                </c:pt>
                <c:pt idx="809">
                  <c:v>2.7986166666666668</c:v>
                </c:pt>
                <c:pt idx="810">
                  <c:v>2.8010777777777776</c:v>
                </c:pt>
                <c:pt idx="811">
                  <c:v>2.8035333333333332</c:v>
                </c:pt>
                <c:pt idx="812">
                  <c:v>2.8059888888888889</c:v>
                </c:pt>
                <c:pt idx="813">
                  <c:v>2.8084416666666669</c:v>
                </c:pt>
                <c:pt idx="814">
                  <c:v>2.8108944444444446</c:v>
                </c:pt>
                <c:pt idx="815">
                  <c:v>2.8133444444444442</c:v>
                </c:pt>
                <c:pt idx="816">
                  <c:v>2.8157916666666667</c:v>
                </c:pt>
                <c:pt idx="817">
                  <c:v>2.8182361111111112</c:v>
                </c:pt>
                <c:pt idx="818">
                  <c:v>2.8206805555555556</c:v>
                </c:pt>
                <c:pt idx="819">
                  <c:v>2.8231222222222225</c:v>
                </c:pt>
                <c:pt idx="820">
                  <c:v>2.8255638888888885</c:v>
                </c:pt>
                <c:pt idx="821">
                  <c:v>2.8279999999999998</c:v>
                </c:pt>
                <c:pt idx="822">
                  <c:v>2.8304361111111112</c:v>
                </c:pt>
                <c:pt idx="823">
                  <c:v>2.8328722222222225</c:v>
                </c:pt>
                <c:pt idx="824">
                  <c:v>2.8353027777777777</c:v>
                </c:pt>
                <c:pt idx="825">
                  <c:v>2.837733333333333</c:v>
                </c:pt>
                <c:pt idx="826">
                  <c:v>2.8401638888888887</c:v>
                </c:pt>
                <c:pt idx="827">
                  <c:v>2.8425888888888888</c:v>
                </c:pt>
                <c:pt idx="828">
                  <c:v>2.845013888888889</c:v>
                </c:pt>
                <c:pt idx="829">
                  <c:v>2.8474388888888886</c:v>
                </c:pt>
                <c:pt idx="830">
                  <c:v>2.8498583333333332</c:v>
                </c:pt>
                <c:pt idx="831">
                  <c:v>2.8522777777777777</c:v>
                </c:pt>
                <c:pt idx="832">
                  <c:v>2.8546972222222227</c:v>
                </c:pt>
                <c:pt idx="833">
                  <c:v>2.8571111111111112</c:v>
                </c:pt>
                <c:pt idx="834">
                  <c:v>2.8595250000000001</c:v>
                </c:pt>
                <c:pt idx="835">
                  <c:v>2.8619388888888886</c:v>
                </c:pt>
                <c:pt idx="836">
                  <c:v>2.8643472222222224</c:v>
                </c:pt>
                <c:pt idx="837">
                  <c:v>2.8667555555555557</c:v>
                </c:pt>
                <c:pt idx="838">
                  <c:v>2.8691611111111111</c:v>
                </c:pt>
                <c:pt idx="839">
                  <c:v>2.8715666666666668</c:v>
                </c:pt>
                <c:pt idx="840">
                  <c:v>2.8739694444444446</c:v>
                </c:pt>
                <c:pt idx="841">
                  <c:v>2.8763694444444443</c:v>
                </c:pt>
                <c:pt idx="842">
                  <c:v>2.8787694444444445</c:v>
                </c:pt>
                <c:pt idx="843">
                  <c:v>2.8811666666666667</c:v>
                </c:pt>
                <c:pt idx="844">
                  <c:v>2.8835611111111112</c:v>
                </c:pt>
                <c:pt idx="845">
                  <c:v>2.8859555555555558</c:v>
                </c:pt>
                <c:pt idx="846">
                  <c:v>2.8883444444444444</c:v>
                </c:pt>
                <c:pt idx="847">
                  <c:v>2.8907361111111114</c:v>
                </c:pt>
                <c:pt idx="848">
                  <c:v>2.8931222222222224</c:v>
                </c:pt>
                <c:pt idx="849">
                  <c:v>2.8955083333333334</c:v>
                </c:pt>
                <c:pt idx="850">
                  <c:v>2.8978916666666668</c:v>
                </c:pt>
                <c:pt idx="851">
                  <c:v>2.9002750000000002</c:v>
                </c:pt>
                <c:pt idx="852">
                  <c:v>2.9026555555555555</c:v>
                </c:pt>
                <c:pt idx="853">
                  <c:v>2.9050333333333334</c:v>
                </c:pt>
                <c:pt idx="854">
                  <c:v>2.9074111111111112</c:v>
                </c:pt>
                <c:pt idx="855">
                  <c:v>2.9097861111111114</c:v>
                </c:pt>
                <c:pt idx="856">
                  <c:v>2.9121583333333332</c:v>
                </c:pt>
                <c:pt idx="857">
                  <c:v>2.9145305555555554</c:v>
                </c:pt>
                <c:pt idx="858">
                  <c:v>2.9169</c:v>
                </c:pt>
                <c:pt idx="859">
                  <c:v>2.9192666666666667</c:v>
                </c:pt>
                <c:pt idx="860">
                  <c:v>2.9216305555555557</c:v>
                </c:pt>
                <c:pt idx="861">
                  <c:v>2.9239944444444443</c:v>
                </c:pt>
                <c:pt idx="862">
                  <c:v>2.926358333333333</c:v>
                </c:pt>
                <c:pt idx="863">
                  <c:v>2.9287166666666669</c:v>
                </c:pt>
                <c:pt idx="864">
                  <c:v>2.9310749999999999</c:v>
                </c:pt>
                <c:pt idx="865">
                  <c:v>2.9334333333333333</c:v>
                </c:pt>
                <c:pt idx="866">
                  <c:v>2.9357861111111112</c:v>
                </c:pt>
                <c:pt idx="867">
                  <c:v>2.9381388888888886</c:v>
                </c:pt>
                <c:pt idx="868">
                  <c:v>2.9404916666666669</c:v>
                </c:pt>
                <c:pt idx="869">
                  <c:v>2.9428388888888888</c:v>
                </c:pt>
                <c:pt idx="870">
                  <c:v>2.9451861111111111</c:v>
                </c:pt>
                <c:pt idx="871">
                  <c:v>2.9475333333333333</c:v>
                </c:pt>
                <c:pt idx="872">
                  <c:v>2.9498777777777776</c:v>
                </c:pt>
                <c:pt idx="873">
                  <c:v>2.9522194444444443</c:v>
                </c:pt>
                <c:pt idx="874">
                  <c:v>2.954558333333333</c:v>
                </c:pt>
                <c:pt idx="875">
                  <c:v>2.9568972222222225</c:v>
                </c:pt>
                <c:pt idx="876">
                  <c:v>2.9592333333333332</c:v>
                </c:pt>
                <c:pt idx="877">
                  <c:v>2.9615666666666667</c:v>
                </c:pt>
                <c:pt idx="878">
                  <c:v>2.9639000000000002</c:v>
                </c:pt>
                <c:pt idx="879">
                  <c:v>2.9662305555555557</c:v>
                </c:pt>
                <c:pt idx="880">
                  <c:v>2.9685611111111112</c:v>
                </c:pt>
                <c:pt idx="881">
                  <c:v>2.9708888888888887</c:v>
                </c:pt>
                <c:pt idx="882">
                  <c:v>2.9732138888888886</c:v>
                </c:pt>
                <c:pt idx="883">
                  <c:v>2.975538888888889</c:v>
                </c:pt>
                <c:pt idx="884">
                  <c:v>2.9778611111111113</c:v>
                </c:pt>
                <c:pt idx="885">
                  <c:v>2.9801805555555556</c:v>
                </c:pt>
                <c:pt idx="886">
                  <c:v>2.9824972222222224</c:v>
                </c:pt>
                <c:pt idx="887">
                  <c:v>2.9848138888888887</c:v>
                </c:pt>
                <c:pt idx="888">
                  <c:v>2.9871305555555554</c:v>
                </c:pt>
                <c:pt idx="889">
                  <c:v>2.989441666666667</c:v>
                </c:pt>
                <c:pt idx="890">
                  <c:v>2.9917527777777777</c:v>
                </c:pt>
                <c:pt idx="891">
                  <c:v>2.9940638888888889</c:v>
                </c:pt>
                <c:pt idx="892">
                  <c:v>2.9963694444444444</c:v>
                </c:pt>
                <c:pt idx="893">
                  <c:v>2.9986777777777776</c:v>
                </c:pt>
                <c:pt idx="894">
                  <c:v>3.0009805555555555</c:v>
                </c:pt>
                <c:pt idx="895">
                  <c:v>3.0032833333333331</c:v>
                </c:pt>
                <c:pt idx="896">
                  <c:v>3.0055833333333331</c:v>
                </c:pt>
                <c:pt idx="897">
                  <c:v>3.0078805555555554</c:v>
                </c:pt>
                <c:pt idx="898">
                  <c:v>3.0101777777777774</c:v>
                </c:pt>
                <c:pt idx="899">
                  <c:v>3.0124749999999998</c:v>
                </c:pt>
                <c:pt idx="900">
                  <c:v>3.014766666666667</c:v>
                </c:pt>
                <c:pt idx="901">
                  <c:v>3.017058333333333</c:v>
                </c:pt>
                <c:pt idx="902">
                  <c:v>3.0193472222222226</c:v>
                </c:pt>
                <c:pt idx="903">
                  <c:v>3.0216361111111114</c:v>
                </c:pt>
                <c:pt idx="904">
                  <c:v>3.0239222222222226</c:v>
                </c:pt>
                <c:pt idx="905">
                  <c:v>3.0262055555555558</c:v>
                </c:pt>
                <c:pt idx="906">
                  <c:v>3.0284888888888886</c:v>
                </c:pt>
                <c:pt idx="907">
                  <c:v>3.0307694444444442</c:v>
                </c:pt>
                <c:pt idx="908">
                  <c:v>3.0330499999999998</c:v>
                </c:pt>
                <c:pt idx="909">
                  <c:v>3.0353277777777774</c:v>
                </c:pt>
                <c:pt idx="910">
                  <c:v>3.0376027777777774</c:v>
                </c:pt>
                <c:pt idx="911">
                  <c:v>3.0398749999999999</c:v>
                </c:pt>
                <c:pt idx="912">
                  <c:v>3.0421472222222223</c:v>
                </c:pt>
                <c:pt idx="913">
                  <c:v>3.0444194444444443</c:v>
                </c:pt>
                <c:pt idx="914">
                  <c:v>3.0466861111111112</c:v>
                </c:pt>
                <c:pt idx="915">
                  <c:v>3.0489527777777776</c:v>
                </c:pt>
                <c:pt idx="916">
                  <c:v>3.0512194444444445</c:v>
                </c:pt>
                <c:pt idx="917">
                  <c:v>3.0534805555555558</c:v>
                </c:pt>
                <c:pt idx="918">
                  <c:v>3.055741666666667</c:v>
                </c:pt>
                <c:pt idx="919">
                  <c:v>3.0580027777777774</c:v>
                </c:pt>
                <c:pt idx="920">
                  <c:v>3.0602611111111111</c:v>
                </c:pt>
                <c:pt idx="921">
                  <c:v>3.0625166666666668</c:v>
                </c:pt>
                <c:pt idx="922">
                  <c:v>3.0647694444444444</c:v>
                </c:pt>
                <c:pt idx="923">
                  <c:v>3.0670222222222225</c:v>
                </c:pt>
                <c:pt idx="924">
                  <c:v>3.0692750000000002</c:v>
                </c:pt>
                <c:pt idx="925">
                  <c:v>3.0715222222222223</c:v>
                </c:pt>
                <c:pt idx="926">
                  <c:v>3.0737694444444443</c:v>
                </c:pt>
                <c:pt idx="927">
                  <c:v>3.0760166666666668</c:v>
                </c:pt>
                <c:pt idx="928">
                  <c:v>3.0782583333333333</c:v>
                </c:pt>
                <c:pt idx="929">
                  <c:v>3.0805027777777774</c:v>
                </c:pt>
                <c:pt idx="930">
                  <c:v>3.0827416666666667</c:v>
                </c:pt>
                <c:pt idx="931">
                  <c:v>3.0849805555555556</c:v>
                </c:pt>
                <c:pt idx="932">
                  <c:v>3.0872166666666669</c:v>
                </c:pt>
                <c:pt idx="933">
                  <c:v>3.0894527777777774</c:v>
                </c:pt>
                <c:pt idx="934">
                  <c:v>3.0916861111111111</c:v>
                </c:pt>
                <c:pt idx="935">
                  <c:v>3.0939166666666669</c:v>
                </c:pt>
                <c:pt idx="936">
                  <c:v>3.0961472222222226</c:v>
                </c:pt>
                <c:pt idx="937">
                  <c:v>3.0983749999999999</c:v>
                </c:pt>
                <c:pt idx="938">
                  <c:v>3.1006027777777776</c:v>
                </c:pt>
                <c:pt idx="939">
                  <c:v>3.1028277777777777</c:v>
                </c:pt>
                <c:pt idx="940">
                  <c:v>3.1050499999999999</c:v>
                </c:pt>
                <c:pt idx="941">
                  <c:v>3.1072694444444444</c:v>
                </c:pt>
                <c:pt idx="942">
                  <c:v>3.109488888888889</c:v>
                </c:pt>
                <c:pt idx="943">
                  <c:v>3.1117083333333331</c:v>
                </c:pt>
                <c:pt idx="944">
                  <c:v>3.1139250000000001</c:v>
                </c:pt>
                <c:pt idx="945">
                  <c:v>3.1161388888888886</c:v>
                </c:pt>
                <c:pt idx="946">
                  <c:v>3.11835</c:v>
                </c:pt>
                <c:pt idx="947">
                  <c:v>3.1205611111111113</c:v>
                </c:pt>
                <c:pt idx="948">
                  <c:v>3.1227694444444443</c:v>
                </c:pt>
                <c:pt idx="949">
                  <c:v>3.1249777777777776</c:v>
                </c:pt>
                <c:pt idx="950">
                  <c:v>3.127183333333333</c:v>
                </c:pt>
                <c:pt idx="951">
                  <c:v>3.1293861111111112</c:v>
                </c:pt>
                <c:pt idx="952">
                  <c:v>3.131588888888889</c:v>
                </c:pt>
                <c:pt idx="953">
                  <c:v>3.1337888888888887</c:v>
                </c:pt>
                <c:pt idx="954">
                  <c:v>3.1359888888888889</c:v>
                </c:pt>
                <c:pt idx="955">
                  <c:v>3.1381861111111111</c:v>
                </c:pt>
                <c:pt idx="956">
                  <c:v>3.1403805555555557</c:v>
                </c:pt>
                <c:pt idx="957">
                  <c:v>3.1425749999999999</c:v>
                </c:pt>
                <c:pt idx="958">
                  <c:v>3.1447666666666669</c:v>
                </c:pt>
                <c:pt idx="959">
                  <c:v>3.1469555555555555</c:v>
                </c:pt>
                <c:pt idx="960">
                  <c:v>3.1491444444444445</c:v>
                </c:pt>
                <c:pt idx="961">
                  <c:v>3.1513305555555555</c:v>
                </c:pt>
                <c:pt idx="962">
                  <c:v>3.153516666666667</c:v>
                </c:pt>
                <c:pt idx="963">
                  <c:v>3.1556999999999999</c:v>
                </c:pt>
                <c:pt idx="964">
                  <c:v>3.1578805555555558</c:v>
                </c:pt>
                <c:pt idx="965">
                  <c:v>3.1600611111111112</c:v>
                </c:pt>
                <c:pt idx="966">
                  <c:v>3.1622388888888886</c:v>
                </c:pt>
                <c:pt idx="967">
                  <c:v>3.1644138888888889</c:v>
                </c:pt>
                <c:pt idx="968">
                  <c:v>3.1665888888888887</c:v>
                </c:pt>
                <c:pt idx="969">
                  <c:v>3.1687638888888889</c:v>
                </c:pt>
                <c:pt idx="970">
                  <c:v>3.1709333333333332</c:v>
                </c:pt>
                <c:pt idx="971">
                  <c:v>3.1731027777777774</c:v>
                </c:pt>
                <c:pt idx="972">
                  <c:v>3.1752722222222225</c:v>
                </c:pt>
                <c:pt idx="973">
                  <c:v>3.1774388888888887</c:v>
                </c:pt>
                <c:pt idx="974">
                  <c:v>3.1796027777777773</c:v>
                </c:pt>
                <c:pt idx="975">
                  <c:v>3.1817638888888888</c:v>
                </c:pt>
                <c:pt idx="976">
                  <c:v>3.1839249999999999</c:v>
                </c:pt>
                <c:pt idx="977">
                  <c:v>3.1860861111111114</c:v>
                </c:pt>
                <c:pt idx="978">
                  <c:v>3.1882444444444444</c:v>
                </c:pt>
                <c:pt idx="979">
                  <c:v>3.1903999999999999</c:v>
                </c:pt>
                <c:pt idx="980">
                  <c:v>3.1925527777777774</c:v>
                </c:pt>
                <c:pt idx="981">
                  <c:v>3.1947055555555557</c:v>
                </c:pt>
                <c:pt idx="982">
                  <c:v>3.1968583333333331</c:v>
                </c:pt>
                <c:pt idx="983">
                  <c:v>3.1990055555555554</c:v>
                </c:pt>
                <c:pt idx="984">
                  <c:v>3.2011527777777777</c:v>
                </c:pt>
                <c:pt idx="985">
                  <c:v>3.2033</c:v>
                </c:pt>
                <c:pt idx="986">
                  <c:v>3.2054444444444443</c:v>
                </c:pt>
                <c:pt idx="987">
                  <c:v>3.207586111111111</c:v>
                </c:pt>
                <c:pt idx="988">
                  <c:v>3.2097277777777777</c:v>
                </c:pt>
                <c:pt idx="989">
                  <c:v>3.2118666666666669</c:v>
                </c:pt>
                <c:pt idx="990">
                  <c:v>3.2140027777777775</c:v>
                </c:pt>
                <c:pt idx="991">
                  <c:v>3.2161388888888887</c:v>
                </c:pt>
                <c:pt idx="992">
                  <c:v>3.2182722222222226</c:v>
                </c:pt>
                <c:pt idx="993">
                  <c:v>3.2204055555555557</c:v>
                </c:pt>
                <c:pt idx="994">
                  <c:v>3.2225361111111113</c:v>
                </c:pt>
                <c:pt idx="995">
                  <c:v>3.2246666666666668</c:v>
                </c:pt>
                <c:pt idx="996">
                  <c:v>3.2267916666666667</c:v>
                </c:pt>
                <c:pt idx="997">
                  <c:v>3.2289194444444442</c:v>
                </c:pt>
                <c:pt idx="998">
                  <c:v>3.231041666666667</c:v>
                </c:pt>
                <c:pt idx="999">
                  <c:v>3.2331638888888889</c:v>
                </c:pt>
                <c:pt idx="1000">
                  <c:v>3.2352861111111113</c:v>
                </c:pt>
                <c:pt idx="1001">
                  <c:v>3.2374055555555556</c:v>
                </c:pt>
                <c:pt idx="1002">
                  <c:v>3.2395222222222224</c:v>
                </c:pt>
                <c:pt idx="1003">
                  <c:v>3.2416388888888887</c:v>
                </c:pt>
                <c:pt idx="1004">
                  <c:v>3.2437527777777775</c:v>
                </c:pt>
                <c:pt idx="1005">
                  <c:v>3.2458638888888887</c:v>
                </c:pt>
                <c:pt idx="1006">
                  <c:v>3.2479749999999998</c:v>
                </c:pt>
                <c:pt idx="1007">
                  <c:v>3.250083333333333</c:v>
                </c:pt>
                <c:pt idx="1008">
                  <c:v>3.252191666666667</c:v>
                </c:pt>
                <c:pt idx="1009">
                  <c:v>3.2542972222222226</c:v>
                </c:pt>
                <c:pt idx="1010">
                  <c:v>3.2564000000000002</c:v>
                </c:pt>
                <c:pt idx="1011">
                  <c:v>3.2585027777777773</c:v>
                </c:pt>
                <c:pt idx="1012">
                  <c:v>3.2606027777777777</c:v>
                </c:pt>
                <c:pt idx="1013">
                  <c:v>3.2627027777777777</c:v>
                </c:pt>
                <c:pt idx="1014">
                  <c:v>3.2648000000000001</c:v>
                </c:pt>
                <c:pt idx="1015">
                  <c:v>3.2668944444444445</c:v>
                </c:pt>
                <c:pt idx="1016">
                  <c:v>3.2689888888888889</c:v>
                </c:pt>
                <c:pt idx="1017">
                  <c:v>3.2710833333333333</c:v>
                </c:pt>
                <c:pt idx="1018">
                  <c:v>3.2731722222222226</c:v>
                </c:pt>
                <c:pt idx="1019">
                  <c:v>3.2752611111111114</c:v>
                </c:pt>
                <c:pt idx="1020">
                  <c:v>3.2773500000000002</c:v>
                </c:pt>
                <c:pt idx="1021">
                  <c:v>3.2794361111111114</c:v>
                </c:pt>
                <c:pt idx="1022">
                  <c:v>3.2815194444444442</c:v>
                </c:pt>
                <c:pt idx="1023">
                  <c:v>3.2836027777777774</c:v>
                </c:pt>
                <c:pt idx="1024">
                  <c:v>3.2856833333333331</c:v>
                </c:pt>
                <c:pt idx="1025">
                  <c:v>3.2877611111111111</c:v>
                </c:pt>
                <c:pt idx="1026">
                  <c:v>3.2898388888888888</c:v>
                </c:pt>
                <c:pt idx="1027">
                  <c:v>3.2919138888888888</c:v>
                </c:pt>
                <c:pt idx="1028">
                  <c:v>3.2939888888888889</c:v>
                </c:pt>
                <c:pt idx="1029">
                  <c:v>3.2960611111111113</c:v>
                </c:pt>
                <c:pt idx="1030">
                  <c:v>3.2981333333333334</c:v>
                </c:pt>
                <c:pt idx="1031">
                  <c:v>3.3002027777777774</c:v>
                </c:pt>
                <c:pt idx="1032">
                  <c:v>3.3022694444444443</c:v>
                </c:pt>
                <c:pt idx="1033">
                  <c:v>3.3043361111111111</c:v>
                </c:pt>
                <c:pt idx="1034">
                  <c:v>3.3064</c:v>
                </c:pt>
                <c:pt idx="1035">
                  <c:v>3.3084638888888889</c:v>
                </c:pt>
                <c:pt idx="1036">
                  <c:v>3.3105250000000002</c:v>
                </c:pt>
                <c:pt idx="1037">
                  <c:v>3.312583333333333</c:v>
                </c:pt>
                <c:pt idx="1038">
                  <c:v>3.3146416666666667</c:v>
                </c:pt>
                <c:pt idx="1039">
                  <c:v>3.3166972222222224</c:v>
                </c:pt>
                <c:pt idx="1040">
                  <c:v>3.3187527777777777</c:v>
                </c:pt>
                <c:pt idx="1041">
                  <c:v>3.3208055555555558</c:v>
                </c:pt>
                <c:pt idx="1042">
                  <c:v>3.3228555555555555</c:v>
                </c:pt>
                <c:pt idx="1043">
                  <c:v>3.3249055555555556</c:v>
                </c:pt>
                <c:pt idx="1044">
                  <c:v>3.3269555555555557</c:v>
                </c:pt>
                <c:pt idx="1045">
                  <c:v>3.3290000000000002</c:v>
                </c:pt>
                <c:pt idx="1046">
                  <c:v>3.3310444444444443</c:v>
                </c:pt>
                <c:pt idx="1047">
                  <c:v>3.3330888888888888</c:v>
                </c:pt>
                <c:pt idx="1048">
                  <c:v>3.3351305555555557</c:v>
                </c:pt>
                <c:pt idx="1049">
                  <c:v>3.3371694444444442</c:v>
                </c:pt>
                <c:pt idx="1050">
                  <c:v>3.3392083333333331</c:v>
                </c:pt>
                <c:pt idx="1051">
                  <c:v>3.3412444444444445</c:v>
                </c:pt>
                <c:pt idx="1052">
                  <c:v>3.3432805555555558</c:v>
                </c:pt>
                <c:pt idx="1053">
                  <c:v>3.3453138888888887</c:v>
                </c:pt>
                <c:pt idx="1054">
                  <c:v>3.3473444444444445</c:v>
                </c:pt>
                <c:pt idx="1055">
                  <c:v>3.3493750000000002</c:v>
                </c:pt>
                <c:pt idx="1056">
                  <c:v>3.3514055555555555</c:v>
                </c:pt>
                <c:pt idx="1057">
                  <c:v>3.3534305555555557</c:v>
                </c:pt>
                <c:pt idx="1058">
                  <c:v>3.3554555555555554</c:v>
                </c:pt>
                <c:pt idx="1059">
                  <c:v>3.3574805555555556</c:v>
                </c:pt>
                <c:pt idx="1060">
                  <c:v>3.3595027777777777</c:v>
                </c:pt>
                <c:pt idx="1061">
                  <c:v>3.3615222222222223</c:v>
                </c:pt>
                <c:pt idx="1062">
                  <c:v>3.3635416666666669</c:v>
                </c:pt>
                <c:pt idx="1063">
                  <c:v>3.365558333333333</c:v>
                </c:pt>
                <c:pt idx="1064">
                  <c:v>3.367575</c:v>
                </c:pt>
                <c:pt idx="1065">
                  <c:v>3.369588888888889</c:v>
                </c:pt>
                <c:pt idx="1066">
                  <c:v>3.3716027777777775</c:v>
                </c:pt>
                <c:pt idx="1067">
                  <c:v>3.3736138888888889</c:v>
                </c:pt>
                <c:pt idx="1068">
                  <c:v>3.3756222222222223</c:v>
                </c:pt>
                <c:pt idx="1069">
                  <c:v>3.3776305555555557</c:v>
                </c:pt>
                <c:pt idx="1070">
                  <c:v>3.3796361111111111</c:v>
                </c:pt>
                <c:pt idx="1071">
                  <c:v>3.3816388888888889</c:v>
                </c:pt>
                <c:pt idx="1072">
                  <c:v>3.3836416666666667</c:v>
                </c:pt>
                <c:pt idx="1073">
                  <c:v>3.3856444444444445</c:v>
                </c:pt>
                <c:pt idx="1074">
                  <c:v>3.3876444444444442</c:v>
                </c:pt>
                <c:pt idx="1075">
                  <c:v>3.3896416666666669</c:v>
                </c:pt>
                <c:pt idx="1076">
                  <c:v>3.3916388888888886</c:v>
                </c:pt>
                <c:pt idx="1077">
                  <c:v>3.3936333333333333</c:v>
                </c:pt>
                <c:pt idx="1078">
                  <c:v>3.3956249999999999</c:v>
                </c:pt>
                <c:pt idx="1079">
                  <c:v>3.397616666666667</c:v>
                </c:pt>
                <c:pt idx="1080">
                  <c:v>3.3996083333333331</c:v>
                </c:pt>
                <c:pt idx="1081">
                  <c:v>3.4015972222222226</c:v>
                </c:pt>
                <c:pt idx="1082">
                  <c:v>3.4035833333333332</c:v>
                </c:pt>
                <c:pt idx="1083">
                  <c:v>3.4055694444444442</c:v>
                </c:pt>
                <c:pt idx="1084">
                  <c:v>3.4075527777777777</c:v>
                </c:pt>
                <c:pt idx="1085">
                  <c:v>3.4095333333333331</c:v>
                </c:pt>
                <c:pt idx="1086">
                  <c:v>3.411513888888889</c:v>
                </c:pt>
                <c:pt idx="1087">
                  <c:v>3.4134944444444444</c:v>
                </c:pt>
                <c:pt idx="1088">
                  <c:v>3.4154722222222227</c:v>
                </c:pt>
                <c:pt idx="1089">
                  <c:v>3.4174472222222225</c:v>
                </c:pt>
                <c:pt idx="1090">
                  <c:v>3.4194222222222224</c:v>
                </c:pt>
                <c:pt idx="1091">
                  <c:v>3.4213944444444442</c:v>
                </c:pt>
                <c:pt idx="1092">
                  <c:v>3.4233638888888889</c:v>
                </c:pt>
                <c:pt idx="1093">
                  <c:v>3.4253333333333331</c:v>
                </c:pt>
                <c:pt idx="1094">
                  <c:v>3.4273027777777774</c:v>
                </c:pt>
                <c:pt idx="1095">
                  <c:v>3.4292694444444445</c:v>
                </c:pt>
                <c:pt idx="1096">
                  <c:v>3.4312333333333331</c:v>
                </c:pt>
                <c:pt idx="1097">
                  <c:v>3.4331972222222227</c:v>
                </c:pt>
                <c:pt idx="1098">
                  <c:v>3.4351583333333333</c:v>
                </c:pt>
                <c:pt idx="1099">
                  <c:v>3.4371166666666668</c:v>
                </c:pt>
                <c:pt idx="1100">
                  <c:v>3.4390749999999999</c:v>
                </c:pt>
                <c:pt idx="1101">
                  <c:v>3.4410333333333329</c:v>
                </c:pt>
                <c:pt idx="1102">
                  <c:v>3.4429888888888889</c:v>
                </c:pt>
                <c:pt idx="1103">
                  <c:v>3.4449416666666668</c:v>
                </c:pt>
                <c:pt idx="1104">
                  <c:v>3.4468944444444443</c:v>
                </c:pt>
                <c:pt idx="1105">
                  <c:v>3.4488444444444446</c:v>
                </c:pt>
                <c:pt idx="1106">
                  <c:v>3.4507944444444445</c:v>
                </c:pt>
                <c:pt idx="1107">
                  <c:v>3.4527416666666668</c:v>
                </c:pt>
                <c:pt idx="1108">
                  <c:v>3.4546861111111111</c:v>
                </c:pt>
                <c:pt idx="1109">
                  <c:v>3.4566305555555554</c:v>
                </c:pt>
                <c:pt idx="1110">
                  <c:v>3.4585722222222226</c:v>
                </c:pt>
                <c:pt idx="1111">
                  <c:v>3.4605138888888889</c:v>
                </c:pt>
                <c:pt idx="1112">
                  <c:v>3.4624527777777776</c:v>
                </c:pt>
                <c:pt idx="1113">
                  <c:v>3.4643916666666668</c:v>
                </c:pt>
                <c:pt idx="1114">
                  <c:v>3.4663277777777775</c:v>
                </c:pt>
                <c:pt idx="1115">
                  <c:v>3.4682638888888886</c:v>
                </c:pt>
                <c:pt idx="1116">
                  <c:v>3.4701972222222226</c:v>
                </c:pt>
                <c:pt idx="1117">
                  <c:v>3.4721277777777777</c:v>
                </c:pt>
                <c:pt idx="1118">
                  <c:v>3.4740583333333332</c:v>
                </c:pt>
                <c:pt idx="1119">
                  <c:v>3.4759861111111112</c:v>
                </c:pt>
                <c:pt idx="1120">
                  <c:v>3.4779138888888887</c:v>
                </c:pt>
                <c:pt idx="1121">
                  <c:v>3.4798388888888887</c:v>
                </c:pt>
                <c:pt idx="1122">
                  <c:v>3.4817638888888887</c:v>
                </c:pt>
                <c:pt idx="1123">
                  <c:v>3.483686111111111</c:v>
                </c:pt>
                <c:pt idx="1124">
                  <c:v>3.4856055555555554</c:v>
                </c:pt>
                <c:pt idx="1125">
                  <c:v>3.4875250000000002</c:v>
                </c:pt>
                <c:pt idx="1126">
                  <c:v>3.4894444444444446</c:v>
                </c:pt>
                <c:pt idx="1127">
                  <c:v>3.4913611111111114</c:v>
                </c:pt>
                <c:pt idx="1128">
                  <c:v>3.4932750000000001</c:v>
                </c:pt>
                <c:pt idx="1129">
                  <c:v>3.4951888888888889</c:v>
                </c:pt>
                <c:pt idx="1130">
                  <c:v>3.4971000000000001</c:v>
                </c:pt>
                <c:pt idx="1131">
                  <c:v>3.4990083333333333</c:v>
                </c:pt>
                <c:pt idx="1132">
                  <c:v>3.5009166666666669</c:v>
                </c:pt>
                <c:pt idx="1133">
                  <c:v>3.5028250000000001</c:v>
                </c:pt>
                <c:pt idx="1134">
                  <c:v>3.5047305555555557</c:v>
                </c:pt>
                <c:pt idx="1135">
                  <c:v>3.5066333333333333</c:v>
                </c:pt>
                <c:pt idx="1136">
                  <c:v>3.5085361111111113</c:v>
                </c:pt>
                <c:pt idx="1137">
                  <c:v>3.5104361111111113</c:v>
                </c:pt>
                <c:pt idx="1138">
                  <c:v>3.5123361111111113</c:v>
                </c:pt>
                <c:pt idx="1139">
                  <c:v>3.5142333333333333</c:v>
                </c:pt>
                <c:pt idx="1140">
                  <c:v>3.5161305555555558</c:v>
                </c:pt>
                <c:pt idx="1141">
                  <c:v>3.5180250000000002</c:v>
                </c:pt>
                <c:pt idx="1142">
                  <c:v>3.519916666666667</c:v>
                </c:pt>
                <c:pt idx="1143">
                  <c:v>3.521808333333333</c:v>
                </c:pt>
                <c:pt idx="1144">
                  <c:v>3.5236972222222227</c:v>
                </c:pt>
                <c:pt idx="1145">
                  <c:v>3.5255861111111111</c:v>
                </c:pt>
                <c:pt idx="1146">
                  <c:v>3.5274749999999999</c:v>
                </c:pt>
                <c:pt idx="1147">
                  <c:v>3.5293583333333332</c:v>
                </c:pt>
                <c:pt idx="1148">
                  <c:v>3.5312416666666668</c:v>
                </c:pt>
                <c:pt idx="1149">
                  <c:v>3.5331250000000001</c:v>
                </c:pt>
                <c:pt idx="1150">
                  <c:v>3.5350055555555557</c:v>
                </c:pt>
                <c:pt idx="1151">
                  <c:v>3.5368861111111114</c:v>
                </c:pt>
                <c:pt idx="1152">
                  <c:v>3.5387638888888886</c:v>
                </c:pt>
                <c:pt idx="1153">
                  <c:v>3.5406388888888887</c:v>
                </c:pt>
                <c:pt idx="1154">
                  <c:v>3.5425138888888887</c:v>
                </c:pt>
                <c:pt idx="1155">
                  <c:v>3.5443861111111112</c:v>
                </c:pt>
                <c:pt idx="1156">
                  <c:v>3.5462583333333333</c:v>
                </c:pt>
                <c:pt idx="1157">
                  <c:v>3.5481277777777773</c:v>
                </c:pt>
                <c:pt idx="1158">
                  <c:v>3.5499972222222227</c:v>
                </c:pt>
                <c:pt idx="1159">
                  <c:v>3.5518638888888887</c:v>
                </c:pt>
                <c:pt idx="1160">
                  <c:v>3.5537305555555556</c:v>
                </c:pt>
                <c:pt idx="1161">
                  <c:v>3.5555944444444445</c:v>
                </c:pt>
                <c:pt idx="1162">
                  <c:v>3.5574555555555558</c:v>
                </c:pt>
                <c:pt idx="1163">
                  <c:v>3.5593166666666667</c:v>
                </c:pt>
                <c:pt idx="1164">
                  <c:v>3.561175</c:v>
                </c:pt>
                <c:pt idx="1165">
                  <c:v>3.5630333333333333</c:v>
                </c:pt>
                <c:pt idx="1166">
                  <c:v>3.5648888888888886</c:v>
                </c:pt>
                <c:pt idx="1167">
                  <c:v>3.5667444444444443</c:v>
                </c:pt>
                <c:pt idx="1168">
                  <c:v>3.5685972222222224</c:v>
                </c:pt>
                <c:pt idx="1169">
                  <c:v>3.5704500000000001</c:v>
                </c:pt>
                <c:pt idx="1170">
                  <c:v>3.5722999999999998</c:v>
                </c:pt>
                <c:pt idx="1171">
                  <c:v>3.5741499999999999</c:v>
                </c:pt>
                <c:pt idx="1172">
                  <c:v>3.5759972222222225</c:v>
                </c:pt>
                <c:pt idx="1173">
                  <c:v>3.577841666666667</c:v>
                </c:pt>
                <c:pt idx="1174">
                  <c:v>3.5796861111111111</c:v>
                </c:pt>
                <c:pt idx="1175">
                  <c:v>3.5815305555555557</c:v>
                </c:pt>
                <c:pt idx="1176">
                  <c:v>3.5833694444444442</c:v>
                </c:pt>
                <c:pt idx="1177">
                  <c:v>3.5852111111111111</c:v>
                </c:pt>
                <c:pt idx="1178">
                  <c:v>3.5870472222222225</c:v>
                </c:pt>
                <c:pt idx="1179">
                  <c:v>3.5888861111111114</c:v>
                </c:pt>
                <c:pt idx="1180">
                  <c:v>3.5907194444444444</c:v>
                </c:pt>
                <c:pt idx="1181">
                  <c:v>3.5925527777777777</c:v>
                </c:pt>
                <c:pt idx="1182">
                  <c:v>3.5943861111111111</c:v>
                </c:pt>
                <c:pt idx="1183">
                  <c:v>3.5962166666666668</c:v>
                </c:pt>
                <c:pt idx="1184">
                  <c:v>3.5980472222222226</c:v>
                </c:pt>
                <c:pt idx="1185">
                  <c:v>3.5998749999999999</c:v>
                </c:pt>
                <c:pt idx="1186">
                  <c:v>3.6017000000000001</c:v>
                </c:pt>
                <c:pt idx="1187">
                  <c:v>3.6035249999999999</c:v>
                </c:pt>
                <c:pt idx="1188">
                  <c:v>3.6053472222222225</c:v>
                </c:pt>
                <c:pt idx="1189">
                  <c:v>3.6071694444444442</c:v>
                </c:pt>
                <c:pt idx="1190">
                  <c:v>3.6089888888888888</c:v>
                </c:pt>
                <c:pt idx="1191">
                  <c:v>3.610808333333333</c:v>
                </c:pt>
                <c:pt idx="1192">
                  <c:v>3.612625</c:v>
                </c:pt>
                <c:pt idx="1193">
                  <c:v>3.614441666666667</c:v>
                </c:pt>
                <c:pt idx="1194">
                  <c:v>3.6162555555555556</c:v>
                </c:pt>
                <c:pt idx="1195">
                  <c:v>3.6180694444444446</c:v>
                </c:pt>
                <c:pt idx="1196">
                  <c:v>3.6198805555555555</c:v>
                </c:pt>
                <c:pt idx="1197">
                  <c:v>3.621688888888889</c:v>
                </c:pt>
                <c:pt idx="1198">
                  <c:v>3.6234972222222224</c:v>
                </c:pt>
                <c:pt idx="1199">
                  <c:v>3.6253055555555558</c:v>
                </c:pt>
                <c:pt idx="1200">
                  <c:v>3.6271083333333332</c:v>
                </c:pt>
                <c:pt idx="1201">
                  <c:v>3.6289138888888886</c:v>
                </c:pt>
                <c:pt idx="1202">
                  <c:v>3.6307166666666668</c:v>
                </c:pt>
                <c:pt idx="1203">
                  <c:v>3.6325166666666671</c:v>
                </c:pt>
                <c:pt idx="1204">
                  <c:v>3.6343166666666669</c:v>
                </c:pt>
                <c:pt idx="1205">
                  <c:v>3.6361138888888886</c:v>
                </c:pt>
                <c:pt idx="1206">
                  <c:v>3.6379111111111113</c:v>
                </c:pt>
                <c:pt idx="1207">
                  <c:v>3.6397055555555555</c:v>
                </c:pt>
                <c:pt idx="1208">
                  <c:v>3.6414972222222226</c:v>
                </c:pt>
                <c:pt idx="1209">
                  <c:v>3.6432916666666668</c:v>
                </c:pt>
                <c:pt idx="1210">
                  <c:v>3.6450805555555554</c:v>
                </c:pt>
                <c:pt idx="1211">
                  <c:v>3.6468694444444445</c:v>
                </c:pt>
                <c:pt idx="1212">
                  <c:v>3.6486583333333331</c:v>
                </c:pt>
                <c:pt idx="1213">
                  <c:v>3.6504444444444442</c:v>
                </c:pt>
                <c:pt idx="1214">
                  <c:v>3.6522277777777776</c:v>
                </c:pt>
                <c:pt idx="1215">
                  <c:v>3.6540111111111111</c:v>
                </c:pt>
                <c:pt idx="1216">
                  <c:v>3.655791666666667</c:v>
                </c:pt>
                <c:pt idx="1217">
                  <c:v>3.6575722222222224</c:v>
                </c:pt>
                <c:pt idx="1218">
                  <c:v>3.6593499999999999</c:v>
                </c:pt>
                <c:pt idx="1219">
                  <c:v>3.6611277777777773</c:v>
                </c:pt>
                <c:pt idx="1220">
                  <c:v>3.6629027777777776</c:v>
                </c:pt>
                <c:pt idx="1221">
                  <c:v>3.6646777777777775</c:v>
                </c:pt>
                <c:pt idx="1222">
                  <c:v>3.6664500000000002</c:v>
                </c:pt>
                <c:pt idx="1223">
                  <c:v>3.6682222222222225</c:v>
                </c:pt>
                <c:pt idx="1224">
                  <c:v>3.6699916666666668</c:v>
                </c:pt>
                <c:pt idx="1225">
                  <c:v>3.671761111111111</c:v>
                </c:pt>
                <c:pt idx="1226">
                  <c:v>3.6735277777777777</c:v>
                </c:pt>
                <c:pt idx="1227">
                  <c:v>3.6752916666666668</c:v>
                </c:pt>
                <c:pt idx="1228">
                  <c:v>3.6770555555555555</c:v>
                </c:pt>
                <c:pt idx="1229">
                  <c:v>3.6788194444444442</c:v>
                </c:pt>
                <c:pt idx="1230">
                  <c:v>3.6805805555555557</c:v>
                </c:pt>
                <c:pt idx="1231">
                  <c:v>3.6823388888888888</c:v>
                </c:pt>
                <c:pt idx="1232">
                  <c:v>3.6840972222222224</c:v>
                </c:pt>
                <c:pt idx="1233">
                  <c:v>3.6858555555555554</c:v>
                </c:pt>
                <c:pt idx="1234">
                  <c:v>3.6876083333333329</c:v>
                </c:pt>
                <c:pt idx="1235">
                  <c:v>3.6893638888888889</c:v>
                </c:pt>
                <c:pt idx="1236">
                  <c:v>3.6911166666666668</c:v>
                </c:pt>
                <c:pt idx="1237">
                  <c:v>3.6928666666666667</c:v>
                </c:pt>
                <c:pt idx="1238">
                  <c:v>3.6946166666666667</c:v>
                </c:pt>
                <c:pt idx="1239">
                  <c:v>3.6963638888888886</c:v>
                </c:pt>
                <c:pt idx="1240">
                  <c:v>3.6981111111111113</c:v>
                </c:pt>
                <c:pt idx="1241">
                  <c:v>3.6998555555555557</c:v>
                </c:pt>
                <c:pt idx="1242">
                  <c:v>3.7015972222222224</c:v>
                </c:pt>
                <c:pt idx="1243">
                  <c:v>3.7033416666666668</c:v>
                </c:pt>
                <c:pt idx="1244">
                  <c:v>3.7050805555555555</c:v>
                </c:pt>
                <c:pt idx="1245">
                  <c:v>3.7068194444444442</c:v>
                </c:pt>
                <c:pt idx="1246">
                  <c:v>3.708558333333333</c:v>
                </c:pt>
                <c:pt idx="1247">
                  <c:v>3.7102944444444446</c:v>
                </c:pt>
                <c:pt idx="1248">
                  <c:v>3.7120277777777777</c:v>
                </c:pt>
                <c:pt idx="1249">
                  <c:v>3.7137611111111113</c:v>
                </c:pt>
                <c:pt idx="1250">
                  <c:v>3.7154944444444444</c:v>
                </c:pt>
                <c:pt idx="1251">
                  <c:v>3.717225</c:v>
                </c:pt>
                <c:pt idx="1252">
                  <c:v>3.7189527777777776</c:v>
                </c:pt>
                <c:pt idx="1253">
                  <c:v>3.7206805555555555</c:v>
                </c:pt>
                <c:pt idx="1254">
                  <c:v>3.7224083333333331</c:v>
                </c:pt>
                <c:pt idx="1255">
                  <c:v>3.7241333333333331</c:v>
                </c:pt>
                <c:pt idx="1256">
                  <c:v>3.7258555555555555</c:v>
                </c:pt>
                <c:pt idx="1257">
                  <c:v>3.7275777777777774</c:v>
                </c:pt>
                <c:pt idx="1258">
                  <c:v>3.7292972222222223</c:v>
                </c:pt>
                <c:pt idx="1259">
                  <c:v>3.7310166666666666</c:v>
                </c:pt>
                <c:pt idx="1260">
                  <c:v>3.732733333333333</c:v>
                </c:pt>
                <c:pt idx="1261">
                  <c:v>3.7344499999999998</c:v>
                </c:pt>
                <c:pt idx="1262">
                  <c:v>3.7361638888888886</c:v>
                </c:pt>
                <c:pt idx="1263">
                  <c:v>3.7378777777777774</c:v>
                </c:pt>
                <c:pt idx="1264">
                  <c:v>3.7395888888888886</c:v>
                </c:pt>
                <c:pt idx="1265">
                  <c:v>3.7412999999999998</c:v>
                </c:pt>
                <c:pt idx="1266">
                  <c:v>3.743008333333333</c:v>
                </c:pt>
                <c:pt idx="1267">
                  <c:v>3.7447166666666667</c:v>
                </c:pt>
                <c:pt idx="1268">
                  <c:v>3.7464222222222223</c:v>
                </c:pt>
                <c:pt idx="1269">
                  <c:v>3.7481277777777775</c:v>
                </c:pt>
                <c:pt idx="1270">
                  <c:v>3.7498305555555556</c:v>
                </c:pt>
                <c:pt idx="1271">
                  <c:v>3.7515333333333332</c:v>
                </c:pt>
                <c:pt idx="1272">
                  <c:v>3.7532333333333332</c:v>
                </c:pt>
                <c:pt idx="1273">
                  <c:v>3.7549305555555557</c:v>
                </c:pt>
                <c:pt idx="1274">
                  <c:v>3.7566277777777777</c:v>
                </c:pt>
                <c:pt idx="1275">
                  <c:v>3.7583250000000001</c:v>
                </c:pt>
                <c:pt idx="1276">
                  <c:v>3.7600194444444446</c:v>
                </c:pt>
                <c:pt idx="1277">
                  <c:v>3.7617111111111114</c:v>
                </c:pt>
                <c:pt idx="1278">
                  <c:v>3.7634027777777774</c:v>
                </c:pt>
                <c:pt idx="1279">
                  <c:v>3.7650944444444443</c:v>
                </c:pt>
                <c:pt idx="1280">
                  <c:v>3.7667833333333332</c:v>
                </c:pt>
                <c:pt idx="1281">
                  <c:v>3.7684694444444444</c:v>
                </c:pt>
                <c:pt idx="1282">
                  <c:v>3.7701555555555557</c:v>
                </c:pt>
                <c:pt idx="1283">
                  <c:v>3.771841666666667</c:v>
                </c:pt>
                <c:pt idx="1284">
                  <c:v>3.7735249999999998</c:v>
                </c:pt>
                <c:pt idx="1285">
                  <c:v>3.7752055555555555</c:v>
                </c:pt>
                <c:pt idx="1286">
                  <c:v>3.7768861111111112</c:v>
                </c:pt>
                <c:pt idx="1287">
                  <c:v>3.7785666666666669</c:v>
                </c:pt>
                <c:pt idx="1288">
                  <c:v>3.7802444444444445</c:v>
                </c:pt>
                <c:pt idx="1289">
                  <c:v>3.7819194444444442</c:v>
                </c:pt>
                <c:pt idx="1290">
                  <c:v>3.7835944444444443</c:v>
                </c:pt>
                <c:pt idx="1291">
                  <c:v>3.7852666666666668</c:v>
                </c:pt>
                <c:pt idx="1292">
                  <c:v>3.7869388888888889</c:v>
                </c:pt>
                <c:pt idx="1293">
                  <c:v>3.7886083333333334</c:v>
                </c:pt>
                <c:pt idx="1294">
                  <c:v>3.7902777777777774</c:v>
                </c:pt>
                <c:pt idx="1295">
                  <c:v>3.7919472222222224</c:v>
                </c:pt>
                <c:pt idx="1296">
                  <c:v>3.7936138888888888</c:v>
                </c:pt>
                <c:pt idx="1297">
                  <c:v>3.7952777777777773</c:v>
                </c:pt>
                <c:pt idx="1298">
                  <c:v>3.7969416666666667</c:v>
                </c:pt>
                <c:pt idx="1299">
                  <c:v>3.7986027777777776</c:v>
                </c:pt>
                <c:pt idx="1300">
                  <c:v>3.8002638888888889</c:v>
                </c:pt>
                <c:pt idx="1301">
                  <c:v>3.8019222222222226</c:v>
                </c:pt>
                <c:pt idx="1302">
                  <c:v>3.8035805555555555</c:v>
                </c:pt>
                <c:pt idx="1303">
                  <c:v>3.8052361111111113</c:v>
                </c:pt>
                <c:pt idx="1304">
                  <c:v>3.806891666666667</c:v>
                </c:pt>
                <c:pt idx="1305">
                  <c:v>3.8085444444444443</c:v>
                </c:pt>
                <c:pt idx="1306">
                  <c:v>3.8101972222222225</c:v>
                </c:pt>
                <c:pt idx="1307">
                  <c:v>3.8118472222222226</c:v>
                </c:pt>
                <c:pt idx="1308">
                  <c:v>3.8134972222222223</c:v>
                </c:pt>
                <c:pt idx="1309">
                  <c:v>3.8151444444444444</c:v>
                </c:pt>
                <c:pt idx="1310">
                  <c:v>3.816791666666667</c:v>
                </c:pt>
                <c:pt idx="1311">
                  <c:v>3.8184388888888887</c:v>
                </c:pt>
                <c:pt idx="1312">
                  <c:v>3.8200805555555557</c:v>
                </c:pt>
                <c:pt idx="1313">
                  <c:v>3.8217249999999998</c:v>
                </c:pt>
                <c:pt idx="1314">
                  <c:v>3.8233638888888888</c:v>
                </c:pt>
                <c:pt idx="1315">
                  <c:v>3.8250055555555558</c:v>
                </c:pt>
                <c:pt idx="1316">
                  <c:v>3.8266416666666667</c:v>
                </c:pt>
                <c:pt idx="1317">
                  <c:v>3.8282805555555557</c:v>
                </c:pt>
                <c:pt idx="1318">
                  <c:v>3.8299138888888886</c:v>
                </c:pt>
                <c:pt idx="1319">
                  <c:v>3.83155</c:v>
                </c:pt>
                <c:pt idx="1320">
                  <c:v>3.8331805555555558</c:v>
                </c:pt>
                <c:pt idx="1321">
                  <c:v>3.8348138888888887</c:v>
                </c:pt>
                <c:pt idx="1322">
                  <c:v>3.836441666666667</c:v>
                </c:pt>
                <c:pt idx="1323">
                  <c:v>3.8380722222222223</c:v>
                </c:pt>
                <c:pt idx="1324">
                  <c:v>3.8396972222222225</c:v>
                </c:pt>
                <c:pt idx="1325">
                  <c:v>3.8413249999999999</c:v>
                </c:pt>
                <c:pt idx="1326">
                  <c:v>3.8429472222222225</c:v>
                </c:pt>
                <c:pt idx="1327">
                  <c:v>3.8445722222222223</c:v>
                </c:pt>
                <c:pt idx="1328">
                  <c:v>3.8461916666666669</c:v>
                </c:pt>
                <c:pt idx="1329">
                  <c:v>3.8478138888888886</c:v>
                </c:pt>
                <c:pt idx="1330">
                  <c:v>3.8494305555555557</c:v>
                </c:pt>
                <c:pt idx="1331">
                  <c:v>3.8510499999999999</c:v>
                </c:pt>
                <c:pt idx="1332">
                  <c:v>3.8526638888888889</c:v>
                </c:pt>
                <c:pt idx="1333">
                  <c:v>3.8542805555555555</c:v>
                </c:pt>
                <c:pt idx="1334">
                  <c:v>3.8558916666666669</c:v>
                </c:pt>
                <c:pt idx="1335">
                  <c:v>3.8575055555555555</c:v>
                </c:pt>
                <c:pt idx="1336">
                  <c:v>3.859113888888889</c:v>
                </c:pt>
                <c:pt idx="1337">
                  <c:v>3.860725</c:v>
                </c:pt>
                <c:pt idx="1338">
                  <c:v>3.8623305555555558</c:v>
                </c:pt>
                <c:pt idx="1339">
                  <c:v>3.8639388888888888</c:v>
                </c:pt>
                <c:pt idx="1340">
                  <c:v>3.8655444444444442</c:v>
                </c:pt>
                <c:pt idx="1341">
                  <c:v>3.8671472222222225</c:v>
                </c:pt>
                <c:pt idx="1342">
                  <c:v>3.8687499999999999</c:v>
                </c:pt>
                <c:pt idx="1343">
                  <c:v>3.8703500000000002</c:v>
                </c:pt>
                <c:pt idx="1344">
                  <c:v>3.87195</c:v>
                </c:pt>
                <c:pt idx="1345">
                  <c:v>3.8735472222222227</c:v>
                </c:pt>
                <c:pt idx="1346">
                  <c:v>3.8751444444444445</c:v>
                </c:pt>
                <c:pt idx="1347">
                  <c:v>3.8767388888888887</c:v>
                </c:pt>
                <c:pt idx="1348">
                  <c:v>3.878333333333333</c:v>
                </c:pt>
                <c:pt idx="1349">
                  <c:v>3.8799250000000001</c:v>
                </c:pt>
                <c:pt idx="1350">
                  <c:v>3.8815166666666667</c:v>
                </c:pt>
                <c:pt idx="1351">
                  <c:v>3.8831083333333329</c:v>
                </c:pt>
                <c:pt idx="1352">
                  <c:v>3.8846944444444444</c:v>
                </c:pt>
                <c:pt idx="1353">
                  <c:v>3.8862833333333331</c:v>
                </c:pt>
                <c:pt idx="1354">
                  <c:v>3.8878694444444446</c:v>
                </c:pt>
                <c:pt idx="1355">
                  <c:v>3.8894527777777776</c:v>
                </c:pt>
                <c:pt idx="1356">
                  <c:v>3.8910361111111111</c:v>
                </c:pt>
                <c:pt idx="1357">
                  <c:v>3.8926166666666671</c:v>
                </c:pt>
                <c:pt idx="1358">
                  <c:v>3.8941972222222225</c:v>
                </c:pt>
                <c:pt idx="1359">
                  <c:v>3.8957777777777776</c:v>
                </c:pt>
                <c:pt idx="1360">
                  <c:v>3.8973555555555555</c:v>
                </c:pt>
                <c:pt idx="1361">
                  <c:v>3.8989305555555558</c:v>
                </c:pt>
                <c:pt idx="1362">
                  <c:v>3.9005055555555557</c:v>
                </c:pt>
                <c:pt idx="1363">
                  <c:v>3.9020805555555556</c:v>
                </c:pt>
                <c:pt idx="1364">
                  <c:v>3.9036527777777774</c:v>
                </c:pt>
                <c:pt idx="1365">
                  <c:v>3.9052222222222226</c:v>
                </c:pt>
                <c:pt idx="1366">
                  <c:v>3.9067916666666669</c:v>
                </c:pt>
                <c:pt idx="1367">
                  <c:v>3.9083611111111112</c:v>
                </c:pt>
                <c:pt idx="1368">
                  <c:v>3.9099277777777774</c:v>
                </c:pt>
                <c:pt idx="1369">
                  <c:v>3.911491666666667</c:v>
                </c:pt>
                <c:pt idx="1370">
                  <c:v>3.9130555555555557</c:v>
                </c:pt>
                <c:pt idx="1371">
                  <c:v>3.9146194444444444</c:v>
                </c:pt>
                <c:pt idx="1372">
                  <c:v>3.9161805555555556</c:v>
                </c:pt>
                <c:pt idx="1373">
                  <c:v>3.9177416666666667</c:v>
                </c:pt>
                <c:pt idx="1374">
                  <c:v>3.9192999999999998</c:v>
                </c:pt>
                <c:pt idx="1375">
                  <c:v>3.9208555555555558</c:v>
                </c:pt>
                <c:pt idx="1376">
                  <c:v>3.9224138888888889</c:v>
                </c:pt>
                <c:pt idx="1377">
                  <c:v>3.9239666666666668</c:v>
                </c:pt>
                <c:pt idx="1378">
                  <c:v>3.9255194444444443</c:v>
                </c:pt>
                <c:pt idx="1379">
                  <c:v>3.9270722222222223</c:v>
                </c:pt>
                <c:pt idx="1380">
                  <c:v>3.9286222222222227</c:v>
                </c:pt>
                <c:pt idx="1381">
                  <c:v>3.9301722222222226</c:v>
                </c:pt>
                <c:pt idx="1382">
                  <c:v>3.9317194444444445</c:v>
                </c:pt>
                <c:pt idx="1383">
                  <c:v>3.9332666666666669</c:v>
                </c:pt>
                <c:pt idx="1384">
                  <c:v>3.9348111111111113</c:v>
                </c:pt>
                <c:pt idx="1385">
                  <c:v>3.9363555555555556</c:v>
                </c:pt>
                <c:pt idx="1386">
                  <c:v>3.9378972222222224</c:v>
                </c:pt>
                <c:pt idx="1387">
                  <c:v>3.9394388888888887</c:v>
                </c:pt>
                <c:pt idx="1388">
                  <c:v>3.9409805555555555</c:v>
                </c:pt>
                <c:pt idx="1389">
                  <c:v>3.9425166666666667</c:v>
                </c:pt>
                <c:pt idx="1390">
                  <c:v>3.9440555555555554</c:v>
                </c:pt>
                <c:pt idx="1391">
                  <c:v>3.9455916666666671</c:v>
                </c:pt>
                <c:pt idx="1392">
                  <c:v>3.9471250000000002</c:v>
                </c:pt>
                <c:pt idx="1393">
                  <c:v>3.9486583333333329</c:v>
                </c:pt>
                <c:pt idx="1394">
                  <c:v>3.950191666666667</c:v>
                </c:pt>
                <c:pt idx="1395">
                  <c:v>3.9517222222222226</c:v>
                </c:pt>
                <c:pt idx="1396">
                  <c:v>3.9532500000000002</c:v>
                </c:pt>
                <c:pt idx="1397">
                  <c:v>3.9547777777777777</c:v>
                </c:pt>
                <c:pt idx="1398">
                  <c:v>3.9563055555555557</c:v>
                </c:pt>
                <c:pt idx="1399">
                  <c:v>3.9578305555555557</c:v>
                </c:pt>
                <c:pt idx="1400">
                  <c:v>3.9593527777777777</c:v>
                </c:pt>
                <c:pt idx="1401">
                  <c:v>3.9608750000000001</c:v>
                </c:pt>
                <c:pt idx="1402">
                  <c:v>3.9623972222222226</c:v>
                </c:pt>
                <c:pt idx="1403">
                  <c:v>3.963916666666667</c:v>
                </c:pt>
                <c:pt idx="1404">
                  <c:v>3.9654361111111114</c:v>
                </c:pt>
                <c:pt idx="1405">
                  <c:v>3.9669527777777773</c:v>
                </c:pt>
                <c:pt idx="1406">
                  <c:v>3.9684694444444442</c:v>
                </c:pt>
                <c:pt idx="1407">
                  <c:v>3.969983333333333</c:v>
                </c:pt>
                <c:pt idx="1408">
                  <c:v>3.9714972222222227</c:v>
                </c:pt>
                <c:pt idx="1409">
                  <c:v>3.973008333333333</c:v>
                </c:pt>
                <c:pt idx="1410">
                  <c:v>3.9745194444444443</c:v>
                </c:pt>
                <c:pt idx="1411">
                  <c:v>3.9760277777777775</c:v>
                </c:pt>
                <c:pt idx="1412">
                  <c:v>3.9775361111111112</c:v>
                </c:pt>
                <c:pt idx="1413">
                  <c:v>3.9790416666666668</c:v>
                </c:pt>
                <c:pt idx="1414">
                  <c:v>3.9805472222222225</c:v>
                </c:pt>
                <c:pt idx="1415">
                  <c:v>3.9820527777777777</c:v>
                </c:pt>
                <c:pt idx="1416">
                  <c:v>3.9835555555555557</c:v>
                </c:pt>
                <c:pt idx="1417">
                  <c:v>3.9850555555555558</c:v>
                </c:pt>
                <c:pt idx="1418">
                  <c:v>3.9865555555555554</c:v>
                </c:pt>
                <c:pt idx="1419">
                  <c:v>3.9880555555555555</c:v>
                </c:pt>
                <c:pt idx="1420">
                  <c:v>3.9895527777777775</c:v>
                </c:pt>
                <c:pt idx="1421">
                  <c:v>3.9910472222222224</c:v>
                </c:pt>
                <c:pt idx="1422">
                  <c:v>3.9925444444444445</c:v>
                </c:pt>
                <c:pt idx="1423">
                  <c:v>3.9940361111111113</c:v>
                </c:pt>
                <c:pt idx="1424">
                  <c:v>3.9955277777777773</c:v>
                </c:pt>
                <c:pt idx="1425">
                  <c:v>3.9970194444444442</c:v>
                </c:pt>
                <c:pt idx="1426">
                  <c:v>3.9985083333333331</c:v>
                </c:pt>
                <c:pt idx="1427">
                  <c:v>3.9999972222222224</c:v>
                </c:pt>
              </c:numCache>
            </c:numRef>
          </c:xVal>
          <c:yVal>
            <c:numRef>
              <c:f>'[1]D_500K_10^5'!$B$2:$B$1429</c:f>
              <c:numCache>
                <c:formatCode>General</c:formatCode>
                <c:ptCount val="1428"/>
                <c:pt idx="0">
                  <c:v>1</c:v>
                </c:pt>
                <c:pt idx="1">
                  <c:v>0.99702841119999996</c:v>
                </c:pt>
                <c:pt idx="2">
                  <c:v>0.99392926079999999</c:v>
                </c:pt>
                <c:pt idx="3">
                  <c:v>0.9908385488</c:v>
                </c:pt>
                <c:pt idx="4">
                  <c:v>0.98775627519999998</c:v>
                </c:pt>
                <c:pt idx="5">
                  <c:v>0.98468244000000005</c:v>
                </c:pt>
                <c:pt idx="6">
                  <c:v>0.98161704319999998</c:v>
                </c:pt>
                <c:pt idx="7">
                  <c:v>0.97856008480000001</c:v>
                </c:pt>
                <c:pt idx="8">
                  <c:v>0.97551156480000001</c:v>
                </c:pt>
                <c:pt idx="9">
                  <c:v>0.97247148319999999</c:v>
                </c:pt>
                <c:pt idx="10">
                  <c:v>0.96943984000000005</c:v>
                </c:pt>
                <c:pt idx="11">
                  <c:v>0.96641663519999998</c:v>
                </c:pt>
                <c:pt idx="12">
                  <c:v>0.96340186880000001</c:v>
                </c:pt>
                <c:pt idx="13">
                  <c:v>0.9603955408</c:v>
                </c:pt>
                <c:pt idx="14">
                  <c:v>0.95739765120000009</c:v>
                </c:pt>
                <c:pt idx="15">
                  <c:v>0.95440819999999982</c:v>
                </c:pt>
                <c:pt idx="16">
                  <c:v>0.95142718720000008</c:v>
                </c:pt>
                <c:pt idx="17">
                  <c:v>0.94845461279999999</c:v>
                </c:pt>
                <c:pt idx="18">
                  <c:v>0.94549047679999987</c:v>
                </c:pt>
                <c:pt idx="19">
                  <c:v>0.94253477919999984</c:v>
                </c:pt>
                <c:pt idx="20">
                  <c:v>0.9395875199999999</c:v>
                </c:pt>
                <c:pt idx="21">
                  <c:v>0.93664869919999993</c:v>
                </c:pt>
                <c:pt idx="22">
                  <c:v>0.93371831679999995</c:v>
                </c:pt>
                <c:pt idx="23">
                  <c:v>0.93079637279999994</c:v>
                </c:pt>
                <c:pt idx="24">
                  <c:v>0.92788286720000002</c:v>
                </c:pt>
                <c:pt idx="25">
                  <c:v>0.92497779999999985</c:v>
                </c:pt>
                <c:pt idx="26">
                  <c:v>0.92208117119999999</c:v>
                </c:pt>
                <c:pt idx="27">
                  <c:v>0.9191929808</c:v>
                </c:pt>
                <c:pt idx="28">
                  <c:v>0.91631322879999988</c:v>
                </c:pt>
                <c:pt idx="29">
                  <c:v>0.91344191519999995</c:v>
                </c:pt>
                <c:pt idx="30">
                  <c:v>0.91057904000000001</c:v>
                </c:pt>
                <c:pt idx="31">
                  <c:v>0.90772460319999992</c:v>
                </c:pt>
                <c:pt idx="32">
                  <c:v>0.90487860479999993</c:v>
                </c:pt>
                <c:pt idx="33">
                  <c:v>0.90204104480000002</c:v>
                </c:pt>
                <c:pt idx="34">
                  <c:v>0.89921192319999999</c:v>
                </c:pt>
                <c:pt idx="35">
                  <c:v>0.89639123999999992</c:v>
                </c:pt>
                <c:pt idx="36">
                  <c:v>0.89357899520000006</c:v>
                </c:pt>
                <c:pt idx="37">
                  <c:v>0.89077518880000006</c:v>
                </c:pt>
                <c:pt idx="38">
                  <c:v>0.88797982079999993</c:v>
                </c:pt>
                <c:pt idx="39">
                  <c:v>0.8851928912</c:v>
                </c:pt>
                <c:pt idx="40">
                  <c:v>0.88241440000000004</c:v>
                </c:pt>
                <c:pt idx="41">
                  <c:v>0.87964434719999995</c:v>
                </c:pt>
                <c:pt idx="42">
                  <c:v>0.87688273279999995</c:v>
                </c:pt>
                <c:pt idx="43">
                  <c:v>0.87412955680000004</c:v>
                </c:pt>
                <c:pt idx="44">
                  <c:v>0.87138481919999988</c:v>
                </c:pt>
                <c:pt idx="45">
                  <c:v>0.86864851999999992</c:v>
                </c:pt>
                <c:pt idx="46">
                  <c:v>0.86592065920000005</c:v>
                </c:pt>
                <c:pt idx="47">
                  <c:v>0.86320123680000005</c:v>
                </c:pt>
                <c:pt idx="48">
                  <c:v>0.86049025279999991</c:v>
                </c:pt>
                <c:pt idx="49">
                  <c:v>0.85778770719999986</c:v>
                </c:pt>
                <c:pt idx="50">
                  <c:v>0.8550935999999999</c:v>
                </c:pt>
                <c:pt idx="51">
                  <c:v>0.85240793120000002</c:v>
                </c:pt>
                <c:pt idx="52">
                  <c:v>0.84973070079999991</c:v>
                </c:pt>
                <c:pt idx="53">
                  <c:v>0.8470619088000001</c:v>
                </c:pt>
                <c:pt idx="54">
                  <c:v>0.84440155519999993</c:v>
                </c:pt>
                <c:pt idx="55">
                  <c:v>0.84174963999999985</c:v>
                </c:pt>
                <c:pt idx="56">
                  <c:v>0.83910616319999998</c:v>
                </c:pt>
                <c:pt idx="57">
                  <c:v>0.83647112479999997</c:v>
                </c:pt>
                <c:pt idx="58">
                  <c:v>0.83384452479999993</c:v>
                </c:pt>
                <c:pt idx="59">
                  <c:v>0.83122636319999987</c:v>
                </c:pt>
                <c:pt idx="60">
                  <c:v>0.82861664000000002</c:v>
                </c:pt>
                <c:pt idx="61">
                  <c:v>0.82601535519999991</c:v>
                </c:pt>
                <c:pt idx="62">
                  <c:v>0.8234225087999999</c:v>
                </c:pt>
                <c:pt idx="63">
                  <c:v>0.82083810079999997</c:v>
                </c:pt>
                <c:pt idx="64">
                  <c:v>0.81826213120000002</c:v>
                </c:pt>
                <c:pt idx="65">
                  <c:v>0.81569459999999994</c:v>
                </c:pt>
                <c:pt idx="66">
                  <c:v>0.81313550720000005</c:v>
                </c:pt>
                <c:pt idx="67">
                  <c:v>0.81058485280000003</c:v>
                </c:pt>
                <c:pt idx="68">
                  <c:v>0.80804263679999999</c:v>
                </c:pt>
                <c:pt idx="69">
                  <c:v>0.80550885919999993</c:v>
                </c:pt>
                <c:pt idx="70">
                  <c:v>0.80298351999999995</c:v>
                </c:pt>
                <c:pt idx="71">
                  <c:v>0.80046661919999995</c:v>
                </c:pt>
                <c:pt idx="72">
                  <c:v>0.79795815679999993</c:v>
                </c:pt>
                <c:pt idx="73">
                  <c:v>0.7954581328</c:v>
                </c:pt>
                <c:pt idx="74">
                  <c:v>0.79296654720000004</c:v>
                </c:pt>
                <c:pt idx="75">
                  <c:v>0.79048339999999995</c:v>
                </c:pt>
                <c:pt idx="76">
                  <c:v>0.78800869120000006</c:v>
                </c:pt>
                <c:pt idx="77">
                  <c:v>0.78554242079999992</c:v>
                </c:pt>
                <c:pt idx="78">
                  <c:v>0.78308458879999998</c:v>
                </c:pt>
                <c:pt idx="79">
                  <c:v>0.78063519519999991</c:v>
                </c:pt>
                <c:pt idx="80">
                  <c:v>0.77819424000000004</c:v>
                </c:pt>
                <c:pt idx="81">
                  <c:v>0.77576172319999992</c:v>
                </c:pt>
                <c:pt idx="82">
                  <c:v>0.7733376448</c:v>
                </c:pt>
                <c:pt idx="83">
                  <c:v>0.77092200479999995</c:v>
                </c:pt>
                <c:pt idx="84">
                  <c:v>0.7685148032000001</c:v>
                </c:pt>
                <c:pt idx="85">
                  <c:v>0.76611603999999989</c:v>
                </c:pt>
                <c:pt idx="86">
                  <c:v>0.7637257152000001</c:v>
                </c:pt>
                <c:pt idx="87">
                  <c:v>0.76134382879999996</c:v>
                </c:pt>
                <c:pt idx="88">
                  <c:v>0.7589703807999999</c:v>
                </c:pt>
                <c:pt idx="89">
                  <c:v>0.75660537119999993</c:v>
                </c:pt>
                <c:pt idx="90">
                  <c:v>0.75424879999999994</c:v>
                </c:pt>
                <c:pt idx="91">
                  <c:v>0.75190066719999993</c:v>
                </c:pt>
                <c:pt idx="92">
                  <c:v>0.74956097280000011</c:v>
                </c:pt>
                <c:pt idx="93">
                  <c:v>0.74722971680000005</c:v>
                </c:pt>
                <c:pt idx="94">
                  <c:v>0.74490689919999997</c:v>
                </c:pt>
                <c:pt idx="95">
                  <c:v>0.74259251999999987</c:v>
                </c:pt>
                <c:pt idx="96">
                  <c:v>0.74028657919999996</c:v>
                </c:pt>
                <c:pt idx="97">
                  <c:v>0.73798907680000003</c:v>
                </c:pt>
                <c:pt idx="98">
                  <c:v>0.73570001279999986</c:v>
                </c:pt>
                <c:pt idx="99">
                  <c:v>0.73341938719999999</c:v>
                </c:pt>
                <c:pt idx="100">
                  <c:v>0.7311472</c:v>
                </c:pt>
                <c:pt idx="101">
                  <c:v>0.72888345119999998</c:v>
                </c:pt>
                <c:pt idx="102">
                  <c:v>0.72662814079999993</c:v>
                </c:pt>
                <c:pt idx="103">
                  <c:v>0.72438126880000009</c:v>
                </c:pt>
                <c:pt idx="104">
                  <c:v>0.72214283519999989</c:v>
                </c:pt>
                <c:pt idx="105">
                  <c:v>0.71991284</c:v>
                </c:pt>
                <c:pt idx="106">
                  <c:v>0.71769128320000009</c:v>
                </c:pt>
                <c:pt idx="107">
                  <c:v>0.71547816480000004</c:v>
                </c:pt>
                <c:pt idx="108">
                  <c:v>0.71327348479999986</c:v>
                </c:pt>
                <c:pt idx="109">
                  <c:v>0.71107724319999999</c:v>
                </c:pt>
                <c:pt idx="110">
                  <c:v>0.70888943999999987</c:v>
                </c:pt>
                <c:pt idx="111">
                  <c:v>0.70671007519999995</c:v>
                </c:pt>
                <c:pt idx="112">
                  <c:v>0.7045391487999999</c:v>
                </c:pt>
                <c:pt idx="113">
                  <c:v>0.70237666080000005</c:v>
                </c:pt>
                <c:pt idx="114">
                  <c:v>0.70022261119999996</c:v>
                </c:pt>
                <c:pt idx="115">
                  <c:v>0.69807699999999995</c:v>
                </c:pt>
                <c:pt idx="116">
                  <c:v>0.69593982719999992</c:v>
                </c:pt>
                <c:pt idx="117">
                  <c:v>0.69381109280000008</c:v>
                </c:pt>
                <c:pt idx="118">
                  <c:v>0.6916907967999999</c:v>
                </c:pt>
                <c:pt idx="119">
                  <c:v>0.68957893919999991</c:v>
                </c:pt>
                <c:pt idx="120">
                  <c:v>0.68747552000000001</c:v>
                </c:pt>
                <c:pt idx="121">
                  <c:v>0.68538053920000008</c:v>
                </c:pt>
                <c:pt idx="122">
                  <c:v>0.68329399679999991</c:v>
                </c:pt>
                <c:pt idx="123">
                  <c:v>0.68121589280000006</c:v>
                </c:pt>
                <c:pt idx="124">
                  <c:v>0.67914622719999995</c:v>
                </c:pt>
                <c:pt idx="125">
                  <c:v>0.67656714564438369</c:v>
                </c:pt>
                <c:pt idx="126">
                  <c:v>0.67409701737347849</c:v>
                </c:pt>
                <c:pt idx="127">
                  <c:v>0.67165225133194051</c:v>
                </c:pt>
                <c:pt idx="128">
                  <c:v>0.6692324040862736</c:v>
                </c:pt>
                <c:pt idx="129">
                  <c:v>0.66683704326253113</c:v>
                </c:pt>
                <c:pt idx="130">
                  <c:v>0.66446574718838747</c:v>
                </c:pt>
                <c:pt idx="131">
                  <c:v>0.6621181045494241</c:v>
                </c:pt>
                <c:pt idx="132">
                  <c:v>0.65979371405895815</c:v>
                </c:pt>
                <c:pt idx="133">
                  <c:v>0.65749218414078525</c:v>
                </c:pt>
                <c:pt idx="134">
                  <c:v>0.65521313262423986</c:v>
                </c:pt>
                <c:pt idx="135">
                  <c:v>0.65295618645100384</c:v>
                </c:pt>
                <c:pt idx="136">
                  <c:v>0.65072098139313328</c:v>
                </c:pt>
                <c:pt idx="137">
                  <c:v>0.64850716178178947</c:v>
                </c:pt>
                <c:pt idx="138">
                  <c:v>0.64631438024620047</c:v>
                </c:pt>
                <c:pt idx="139">
                  <c:v>0.64414229746238982</c:v>
                </c:pt>
                <c:pt idx="140">
                  <c:v>0.64199058191124536</c:v>
                </c:pt>
                <c:pt idx="141">
                  <c:v>0.63985890964551551</c:v>
                </c:pt>
                <c:pt idx="142">
                  <c:v>0.63774696406534193</c:v>
                </c:pt>
                <c:pt idx="143">
                  <c:v>0.63565443570196067</c:v>
                </c:pt>
                <c:pt idx="144">
                  <c:v>0.63358102200921995</c:v>
                </c:pt>
                <c:pt idx="145">
                  <c:v>0.63152642716257823</c:v>
                </c:pt>
                <c:pt idx="146">
                  <c:v>0.62949036186526686</c:v>
                </c:pt>
                <c:pt idx="147">
                  <c:v>0.62747254316131595</c:v>
                </c:pt>
                <c:pt idx="148">
                  <c:v>0.62547269425515295</c:v>
                </c:pt>
                <c:pt idx="149">
                  <c:v>0.62349054433750306</c:v>
                </c:pt>
                <c:pt idx="150">
                  <c:v>0.6215258284173294</c:v>
                </c:pt>
                <c:pt idx="151">
                  <c:v>0.61957828715956764</c:v>
                </c:pt>
                <c:pt idx="152">
                  <c:v>0.6176476667284132</c:v>
                </c:pt>
                <c:pt idx="153">
                  <c:v>0.61573371863594362</c:v>
                </c:pt>
                <c:pt idx="154">
                  <c:v>0.61383619959585356</c:v>
                </c:pt>
                <c:pt idx="155">
                  <c:v>0.61195487138210436</c:v>
                </c:pt>
                <c:pt idx="156">
                  <c:v>0.61008950069228751</c:v>
                </c:pt>
                <c:pt idx="157">
                  <c:v>0.60823985901552136</c:v>
                </c:pt>
                <c:pt idx="158">
                  <c:v>0.60640572250469604</c:v>
                </c:pt>
                <c:pt idx="159">
                  <c:v>0.60458687185290605</c:v>
                </c:pt>
                <c:pt idx="160">
                  <c:v>0.60278309217389825</c:v>
                </c:pt>
                <c:pt idx="161">
                  <c:v>0.60099417288638912</c:v>
                </c:pt>
                <c:pt idx="162">
                  <c:v>0.59921990760209887</c:v>
                </c:pt>
                <c:pt idx="163">
                  <c:v>0.59746009401736044</c:v>
                </c:pt>
                <c:pt idx="164">
                  <c:v>0.59571453380817063</c:v>
                </c:pt>
                <c:pt idx="165">
                  <c:v>0.59398303252855345</c:v>
                </c:pt>
                <c:pt idx="166">
                  <c:v>0.59226539951210999</c:v>
                </c:pt>
                <c:pt idx="167">
                  <c:v>0.59056144777663822</c:v>
                </c:pt>
                <c:pt idx="168">
                  <c:v>0.58887099393171038</c:v>
                </c:pt>
                <c:pt idx="169">
                  <c:v>0.58719385808909574</c:v>
                </c:pt>
                <c:pt idx="170">
                  <c:v>0.58552986377592897</c:v>
                </c:pt>
                <c:pt idx="171">
                  <c:v>0.58387883785052275</c:v>
                </c:pt>
                <c:pt idx="172">
                  <c:v>0.58224061042072728</c:v>
                </c:pt>
                <c:pt idx="173">
                  <c:v>0.58061501476475097</c:v>
                </c:pt>
                <c:pt idx="174">
                  <c:v>0.57900188725434742</c:v>
                </c:pt>
                <c:pt idx="175">
                  <c:v>0.57740106728029039</c:v>
                </c:pt>
                <c:pt idx="176">
                  <c:v>0.57581239718005395</c:v>
                </c:pt>
                <c:pt idx="177">
                  <c:v>0.57423572216761976</c:v>
                </c:pt>
                <c:pt idx="178">
                  <c:v>0.57267089026533946</c:v>
                </c:pt>
                <c:pt idx="179">
                  <c:v>0.57111775223777927</c:v>
                </c:pt>
                <c:pt idx="180">
                  <c:v>0.56957616152747848</c:v>
                </c:pt>
                <c:pt idx="181">
                  <c:v>0.56804597419255742</c:v>
                </c:pt>
                <c:pt idx="182">
                  <c:v>0.56652704884611138</c:v>
                </c:pt>
                <c:pt idx="183">
                  <c:v>0.56501924659732872</c:v>
                </c:pt>
                <c:pt idx="184">
                  <c:v>0.56352243099427723</c:v>
                </c:pt>
                <c:pt idx="185">
                  <c:v>0.56203646796830031</c:v>
                </c:pt>
                <c:pt idx="186">
                  <c:v>0.56056122577997236</c:v>
                </c:pt>
                <c:pt idx="187">
                  <c:v>0.55909657496655796</c:v>
                </c:pt>
                <c:pt idx="188">
                  <c:v>0.55764238829092838</c:v>
                </c:pt>
                <c:pt idx="189">
                  <c:v>0.55619854069188579</c:v>
                </c:pt>
                <c:pt idx="190">
                  <c:v>0.55476490923584998</c:v>
                </c:pt>
                <c:pt idx="191">
                  <c:v>0.55334137306986286</c:v>
                </c:pt>
                <c:pt idx="192">
                  <c:v>0.55192781337586816</c:v>
                </c:pt>
                <c:pt idx="193">
                  <c:v>0.55052411332622664</c:v>
                </c:pt>
                <c:pt idx="194">
                  <c:v>0.54913015804042398</c:v>
                </c:pt>
                <c:pt idx="195">
                  <c:v>0.54774583454293857</c:v>
                </c:pt>
                <c:pt idx="196">
                  <c:v>0.54637103172222667</c:v>
                </c:pt>
                <c:pt idx="197">
                  <c:v>0.54500564029079412</c:v>
                </c:pt>
                <c:pt idx="198">
                  <c:v>0.54364955274631876</c:v>
                </c:pt>
                <c:pt idx="199">
                  <c:v>0.54230266333379129</c:v>
                </c:pt>
                <c:pt idx="200">
                  <c:v>0.54096486800864163</c:v>
                </c:pt>
                <c:pt idx="201">
                  <c:v>0.53963606440082268</c:v>
                </c:pt>
                <c:pt idx="202">
                  <c:v>0.53831615177982006</c:v>
                </c:pt>
                <c:pt idx="203">
                  <c:v>0.53700503102056074</c:v>
                </c:pt>
                <c:pt idx="204">
                  <c:v>0.53570260457019225</c:v>
                </c:pt>
                <c:pt idx="205">
                  <c:v>0.53440877641570728</c:v>
                </c:pt>
                <c:pt idx="206">
                  <c:v>0.53312345205238654</c:v>
                </c:pt>
                <c:pt idx="207">
                  <c:v>0.53184653845303698</c:v>
                </c:pt>
                <c:pt idx="208">
                  <c:v>0.53057794403800151</c:v>
                </c:pt>
                <c:pt idx="209">
                  <c:v>0.529317578645916</c:v>
                </c:pt>
                <c:pt idx="210">
                  <c:v>0.52806535350519179</c:v>
                </c:pt>
                <c:pt idx="211">
                  <c:v>0.5268211812062038</c:v>
                </c:pt>
                <c:pt idx="212">
                  <c:v>0.52558497567416296</c:v>
                </c:pt>
                <c:pt idx="213">
                  <c:v>0.5243566521426507</c:v>
                </c:pt>
                <c:pt idx="214">
                  <c:v>0.52313612712780089</c:v>
                </c:pt>
                <c:pt idx="215">
                  <c:v>0.52192331840310568</c:v>
                </c:pt>
                <c:pt idx="216">
                  <c:v>0.52071814497483071</c:v>
                </c:pt>
                <c:pt idx="217">
                  <c:v>0.51952052705802032</c:v>
                </c:pt>
                <c:pt idx="218">
                  <c:v>0.51833038605307802</c:v>
                </c:pt>
                <c:pt idx="219">
                  <c:v>0.51714764452290329</c:v>
                </c:pt>
                <c:pt idx="220">
                  <c:v>0.51597222617057059</c:v>
                </c:pt>
                <c:pt idx="221">
                  <c:v>0.51480405581753552</c:v>
                </c:pt>
                <c:pt idx="222">
                  <c:v>0.51364305938235288</c:v>
                </c:pt>
                <c:pt idx="223">
                  <c:v>0.5124891638598924</c:v>
                </c:pt>
                <c:pt idx="224">
                  <c:v>0.51134229730103731</c:v>
                </c:pt>
                <c:pt idx="225">
                  <c:v>0.51020238879285573</c:v>
                </c:pt>
                <c:pt idx="226">
                  <c:v>0.50906936843922812</c:v>
                </c:pt>
                <c:pt idx="227">
                  <c:v>0.50794316734191924</c:v>
                </c:pt>
                <c:pt idx="228">
                  <c:v>0.50682371758208555</c:v>
                </c:pt>
                <c:pt idx="229">
                  <c:v>0.5057109522022013</c:v>
                </c:pt>
                <c:pt idx="230">
                  <c:v>0.50460480518839579</c:v>
                </c:pt>
                <c:pt idx="231">
                  <c:v>0.50350521145318938</c:v>
                </c:pt>
                <c:pt idx="232">
                  <c:v>0.50241210681861814</c:v>
                </c:pt>
                <c:pt idx="233">
                  <c:v>0.50132542799973445</c:v>
                </c:pt>
                <c:pt idx="234">
                  <c:v>0.50024511258847815</c:v>
                </c:pt>
                <c:pt idx="235">
                  <c:v>0.4991710990379038</c:v>
                </c:pt>
                <c:pt idx="236">
                  <c:v>0.49810332664675716</c:v>
                </c:pt>
                <c:pt idx="237">
                  <c:v>0.49704173554439102</c:v>
                </c:pt>
                <c:pt idx="238">
                  <c:v>0.49598626667601309</c:v>
                </c:pt>
                <c:pt idx="239">
                  <c:v>0.49493686178825341</c:v>
                </c:pt>
                <c:pt idx="240">
                  <c:v>0.49389346341504781</c:v>
                </c:pt>
                <c:pt idx="241">
                  <c:v>0.49285601486382574</c:v>
                </c:pt>
                <c:pt idx="242">
                  <c:v>0.49182446020199649</c:v>
                </c:pt>
                <c:pt idx="243">
                  <c:v>0.49079874424372566</c:v>
                </c:pt>
                <c:pt idx="244">
                  <c:v>0.48977881253699362</c:v>
                </c:pt>
                <c:pt idx="245">
                  <c:v>0.4887646113509308</c:v>
                </c:pt>
                <c:pt idx="246">
                  <c:v>0.48775608766342088</c:v>
                </c:pt>
                <c:pt idx="247">
                  <c:v>0.48675318914896598</c:v>
                </c:pt>
                <c:pt idx="248">
                  <c:v>0.48575586416680783</c:v>
                </c:pt>
                <c:pt idx="249">
                  <c:v>0.48476406174929648</c:v>
                </c:pt>
                <c:pt idx="250">
                  <c:v>0.48377773159050408</c:v>
                </c:pt>
                <c:pt idx="251">
                  <c:v>0.48279682403507274</c:v>
                </c:pt>
                <c:pt idx="252">
                  <c:v>0.48182129006729629</c:v>
                </c:pt>
                <c:pt idx="253">
                  <c:v>0.48085108130042442</c:v>
                </c:pt>
                <c:pt idx="254">
                  <c:v>0.479886149966189</c:v>
                </c:pt>
                <c:pt idx="255">
                  <c:v>0.47892644890454333</c:v>
                </c:pt>
                <c:pt idx="256">
                  <c:v>0.47797193155361117</c:v>
                </c:pt>
                <c:pt idx="257">
                  <c:v>0.47702255193983978</c:v>
                </c:pt>
                <c:pt idx="258">
                  <c:v>0.47607826466835251</c:v>
                </c:pt>
                <c:pt idx="259">
                  <c:v>0.47513902491349541</c:v>
                </c:pt>
                <c:pt idx="260">
                  <c:v>0.47420478840957397</c:v>
                </c:pt>
                <c:pt idx="261">
                  <c:v>0.47327551144177499</c:v>
                </c:pt>
                <c:pt idx="262">
                  <c:v>0.47235115083726947</c:v>
                </c:pt>
                <c:pt idx="263">
                  <c:v>0.47143166395649211</c:v>
                </c:pt>
                <c:pt idx="264">
                  <c:v>0.47051700868459312</c:v>
                </c:pt>
                <c:pt idx="265">
                  <c:v>0.46960714342305876</c:v>
                </c:pt>
                <c:pt idx="266">
                  <c:v>0.46870202708149589</c:v>
                </c:pt>
                <c:pt idx="267">
                  <c:v>0.46780161906957812</c:v>
                </c:pt>
                <c:pt idx="268">
                  <c:v>0.4669058792891474</c:v>
                </c:pt>
                <c:pt idx="269">
                  <c:v>0.46601476812647041</c:v>
                </c:pt>
                <c:pt idx="270">
                  <c:v>0.46512824644464412</c:v>
                </c:pt>
                <c:pt idx="271">
                  <c:v>0.46424627557614745</c:v>
                </c:pt>
                <c:pt idx="272">
                  <c:v>0.46336881731553592</c:v>
                </c:pt>
                <c:pt idx="273">
                  <c:v>0.46249583391227711</c:v>
                </c:pt>
                <c:pt idx="274">
                  <c:v>0.46162728806372133</c:v>
                </c:pt>
                <c:pt idx="275">
                  <c:v>0.46076314290820602</c:v>
                </c:pt>
                <c:pt idx="276">
                  <c:v>0.45990336201829207</c:v>
                </c:pt>
                <c:pt idx="277">
                  <c:v>0.45904790939412532</c:v>
                </c:pt>
                <c:pt idx="278">
                  <c:v>0.45819674945692485</c:v>
                </c:pt>
                <c:pt idx="279">
                  <c:v>0.45734984704259207</c:v>
                </c:pt>
                <c:pt idx="280">
                  <c:v>0.45650716739543973</c:v>
                </c:pt>
                <c:pt idx="281">
                  <c:v>0.45566867616203649</c:v>
                </c:pt>
                <c:pt idx="282">
                  <c:v>0.45483433938516671</c:v>
                </c:pt>
                <c:pt idx="283">
                  <c:v>0.45400412349790042</c:v>
                </c:pt>
                <c:pt idx="284">
                  <c:v>0.45317799531777453</c:v>
                </c:pt>
                <c:pt idx="285">
                  <c:v>0.45235592204107739</c:v>
                </c:pt>
                <c:pt idx="286">
                  <c:v>0.45153787123724182</c:v>
                </c:pt>
                <c:pt idx="287">
                  <c:v>0.45072381084333574</c:v>
                </c:pt>
                <c:pt idx="288">
                  <c:v>0.44991370915865719</c:v>
                </c:pt>
                <c:pt idx="289">
                  <c:v>0.44910753483942351</c:v>
                </c:pt>
                <c:pt idx="290">
                  <c:v>0.44830525689355816</c:v>
                </c:pt>
                <c:pt idx="291">
                  <c:v>0.44750684467557084</c:v>
                </c:pt>
                <c:pt idx="292">
                  <c:v>0.44671226788152807</c:v>
                </c:pt>
                <c:pt idx="293">
                  <c:v>0.44592149654411595</c:v>
                </c:pt>
                <c:pt idx="294">
                  <c:v>0.44513450102778768</c:v>
                </c:pt>
                <c:pt idx="295">
                  <c:v>0.444351252023999</c:v>
                </c:pt>
                <c:pt idx="296">
                  <c:v>0.44357172054652766</c:v>
                </c:pt>
                <c:pt idx="297">
                  <c:v>0.44279587792687414</c:v>
                </c:pt>
                <c:pt idx="298">
                  <c:v>0.44202369580974427</c:v>
                </c:pt>
                <c:pt idx="299">
                  <c:v>0.44125514614860945</c:v>
                </c:pt>
                <c:pt idx="300">
                  <c:v>0.44049020120134641</c:v>
                </c:pt>
                <c:pt idx="301">
                  <c:v>0.4397288335259496</c:v>
                </c:pt>
                <c:pt idx="302">
                  <c:v>0.4389710159763206</c:v>
                </c:pt>
                <c:pt idx="303">
                  <c:v>0.43821672169812881</c:v>
                </c:pt>
                <c:pt idx="304">
                  <c:v>0.43746592412474339</c:v>
                </c:pt>
                <c:pt idx="305">
                  <c:v>0.43671859697323501</c:v>
                </c:pt>
                <c:pt idx="306">
                  <c:v>0.43597471424044604</c:v>
                </c:pt>
                <c:pt idx="307">
                  <c:v>0.4352342501991277</c:v>
                </c:pt>
                <c:pt idx="308">
                  <c:v>0.43449717939414245</c:v>
                </c:pt>
                <c:pt idx="309">
                  <c:v>0.43376347663873083</c:v>
                </c:pt>
                <c:pt idx="310">
                  <c:v>0.43303311701084124</c:v>
                </c:pt>
                <c:pt idx="311">
                  <c:v>0.43230607584952152</c:v>
                </c:pt>
                <c:pt idx="312">
                  <c:v>0.4315823287513707</c:v>
                </c:pt>
                <c:pt idx="313">
                  <c:v>0.43086185156705031</c:v>
                </c:pt>
                <c:pt idx="314">
                  <c:v>0.43014462039785384</c:v>
                </c:pt>
                <c:pt idx="315">
                  <c:v>0.42943061159233265</c:v>
                </c:pt>
                <c:pt idx="316">
                  <c:v>0.42871980174297802</c:v>
                </c:pt>
                <c:pt idx="317">
                  <c:v>0.4280121676829583</c:v>
                </c:pt>
                <c:pt idx="318">
                  <c:v>0.42730768648290934</c:v>
                </c:pt>
                <c:pt idx="319">
                  <c:v>0.42660633544777699</c:v>
                </c:pt>
                <c:pt idx="320">
                  <c:v>0.42590809211371206</c:v>
                </c:pt>
                <c:pt idx="321">
                  <c:v>0.42521293424501583</c:v>
                </c:pt>
                <c:pt idx="322">
                  <c:v>0.42452083983113448</c:v>
                </c:pt>
                <c:pt idx="323">
                  <c:v>0.42383178708370312</c:v>
                </c:pt>
                <c:pt idx="324">
                  <c:v>0.42314575443363578</c:v>
                </c:pt>
                <c:pt idx="325">
                  <c:v>0.42246272052826522</c:v>
                </c:pt>
                <c:pt idx="326">
                  <c:v>0.42178266422852517</c:v>
                </c:pt>
                <c:pt idx="327">
                  <c:v>0.42110556460618043</c:v>
                </c:pt>
                <c:pt idx="328">
                  <c:v>0.42043140094109971</c:v>
                </c:pt>
                <c:pt idx="329">
                  <c:v>0.41976015271857164</c:v>
                </c:pt>
                <c:pt idx="330">
                  <c:v>0.41909179962666487</c:v>
                </c:pt>
                <c:pt idx="331">
                  <c:v>0.41842632155362769</c:v>
                </c:pt>
                <c:pt idx="332">
                  <c:v>0.41776369858533058</c:v>
                </c:pt>
                <c:pt idx="333">
                  <c:v>0.41710391100274763</c:v>
                </c:pt>
                <c:pt idx="334">
                  <c:v>0.41644693927947812</c:v>
                </c:pt>
                <c:pt idx="335">
                  <c:v>0.41579276407930682</c:v>
                </c:pt>
                <c:pt idx="336">
                  <c:v>0.41514136625380144</c:v>
                </c:pt>
                <c:pt idx="337">
                  <c:v>0.41449272683994853</c:v>
                </c:pt>
                <c:pt idx="338">
                  <c:v>0.41384682705782483</c:v>
                </c:pt>
                <c:pt idx="339">
                  <c:v>0.4132036483083058</c:v>
                </c:pt>
                <c:pt idx="340">
                  <c:v>0.41256317217080823</c:v>
                </c:pt>
                <c:pt idx="341">
                  <c:v>0.41192538040106796</c:v>
                </c:pt>
                <c:pt idx="342">
                  <c:v>0.41129025492895255</c:v>
                </c:pt>
                <c:pt idx="343">
                  <c:v>0.41065777785630475</c:v>
                </c:pt>
                <c:pt idx="344">
                  <c:v>0.41002793145482203</c:v>
                </c:pt>
                <c:pt idx="345">
                  <c:v>0.40940069816396574</c:v>
                </c:pt>
                <c:pt idx="346">
                  <c:v>0.4087760605889032</c:v>
                </c:pt>
                <c:pt idx="347">
                  <c:v>0.40815400149848008</c:v>
                </c:pt>
                <c:pt idx="348">
                  <c:v>0.40753450382322404</c:v>
                </c:pt>
                <c:pt idx="349">
                  <c:v>0.40691755065337781</c:v>
                </c:pt>
                <c:pt idx="350">
                  <c:v>0.40630312523696127</c:v>
                </c:pt>
                <c:pt idx="351">
                  <c:v>0.40569121097786343</c:v>
                </c:pt>
                <c:pt idx="352">
                  <c:v>0.40508179143396228</c:v>
                </c:pt>
                <c:pt idx="353">
                  <c:v>0.40447485031527219</c:v>
                </c:pt>
                <c:pt idx="354">
                  <c:v>0.40387037148211913</c:v>
                </c:pt>
                <c:pt idx="355">
                  <c:v>0.40326833894334252</c:v>
                </c:pt>
                <c:pt idx="356">
                  <c:v>0.40266873685452426</c:v>
                </c:pt>
                <c:pt idx="357">
                  <c:v>0.40207154951624191</c:v>
                </c:pt>
                <c:pt idx="358">
                  <c:v>0.40147676137235022</c:v>
                </c:pt>
                <c:pt idx="359">
                  <c:v>0.40088435700828462</c:v>
                </c:pt>
                <c:pt idx="360">
                  <c:v>0.40029432114939195</c:v>
                </c:pt>
                <c:pt idx="361">
                  <c:v>0.39970663865928385</c:v>
                </c:pt>
                <c:pt idx="362">
                  <c:v>0.39912129453821404</c:v>
                </c:pt>
                <c:pt idx="363">
                  <c:v>0.3985382739214805</c:v>
                </c:pt>
                <c:pt idx="364">
                  <c:v>0.39795756207784838</c:v>
                </c:pt>
                <c:pt idx="365">
                  <c:v>0.39737914440799738</c:v>
                </c:pt>
                <c:pt idx="366">
                  <c:v>0.39680300644299055</c:v>
                </c:pt>
                <c:pt idx="367">
                  <c:v>0.39622913384276442</c:v>
                </c:pt>
                <c:pt idx="368">
                  <c:v>0.39565751239464203</c:v>
                </c:pt>
                <c:pt idx="369">
                  <c:v>0.39508812801186571</c:v>
                </c:pt>
                <c:pt idx="370">
                  <c:v>0.39452096673215131</c:v>
                </c:pt>
                <c:pt idx="371">
                  <c:v>0.39395601471626257</c:v>
                </c:pt>
                <c:pt idx="372">
                  <c:v>0.39339325824660598</c:v>
                </c:pt>
                <c:pt idx="373">
                  <c:v>0.39283268372584451</c:v>
                </c:pt>
                <c:pt idx="374">
                  <c:v>0.39227427767553152</c:v>
                </c:pt>
                <c:pt idx="375">
                  <c:v>0.39171802673476397</c:v>
                </c:pt>
                <c:pt idx="376">
                  <c:v>0.39116391765885283</c:v>
                </c:pt>
                <c:pt idx="377">
                  <c:v>0.39061193731801402</c:v>
                </c:pt>
                <c:pt idx="378">
                  <c:v>0.39006207269607651</c:v>
                </c:pt>
                <c:pt idx="379">
                  <c:v>0.38951431088920752</c:v>
                </c:pt>
                <c:pt idx="380">
                  <c:v>0.38896863910465646</c:v>
                </c:pt>
                <c:pt idx="381">
                  <c:v>0.38842504465951605</c:v>
                </c:pt>
                <c:pt idx="382">
                  <c:v>0.38788351497949952</c:v>
                </c:pt>
                <c:pt idx="383">
                  <c:v>0.38734403759773545</c:v>
                </c:pt>
                <c:pt idx="384">
                  <c:v>0.38680660015357865</c:v>
                </c:pt>
                <c:pt idx="385">
                  <c:v>0.38627119039143715</c:v>
                </c:pt>
                <c:pt idx="386">
                  <c:v>0.38573779615961518</c:v>
                </c:pt>
                <c:pt idx="387">
                  <c:v>0.38520640540917217</c:v>
                </c:pt>
                <c:pt idx="388">
                  <c:v>0.38467700619279682</c:v>
                </c:pt>
                <c:pt idx="389">
                  <c:v>0.38414958666369559</c:v>
                </c:pt>
                <c:pt idx="390">
                  <c:v>0.38362413507449811</c:v>
                </c:pt>
                <c:pt idx="391">
                  <c:v>0.38310063977617492</c:v>
                </c:pt>
                <c:pt idx="392">
                  <c:v>0.38257908921697159</c:v>
                </c:pt>
                <c:pt idx="393">
                  <c:v>0.38205947194135542</c:v>
                </c:pt>
                <c:pt idx="394">
                  <c:v>0.38154177658897775</c:v>
                </c:pt>
                <c:pt idx="395">
                  <c:v>0.38102599189364889</c:v>
                </c:pt>
                <c:pt idx="396">
                  <c:v>0.38051210668232693</c:v>
                </c:pt>
                <c:pt idx="397">
                  <c:v>0.38000010987411986</c:v>
                </c:pt>
                <c:pt idx="398">
                  <c:v>0.37948999047930126</c:v>
                </c:pt>
                <c:pt idx="399">
                  <c:v>0.37898173759833803</c:v>
                </c:pt>
                <c:pt idx="400">
                  <c:v>0.37847534042093184</c:v>
                </c:pt>
                <c:pt idx="401">
                  <c:v>0.37797078822507241</c:v>
                </c:pt>
                <c:pt idx="402">
                  <c:v>0.37746807037610325</c:v>
                </c:pt>
                <c:pt idx="403">
                  <c:v>0.37696717632579996</c:v>
                </c:pt>
                <c:pt idx="404">
                  <c:v>0.37646809561146005</c:v>
                </c:pt>
                <c:pt idx="405">
                  <c:v>0.37597081785500441</c:v>
                </c:pt>
                <c:pt idx="406">
                  <c:v>0.37547533276209116</c:v>
                </c:pt>
                <c:pt idx="407">
                  <c:v>0.37498163012124003</c:v>
                </c:pt>
                <c:pt idx="408">
                  <c:v>0.3744896998029682</c:v>
                </c:pt>
                <c:pt idx="409">
                  <c:v>0.37399953175893746</c:v>
                </c:pt>
                <c:pt idx="410">
                  <c:v>0.37351111602111281</c:v>
                </c:pt>
                <c:pt idx="411">
                  <c:v>0.3730244427009301</c:v>
                </c:pt>
                <c:pt idx="412">
                  <c:v>0.37253950198847591</c:v>
                </c:pt>
                <c:pt idx="413">
                  <c:v>0.37205628415167735</c:v>
                </c:pt>
                <c:pt idx="414">
                  <c:v>0.3715747795355015</c:v>
                </c:pt>
                <c:pt idx="415">
                  <c:v>0.37109497856116569</c:v>
                </c:pt>
                <c:pt idx="416">
                  <c:v>0.37061687172535801</c:v>
                </c:pt>
                <c:pt idx="417">
                  <c:v>0.37014044959946601</c:v>
                </c:pt>
                <c:pt idx="418">
                  <c:v>0.36966570282881694</c:v>
                </c:pt>
                <c:pt idx="419">
                  <c:v>0.36919262213192711</c:v>
                </c:pt>
                <c:pt idx="420">
                  <c:v>0.36872119829975908</c:v>
                </c:pt>
                <c:pt idx="421">
                  <c:v>0.36825142219499007</c:v>
                </c:pt>
                <c:pt idx="422">
                  <c:v>0.36778328475128841</c:v>
                </c:pt>
                <c:pt idx="423">
                  <c:v>0.3673167769725994</c:v>
                </c:pt>
                <c:pt idx="424">
                  <c:v>0.36685188993243939</c:v>
                </c:pt>
                <c:pt idx="425">
                  <c:v>0.36638861477319939</c:v>
                </c:pt>
                <c:pt idx="426">
                  <c:v>0.36592694270545623</c:v>
                </c:pt>
                <c:pt idx="427">
                  <c:v>0.3654668650072937</c:v>
                </c:pt>
                <c:pt idx="428">
                  <c:v>0.36500837302363004</c:v>
                </c:pt>
                <c:pt idx="429">
                  <c:v>0.36455145816555556</c:v>
                </c:pt>
                <c:pt idx="430">
                  <c:v>0.36409611190967689</c:v>
                </c:pt>
                <c:pt idx="431">
                  <c:v>0.36364232579746997</c:v>
                </c:pt>
                <c:pt idx="432">
                  <c:v>0.36319009143464082</c:v>
                </c:pt>
                <c:pt idx="433">
                  <c:v>0.36273940049049386</c:v>
                </c:pt>
                <c:pt idx="434">
                  <c:v>0.36229024469730781</c:v>
                </c:pt>
                <c:pt idx="435">
                  <c:v>0.36184261584971933</c:v>
                </c:pt>
                <c:pt idx="436">
                  <c:v>0.36139650580411409</c:v>
                </c:pt>
                <c:pt idx="437">
                  <c:v>0.36095190647802505</c:v>
                </c:pt>
                <c:pt idx="438">
                  <c:v>0.36050880984953754</c:v>
                </c:pt>
                <c:pt idx="439">
                  <c:v>0.3600672079567025</c:v>
                </c:pt>
                <c:pt idx="440">
                  <c:v>0.35962709289695521</c:v>
                </c:pt>
                <c:pt idx="441">
                  <c:v>0.3591884568265431</c:v>
                </c:pt>
                <c:pt idx="442">
                  <c:v>0.35875129195995725</c:v>
                </c:pt>
                <c:pt idx="443">
                  <c:v>0.3583155905693739</c:v>
                </c:pt>
                <c:pt idx="444">
                  <c:v>0.35788134498410057</c:v>
                </c:pt>
                <c:pt idx="445">
                  <c:v>0.35744854759002892</c:v>
                </c:pt>
                <c:pt idx="446">
                  <c:v>0.35701719082909461</c:v>
                </c:pt>
                <c:pt idx="447">
                  <c:v>0.35658726719874301</c:v>
                </c:pt>
                <c:pt idx="448">
                  <c:v>0.35615876925140161</c:v>
                </c:pt>
                <c:pt idx="449">
                  <c:v>0.35573168959395834</c:v>
                </c:pt>
                <c:pt idx="450">
                  <c:v>0.35530602088724567</c:v>
                </c:pt>
                <c:pt idx="451">
                  <c:v>0.35488175584553139</c:v>
                </c:pt>
                <c:pt idx="452">
                  <c:v>0.3544588872360146</c:v>
                </c:pt>
                <c:pt idx="453">
                  <c:v>0.35403740787832821</c:v>
                </c:pt>
                <c:pt idx="454">
                  <c:v>0.35361731064404639</c:v>
                </c:pt>
                <c:pt idx="455">
                  <c:v>0.35319858845619867</c:v>
                </c:pt>
                <c:pt idx="456">
                  <c:v>0.35278123428878871</c:v>
                </c:pt>
                <c:pt idx="457">
                  <c:v>0.35236524116631934</c:v>
                </c:pt>
                <c:pt idx="458">
                  <c:v>0.35195060216332241</c:v>
                </c:pt>
                <c:pt idx="459">
                  <c:v>0.35153731040389424</c:v>
                </c:pt>
                <c:pt idx="460">
                  <c:v>0.35112535906123699</c:v>
                </c:pt>
                <c:pt idx="461">
                  <c:v>0.35071474135720393</c:v>
                </c:pt>
                <c:pt idx="462">
                  <c:v>0.35030545056185142</c:v>
                </c:pt>
                <c:pt idx="463">
                  <c:v>0.34989747999299425</c:v>
                </c:pt>
                <c:pt idx="464">
                  <c:v>0.349490823015768</c:v>
                </c:pt>
                <c:pt idx="465">
                  <c:v>0.34908547304219462</c:v>
                </c:pt>
                <c:pt idx="466">
                  <c:v>0.34868142353075338</c:v>
                </c:pt>
                <c:pt idx="467">
                  <c:v>0.34827866798595741</c:v>
                </c:pt>
                <c:pt idx="468">
                  <c:v>0.34787719995793431</c:v>
                </c:pt>
                <c:pt idx="469">
                  <c:v>0.34747701304201117</c:v>
                </c:pt>
                <c:pt idx="470">
                  <c:v>0.34707810087830454</c:v>
                </c:pt>
                <c:pt idx="471">
                  <c:v>0.34668045715131585</c:v>
                </c:pt>
                <c:pt idx="472">
                  <c:v>0.34628407558952978</c:v>
                </c:pt>
                <c:pt idx="473">
                  <c:v>0.34588894996501757</c:v>
                </c:pt>
                <c:pt idx="474">
                  <c:v>0.34549507409304592</c:v>
                </c:pt>
                <c:pt idx="475">
                  <c:v>0.34510244183168859</c:v>
                </c:pt>
                <c:pt idx="476">
                  <c:v>0.34471104708144262</c:v>
                </c:pt>
                <c:pt idx="477">
                  <c:v>0.34432088378485048</c:v>
                </c:pt>
                <c:pt idx="478">
                  <c:v>0.34393194592612319</c:v>
                </c:pt>
                <c:pt idx="479">
                  <c:v>0.34354422753077091</c:v>
                </c:pt>
                <c:pt idx="480">
                  <c:v>0.3431577226652347</c:v>
                </c:pt>
                <c:pt idx="481">
                  <c:v>0.34277242543652492</c:v>
                </c:pt>
                <c:pt idx="482">
                  <c:v>0.34238832999186153</c:v>
                </c:pt>
                <c:pt idx="483">
                  <c:v>0.34200543051831916</c:v>
                </c:pt>
                <c:pt idx="484">
                  <c:v>0.34162372124247575</c:v>
                </c:pt>
                <c:pt idx="485">
                  <c:v>0.34124319643006573</c:v>
                </c:pt>
                <c:pt idx="486">
                  <c:v>0.34086385038563549</c:v>
                </c:pt>
                <c:pt idx="487">
                  <c:v>0.34048567745220476</c:v>
                </c:pt>
                <c:pt idx="488">
                  <c:v>0.34010867201092865</c:v>
                </c:pt>
                <c:pt idx="489">
                  <c:v>0.33973282848076652</c:v>
                </c:pt>
                <c:pt idx="490">
                  <c:v>0.33935814131815201</c:v>
                </c:pt>
                <c:pt idx="491">
                  <c:v>0.33898460501666772</c:v>
                </c:pt>
                <c:pt idx="492">
                  <c:v>0.33861221410672299</c:v>
                </c:pt>
                <c:pt idx="493">
                  <c:v>0.33824096315523539</c:v>
                </c:pt>
                <c:pt idx="494">
                  <c:v>0.3378708467653152</c:v>
                </c:pt>
                <c:pt idx="495">
                  <c:v>0.33750185957595374</c:v>
                </c:pt>
                <c:pt idx="496">
                  <c:v>0.33713399626171481</c:v>
                </c:pt>
                <c:pt idx="497">
                  <c:v>0.33676725153242854</c:v>
                </c:pt>
                <c:pt idx="498">
                  <c:v>0.3364016201328901</c:v>
                </c:pt>
                <c:pt idx="499">
                  <c:v>0.33603709684256045</c:v>
                </c:pt>
                <c:pt idx="500">
                  <c:v>0.33567367647527058</c:v>
                </c:pt>
                <c:pt idx="501">
                  <c:v>0.33531135387892813</c:v>
                </c:pt>
                <c:pt idx="502">
                  <c:v>0.33495012393522849</c:v>
                </c:pt>
                <c:pt idx="503">
                  <c:v>0.33458998155936814</c:v>
                </c:pt>
                <c:pt idx="504">
                  <c:v>0.33423092169976032</c:v>
                </c:pt>
                <c:pt idx="505">
                  <c:v>0.33387293933775469</c:v>
                </c:pt>
                <c:pt idx="506">
                  <c:v>0.33351602948736014</c:v>
                </c:pt>
                <c:pt idx="507">
                  <c:v>0.33316018719496854</c:v>
                </c:pt>
                <c:pt idx="508">
                  <c:v>0.33280540753908372</c:v>
                </c:pt>
                <c:pt idx="509">
                  <c:v>0.33245168563005212</c:v>
                </c:pt>
                <c:pt idx="510">
                  <c:v>0.33209901660979552</c:v>
                </c:pt>
                <c:pt idx="511">
                  <c:v>0.33174739565154787</c:v>
                </c:pt>
                <c:pt idx="512">
                  <c:v>0.33139681795959497</c:v>
                </c:pt>
                <c:pt idx="513">
                  <c:v>0.33104727876901402</c:v>
                </c:pt>
                <c:pt idx="514">
                  <c:v>0.33069877334542008</c:v>
                </c:pt>
                <c:pt idx="515">
                  <c:v>0.33035129698471155</c:v>
                </c:pt>
                <c:pt idx="516">
                  <c:v>0.33000484501282018</c:v>
                </c:pt>
                <c:pt idx="517">
                  <c:v>0.32965941278546301</c:v>
                </c:pt>
                <c:pt idx="518">
                  <c:v>0.32931499568789685</c:v>
                </c:pt>
                <c:pt idx="519">
                  <c:v>0.32897158913467484</c:v>
                </c:pt>
                <c:pt idx="520">
                  <c:v>0.32862918856940676</c:v>
                </c:pt>
                <c:pt idx="521">
                  <c:v>0.32828778946451997</c:v>
                </c:pt>
                <c:pt idx="522">
                  <c:v>0.32794738732102463</c:v>
                </c:pt>
                <c:pt idx="523">
                  <c:v>0.32760797766827943</c:v>
                </c:pt>
                <c:pt idx="524">
                  <c:v>0.32726955606376107</c:v>
                </c:pt>
                <c:pt idx="525">
                  <c:v>0.32693211809283573</c:v>
                </c:pt>
                <c:pt idx="526">
                  <c:v>0.32659565936853174</c:v>
                </c:pt>
                <c:pt idx="527">
                  <c:v>0.32626017553131664</c:v>
                </c:pt>
                <c:pt idx="528">
                  <c:v>0.32592566224887448</c:v>
                </c:pt>
                <c:pt idx="529">
                  <c:v>0.32559211521588605</c:v>
                </c:pt>
                <c:pt idx="530">
                  <c:v>0.32525953015381176</c:v>
                </c:pt>
                <c:pt idx="531">
                  <c:v>0.32492790281067568</c:v>
                </c:pt>
                <c:pt idx="532">
                  <c:v>0.32459722896085291</c:v>
                </c:pt>
                <c:pt idx="533">
                  <c:v>0.32426750440485802</c:v>
                </c:pt>
                <c:pt idx="534">
                  <c:v>0.32393872496913578</c:v>
                </c:pt>
                <c:pt idx="535">
                  <c:v>0.32361088650585462</c:v>
                </c:pt>
                <c:pt idx="536">
                  <c:v>0.32328398489270121</c:v>
                </c:pt>
                <c:pt idx="537">
                  <c:v>0.32295801603267776</c:v>
                </c:pt>
                <c:pt idx="538">
                  <c:v>0.32263297585390061</c:v>
                </c:pt>
                <c:pt idx="539">
                  <c:v>0.32230886030940165</c:v>
                </c:pt>
                <c:pt idx="540">
                  <c:v>0.32198566537693074</c:v>
                </c:pt>
                <c:pt idx="541">
                  <c:v>0.3216633870587608</c:v>
                </c:pt>
                <c:pt idx="542">
                  <c:v>0.32134202138149459</c:v>
                </c:pt>
                <c:pt idx="543">
                  <c:v>0.32102156439587287</c:v>
                </c:pt>
                <c:pt idx="544">
                  <c:v>0.32070201217658495</c:v>
                </c:pt>
                <c:pt idx="545">
                  <c:v>0.3203833608220813</c:v>
                </c:pt>
                <c:pt idx="546">
                  <c:v>0.32006560645438709</c:v>
                </c:pt>
                <c:pt idx="547">
                  <c:v>0.31974874521891844</c:v>
                </c:pt>
                <c:pt idx="548">
                  <c:v>0.31943277328429937</c:v>
                </c:pt>
                <c:pt idx="549">
                  <c:v>0.31911768684218206</c:v>
                </c:pt>
                <c:pt idx="550">
                  <c:v>0.31880348210706716</c:v>
                </c:pt>
                <c:pt idx="551">
                  <c:v>0.31849015531612707</c:v>
                </c:pt>
                <c:pt idx="552">
                  <c:v>0.31817770272903001</c:v>
                </c:pt>
                <c:pt idx="553">
                  <c:v>0.31786612062776609</c:v>
                </c:pt>
                <c:pt idx="554">
                  <c:v>0.31755540531647608</c:v>
                </c:pt>
                <c:pt idx="555">
                  <c:v>0.31724555312127939</c:v>
                </c:pt>
                <c:pt idx="556">
                  <c:v>0.31693656039010609</c:v>
                </c:pt>
                <c:pt idx="557">
                  <c:v>0.31662842349252918</c:v>
                </c:pt>
                <c:pt idx="558">
                  <c:v>0.31632113881959883</c:v>
                </c:pt>
                <c:pt idx="559">
                  <c:v>0.31601470278367805</c:v>
                </c:pt>
                <c:pt idx="560">
                  <c:v>0.31570911181828054</c:v>
                </c:pt>
                <c:pt idx="561">
                  <c:v>0.31540436237790842</c:v>
                </c:pt>
                <c:pt idx="562">
                  <c:v>0.31510045093789379</c:v>
                </c:pt>
                <c:pt idx="563">
                  <c:v>0.31479737399423974</c:v>
                </c:pt>
                <c:pt idx="564">
                  <c:v>0.31449512806346402</c:v>
                </c:pt>
                <c:pt idx="565">
                  <c:v>0.31419370968244353</c:v>
                </c:pt>
                <c:pt idx="566">
                  <c:v>0.31389311540826081</c:v>
                </c:pt>
                <c:pt idx="567">
                  <c:v>0.31359334181805132</c:v>
                </c:pt>
                <c:pt idx="568">
                  <c:v>0.31329438550885336</c:v>
                </c:pt>
                <c:pt idx="569">
                  <c:v>0.31299624309745688</c:v>
                </c:pt>
                <c:pt idx="570">
                  <c:v>0.31269891122025689</c:v>
                </c:pt>
                <c:pt idx="571">
                  <c:v>0.3124023865331062</c:v>
                </c:pt>
                <c:pt idx="572">
                  <c:v>0.31210666571116907</c:v>
                </c:pt>
                <c:pt idx="573">
                  <c:v>0.31181174544877827</c:v>
                </c:pt>
                <c:pt idx="574">
                  <c:v>0.31151762245929165</c:v>
                </c:pt>
                <c:pt idx="575">
                  <c:v>0.31122429347495079</c:v>
                </c:pt>
                <c:pt idx="576">
                  <c:v>0.31093175524674077</c:v>
                </c:pt>
                <c:pt idx="577">
                  <c:v>0.31064000454425084</c:v>
                </c:pt>
                <c:pt idx="578">
                  <c:v>0.31034903815553788</c:v>
                </c:pt>
                <c:pt idx="579">
                  <c:v>0.31005885288698831</c:v>
                </c:pt>
                <c:pt idx="580">
                  <c:v>0.30976944556318448</c:v>
                </c:pt>
                <c:pt idx="581">
                  <c:v>0.30948081302676989</c:v>
                </c:pt>
                <c:pt idx="582">
                  <c:v>0.30919295213831638</c:v>
                </c:pt>
                <c:pt idx="583">
                  <c:v>0.30890585977619317</c:v>
                </c:pt>
                <c:pt idx="584">
                  <c:v>0.30861953283643556</c:v>
                </c:pt>
                <c:pt idx="585">
                  <c:v>0.30833396823261694</c:v>
                </c:pt>
                <c:pt idx="586">
                  <c:v>0.30804916289571954</c:v>
                </c:pt>
                <c:pt idx="587">
                  <c:v>0.30776511377400845</c:v>
                </c:pt>
                <c:pt idx="588">
                  <c:v>0.3074818178329054</c:v>
                </c:pt>
                <c:pt idx="589">
                  <c:v>0.30719927205486436</c:v>
                </c:pt>
                <c:pt idx="590">
                  <c:v>0.30691747343924797</c:v>
                </c:pt>
                <c:pt idx="591">
                  <c:v>0.30663641900220479</c:v>
                </c:pt>
                <c:pt idx="592">
                  <c:v>0.30635610577654854</c:v>
                </c:pt>
                <c:pt idx="593">
                  <c:v>0.30607653081163738</c:v>
                </c:pt>
                <c:pt idx="594">
                  <c:v>0.30579769117325523</c:v>
                </c:pt>
                <c:pt idx="595">
                  <c:v>0.30551958394349293</c:v>
                </c:pt>
                <c:pt idx="596">
                  <c:v>0.3052422062206317</c:v>
                </c:pt>
                <c:pt idx="597">
                  <c:v>0.30496555511902712</c:v>
                </c:pt>
                <c:pt idx="598">
                  <c:v>0.30468962776899333</c:v>
                </c:pt>
                <c:pt idx="599">
                  <c:v>0.30441442131669028</c:v>
                </c:pt>
                <c:pt idx="600">
                  <c:v>0.30413993292400954</c:v>
                </c:pt>
                <c:pt idx="601">
                  <c:v>0.30386615976846298</c:v>
                </c:pt>
                <c:pt idx="602">
                  <c:v>0.30359309904307119</c:v>
                </c:pt>
                <c:pt idx="603">
                  <c:v>0.30332074795625363</c:v>
                </c:pt>
                <c:pt idx="604">
                  <c:v>0.30304910373171989</c:v>
                </c:pt>
                <c:pt idx="605">
                  <c:v>0.30277816360836091</c:v>
                </c:pt>
                <c:pt idx="606">
                  <c:v>0.30250792484014183</c:v>
                </c:pt>
                <c:pt idx="607">
                  <c:v>0.30223838469599607</c:v>
                </c:pt>
                <c:pt idx="608">
                  <c:v>0.3019695404597198</c:v>
                </c:pt>
                <c:pt idx="609">
                  <c:v>0.30170138942986702</c:v>
                </c:pt>
                <c:pt idx="610">
                  <c:v>0.30143392891964632</c:v>
                </c:pt>
                <c:pt idx="611">
                  <c:v>0.30116715625681878</c:v>
                </c:pt>
                <c:pt idx="612">
                  <c:v>0.30090106878359479</c:v>
                </c:pt>
                <c:pt idx="613">
                  <c:v>0.30063566385653445</c:v>
                </c:pt>
                <c:pt idx="614">
                  <c:v>0.30037093884644689</c:v>
                </c:pt>
                <c:pt idx="615">
                  <c:v>0.30010689113829114</c:v>
                </c:pt>
                <c:pt idx="616">
                  <c:v>0.29984351813107762</c:v>
                </c:pt>
                <c:pt idx="617">
                  <c:v>0.29958081723777102</c:v>
                </c:pt>
                <c:pt idx="618">
                  <c:v>0.29931878588519334</c:v>
                </c:pt>
                <c:pt idx="619">
                  <c:v>0.29905742151392778</c:v>
                </c:pt>
                <c:pt idx="620">
                  <c:v>0.29879672157822451</c:v>
                </c:pt>
                <c:pt idx="621">
                  <c:v>0.29853668354590546</c:v>
                </c:pt>
                <c:pt idx="622">
                  <c:v>0.29827730489827142</c:v>
                </c:pt>
                <c:pt idx="623">
                  <c:v>0.29801858313000928</c:v>
                </c:pt>
                <c:pt idx="624">
                  <c:v>0.29776051574910012</c:v>
                </c:pt>
                <c:pt idx="625">
                  <c:v>0.29750310027672816</c:v>
                </c:pt>
                <c:pt idx="626">
                  <c:v>0.29724633424719044</c:v>
                </c:pt>
                <c:pt idx="627">
                  <c:v>0.29699021520780716</c:v>
                </c:pt>
                <c:pt idx="628">
                  <c:v>0.29673474071883282</c:v>
                </c:pt>
                <c:pt idx="629">
                  <c:v>0.29647990835336813</c:v>
                </c:pt>
                <c:pt idx="630">
                  <c:v>0.29622571569727307</c:v>
                </c:pt>
                <c:pt idx="631">
                  <c:v>0.29597216034907936</c:v>
                </c:pt>
                <c:pt idx="632">
                  <c:v>0.29571923991990606</c:v>
                </c:pt>
                <c:pt idx="633">
                  <c:v>0.29546695203337259</c:v>
                </c:pt>
                <c:pt idx="634">
                  <c:v>0.29521529432551569</c:v>
                </c:pt>
                <c:pt idx="635">
                  <c:v>0.29496426444470453</c:v>
                </c:pt>
                <c:pt idx="636">
                  <c:v>0.29471386005155903</c:v>
                </c:pt>
                <c:pt idx="637">
                  <c:v>0.29446407881886577</c:v>
                </c:pt>
                <c:pt idx="638">
                  <c:v>0.29421491843149772</c:v>
                </c:pt>
                <c:pt idx="639">
                  <c:v>0.29396637658633262</c:v>
                </c:pt>
                <c:pt idx="640">
                  <c:v>0.29371845099217209</c:v>
                </c:pt>
                <c:pt idx="641">
                  <c:v>0.29347113936966318</c:v>
                </c:pt>
                <c:pt idx="642">
                  <c:v>0.29322443945121784</c:v>
                </c:pt>
                <c:pt idx="643">
                  <c:v>0.292978348980936</c:v>
                </c:pt>
                <c:pt idx="644">
                  <c:v>0.29273286571452634</c:v>
                </c:pt>
                <c:pt idx="645">
                  <c:v>0.29248798741923016</c:v>
                </c:pt>
                <c:pt idx="646">
                  <c:v>0.29224371187374482</c:v>
                </c:pt>
                <c:pt idx="647">
                  <c:v>0.29200003686814718</c:v>
                </c:pt>
                <c:pt idx="648">
                  <c:v>0.29175696020381897</c:v>
                </c:pt>
                <c:pt idx="649">
                  <c:v>0.29151447969337213</c:v>
                </c:pt>
                <c:pt idx="650">
                  <c:v>0.2912725931605743</c:v>
                </c:pt>
                <c:pt idx="651">
                  <c:v>0.29103129844027564</c:v>
                </c:pt>
                <c:pt idx="652">
                  <c:v>0.29079059337833618</c:v>
                </c:pt>
                <c:pt idx="653">
                  <c:v>0.29055047583155313</c:v>
                </c:pt>
                <c:pt idx="654">
                  <c:v>0.29031094366758947</c:v>
                </c:pt>
                <c:pt idx="655">
                  <c:v>0.29007199476490292</c:v>
                </c:pt>
                <c:pt idx="656">
                  <c:v>0.28983362701267501</c:v>
                </c:pt>
                <c:pt idx="657">
                  <c:v>0.28959583831074148</c:v>
                </c:pt>
                <c:pt idx="658">
                  <c:v>0.28935862656952288</c:v>
                </c:pt>
                <c:pt idx="659">
                  <c:v>0.28912198970995534</c:v>
                </c:pt>
                <c:pt idx="660">
                  <c:v>0.28888592566342264</c:v>
                </c:pt>
                <c:pt idx="661">
                  <c:v>0.28865043237168814</c:v>
                </c:pt>
                <c:pt idx="662">
                  <c:v>0.2884155077868279</c:v>
                </c:pt>
                <c:pt idx="663">
                  <c:v>0.28818114987116394</c:v>
                </c:pt>
                <c:pt idx="664">
                  <c:v>0.28794735659719745</c:v>
                </c:pt>
                <c:pt idx="665">
                  <c:v>0.28771412594754403</c:v>
                </c:pt>
                <c:pt idx="666">
                  <c:v>0.28748145591486812</c:v>
                </c:pt>
                <c:pt idx="667">
                  <c:v>0.28724934450181855</c:v>
                </c:pt>
                <c:pt idx="668">
                  <c:v>0.2870177897209642</c:v>
                </c:pt>
                <c:pt idx="669">
                  <c:v>0.28678678959473064</c:v>
                </c:pt>
                <c:pt idx="670">
                  <c:v>0.28655634215533704</c:v>
                </c:pt>
                <c:pt idx="671">
                  <c:v>0.28632644544473351</c:v>
                </c:pt>
                <c:pt idx="672">
                  <c:v>0.28609709751453877</c:v>
                </c:pt>
                <c:pt idx="673">
                  <c:v>0.28586829642597922</c:v>
                </c:pt>
                <c:pt idx="674">
                  <c:v>0.28564004024982681</c:v>
                </c:pt>
                <c:pt idx="675">
                  <c:v>0.28541232706633951</c:v>
                </c:pt>
                <c:pt idx="676">
                  <c:v>0.28518515496520019</c:v>
                </c:pt>
                <c:pt idx="677">
                  <c:v>0.28495852204545719</c:v>
                </c:pt>
                <c:pt idx="678">
                  <c:v>0.28473242641546537</c:v>
                </c:pt>
                <c:pt idx="679">
                  <c:v>0.28450686619282711</c:v>
                </c:pt>
                <c:pt idx="680">
                  <c:v>0.28428183950433361</c:v>
                </c:pt>
                <c:pt idx="681">
                  <c:v>0.28405734448590758</c:v>
                </c:pt>
                <c:pt idx="682">
                  <c:v>0.28383337928254576</c:v>
                </c:pt>
                <c:pt idx="683">
                  <c:v>0.28360994204826151</c:v>
                </c:pt>
                <c:pt idx="684">
                  <c:v>0.28338703094602863</c:v>
                </c:pt>
                <c:pt idx="685">
                  <c:v>0.28316464414772469</c:v>
                </c:pt>
                <c:pt idx="686">
                  <c:v>0.28294277983407634</c:v>
                </c:pt>
                <c:pt idx="687">
                  <c:v>0.28272143619460333</c:v>
                </c:pt>
                <c:pt idx="688">
                  <c:v>0.28250061142756294</c:v>
                </c:pt>
                <c:pt idx="689">
                  <c:v>0.28228030373989793</c:v>
                </c:pt>
                <c:pt idx="690">
                  <c:v>0.28206051134717997</c:v>
                </c:pt>
                <c:pt idx="691">
                  <c:v>0.2818412324735573</c:v>
                </c:pt>
                <c:pt idx="692">
                  <c:v>0.2816224653517016</c:v>
                </c:pt>
                <c:pt idx="693">
                  <c:v>0.28140420822275475</c:v>
                </c:pt>
                <c:pt idx="694">
                  <c:v>0.28118645933627695</c:v>
                </c:pt>
                <c:pt idx="695">
                  <c:v>0.28096921695019411</c:v>
                </c:pt>
                <c:pt idx="696">
                  <c:v>0.28075247933074704</c:v>
                </c:pt>
                <c:pt idx="697">
                  <c:v>0.2805362447524396</c:v>
                </c:pt>
                <c:pt idx="698">
                  <c:v>0.28032051149798781</c:v>
                </c:pt>
                <c:pt idx="699">
                  <c:v>0.28010527785827055</c:v>
                </c:pt>
                <c:pt idx="700">
                  <c:v>0.27989054213227832</c:v>
                </c:pt>
                <c:pt idx="701">
                  <c:v>0.2796763026270635</c:v>
                </c:pt>
                <c:pt idx="702">
                  <c:v>0.27946255765769246</c:v>
                </c:pt>
                <c:pt idx="703">
                  <c:v>0.27924930554719501</c:v>
                </c:pt>
                <c:pt idx="704">
                  <c:v>0.27903654462651684</c:v>
                </c:pt>
                <c:pt idx="705">
                  <c:v>0.27882427323447095</c:v>
                </c:pt>
                <c:pt idx="706">
                  <c:v>0.27861248971768959</c:v>
                </c:pt>
                <c:pt idx="707">
                  <c:v>0.27840119243057782</c:v>
                </c:pt>
                <c:pt idx="708">
                  <c:v>0.27819037973526473</c:v>
                </c:pt>
                <c:pt idx="709">
                  <c:v>0.27798005000155823</c:v>
                </c:pt>
                <c:pt idx="710">
                  <c:v>0.27777020160689775</c:v>
                </c:pt>
                <c:pt idx="711">
                  <c:v>0.2775608329363084</c:v>
                </c:pt>
                <c:pt idx="712">
                  <c:v>0.27735194238235522</c:v>
                </c:pt>
                <c:pt idx="713">
                  <c:v>0.27714352834509742</c:v>
                </c:pt>
                <c:pt idx="714">
                  <c:v>0.27693558923204453</c:v>
                </c:pt>
                <c:pt idx="715">
                  <c:v>0.27672812345810988</c:v>
                </c:pt>
                <c:pt idx="716">
                  <c:v>0.27652112944556734</c:v>
                </c:pt>
                <c:pt idx="717">
                  <c:v>0.27631460562400756</c:v>
                </c:pt>
                <c:pt idx="718">
                  <c:v>0.27610855043029275</c:v>
                </c:pt>
                <c:pt idx="719">
                  <c:v>0.27590296230851508</c:v>
                </c:pt>
                <c:pt idx="720">
                  <c:v>0.27569783970995193</c:v>
                </c:pt>
                <c:pt idx="721">
                  <c:v>0.2754931810930239</c:v>
                </c:pt>
                <c:pt idx="722">
                  <c:v>0.27528898492325288</c:v>
                </c:pt>
                <c:pt idx="723">
                  <c:v>0.2750852496732184</c:v>
                </c:pt>
                <c:pt idx="724">
                  <c:v>0.27488197382251683</c:v>
                </c:pt>
                <c:pt idx="725">
                  <c:v>0.27467915585772001</c:v>
                </c:pt>
                <c:pt idx="726">
                  <c:v>0.27447679427233279</c:v>
                </c:pt>
                <c:pt idx="727">
                  <c:v>0.27427488756675322</c:v>
                </c:pt>
                <c:pt idx="728">
                  <c:v>0.27407343424823161</c:v>
                </c:pt>
                <c:pt idx="729">
                  <c:v>0.27387243283082985</c:v>
                </c:pt>
                <c:pt idx="730">
                  <c:v>0.27367188183538133</c:v>
                </c:pt>
                <c:pt idx="731">
                  <c:v>0.27347177978945153</c:v>
                </c:pt>
                <c:pt idx="732">
                  <c:v>0.2732721252272986</c:v>
                </c:pt>
                <c:pt idx="733">
                  <c:v>0.27307291668983297</c:v>
                </c:pt>
                <c:pt idx="734">
                  <c:v>0.27287415272458032</c:v>
                </c:pt>
                <c:pt idx="735">
                  <c:v>0.27267583188564104</c:v>
                </c:pt>
                <c:pt idx="736">
                  <c:v>0.27247795273365305</c:v>
                </c:pt>
                <c:pt idx="737">
                  <c:v>0.27228051383575369</c:v>
                </c:pt>
                <c:pt idx="738">
                  <c:v>0.2720835137655408</c:v>
                </c:pt>
                <c:pt idx="739">
                  <c:v>0.2718869511030364</c:v>
                </c:pt>
                <c:pt idx="740">
                  <c:v>0.27169082443464848</c:v>
                </c:pt>
                <c:pt idx="741">
                  <c:v>0.27149513235313499</c:v>
                </c:pt>
                <c:pt idx="742">
                  <c:v>0.27129987345756601</c:v>
                </c:pt>
                <c:pt idx="743">
                  <c:v>0.27110504635328753</c:v>
                </c:pt>
                <c:pt idx="744">
                  <c:v>0.27091064965188583</c:v>
                </c:pt>
                <c:pt idx="745">
                  <c:v>0.27071668197115067</c:v>
                </c:pt>
                <c:pt idx="746">
                  <c:v>0.27052314193504001</c:v>
                </c:pt>
                <c:pt idx="747">
                  <c:v>0.27033002817364427</c:v>
                </c:pt>
                <c:pt idx="748">
                  <c:v>0.27013733932315154</c:v>
                </c:pt>
                <c:pt idx="749">
                  <c:v>0.26994507402581192</c:v>
                </c:pt>
                <c:pt idx="750">
                  <c:v>0.26975323092990355</c:v>
                </c:pt>
                <c:pt idx="751">
                  <c:v>0.26956180868969726</c:v>
                </c:pt>
                <c:pt idx="752">
                  <c:v>0.26937080596542334</c:v>
                </c:pt>
                <c:pt idx="753">
                  <c:v>0.2691802214232365</c:v>
                </c:pt>
                <c:pt idx="754">
                  <c:v>0.26899005373518298</c:v>
                </c:pt>
                <c:pt idx="755">
                  <c:v>0.26880030157916601</c:v>
                </c:pt>
                <c:pt idx="756">
                  <c:v>0.26861096363891351</c:v>
                </c:pt>
                <c:pt idx="757">
                  <c:v>0.26842203860394448</c:v>
                </c:pt>
                <c:pt idx="758">
                  <c:v>0.26823352516953658</c:v>
                </c:pt>
                <c:pt idx="759">
                  <c:v>0.26804542203669274</c:v>
                </c:pt>
                <c:pt idx="760">
                  <c:v>0.26785772791210938</c:v>
                </c:pt>
                <c:pt idx="761">
                  <c:v>0.26767044150814406</c:v>
                </c:pt>
                <c:pt idx="762">
                  <c:v>0.26748356154278385</c:v>
                </c:pt>
                <c:pt idx="763">
                  <c:v>0.26729708673961311</c:v>
                </c:pt>
                <c:pt idx="764">
                  <c:v>0.26711101582778263</c:v>
                </c:pt>
                <c:pt idx="765">
                  <c:v>0.26692534754197728</c:v>
                </c:pt>
                <c:pt idx="766">
                  <c:v>0.26674008062238613</c:v>
                </c:pt>
                <c:pt idx="767">
                  <c:v>0.26655521381467079</c:v>
                </c:pt>
                <c:pt idx="768">
                  <c:v>0.26637074586993542</c:v>
                </c:pt>
                <c:pt idx="769">
                  <c:v>0.26618667554469549</c:v>
                </c:pt>
                <c:pt idx="770">
                  <c:v>0.26600300160084867</c:v>
                </c:pt>
                <c:pt idx="771">
                  <c:v>0.26581972280564325</c:v>
                </c:pt>
                <c:pt idx="772">
                  <c:v>0.26563683793164999</c:v>
                </c:pt>
                <c:pt idx="773">
                  <c:v>0.26545434575673138</c:v>
                </c:pt>
                <c:pt idx="774">
                  <c:v>0.26527224506401287</c:v>
                </c:pt>
                <c:pt idx="775">
                  <c:v>0.26509053464185323</c:v>
                </c:pt>
                <c:pt idx="776">
                  <c:v>0.26490921328381567</c:v>
                </c:pt>
                <c:pt idx="777">
                  <c:v>0.26472827978863955</c:v>
                </c:pt>
                <c:pt idx="778">
                  <c:v>0.2645477329602105</c:v>
                </c:pt>
                <c:pt idx="779">
                  <c:v>0.26436757160753366</c:v>
                </c:pt>
                <c:pt idx="780">
                  <c:v>0.26418779454470398</c:v>
                </c:pt>
                <c:pt idx="781">
                  <c:v>0.26400840059087916</c:v>
                </c:pt>
                <c:pt idx="782">
                  <c:v>0.26382938857025123</c:v>
                </c:pt>
                <c:pt idx="783">
                  <c:v>0.2636507573120197</c:v>
                </c:pt>
                <c:pt idx="784">
                  <c:v>0.26347250565036262</c:v>
                </c:pt>
                <c:pt idx="785">
                  <c:v>0.26329463242441092</c:v>
                </c:pt>
                <c:pt idx="786">
                  <c:v>0.26311713647821994</c:v>
                </c:pt>
                <c:pt idx="787">
                  <c:v>0.26294001666074396</c:v>
                </c:pt>
                <c:pt idx="788">
                  <c:v>0.26276327182580755</c:v>
                </c:pt>
                <c:pt idx="789">
                  <c:v>0.26258690083208119</c:v>
                </c:pt>
                <c:pt idx="790">
                  <c:v>0.26241090254305344</c:v>
                </c:pt>
                <c:pt idx="791">
                  <c:v>0.2622352758270044</c:v>
                </c:pt>
                <c:pt idx="792">
                  <c:v>0.26206001955698116</c:v>
                </c:pt>
                <c:pt idx="793">
                  <c:v>0.26188513261077129</c:v>
                </c:pt>
                <c:pt idx="794">
                  <c:v>0.26171061387087574</c:v>
                </c:pt>
                <c:pt idx="795">
                  <c:v>0.26153646222448634</c:v>
                </c:pt>
                <c:pt idx="796">
                  <c:v>0.26136267656345735</c:v>
                </c:pt>
                <c:pt idx="797">
                  <c:v>0.26118925578428243</c:v>
                </c:pt>
                <c:pt idx="798">
                  <c:v>0.26101619878806803</c:v>
                </c:pt>
                <c:pt idx="799">
                  <c:v>0.26084350448051002</c:v>
                </c:pt>
                <c:pt idx="800">
                  <c:v>0.26067117177186833</c:v>
                </c:pt>
                <c:pt idx="801">
                  <c:v>0.26049919957694201</c:v>
                </c:pt>
                <c:pt idx="802">
                  <c:v>0.26032758681504525</c:v>
                </c:pt>
                <c:pt idx="803">
                  <c:v>0.26015633240998404</c:v>
                </c:pt>
                <c:pt idx="804">
                  <c:v>0.25998543529003026</c:v>
                </c:pt>
                <c:pt idx="805">
                  <c:v>0.25981489438789912</c:v>
                </c:pt>
                <c:pt idx="806">
                  <c:v>0.25964470864072575</c:v>
                </c:pt>
                <c:pt idx="807">
                  <c:v>0.25947487699004068</c:v>
                </c:pt>
                <c:pt idx="808">
                  <c:v>0.25930539838174627</c:v>
                </c:pt>
                <c:pt idx="809">
                  <c:v>0.25913627176609488</c:v>
                </c:pt>
                <c:pt idx="810">
                  <c:v>0.25896749609766406</c:v>
                </c:pt>
                <c:pt idx="811">
                  <c:v>0.25879907033533484</c:v>
                </c:pt>
                <c:pt idx="812">
                  <c:v>0.25863099344226809</c:v>
                </c:pt>
                <c:pt idx="813">
                  <c:v>0.25846326438588246</c:v>
                </c:pt>
                <c:pt idx="814">
                  <c:v>0.25829588213783167</c:v>
                </c:pt>
                <c:pt idx="815">
                  <c:v>0.25812884567398198</c:v>
                </c:pt>
                <c:pt idx="816">
                  <c:v>0.25796215397439004</c:v>
                </c:pt>
                <c:pt idx="817">
                  <c:v>0.25779580602328078</c:v>
                </c:pt>
                <c:pt idx="818">
                  <c:v>0.25762980080902559</c:v>
                </c:pt>
                <c:pt idx="819">
                  <c:v>0.25746413732412049</c:v>
                </c:pt>
                <c:pt idx="820">
                  <c:v>0.25729881456516446</c:v>
                </c:pt>
                <c:pt idx="821">
                  <c:v>0.25713383153283775</c:v>
                </c:pt>
                <c:pt idx="822">
                  <c:v>0.256969187231881</c:v>
                </c:pt>
                <c:pt idx="823">
                  <c:v>0.25680488067107327</c:v>
                </c:pt>
                <c:pt idx="824">
                  <c:v>0.25664091086321172</c:v>
                </c:pt>
                <c:pt idx="825">
                  <c:v>0.25647727682508958</c:v>
                </c:pt>
                <c:pt idx="826">
                  <c:v>0.25631397757747687</c:v>
                </c:pt>
                <c:pt idx="827">
                  <c:v>0.25615101214509783</c:v>
                </c:pt>
                <c:pt idx="828">
                  <c:v>0.25598837955661224</c:v>
                </c:pt>
                <c:pt idx="829">
                  <c:v>0.25582607884459363</c:v>
                </c:pt>
                <c:pt idx="830">
                  <c:v>0.25566410904550901</c:v>
                </c:pt>
                <c:pt idx="831">
                  <c:v>0.25550246919969988</c:v>
                </c:pt>
                <c:pt idx="832">
                  <c:v>0.25534115835136062</c:v>
                </c:pt>
                <c:pt idx="833">
                  <c:v>0.25518017554851996</c:v>
                </c:pt>
                <c:pt idx="834">
                  <c:v>0.25501951984302035</c:v>
                </c:pt>
                <c:pt idx="835">
                  <c:v>0.25485919029049786</c:v>
                </c:pt>
                <c:pt idx="836">
                  <c:v>0.25469918595036434</c:v>
                </c:pt>
                <c:pt idx="837">
                  <c:v>0.254539505885786</c:v>
                </c:pt>
                <c:pt idx="838">
                  <c:v>0.25438014916366553</c:v>
                </c:pt>
                <c:pt idx="839">
                  <c:v>0.25422111485462207</c:v>
                </c:pt>
                <c:pt idx="840">
                  <c:v>0.25406240203297265</c:v>
                </c:pt>
                <c:pt idx="841">
                  <c:v>0.25390400977671324</c:v>
                </c:pt>
                <c:pt idx="842">
                  <c:v>0.25374593716749938</c:v>
                </c:pt>
                <c:pt idx="843">
                  <c:v>0.25358818329062821</c:v>
                </c:pt>
                <c:pt idx="844">
                  <c:v>0.25343074723501946</c:v>
                </c:pt>
                <c:pt idx="845">
                  <c:v>0.25327362809319676</c:v>
                </c:pt>
                <c:pt idx="846">
                  <c:v>0.25311682496126964</c:v>
                </c:pt>
                <c:pt idx="847">
                  <c:v>0.25296033693891601</c:v>
                </c:pt>
                <c:pt idx="848">
                  <c:v>0.25280416312936216</c:v>
                </c:pt>
                <c:pt idx="849">
                  <c:v>0.25264830263936672</c:v>
                </c:pt>
                <c:pt idx="850">
                  <c:v>0.25249275457920101</c:v>
                </c:pt>
                <c:pt idx="851">
                  <c:v>0.25233751806263299</c:v>
                </c:pt>
                <c:pt idx="852">
                  <c:v>0.25218259220690825</c:v>
                </c:pt>
                <c:pt idx="853">
                  <c:v>0.25202797613273248</c:v>
                </c:pt>
                <c:pt idx="854">
                  <c:v>0.2518736689642555</c:v>
                </c:pt>
                <c:pt idx="855">
                  <c:v>0.25171966982905203</c:v>
                </c:pt>
                <c:pt idx="856">
                  <c:v>0.25156597785810531</c:v>
                </c:pt>
                <c:pt idx="857">
                  <c:v>0.25141259218579032</c:v>
                </c:pt>
                <c:pt idx="858">
                  <c:v>0.25125951194985591</c:v>
                </c:pt>
                <c:pt idx="859">
                  <c:v>0.25110673629140817</c:v>
                </c:pt>
                <c:pt idx="860">
                  <c:v>0.25095426435489432</c:v>
                </c:pt>
                <c:pt idx="861">
                  <c:v>0.25080209528808461</c:v>
                </c:pt>
                <c:pt idx="862">
                  <c:v>0.25065022824205735</c:v>
                </c:pt>
                <c:pt idx="863">
                  <c:v>0.25049866237118046</c:v>
                </c:pt>
                <c:pt idx="864">
                  <c:v>0.25034739683309715</c:v>
                </c:pt>
                <c:pt idx="865">
                  <c:v>0.25019643078870801</c:v>
                </c:pt>
                <c:pt idx="866">
                  <c:v>0.25004576340215545</c:v>
                </c:pt>
                <c:pt idx="867">
                  <c:v>0.24989539384080739</c:v>
                </c:pt>
                <c:pt idx="868">
                  <c:v>0.24974532127524157</c:v>
                </c:pt>
                <c:pt idx="869">
                  <c:v>0.24959554487922883</c:v>
                </c:pt>
                <c:pt idx="870">
                  <c:v>0.2494460638297186</c:v>
                </c:pt>
                <c:pt idx="871">
                  <c:v>0.24929687730682196</c:v>
                </c:pt>
                <c:pt idx="872">
                  <c:v>0.24914798449379652</c:v>
                </c:pt>
                <c:pt idx="873">
                  <c:v>0.24899938457703064</c:v>
                </c:pt>
                <c:pt idx="874">
                  <c:v>0.24885107674602874</c:v>
                </c:pt>
                <c:pt idx="875">
                  <c:v>0.24870306019339483</c:v>
                </c:pt>
                <c:pt idx="876">
                  <c:v>0.24855533411481798</c:v>
                </c:pt>
                <c:pt idx="877">
                  <c:v>0.24840789770905708</c:v>
                </c:pt>
                <c:pt idx="878">
                  <c:v>0.24826075017792534</c:v>
                </c:pt>
                <c:pt idx="879">
                  <c:v>0.24811389072627565</c:v>
                </c:pt>
                <c:pt idx="880">
                  <c:v>0.2479673185619862</c:v>
                </c:pt>
                <c:pt idx="881">
                  <c:v>0.24782103289594459</c:v>
                </c:pt>
                <c:pt idx="882">
                  <c:v>0.24767503294203391</c:v>
                </c:pt>
                <c:pt idx="883">
                  <c:v>0.24752931791711741</c:v>
                </c:pt>
                <c:pt idx="884">
                  <c:v>0.2473838870410251</c:v>
                </c:pt>
                <c:pt idx="885">
                  <c:v>0.24723873953653799</c:v>
                </c:pt>
                <c:pt idx="886">
                  <c:v>0.24709387462937502</c:v>
                </c:pt>
                <c:pt idx="887">
                  <c:v>0.24694929154817691</c:v>
                </c:pt>
                <c:pt idx="888">
                  <c:v>0.24680498952449448</c:v>
                </c:pt>
                <c:pt idx="889">
                  <c:v>0.24666096779277252</c:v>
                </c:pt>
                <c:pt idx="890">
                  <c:v>0.24651722559033623</c:v>
                </c:pt>
                <c:pt idx="891">
                  <c:v>0.24637376215737811</c:v>
                </c:pt>
                <c:pt idx="892">
                  <c:v>0.24623057673694296</c:v>
                </c:pt>
                <c:pt idx="893">
                  <c:v>0.24608766857491485</c:v>
                </c:pt>
                <c:pt idx="894">
                  <c:v>0.24594503692000336</c:v>
                </c:pt>
                <c:pt idx="895">
                  <c:v>0.2458026810237294</c:v>
                </c:pt>
                <c:pt idx="896">
                  <c:v>0.24566060014041222</c:v>
                </c:pt>
                <c:pt idx="897">
                  <c:v>0.24551879352715578</c:v>
                </c:pt>
                <c:pt idx="898">
                  <c:v>0.24537726044383557</c:v>
                </c:pt>
                <c:pt idx="899">
                  <c:v>0.24523600015308483</c:v>
                </c:pt>
                <c:pt idx="900">
                  <c:v>0.24509501192028188</c:v>
                </c:pt>
                <c:pt idx="901">
                  <c:v>0.24495429501353663</c:v>
                </c:pt>
                <c:pt idx="902">
                  <c:v>0.24481384870367764</c:v>
                </c:pt>
                <c:pt idx="903">
                  <c:v>0.24467367226423897</c:v>
                </c:pt>
                <c:pt idx="904">
                  <c:v>0.24453376497144758</c:v>
                </c:pt>
                <c:pt idx="905">
                  <c:v>0.24439412610420999</c:v>
                </c:pt>
                <c:pt idx="906">
                  <c:v>0.24425475494410046</c:v>
                </c:pt>
                <c:pt idx="907">
                  <c:v>0.24411565077534692</c:v>
                </c:pt>
                <c:pt idx="908">
                  <c:v>0.2439768128848197</c:v>
                </c:pt>
                <c:pt idx="909">
                  <c:v>0.24383824056201803</c:v>
                </c:pt>
                <c:pt idx="910">
                  <c:v>0.24369993309905816</c:v>
                </c:pt>
                <c:pt idx="911">
                  <c:v>0.2435618897906606</c:v>
                </c:pt>
                <c:pt idx="912">
                  <c:v>0.24342410993413813</c:v>
                </c:pt>
                <c:pt idx="913">
                  <c:v>0.24328659282938314</c:v>
                </c:pt>
                <c:pt idx="914">
                  <c:v>0.24314933777885545</c:v>
                </c:pt>
                <c:pt idx="915">
                  <c:v>0.24301234408757136</c:v>
                </c:pt>
                <c:pt idx="916">
                  <c:v>0.24287561106308977</c:v>
                </c:pt>
                <c:pt idx="917">
                  <c:v>0.24273913801550118</c:v>
                </c:pt>
                <c:pt idx="918">
                  <c:v>0.24260292425741592</c:v>
                </c:pt>
                <c:pt idx="919">
                  <c:v>0.24246696910395241</c:v>
                </c:pt>
                <c:pt idx="920">
                  <c:v>0.24233127187272452</c:v>
                </c:pt>
                <c:pt idx="921">
                  <c:v>0.2421958318838307</c:v>
                </c:pt>
                <c:pt idx="922">
                  <c:v>0.24206064845984213</c:v>
                </c:pt>
                <c:pt idx="923">
                  <c:v>0.2419257209257912</c:v>
                </c:pt>
                <c:pt idx="924">
                  <c:v>0.24179104860915948</c:v>
                </c:pt>
                <c:pt idx="925">
                  <c:v>0.24165663083986755</c:v>
                </c:pt>
                <c:pt idx="926">
                  <c:v>0.24152246695026183</c:v>
                </c:pt>
                <c:pt idx="927">
                  <c:v>0.2413885562751053</c:v>
                </c:pt>
                <c:pt idx="928">
                  <c:v>0.24125489815156437</c:v>
                </c:pt>
                <c:pt idx="929">
                  <c:v>0.24112149191919882</c:v>
                </c:pt>
                <c:pt idx="930">
                  <c:v>0.24098833691995095</c:v>
                </c:pt>
                <c:pt idx="931">
                  <c:v>0.24085543249813299</c:v>
                </c:pt>
                <c:pt idx="932">
                  <c:v>0.2407227780004185</c:v>
                </c:pt>
                <c:pt idx="933">
                  <c:v>0.24059037277582865</c:v>
                </c:pt>
                <c:pt idx="934">
                  <c:v>0.24045821617572408</c:v>
                </c:pt>
                <c:pt idx="935">
                  <c:v>0.24032630755379217</c:v>
                </c:pt>
                <c:pt idx="936">
                  <c:v>0.24019464626603662</c:v>
                </c:pt>
                <c:pt idx="937">
                  <c:v>0.24006323167076807</c:v>
                </c:pt>
                <c:pt idx="938">
                  <c:v>0.23993206312859172</c:v>
                </c:pt>
                <c:pt idx="939">
                  <c:v>0.23980114000239797</c:v>
                </c:pt>
                <c:pt idx="940">
                  <c:v>0.23967046165735162</c:v>
                </c:pt>
                <c:pt idx="941">
                  <c:v>0.23954002746088082</c:v>
                </c:pt>
                <c:pt idx="942">
                  <c:v>0.23940983678266781</c:v>
                </c:pt>
                <c:pt idx="943">
                  <c:v>0.23927988899463776</c:v>
                </c:pt>
                <c:pt idx="944">
                  <c:v>0.23915018347094866</c:v>
                </c:pt>
                <c:pt idx="945">
                  <c:v>0.23902071958798132</c:v>
                </c:pt>
                <c:pt idx="946">
                  <c:v>0.23889149672432949</c:v>
                </c:pt>
                <c:pt idx="947">
                  <c:v>0.23876251426078846</c:v>
                </c:pt>
                <c:pt idx="948">
                  <c:v>0.23863377158034693</c:v>
                </c:pt>
                <c:pt idx="949">
                  <c:v>0.23850526806817554</c:v>
                </c:pt>
                <c:pt idx="950">
                  <c:v>0.23837700311161769</c:v>
                </c:pt>
                <c:pt idx="951">
                  <c:v>0.23824897610017901</c:v>
                </c:pt>
                <c:pt idx="952">
                  <c:v>0.23812118642551855</c:v>
                </c:pt>
                <c:pt idx="953">
                  <c:v>0.23799363348143807</c:v>
                </c:pt>
                <c:pt idx="954">
                  <c:v>0.2378663166638729</c:v>
                </c:pt>
                <c:pt idx="955">
                  <c:v>0.23773923537088229</c:v>
                </c:pt>
                <c:pt idx="956">
                  <c:v>0.23761238900263926</c:v>
                </c:pt>
                <c:pt idx="957">
                  <c:v>0.23748577696142137</c:v>
                </c:pt>
                <c:pt idx="958">
                  <c:v>0.2373593986516018</c:v>
                </c:pt>
                <c:pt idx="959">
                  <c:v>0.23723325347963919</c:v>
                </c:pt>
                <c:pt idx="960">
                  <c:v>0.23710734085406779</c:v>
                </c:pt>
                <c:pt idx="961">
                  <c:v>0.23698166018548983</c:v>
                </c:pt>
                <c:pt idx="962">
                  <c:v>0.23685621088656472</c:v>
                </c:pt>
                <c:pt idx="963">
                  <c:v>0.23673099237200029</c:v>
                </c:pt>
                <c:pt idx="964">
                  <c:v>0.2366060040585436</c:v>
                </c:pt>
                <c:pt idx="965">
                  <c:v>0.23648124536497209</c:v>
                </c:pt>
                <c:pt idx="966">
                  <c:v>0.23635671571208383</c:v>
                </c:pt>
                <c:pt idx="967">
                  <c:v>0.23623241452268906</c:v>
                </c:pt>
                <c:pt idx="968">
                  <c:v>0.23610834122160135</c:v>
                </c:pt>
                <c:pt idx="969">
                  <c:v>0.23598449523562773</c:v>
                </c:pt>
                <c:pt idx="970">
                  <c:v>0.23586087599356115</c:v>
                </c:pt>
                <c:pt idx="971">
                  <c:v>0.23573748292617017</c:v>
                </c:pt>
                <c:pt idx="972">
                  <c:v>0.2356143154661916</c:v>
                </c:pt>
                <c:pt idx="973">
                  <c:v>0.23549137304832113</c:v>
                </c:pt>
                <c:pt idx="974">
                  <c:v>0.23536865510920371</c:v>
                </c:pt>
                <c:pt idx="975">
                  <c:v>0.23524616108742663</c:v>
                </c:pt>
                <c:pt idx="976">
                  <c:v>0.23512389042351003</c:v>
                </c:pt>
                <c:pt idx="977">
                  <c:v>0.23500184255989778</c:v>
                </c:pt>
                <c:pt idx="978">
                  <c:v>0.23488001694095062</c:v>
                </c:pt>
                <c:pt idx="979">
                  <c:v>0.2347584130129356</c:v>
                </c:pt>
                <c:pt idx="980">
                  <c:v>0.23463703022401944</c:v>
                </c:pt>
                <c:pt idx="981">
                  <c:v>0.23451586802425947</c:v>
                </c:pt>
                <c:pt idx="982">
                  <c:v>0.23439492586559482</c:v>
                </c:pt>
                <c:pt idx="983">
                  <c:v>0.23427420320183887</c:v>
                </c:pt>
                <c:pt idx="984">
                  <c:v>0.23415369948867129</c:v>
                </c:pt>
                <c:pt idx="985">
                  <c:v>0.2340334141836285</c:v>
                </c:pt>
                <c:pt idx="986">
                  <c:v>0.23391334674609682</c:v>
                </c:pt>
                <c:pt idx="987">
                  <c:v>0.23379349663730392</c:v>
                </c:pt>
                <c:pt idx="988">
                  <c:v>0.23367386332031043</c:v>
                </c:pt>
                <c:pt idx="989">
                  <c:v>0.2335544462600028</c:v>
                </c:pt>
                <c:pt idx="990">
                  <c:v>0.23343524492308443</c:v>
                </c:pt>
                <c:pt idx="991">
                  <c:v>0.23331625877806805</c:v>
                </c:pt>
                <c:pt idx="992">
                  <c:v>0.23319748729526787</c:v>
                </c:pt>
                <c:pt idx="993">
                  <c:v>0.23307892994679219</c:v>
                </c:pt>
                <c:pt idx="994">
                  <c:v>0.23296058620653406</c:v>
                </c:pt>
                <c:pt idx="995">
                  <c:v>0.23284245555016611</c:v>
                </c:pt>
                <c:pt idx="996">
                  <c:v>0.23272453745512992</c:v>
                </c:pt>
                <c:pt idx="997">
                  <c:v>0.23260683140063088</c:v>
                </c:pt>
                <c:pt idx="998">
                  <c:v>0.23248933686762843</c:v>
                </c:pt>
                <c:pt idx="999">
                  <c:v>0.23237205333883015</c:v>
                </c:pt>
                <c:pt idx="1000">
                  <c:v>0.23225498029868333</c:v>
                </c:pt>
                <c:pt idx="1001">
                  <c:v>0.23213811723336755</c:v>
                </c:pt>
                <c:pt idx="1002">
                  <c:v>0.23202146363078718</c:v>
                </c:pt>
                <c:pt idx="1003">
                  <c:v>0.23190501898056415</c:v>
                </c:pt>
                <c:pt idx="1004">
                  <c:v>0.23178878277403056</c:v>
                </c:pt>
                <c:pt idx="1005">
                  <c:v>0.2316727545042209</c:v>
                </c:pt>
                <c:pt idx="1006">
                  <c:v>0.23155693366586552</c:v>
                </c:pt>
                <c:pt idx="1007">
                  <c:v>0.23144131975538237</c:v>
                </c:pt>
                <c:pt idx="1008">
                  <c:v>0.23132591227087063</c:v>
                </c:pt>
                <c:pt idx="1009">
                  <c:v>0.23121071071210259</c:v>
                </c:pt>
                <c:pt idx="1010">
                  <c:v>0.2310957145805175</c:v>
                </c:pt>
                <c:pt idx="1011">
                  <c:v>0.23098092337921367</c:v>
                </c:pt>
                <c:pt idx="1012">
                  <c:v>0.23086633661294201</c:v>
                </c:pt>
                <c:pt idx="1013">
                  <c:v>0.23075195378809843</c:v>
                </c:pt>
                <c:pt idx="1014">
                  <c:v>0.2306377744127168</c:v>
                </c:pt>
                <c:pt idx="1015">
                  <c:v>0.23052379799646247</c:v>
                </c:pt>
                <c:pt idx="1016">
                  <c:v>0.23041002405062488</c:v>
                </c:pt>
                <c:pt idx="1017">
                  <c:v>0.23029645208811059</c:v>
                </c:pt>
                <c:pt idx="1018">
                  <c:v>0.23018308162343737</c:v>
                </c:pt>
                <c:pt idx="1019">
                  <c:v>0.23006991217272593</c:v>
                </c:pt>
                <c:pt idx="1020">
                  <c:v>0.22995694325369384</c:v>
                </c:pt>
                <c:pt idx="1021">
                  <c:v>0.22984417438564878</c:v>
                </c:pt>
                <c:pt idx="1022">
                  <c:v>0.22973160508948229</c:v>
                </c:pt>
                <c:pt idx="1023">
                  <c:v>0.22961923488766162</c:v>
                </c:pt>
                <c:pt idx="1024">
                  <c:v>0.22950706330422491</c:v>
                </c:pt>
                <c:pt idx="1025">
                  <c:v>0.22939508986477272</c:v>
                </c:pt>
                <c:pt idx="1026">
                  <c:v>0.22928331409646308</c:v>
                </c:pt>
                <c:pt idx="1027">
                  <c:v>0.22917173552800379</c:v>
                </c:pt>
                <c:pt idx="1028">
                  <c:v>0.2290603536896465</c:v>
                </c:pt>
                <c:pt idx="1029">
                  <c:v>0.22894916811318</c:v>
                </c:pt>
                <c:pt idx="1030">
                  <c:v>0.22883817833192363</c:v>
                </c:pt>
                <c:pt idx="1031">
                  <c:v>0.22872738388072117</c:v>
                </c:pt>
                <c:pt idx="1032">
                  <c:v>0.2286167842959341</c:v>
                </c:pt>
                <c:pt idx="1033">
                  <c:v>0.22850637911543595</c:v>
                </c:pt>
                <c:pt idx="1034">
                  <c:v>0.22839616787860451</c:v>
                </c:pt>
                <c:pt idx="1035">
                  <c:v>0.22828615012631759</c:v>
                </c:pt>
                <c:pt idx="1036">
                  <c:v>0.22817632540094446</c:v>
                </c:pt>
                <c:pt idx="1037">
                  <c:v>0.22806669324634185</c:v>
                </c:pt>
                <c:pt idx="1038">
                  <c:v>0.22795725320784635</c:v>
                </c:pt>
                <c:pt idx="1039">
                  <c:v>0.22784800483226797</c:v>
                </c:pt>
                <c:pt idx="1040">
                  <c:v>0.22773894766788577</c:v>
                </c:pt>
                <c:pt idx="1041">
                  <c:v>0.22763008126443959</c:v>
                </c:pt>
                <c:pt idx="1042">
                  <c:v>0.22752140517312552</c:v>
                </c:pt>
                <c:pt idx="1043">
                  <c:v>0.22741291894658941</c:v>
                </c:pt>
                <c:pt idx="1044">
                  <c:v>0.22730462213892058</c:v>
                </c:pt>
                <c:pt idx="1045">
                  <c:v>0.22719651430564602</c:v>
                </c:pt>
                <c:pt idx="1046">
                  <c:v>0.22708859500372433</c:v>
                </c:pt>
                <c:pt idx="1047">
                  <c:v>0.2269808637915405</c:v>
                </c:pt>
                <c:pt idx="1048">
                  <c:v>0.22687332022889906</c:v>
                </c:pt>
                <c:pt idx="1049">
                  <c:v>0.22676596387701842</c:v>
                </c:pt>
                <c:pt idx="1050">
                  <c:v>0.22665879429852578</c:v>
                </c:pt>
                <c:pt idx="1051">
                  <c:v>0.22655181105744993</c:v>
                </c:pt>
                <c:pt idx="1052">
                  <c:v>0.22644501371921757</c:v>
                </c:pt>
                <c:pt idx="1053">
                  <c:v>0.22633840185064519</c:v>
                </c:pt>
                <c:pt idx="1054">
                  <c:v>0.22623197501993514</c:v>
                </c:pt>
                <c:pt idx="1055">
                  <c:v>0.22612573279666889</c:v>
                </c:pt>
                <c:pt idx="1056">
                  <c:v>0.22601967475180199</c:v>
                </c:pt>
                <c:pt idx="1057">
                  <c:v>0.22591380045765846</c:v>
                </c:pt>
                <c:pt idx="1058">
                  <c:v>0.22580810948792451</c:v>
                </c:pt>
                <c:pt idx="1059">
                  <c:v>0.22570260141764351</c:v>
                </c:pt>
                <c:pt idx="1060">
                  <c:v>0.22559727582321096</c:v>
                </c:pt>
                <c:pt idx="1061">
                  <c:v>0.22549213228236734</c:v>
                </c:pt>
                <c:pt idx="1062">
                  <c:v>0.22538717037419434</c:v>
                </c:pt>
                <c:pt idx="1063">
                  <c:v>0.22528238967910846</c:v>
                </c:pt>
                <c:pt idx="1064">
                  <c:v>0.22517778977885627</c:v>
                </c:pt>
                <c:pt idx="1065">
                  <c:v>0.22507337025650764</c:v>
                </c:pt>
                <c:pt idx="1066">
                  <c:v>0.22496913069645233</c:v>
                </c:pt>
                <c:pt idx="1067">
                  <c:v>0.22486507068439249</c:v>
                </c:pt>
                <c:pt idx="1068">
                  <c:v>0.22476118980733958</c:v>
                </c:pt>
                <c:pt idx="1069">
                  <c:v>0.22465748765360724</c:v>
                </c:pt>
                <c:pt idx="1070">
                  <c:v>0.2245539638128064</c:v>
                </c:pt>
                <c:pt idx="1071">
                  <c:v>0.22445061787584092</c:v>
                </c:pt>
                <c:pt idx="1072">
                  <c:v>0.22434744943490154</c:v>
                </c:pt>
                <c:pt idx="1073">
                  <c:v>0.22424445808346075</c:v>
                </c:pt>
                <c:pt idx="1074">
                  <c:v>0.22414164341626794</c:v>
                </c:pt>
                <c:pt idx="1075">
                  <c:v>0.22403900502934426</c:v>
                </c:pt>
                <c:pt idx="1076">
                  <c:v>0.22393654251997724</c:v>
                </c:pt>
                <c:pt idx="1077">
                  <c:v>0.22383425548671509</c:v>
                </c:pt>
                <c:pt idx="1078">
                  <c:v>0.22373214352936355</c:v>
                </c:pt>
                <c:pt idx="1079">
                  <c:v>0.22363020624897884</c:v>
                </c:pt>
                <c:pt idx="1080">
                  <c:v>0.22352844324786361</c:v>
                </c:pt>
                <c:pt idx="1081">
                  <c:v>0.22342685412956148</c:v>
                </c:pt>
                <c:pt idx="1082">
                  <c:v>0.22332543849885292</c:v>
                </c:pt>
                <c:pt idx="1083">
                  <c:v>0.22322419596174911</c:v>
                </c:pt>
                <c:pt idx="1084">
                  <c:v>0.22312312612548812</c:v>
                </c:pt>
                <c:pt idx="1085">
                  <c:v>0.22302222859852924</c:v>
                </c:pt>
                <c:pt idx="1086">
                  <c:v>0.22292150299054872</c:v>
                </c:pt>
                <c:pt idx="1087">
                  <c:v>0.22282094891243406</c:v>
                </c:pt>
                <c:pt idx="1088">
                  <c:v>0.22272056597628018</c:v>
                </c:pt>
                <c:pt idx="1089">
                  <c:v>0.22262035379538417</c:v>
                </c:pt>
                <c:pt idx="1090">
                  <c:v>0.22252031198424005</c:v>
                </c:pt>
                <c:pt idx="1091">
                  <c:v>0.22242044015853474</c:v>
                </c:pt>
                <c:pt idx="1092">
                  <c:v>0.22232073793514348</c:v>
                </c:pt>
                <c:pt idx="1093">
                  <c:v>0.22222120493212355</c:v>
                </c:pt>
                <c:pt idx="1094">
                  <c:v>0.22212184076871205</c:v>
                </c:pt>
                <c:pt idx="1095">
                  <c:v>0.22202264506531896</c:v>
                </c:pt>
                <c:pt idx="1096">
                  <c:v>0.22192361744352371</c:v>
                </c:pt>
                <c:pt idx="1097">
                  <c:v>0.22182475752607037</c:v>
                </c:pt>
                <c:pt idx="1098">
                  <c:v>0.22172606493686312</c:v>
                </c:pt>
                <c:pt idx="1099">
                  <c:v>0.22162753930096102</c:v>
                </c:pt>
                <c:pt idx="1100">
                  <c:v>0.22152918024457438</c:v>
                </c:pt>
                <c:pt idx="1101">
                  <c:v>0.22143098739506017</c:v>
                </c:pt>
                <c:pt idx="1102">
                  <c:v>0.22133296038091596</c:v>
                </c:pt>
                <c:pt idx="1103">
                  <c:v>0.22123509883177775</c:v>
                </c:pt>
                <c:pt idx="1104">
                  <c:v>0.22113740237841403</c:v>
                </c:pt>
                <c:pt idx="1105">
                  <c:v>0.22103987065272163</c:v>
                </c:pt>
                <c:pt idx="1106">
                  <c:v>0.22094250328772114</c:v>
                </c:pt>
                <c:pt idx="1107">
                  <c:v>0.22084529991755317</c:v>
                </c:pt>
                <c:pt idx="1108">
                  <c:v>0.22074826017747334</c:v>
                </c:pt>
                <c:pt idx="1109">
                  <c:v>0.22065138370384774</c:v>
                </c:pt>
                <c:pt idx="1110">
                  <c:v>0.22055467013414953</c:v>
                </c:pt>
                <c:pt idx="1111">
                  <c:v>0.22045811910695393</c:v>
                </c:pt>
                <c:pt idx="1112">
                  <c:v>0.2203617302619337</c:v>
                </c:pt>
                <c:pt idx="1113">
                  <c:v>0.22026550323985528</c:v>
                </c:pt>
                <c:pt idx="1114">
                  <c:v>0.2201694376825746</c:v>
                </c:pt>
                <c:pt idx="1115">
                  <c:v>0.22007353323303283</c:v>
                </c:pt>
                <c:pt idx="1116">
                  <c:v>0.21997778953525166</c:v>
                </c:pt>
                <c:pt idx="1117">
                  <c:v>0.21988220623432972</c:v>
                </c:pt>
                <c:pt idx="1118">
                  <c:v>0.21978678297643792</c:v>
                </c:pt>
                <c:pt idx="1119">
                  <c:v>0.21969151940881607</c:v>
                </c:pt>
                <c:pt idx="1120">
                  <c:v>0.21959641517976736</c:v>
                </c:pt>
                <c:pt idx="1121">
                  <c:v>0.21950146993865588</c:v>
                </c:pt>
                <c:pt idx="1122">
                  <c:v>0.21940668333590127</c:v>
                </c:pt>
                <c:pt idx="1123">
                  <c:v>0.21931205502297518</c:v>
                </c:pt>
                <c:pt idx="1124">
                  <c:v>0.21921758465239724</c:v>
                </c:pt>
                <c:pt idx="1125">
                  <c:v>0.21912327187773081</c:v>
                </c:pt>
                <c:pt idx="1126">
                  <c:v>0.21902911635357908</c:v>
                </c:pt>
                <c:pt idx="1127">
                  <c:v>0.218935117735581</c:v>
                </c:pt>
                <c:pt idx="1128">
                  <c:v>0.21884127568040754</c:v>
                </c:pt>
                <c:pt idx="1129">
                  <c:v>0.21874758984575737</c:v>
                </c:pt>
                <c:pt idx="1130">
                  <c:v>0.21865405989035275</c:v>
                </c:pt>
                <c:pt idx="1131">
                  <c:v>0.21856068547393653</c:v>
                </c:pt>
                <c:pt idx="1132">
                  <c:v>0.2184674662572674</c:v>
                </c:pt>
                <c:pt idx="1133">
                  <c:v>0.21837440190211591</c:v>
                </c:pt>
                <c:pt idx="1134">
                  <c:v>0.21828149207126149</c:v>
                </c:pt>
                <c:pt idx="1135">
                  <c:v>0.21818873642848752</c:v>
                </c:pt>
                <c:pt idx="1136">
                  <c:v>0.21809613463857846</c:v>
                </c:pt>
                <c:pt idx="1137">
                  <c:v>0.21800368636731501</c:v>
                </c:pt>
                <c:pt idx="1138">
                  <c:v>0.21791139128147161</c:v>
                </c:pt>
                <c:pt idx="1139">
                  <c:v>0.21781924904881123</c:v>
                </c:pt>
                <c:pt idx="1140">
                  <c:v>0.21772725933808282</c:v>
                </c:pt>
                <c:pt idx="1141">
                  <c:v>0.21763542181901641</c:v>
                </c:pt>
                <c:pt idx="1142">
                  <c:v>0.21754373616232073</c:v>
                </c:pt>
                <c:pt idx="1143">
                  <c:v>0.21745220203967847</c:v>
                </c:pt>
                <c:pt idx="1144">
                  <c:v>0.21736081912374255</c:v>
                </c:pt>
                <c:pt idx="1145">
                  <c:v>0.2172695870881334</c:v>
                </c:pt>
                <c:pt idx="1146">
                  <c:v>0.21717850560743432</c:v>
                </c:pt>
                <c:pt idx="1147">
                  <c:v>0.2170875743571882</c:v>
                </c:pt>
                <c:pt idx="1148">
                  <c:v>0.21699679301389374</c:v>
                </c:pt>
                <c:pt idx="1149">
                  <c:v>0.21690616125500276</c:v>
                </c:pt>
                <c:pt idx="1150">
                  <c:v>0.21681567875891467</c:v>
                </c:pt>
                <c:pt idx="1151">
                  <c:v>0.216725345204975</c:v>
                </c:pt>
                <c:pt idx="1152">
                  <c:v>0.21663516027347038</c:v>
                </c:pt>
                <c:pt idx="1153">
                  <c:v>0.21654512364562589</c:v>
                </c:pt>
                <c:pt idx="1154">
                  <c:v>0.21645523500360081</c:v>
                </c:pt>
                <c:pt idx="1155">
                  <c:v>0.21636549403048552</c:v>
                </c:pt>
                <c:pt idx="1156">
                  <c:v>0.21627590041029834</c:v>
                </c:pt>
                <c:pt idx="1157">
                  <c:v>0.21618645382798093</c:v>
                </c:pt>
                <c:pt idx="1158">
                  <c:v>0.21609715396939616</c:v>
                </c:pt>
                <c:pt idx="1159">
                  <c:v>0.2160080005213236</c:v>
                </c:pt>
                <c:pt idx="1160">
                  <c:v>0.21591899317145702</c:v>
                </c:pt>
                <c:pt idx="1161">
                  <c:v>0.21583013160840006</c:v>
                </c:pt>
                <c:pt idx="1162">
                  <c:v>0.21574141552166362</c:v>
                </c:pt>
                <c:pt idx="1163">
                  <c:v>0.21565284460166151</c:v>
                </c:pt>
                <c:pt idx="1164">
                  <c:v>0.21556441853970837</c:v>
                </c:pt>
                <c:pt idx="1165">
                  <c:v>0.21547613702801527</c:v>
                </c:pt>
                <c:pt idx="1166">
                  <c:v>0.21538799975968703</c:v>
                </c:pt>
                <c:pt idx="1167">
                  <c:v>0.21530000642871777</c:v>
                </c:pt>
                <c:pt idx="1168">
                  <c:v>0.21521215672998942</c:v>
                </c:pt>
                <c:pt idx="1169">
                  <c:v>0.21512445035926686</c:v>
                </c:pt>
                <c:pt idx="1170">
                  <c:v>0.21503688701319573</c:v>
                </c:pt>
                <c:pt idx="1171">
                  <c:v>0.21494946638929788</c:v>
                </c:pt>
                <c:pt idx="1172">
                  <c:v>0.21486218818596933</c:v>
                </c:pt>
                <c:pt idx="1173">
                  <c:v>0.21477505210247683</c:v>
                </c:pt>
                <c:pt idx="1174">
                  <c:v>0.21468805783895398</c:v>
                </c:pt>
                <c:pt idx="1175">
                  <c:v>0.2146012050963986</c:v>
                </c:pt>
                <c:pt idx="1176">
                  <c:v>0.21451449357666946</c:v>
                </c:pt>
                <c:pt idx="1177">
                  <c:v>0.2144279229824832</c:v>
                </c:pt>
                <c:pt idx="1178">
                  <c:v>0.21434149301741029</c:v>
                </c:pt>
                <c:pt idx="1179">
                  <c:v>0.21425520338587342</c:v>
                </c:pt>
                <c:pt idx="1180">
                  <c:v>0.21416905379314313</c:v>
                </c:pt>
                <c:pt idx="1181">
                  <c:v>0.21408304394533526</c:v>
                </c:pt>
                <c:pt idx="1182">
                  <c:v>0.21399717354940753</c:v>
                </c:pt>
                <c:pt idx="1183">
                  <c:v>0.21391144231315701</c:v>
                </c:pt>
                <c:pt idx="1184">
                  <c:v>0.21382584994521572</c:v>
                </c:pt>
                <c:pt idx="1185">
                  <c:v>0.2137403961550495</c:v>
                </c:pt>
                <c:pt idx="1186">
                  <c:v>0.21365508065295324</c:v>
                </c:pt>
                <c:pt idx="1187">
                  <c:v>0.21356990315004906</c:v>
                </c:pt>
                <c:pt idx="1188">
                  <c:v>0.21348486335828237</c:v>
                </c:pt>
                <c:pt idx="1189">
                  <c:v>0.21339996099041986</c:v>
                </c:pt>
                <c:pt idx="1190">
                  <c:v>0.21331519576004501</c:v>
                </c:pt>
                <c:pt idx="1191">
                  <c:v>0.21323056738155674</c:v>
                </c:pt>
                <c:pt idx="1192">
                  <c:v>0.21314607557016546</c:v>
                </c:pt>
                <c:pt idx="1193">
                  <c:v>0.21306172004189022</c:v>
                </c:pt>
                <c:pt idx="1194">
                  <c:v>0.2129775005135561</c:v>
                </c:pt>
                <c:pt idx="1195">
                  <c:v>0.21289341670279111</c:v>
                </c:pt>
                <c:pt idx="1196">
                  <c:v>0.21280946832802328</c:v>
                </c:pt>
                <c:pt idx="1197">
                  <c:v>0.2127256551084776</c:v>
                </c:pt>
                <c:pt idx="1198">
                  <c:v>0.21264197676417307</c:v>
                </c:pt>
                <c:pt idx="1199">
                  <c:v>0.21255843301592067</c:v>
                </c:pt>
                <c:pt idx="1200">
                  <c:v>0.21247502358531903</c:v>
                </c:pt>
                <c:pt idx="1201">
                  <c:v>0.21239174819475296</c:v>
                </c:pt>
                <c:pt idx="1202">
                  <c:v>0.21230860656738987</c:v>
                </c:pt>
                <c:pt idx="1203">
                  <c:v>0.21222559842717698</c:v>
                </c:pt>
                <c:pt idx="1204">
                  <c:v>0.21214272349883895</c:v>
                </c:pt>
                <c:pt idx="1205">
                  <c:v>0.21205998150787439</c:v>
                </c:pt>
                <c:pt idx="1206">
                  <c:v>0.21197737218055357</c:v>
                </c:pt>
                <c:pt idx="1207">
                  <c:v>0.21189489524391553</c:v>
                </c:pt>
                <c:pt idx="1208">
                  <c:v>0.21181255042576544</c:v>
                </c:pt>
                <c:pt idx="1209">
                  <c:v>0.2117303374546716</c:v>
                </c:pt>
                <c:pt idx="1210">
                  <c:v>0.21164825605996265</c:v>
                </c:pt>
                <c:pt idx="1211">
                  <c:v>0.21156630597172546</c:v>
                </c:pt>
                <c:pt idx="1212">
                  <c:v>0.2114844869208011</c:v>
                </c:pt>
                <c:pt idx="1213">
                  <c:v>0.21140279863878386</c:v>
                </c:pt>
                <c:pt idx="1214">
                  <c:v>0.21132124085801735</c:v>
                </c:pt>
                <c:pt idx="1215">
                  <c:v>0.21123981331159189</c:v>
                </c:pt>
                <c:pt idx="1216">
                  <c:v>0.21115851573334249</c:v>
                </c:pt>
                <c:pt idx="1217">
                  <c:v>0.21107734785784565</c:v>
                </c:pt>
                <c:pt idx="1218">
                  <c:v>0.21099630942041664</c:v>
                </c:pt>
                <c:pt idx="1219">
                  <c:v>0.21091540015710769</c:v>
                </c:pt>
                <c:pt idx="1220">
                  <c:v>0.210834619804704</c:v>
                </c:pt>
                <c:pt idx="1221">
                  <c:v>0.21075396810072244</c:v>
                </c:pt>
                <c:pt idx="1222">
                  <c:v>0.21067344478340824</c:v>
                </c:pt>
                <c:pt idx="1223">
                  <c:v>0.21059304959173261</c:v>
                </c:pt>
                <c:pt idx="1224">
                  <c:v>0.21051278226538966</c:v>
                </c:pt>
                <c:pt idx="1225">
                  <c:v>0.2104326425447951</c:v>
                </c:pt>
                <c:pt idx="1226">
                  <c:v>0.21035263017108241</c:v>
                </c:pt>
                <c:pt idx="1227">
                  <c:v>0.21027274488610084</c:v>
                </c:pt>
                <c:pt idx="1228">
                  <c:v>0.21019298643241227</c:v>
                </c:pt>
                <c:pt idx="1229">
                  <c:v>0.21011335455329033</c:v>
                </c:pt>
                <c:pt idx="1230">
                  <c:v>0.21003384899271582</c:v>
                </c:pt>
                <c:pt idx="1231">
                  <c:v>0.20995446949537547</c:v>
                </c:pt>
                <c:pt idx="1232">
                  <c:v>0.20987521580665913</c:v>
                </c:pt>
                <c:pt idx="1233">
                  <c:v>0.20979608767265734</c:v>
                </c:pt>
                <c:pt idx="1234">
                  <c:v>0.20971708484015869</c:v>
                </c:pt>
                <c:pt idx="1235">
                  <c:v>0.20963820705664762</c:v>
                </c:pt>
                <c:pt idx="1236">
                  <c:v>0.20955945407030213</c:v>
                </c:pt>
                <c:pt idx="1237">
                  <c:v>0.20948082562999032</c:v>
                </c:pt>
                <c:pt idx="1238">
                  <c:v>0.20940232148526899</c:v>
                </c:pt>
                <c:pt idx="1239">
                  <c:v>0.20932394138638136</c:v>
                </c:pt>
                <c:pt idx="1240">
                  <c:v>0.20924568508425404</c:v>
                </c:pt>
                <c:pt idx="1241">
                  <c:v>0.20916755233049447</c:v>
                </c:pt>
                <c:pt idx="1242">
                  <c:v>0.20908954287738926</c:v>
                </c:pt>
                <c:pt idx="1243">
                  <c:v>0.2090116564779014</c:v>
                </c:pt>
                <c:pt idx="1244">
                  <c:v>0.20893389288566744</c:v>
                </c:pt>
                <c:pt idx="1245">
                  <c:v>0.20885625185499679</c:v>
                </c:pt>
                <c:pt idx="1246">
                  <c:v>0.20877873314086695</c:v>
                </c:pt>
                <c:pt idx="1247">
                  <c:v>0.20870133649892336</c:v>
                </c:pt>
                <c:pt idx="1248">
                  <c:v>0.20862406168547573</c:v>
                </c:pt>
                <c:pt idx="1249">
                  <c:v>0.20854690845749627</c:v>
                </c:pt>
                <c:pt idx="1250">
                  <c:v>0.20846987657261745</c:v>
                </c:pt>
                <c:pt idx="1251">
                  <c:v>0.20839296578912905</c:v>
                </c:pt>
                <c:pt idx="1252">
                  <c:v>0.20831617586597684</c:v>
                </c:pt>
                <c:pt idx="1253">
                  <c:v>0.20823950656275969</c:v>
                </c:pt>
                <c:pt idx="1254">
                  <c:v>0.20816295763972739</c:v>
                </c:pt>
                <c:pt idx="1255">
                  <c:v>0.20808652885777854</c:v>
                </c:pt>
                <c:pt idx="1256">
                  <c:v>0.20801021997845801</c:v>
                </c:pt>
                <c:pt idx="1257">
                  <c:v>0.20793403076395481</c:v>
                </c:pt>
                <c:pt idx="1258">
                  <c:v>0.20785796097710049</c:v>
                </c:pt>
                <c:pt idx="1259">
                  <c:v>0.20778201038136598</c:v>
                </c:pt>
                <c:pt idx="1260">
                  <c:v>0.20770617874085961</c:v>
                </c:pt>
                <c:pt idx="1261">
                  <c:v>0.20763046582032546</c:v>
                </c:pt>
                <c:pt idx="1262">
                  <c:v>0.2075548713851407</c:v>
                </c:pt>
                <c:pt idx="1263">
                  <c:v>0.20747939520131353</c:v>
                </c:pt>
                <c:pt idx="1264">
                  <c:v>0.20740403703548049</c:v>
                </c:pt>
                <c:pt idx="1265">
                  <c:v>0.20732879665490556</c:v>
                </c:pt>
                <c:pt idx="1266">
                  <c:v>0.20725367382747664</c:v>
                </c:pt>
                <c:pt idx="1267">
                  <c:v>0.20717866832170426</c:v>
                </c:pt>
                <c:pt idx="1268">
                  <c:v>0.20710377990671924</c:v>
                </c:pt>
                <c:pt idx="1269">
                  <c:v>0.20702900835227012</c:v>
                </c:pt>
                <c:pt idx="1270">
                  <c:v>0.20695435342872201</c:v>
                </c:pt>
                <c:pt idx="1271">
                  <c:v>0.20687981490705346</c:v>
                </c:pt>
                <c:pt idx="1272">
                  <c:v>0.2068053925588548</c:v>
                </c:pt>
                <c:pt idx="1273">
                  <c:v>0.20673108615632629</c:v>
                </c:pt>
                <c:pt idx="1274">
                  <c:v>0.20665689547227578</c:v>
                </c:pt>
                <c:pt idx="1275">
                  <c:v>0.20658282028011643</c:v>
                </c:pt>
                <c:pt idx="1276">
                  <c:v>0.20650886035386487</c:v>
                </c:pt>
                <c:pt idx="1277">
                  <c:v>0.20643501546813944</c:v>
                </c:pt>
                <c:pt idx="1278">
                  <c:v>0.20636128539815746</c:v>
                </c:pt>
                <c:pt idx="1279">
                  <c:v>0.20628766991973374</c:v>
                </c:pt>
                <c:pt idx="1280">
                  <c:v>0.20621416880927843</c:v>
                </c:pt>
                <c:pt idx="1281">
                  <c:v>0.20614078184379503</c:v>
                </c:pt>
                <c:pt idx="1282">
                  <c:v>0.20606750880087821</c:v>
                </c:pt>
                <c:pt idx="1283">
                  <c:v>0.20599434945871151</c:v>
                </c:pt>
                <c:pt idx="1284">
                  <c:v>0.20592130359606614</c:v>
                </c:pt>
                <c:pt idx="1285">
                  <c:v>0.20584837099229872</c:v>
                </c:pt>
                <c:pt idx="1286">
                  <c:v>0.20577555142734888</c:v>
                </c:pt>
                <c:pt idx="1287">
                  <c:v>0.20570284468173702</c:v>
                </c:pt>
                <c:pt idx="1288">
                  <c:v>0.20563025053656428</c:v>
                </c:pt>
                <c:pt idx="1289">
                  <c:v>0.20555776877350768</c:v>
                </c:pt>
                <c:pt idx="1290">
                  <c:v>0.20548539917482053</c:v>
                </c:pt>
                <c:pt idx="1291">
                  <c:v>0.20541314152332951</c:v>
                </c:pt>
                <c:pt idx="1292">
                  <c:v>0.2053409956024326</c:v>
                </c:pt>
                <c:pt idx="1293">
                  <c:v>0.20526896119609792</c:v>
                </c:pt>
                <c:pt idx="1294">
                  <c:v>0.20519703808886089</c:v>
                </c:pt>
                <c:pt idx="1295">
                  <c:v>0.20512522606582262</c:v>
                </c:pt>
                <c:pt idx="1296">
                  <c:v>0.20505352491264842</c:v>
                </c:pt>
                <c:pt idx="1297">
                  <c:v>0.20498193441556584</c:v>
                </c:pt>
                <c:pt idx="1298">
                  <c:v>0.20491045436136182</c:v>
                </c:pt>
                <c:pt idx="1299">
                  <c:v>0.20483908453738253</c:v>
                </c:pt>
                <c:pt idx="1300">
                  <c:v>0.20476782473152969</c:v>
                </c:pt>
                <c:pt idx="1301">
                  <c:v>0.2046966747322598</c:v>
                </c:pt>
                <c:pt idx="1302">
                  <c:v>0.20462563432858252</c:v>
                </c:pt>
                <c:pt idx="1303">
                  <c:v>0.20455470331005729</c:v>
                </c:pt>
                <c:pt idx="1304">
                  <c:v>0.20448388146679355</c:v>
                </c:pt>
                <c:pt idx="1305">
                  <c:v>0.20441316858944719</c:v>
                </c:pt>
                <c:pt idx="1306">
                  <c:v>0.20434256446922017</c:v>
                </c:pt>
                <c:pt idx="1307">
                  <c:v>0.20427206889785701</c:v>
                </c:pt>
                <c:pt idx="1308">
                  <c:v>0.20420168166764494</c:v>
                </c:pt>
                <c:pt idx="1309">
                  <c:v>0.20413140257140991</c:v>
                </c:pt>
                <c:pt idx="1310">
                  <c:v>0.20406123140251708</c:v>
                </c:pt>
                <c:pt idx="1311">
                  <c:v>0.2039911679548676</c:v>
                </c:pt>
                <c:pt idx="1312">
                  <c:v>0.20392121202289651</c:v>
                </c:pt>
                <c:pt idx="1313">
                  <c:v>0.2038513634015727</c:v>
                </c:pt>
                <c:pt idx="1314">
                  <c:v>0.20378162188639487</c:v>
                </c:pt>
                <c:pt idx="1315">
                  <c:v>0.20371198727339232</c:v>
                </c:pt>
                <c:pt idx="1316">
                  <c:v>0.20364245935912043</c:v>
                </c:pt>
                <c:pt idx="1317">
                  <c:v>0.20357303794066114</c:v>
                </c:pt>
                <c:pt idx="1318">
                  <c:v>0.20350372281562021</c:v>
                </c:pt>
                <c:pt idx="1319">
                  <c:v>0.20343451378212593</c:v>
                </c:pt>
                <c:pt idx="1320">
                  <c:v>0.20336541063882663</c:v>
                </c:pt>
                <c:pt idx="1321">
                  <c:v>0.20329641318488983</c:v>
                </c:pt>
                <c:pt idx="1322">
                  <c:v>0.20322752121999979</c:v>
                </c:pt>
                <c:pt idx="1323">
                  <c:v>0.20315873454435679</c:v>
                </c:pt>
                <c:pt idx="1324">
                  <c:v>0.20309005295867444</c:v>
                </c:pt>
                <c:pt idx="1325">
                  <c:v>0.20302147626417844</c:v>
                </c:pt>
                <c:pt idx="1326">
                  <c:v>0.20295300426260474</c:v>
                </c:pt>
                <c:pt idx="1327">
                  <c:v>0.20288463675619828</c:v>
                </c:pt>
                <c:pt idx="1328">
                  <c:v>0.20281637354771051</c:v>
                </c:pt>
                <c:pt idx="1329">
                  <c:v>0.20274821444039884</c:v>
                </c:pt>
                <c:pt idx="1330">
                  <c:v>0.20268015923802352</c:v>
                </c:pt>
                <c:pt idx="1331">
                  <c:v>0.20261220774484798</c:v>
                </c:pt>
                <c:pt idx="1332">
                  <c:v>0.20254435976563509</c:v>
                </c:pt>
                <c:pt idx="1333">
                  <c:v>0.20247661510564671</c:v>
                </c:pt>
                <c:pt idx="1334">
                  <c:v>0.20240897357064222</c:v>
                </c:pt>
                <c:pt idx="1335">
                  <c:v>0.20234143496687595</c:v>
                </c:pt>
                <c:pt idx="1336">
                  <c:v>0.2022739991010967</c:v>
                </c:pt>
                <c:pt idx="1337">
                  <c:v>0.20220666578054478</c:v>
                </c:pt>
                <c:pt idx="1338">
                  <c:v>0.20213943481295207</c:v>
                </c:pt>
                <c:pt idx="1339">
                  <c:v>0.202072306006539</c:v>
                </c:pt>
                <c:pt idx="1340">
                  <c:v>0.20200527917001357</c:v>
                </c:pt>
                <c:pt idx="1341">
                  <c:v>0.20193835411256975</c:v>
                </c:pt>
                <c:pt idx="1342">
                  <c:v>0.20187153064388572</c:v>
                </c:pt>
                <c:pt idx="1343">
                  <c:v>0.20180480857412245</c:v>
                </c:pt>
                <c:pt idx="1344">
                  <c:v>0.20173818771392246</c:v>
                </c:pt>
                <c:pt idx="1345">
                  <c:v>0.20167166787440721</c:v>
                </c:pt>
                <c:pt idx="1346">
                  <c:v>0.20160524886717673</c:v>
                </c:pt>
                <c:pt idx="1347">
                  <c:v>0.20153893050430777</c:v>
                </c:pt>
                <c:pt idx="1348">
                  <c:v>0.20147271259835145</c:v>
                </c:pt>
                <c:pt idx="1349">
                  <c:v>0.20140659496233279</c:v>
                </c:pt>
                <c:pt idx="1350">
                  <c:v>0.20134057740974873</c:v>
                </c:pt>
                <c:pt idx="1351">
                  <c:v>0.20127465975456629</c:v>
                </c:pt>
                <c:pt idx="1352">
                  <c:v>0.20120884181122181</c:v>
                </c:pt>
                <c:pt idx="1353">
                  <c:v>0.20114312339461873</c:v>
                </c:pt>
                <c:pt idx="1354">
                  <c:v>0.20107750432012625</c:v>
                </c:pt>
                <c:pt idx="1355">
                  <c:v>0.20101198440357815</c:v>
                </c:pt>
                <c:pt idx="1356">
                  <c:v>0.20094656346127118</c:v>
                </c:pt>
                <c:pt idx="1357">
                  <c:v>0.20088124130996357</c:v>
                </c:pt>
                <c:pt idx="1358">
                  <c:v>0.20081601776687291</c:v>
                </c:pt>
                <c:pt idx="1359">
                  <c:v>0.20075089264967569</c:v>
                </c:pt>
                <c:pt idx="1360">
                  <c:v>0.20068586577650513</c:v>
                </c:pt>
                <c:pt idx="1361">
                  <c:v>0.20062093696595037</c:v>
                </c:pt>
                <c:pt idx="1362">
                  <c:v>0.20055610603705401</c:v>
                </c:pt>
                <c:pt idx="1363">
                  <c:v>0.20049137280931176</c:v>
                </c:pt>
                <c:pt idx="1364">
                  <c:v>0.20042673710266989</c:v>
                </c:pt>
                <c:pt idx="1365">
                  <c:v>0.20036219873752498</c:v>
                </c:pt>
                <c:pt idx="1366">
                  <c:v>0.20029775753472182</c:v>
                </c:pt>
                <c:pt idx="1367">
                  <c:v>0.20023341331555156</c:v>
                </c:pt>
                <c:pt idx="1368">
                  <c:v>0.20016916590175104</c:v>
                </c:pt>
                <c:pt idx="1369">
                  <c:v>0.20010501511550133</c:v>
                </c:pt>
                <c:pt idx="1370">
                  <c:v>0.2000409607794254</c:v>
                </c:pt>
                <c:pt idx="1371">
                  <c:v>0.19997700271658833</c:v>
                </c:pt>
                <c:pt idx="1372">
                  <c:v>0.19991314075049446</c:v>
                </c:pt>
                <c:pt idx="1373">
                  <c:v>0.19984937470508618</c:v>
                </c:pt>
                <c:pt idx="1374">
                  <c:v>0.19978570440474339</c:v>
                </c:pt>
                <c:pt idx="1375">
                  <c:v>0.19972212967428174</c:v>
                </c:pt>
                <c:pt idx="1376">
                  <c:v>0.19965865033895022</c:v>
                </c:pt>
                <c:pt idx="1377">
                  <c:v>0.19959526622443166</c:v>
                </c:pt>
                <c:pt idx="1378">
                  <c:v>0.19953197715683973</c:v>
                </c:pt>
                <c:pt idx="1379">
                  <c:v>0.19946878296271847</c:v>
                </c:pt>
                <c:pt idx="1380">
                  <c:v>0.19940568346904047</c:v>
                </c:pt>
                <c:pt idx="1381">
                  <c:v>0.19934267850320578</c:v>
                </c:pt>
                <c:pt idx="1382">
                  <c:v>0.19927976789304092</c:v>
                </c:pt>
                <c:pt idx="1383">
                  <c:v>0.19921695146679633</c:v>
                </c:pt>
                <c:pt idx="1384">
                  <c:v>0.19915422905314642</c:v>
                </c:pt>
                <c:pt idx="1385">
                  <c:v>0.19909160048118735</c:v>
                </c:pt>
                <c:pt idx="1386">
                  <c:v>0.19902906558043607</c:v>
                </c:pt>
                <c:pt idx="1387">
                  <c:v>0.19896662418082883</c:v>
                </c:pt>
                <c:pt idx="1388">
                  <c:v>0.19890427611272013</c:v>
                </c:pt>
                <c:pt idx="1389">
                  <c:v>0.19884202120688099</c:v>
                </c:pt>
                <c:pt idx="1390">
                  <c:v>0.19877985929449801</c:v>
                </c:pt>
                <c:pt idx="1391">
                  <c:v>0.1987177902071719</c:v>
                </c:pt>
                <c:pt idx="1392">
                  <c:v>0.19865581377691638</c:v>
                </c:pt>
                <c:pt idx="1393">
                  <c:v>0.19859392983615601</c:v>
                </c:pt>
                <c:pt idx="1394">
                  <c:v>0.19853213821772625</c:v>
                </c:pt>
                <c:pt idx="1395">
                  <c:v>0.19847043875487191</c:v>
                </c:pt>
                <c:pt idx="1396">
                  <c:v>0.19840883128124415</c:v>
                </c:pt>
                <c:pt idx="1397">
                  <c:v>0.19834731563090191</c:v>
                </c:pt>
                <c:pt idx="1398">
                  <c:v>0.19828589163830873</c:v>
                </c:pt>
                <c:pt idx="1399">
                  <c:v>0.19822455913833198</c:v>
                </c:pt>
                <c:pt idx="1400">
                  <c:v>0.19816331796624148</c:v>
                </c:pt>
                <c:pt idx="1401">
                  <c:v>0.19810216795770919</c:v>
                </c:pt>
                <c:pt idx="1402">
                  <c:v>0.19804110894880603</c:v>
                </c:pt>
                <c:pt idx="1403">
                  <c:v>0.19798014077600282</c:v>
                </c:pt>
                <c:pt idx="1404">
                  <c:v>0.19791926327616785</c:v>
                </c:pt>
                <c:pt idx="1405">
                  <c:v>0.19785847628656542</c:v>
                </c:pt>
                <c:pt idx="1406">
                  <c:v>0.19779777964485493</c:v>
                </c:pt>
                <c:pt idx="1407">
                  <c:v>0.19773717318909018</c:v>
                </c:pt>
                <c:pt idx="1408">
                  <c:v>0.19767665675771776</c:v>
                </c:pt>
                <c:pt idx="1409">
                  <c:v>0.19761623018957528</c:v>
                </c:pt>
                <c:pt idx="1410">
                  <c:v>0.19755589332389081</c:v>
                </c:pt>
                <c:pt idx="1411">
                  <c:v>0.19749564600028191</c:v>
                </c:pt>
                <c:pt idx="1412">
                  <c:v>0.19743548805875344</c:v>
                </c:pt>
                <c:pt idx="1413">
                  <c:v>0.19737541933969738</c:v>
                </c:pt>
                <c:pt idx="1414">
                  <c:v>0.19731543968389098</c:v>
                </c:pt>
                <c:pt idx="1415">
                  <c:v>0.19725554893249581</c:v>
                </c:pt>
                <c:pt idx="1416">
                  <c:v>0.19719574692705669</c:v>
                </c:pt>
                <c:pt idx="1417">
                  <c:v>0.19713603350950018</c:v>
                </c:pt>
                <c:pt idx="1418">
                  <c:v>0.19707640852213421</c:v>
                </c:pt>
                <c:pt idx="1419">
                  <c:v>0.19701687180764543</c:v>
                </c:pt>
                <c:pt idx="1420">
                  <c:v>0.19695742320909926</c:v>
                </c:pt>
                <c:pt idx="1421">
                  <c:v>0.19689806256993869</c:v>
                </c:pt>
                <c:pt idx="1422">
                  <c:v>0.19683878973398236</c:v>
                </c:pt>
                <c:pt idx="1423">
                  <c:v>0.19677960454542459</c:v>
                </c:pt>
                <c:pt idx="1424">
                  <c:v>0.19672050684883233</c:v>
                </c:pt>
                <c:pt idx="1425">
                  <c:v>0.19666149648914633</c:v>
                </c:pt>
                <c:pt idx="1426">
                  <c:v>0.19660257331167805</c:v>
                </c:pt>
                <c:pt idx="1427">
                  <c:v>0.196543737162109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[1]D_500K_10^5'!$C$1</c:f>
              <c:strCache>
                <c:ptCount val="1"/>
                <c:pt idx="0">
                  <c:v>Fitted[HI]/[H2]0</c:v>
                </c:pt>
              </c:strCache>
            </c:strRef>
          </c:tx>
          <c:spPr>
            <a:ln w="38100" cap="rnd">
              <a:solidFill>
                <a:srgbClr val="CC99FF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'[1]D_500K_10^5'!$A$2:$A$1429</c:f>
              <c:numCache>
                <c:formatCode>General</c:formatCode>
                <c:ptCount val="1428"/>
                <c:pt idx="0">
                  <c:v>0</c:v>
                </c:pt>
                <c:pt idx="1">
                  <c:v>2.9209111111111112E-3</c:v>
                </c:pt>
                <c:pt idx="2">
                  <c:v>5.9862333333333337E-3</c:v>
                </c:pt>
                <c:pt idx="3">
                  <c:v>9.0623138888888885E-3</c:v>
                </c:pt>
                <c:pt idx="4">
                  <c:v>1.2149166666666667E-2</c:v>
                </c:pt>
                <c:pt idx="5">
                  <c:v>1.5246822222222222E-2</c:v>
                </c:pt>
                <c:pt idx="6">
                  <c:v>1.8355294444444444E-2</c:v>
                </c:pt>
                <c:pt idx="7">
                  <c:v>2.1474608333333336E-2</c:v>
                </c:pt>
                <c:pt idx="8">
                  <c:v>2.460478611111111E-2</c:v>
                </c:pt>
                <c:pt idx="9">
                  <c:v>2.7745844444444445E-2</c:v>
                </c:pt>
                <c:pt idx="10">
                  <c:v>3.0897805555555557E-2</c:v>
                </c:pt>
                <c:pt idx="11">
                  <c:v>3.4060694444444442E-2</c:v>
                </c:pt>
                <c:pt idx="12">
                  <c:v>3.7234527777777776E-2</c:v>
                </c:pt>
                <c:pt idx="13">
                  <c:v>4.0419305555555556E-2</c:v>
                </c:pt>
                <c:pt idx="14">
                  <c:v>4.3615083333333332E-2</c:v>
                </c:pt>
                <c:pt idx="15">
                  <c:v>4.6821861111111113E-2</c:v>
                </c:pt>
                <c:pt idx="16">
                  <c:v>5.0039638888888884E-2</c:v>
                </c:pt>
                <c:pt idx="17">
                  <c:v>5.3268472222222224E-2</c:v>
                </c:pt>
                <c:pt idx="18">
                  <c:v>5.6508333333333327E-2</c:v>
                </c:pt>
                <c:pt idx="19">
                  <c:v>5.9759277777777779E-2</c:v>
                </c:pt>
                <c:pt idx="20">
                  <c:v>6.302130555555556E-2</c:v>
                </c:pt>
                <c:pt idx="21">
                  <c:v>6.6294444444444448E-2</c:v>
                </c:pt>
                <c:pt idx="22">
                  <c:v>6.9578722222222222E-2</c:v>
                </c:pt>
                <c:pt idx="23">
                  <c:v>7.2874111111111112E-2</c:v>
                </c:pt>
                <c:pt idx="24">
                  <c:v>7.6180638888888888E-2</c:v>
                </c:pt>
                <c:pt idx="25">
                  <c:v>7.949836111111111E-2</c:v>
                </c:pt>
                <c:pt idx="26">
                  <c:v>8.2827250000000005E-2</c:v>
                </c:pt>
                <c:pt idx="27">
                  <c:v>8.6167333333333332E-2</c:v>
                </c:pt>
                <c:pt idx="28">
                  <c:v>8.9518611111111118E-2</c:v>
                </c:pt>
                <c:pt idx="29">
                  <c:v>9.2881138888888895E-2</c:v>
                </c:pt>
                <c:pt idx="30">
                  <c:v>9.6254861111111117E-2</c:v>
                </c:pt>
                <c:pt idx="31">
                  <c:v>9.9639861111111117E-2</c:v>
                </c:pt>
                <c:pt idx="32">
                  <c:v>0.10303608333333333</c:v>
                </c:pt>
                <c:pt idx="33">
                  <c:v>0.10644361111111111</c:v>
                </c:pt>
                <c:pt idx="34">
                  <c:v>0.10986238888888888</c:v>
                </c:pt>
                <c:pt idx="35">
                  <c:v>0.11329247222222222</c:v>
                </c:pt>
                <c:pt idx="36">
                  <c:v>0.11673383333333333</c:v>
                </c:pt>
                <c:pt idx="37">
                  <c:v>0.12018652777777777</c:v>
                </c:pt>
                <c:pt idx="38">
                  <c:v>0.12365052777777777</c:v>
                </c:pt>
                <c:pt idx="39">
                  <c:v>0.12712583333333333</c:v>
                </c:pt>
                <c:pt idx="40">
                  <c:v>0.13061249999999999</c:v>
                </c:pt>
                <c:pt idx="41">
                  <c:v>0.13411047222222222</c:v>
                </c:pt>
                <c:pt idx="42">
                  <c:v>0.13761980555555556</c:v>
                </c:pt>
                <c:pt idx="43">
                  <c:v>0.1411405</c:v>
                </c:pt>
                <c:pt idx="44">
                  <c:v>0.14467252777777778</c:v>
                </c:pt>
                <c:pt idx="45">
                  <c:v>0.14821594444444444</c:v>
                </c:pt>
                <c:pt idx="46">
                  <c:v>0.15177069444444446</c:v>
                </c:pt>
                <c:pt idx="47">
                  <c:v>0.15533683333333331</c:v>
                </c:pt>
                <c:pt idx="48">
                  <c:v>0.15891433333333332</c:v>
                </c:pt>
                <c:pt idx="49">
                  <c:v>0.16250319444444444</c:v>
                </c:pt>
                <c:pt idx="50">
                  <c:v>0.16610344444444444</c:v>
                </c:pt>
                <c:pt idx="51">
                  <c:v>0.16971505555555555</c:v>
                </c:pt>
                <c:pt idx="52">
                  <c:v>0.17333805555555554</c:v>
                </c:pt>
                <c:pt idx="53">
                  <c:v>0.17697244444444443</c:v>
                </c:pt>
                <c:pt idx="54">
                  <c:v>0.18061816666666666</c:v>
                </c:pt>
                <c:pt idx="55">
                  <c:v>0.18427527777777777</c:v>
                </c:pt>
                <c:pt idx="56">
                  <c:v>0.18794377777777779</c:v>
                </c:pt>
                <c:pt idx="57">
                  <c:v>0.19162361111111109</c:v>
                </c:pt>
                <c:pt idx="58">
                  <c:v>0.19531483333333333</c:v>
                </c:pt>
                <c:pt idx="59">
                  <c:v>0.1990173888888889</c:v>
                </c:pt>
                <c:pt idx="60">
                  <c:v>0.20273130555555555</c:v>
                </c:pt>
                <c:pt idx="61">
                  <c:v>0.20645655555555556</c:v>
                </c:pt>
                <c:pt idx="62">
                  <c:v>0.21019316666666665</c:v>
                </c:pt>
                <c:pt idx="63">
                  <c:v>0.21394108333333334</c:v>
                </c:pt>
                <c:pt idx="64">
                  <c:v>0.21770033333333333</c:v>
                </c:pt>
                <c:pt idx="65">
                  <c:v>0.22147086111111111</c:v>
                </c:pt>
                <c:pt idx="66">
                  <c:v>0.22525272222222223</c:v>
                </c:pt>
                <c:pt idx="67">
                  <c:v>0.22904586111111111</c:v>
                </c:pt>
                <c:pt idx="68">
                  <c:v>0.23285030555555558</c:v>
                </c:pt>
                <c:pt idx="69">
                  <c:v>0.23666597222222222</c:v>
                </c:pt>
                <c:pt idx="70">
                  <c:v>0.24049291666666667</c:v>
                </c:pt>
                <c:pt idx="71">
                  <c:v>0.24433108333333334</c:v>
                </c:pt>
                <c:pt idx="72">
                  <c:v>0.24818047222222223</c:v>
                </c:pt>
                <c:pt idx="73">
                  <c:v>0.25204108333333336</c:v>
                </c:pt>
                <c:pt idx="74">
                  <c:v>0.25591286111111111</c:v>
                </c:pt>
                <c:pt idx="75">
                  <c:v>0.25979580555555554</c:v>
                </c:pt>
                <c:pt idx="76">
                  <c:v>0.26368988888888889</c:v>
                </c:pt>
                <c:pt idx="77">
                  <c:v>0.26759511111111112</c:v>
                </c:pt>
                <c:pt idx="78">
                  <c:v>0.27151144444444447</c:v>
                </c:pt>
                <c:pt idx="79">
                  <c:v>0.2754388611111111</c:v>
                </c:pt>
                <c:pt idx="80">
                  <c:v>0.27937722222222222</c:v>
                </c:pt>
                <c:pt idx="81">
                  <c:v>0.28332694444444445</c:v>
                </c:pt>
                <c:pt idx="82">
                  <c:v>0.28728749999999997</c:v>
                </c:pt>
                <c:pt idx="83">
                  <c:v>0.2912588888888889</c:v>
                </c:pt>
                <c:pt idx="84">
                  <c:v>0.2952413888888889</c:v>
                </c:pt>
                <c:pt idx="85">
                  <c:v>0.29923472222222225</c:v>
                </c:pt>
                <c:pt idx="86">
                  <c:v>0.30323916666666667</c:v>
                </c:pt>
                <c:pt idx="87">
                  <c:v>0.30725416666666666</c:v>
                </c:pt>
                <c:pt idx="88">
                  <c:v>0.31128027777777778</c:v>
                </c:pt>
                <c:pt idx="89">
                  <c:v>0.31531694444444447</c:v>
                </c:pt>
                <c:pt idx="90">
                  <c:v>0.31936472222222223</c:v>
                </c:pt>
                <c:pt idx="91">
                  <c:v>0.32342305555555556</c:v>
                </c:pt>
                <c:pt idx="92">
                  <c:v>0.32749194444444446</c:v>
                </c:pt>
                <c:pt idx="93">
                  <c:v>0.33157166666666665</c:v>
                </c:pt>
                <c:pt idx="94">
                  <c:v>0.33566194444444447</c:v>
                </c:pt>
                <c:pt idx="95">
                  <c:v>0.3397627777777778</c:v>
                </c:pt>
                <c:pt idx="96">
                  <c:v>0.34387416666666665</c:v>
                </c:pt>
                <c:pt idx="97">
                  <c:v>0.34799611111111112</c:v>
                </c:pt>
                <c:pt idx="98">
                  <c:v>0.3521286111111111</c:v>
                </c:pt>
                <c:pt idx="99">
                  <c:v>0.35627138888888893</c:v>
                </c:pt>
                <c:pt idx="100">
                  <c:v>0.36042472222222222</c:v>
                </c:pt>
                <c:pt idx="101">
                  <c:v>0.36458805555555557</c:v>
                </c:pt>
                <c:pt idx="102">
                  <c:v>0.36876194444444443</c:v>
                </c:pt>
                <c:pt idx="103">
                  <c:v>0.37294583333333337</c:v>
                </c:pt>
                <c:pt idx="104">
                  <c:v>0.37713999999999998</c:v>
                </c:pt>
                <c:pt idx="105">
                  <c:v>0.38134416666666665</c:v>
                </c:pt>
                <c:pt idx="106">
                  <c:v>0.38555861111111112</c:v>
                </c:pt>
                <c:pt idx="107">
                  <c:v>0.38978277777777781</c:v>
                </c:pt>
                <c:pt idx="108">
                  <c:v>0.39401694444444446</c:v>
                </c:pt>
                <c:pt idx="109">
                  <c:v>0.39826111111111112</c:v>
                </c:pt>
                <c:pt idx="110">
                  <c:v>0.40251527777777779</c:v>
                </c:pt>
                <c:pt idx="111">
                  <c:v>0.40677888888888891</c:v>
                </c:pt>
                <c:pt idx="112">
                  <c:v>0.41105249999999999</c:v>
                </c:pt>
                <c:pt idx="113">
                  <c:v>0.41533555555555557</c:v>
                </c:pt>
                <c:pt idx="114">
                  <c:v>0.41962833333333338</c:v>
                </c:pt>
                <c:pt idx="115">
                  <c:v>0.42393027777777781</c:v>
                </c:pt>
                <c:pt idx="116">
                  <c:v>0.42824194444444447</c:v>
                </c:pt>
                <c:pt idx="117">
                  <c:v>0.43256305555555552</c:v>
                </c:pt>
                <c:pt idx="118">
                  <c:v>0.43689333333333336</c:v>
                </c:pt>
                <c:pt idx="119">
                  <c:v>0.44123277777777781</c:v>
                </c:pt>
                <c:pt idx="120">
                  <c:v>0.44558138888888893</c:v>
                </c:pt>
                <c:pt idx="121">
                  <c:v>0.44993916666666667</c:v>
                </c:pt>
                <c:pt idx="122">
                  <c:v>0.45430583333333335</c:v>
                </c:pt>
                <c:pt idx="123">
                  <c:v>0.45868166666666665</c:v>
                </c:pt>
                <c:pt idx="124">
                  <c:v>0.46306611111111107</c:v>
                </c:pt>
                <c:pt idx="125">
                  <c:v>0.46857138888888888</c:v>
                </c:pt>
                <c:pt idx="126">
                  <c:v>0.47388305555555554</c:v>
                </c:pt>
                <c:pt idx="127">
                  <c:v>0.47917833333333337</c:v>
                </c:pt>
                <c:pt idx="128">
                  <c:v>0.48445777777777782</c:v>
                </c:pt>
                <c:pt idx="129">
                  <c:v>0.48972111111111111</c:v>
                </c:pt>
                <c:pt idx="130">
                  <c:v>0.49496916666666663</c:v>
                </c:pt>
                <c:pt idx="131">
                  <c:v>0.50020138888888888</c:v>
                </c:pt>
                <c:pt idx="132">
                  <c:v>0.50541861111111108</c:v>
                </c:pt>
                <c:pt idx="133">
                  <c:v>0.51062083333333341</c:v>
                </c:pt>
                <c:pt idx="134">
                  <c:v>0.51580805555555553</c:v>
                </c:pt>
                <c:pt idx="135">
                  <c:v>0.52098055555555556</c:v>
                </c:pt>
                <c:pt idx="136">
                  <c:v>0.52613833333333337</c:v>
                </c:pt>
                <c:pt idx="137">
                  <c:v>0.53128194444444443</c:v>
                </c:pt>
                <c:pt idx="138">
                  <c:v>0.53641111111111106</c:v>
                </c:pt>
                <c:pt idx="139">
                  <c:v>0.54152638888888893</c:v>
                </c:pt>
                <c:pt idx="140">
                  <c:v>0.54662750000000004</c:v>
                </c:pt>
                <c:pt idx="141">
                  <c:v>0.55171499999999996</c:v>
                </c:pt>
                <c:pt idx="142">
                  <c:v>0.55678861111111111</c:v>
                </c:pt>
                <c:pt idx="143">
                  <c:v>0.56184888888888895</c:v>
                </c:pt>
                <c:pt idx="144">
                  <c:v>0.56689583333333338</c:v>
                </c:pt>
                <c:pt idx="145">
                  <c:v>0.57192944444444449</c:v>
                </c:pt>
                <c:pt idx="146">
                  <c:v>0.57695027777777785</c:v>
                </c:pt>
                <c:pt idx="147">
                  <c:v>0.5819577777777778</c:v>
                </c:pt>
                <c:pt idx="148">
                  <c:v>0.58695277777777777</c:v>
                </c:pt>
                <c:pt idx="149">
                  <c:v>0.59193499999999999</c:v>
                </c:pt>
                <c:pt idx="150">
                  <c:v>0.59690444444444446</c:v>
                </c:pt>
                <c:pt idx="151">
                  <c:v>0.60186194444444441</c:v>
                </c:pt>
                <c:pt idx="152">
                  <c:v>0.60680666666666661</c:v>
                </c:pt>
                <c:pt idx="153">
                  <c:v>0.6117394444444445</c:v>
                </c:pt>
                <c:pt idx="154">
                  <c:v>0.61666027777777777</c:v>
                </c:pt>
                <c:pt idx="155">
                  <c:v>0.62156888888888895</c:v>
                </c:pt>
                <c:pt idx="156">
                  <c:v>0.62646583333333339</c:v>
                </c:pt>
                <c:pt idx="157">
                  <c:v>0.63135111111111109</c:v>
                </c:pt>
                <c:pt idx="158">
                  <c:v>0.63622472222222215</c:v>
                </c:pt>
                <c:pt idx="159">
                  <c:v>0.64108666666666669</c:v>
                </c:pt>
                <c:pt idx="160">
                  <c:v>0.64593750000000005</c:v>
                </c:pt>
                <c:pt idx="161">
                  <c:v>0.65077694444444445</c:v>
                </c:pt>
                <c:pt idx="162">
                  <c:v>0.65560527777777777</c:v>
                </c:pt>
                <c:pt idx="163">
                  <c:v>0.66042222222222224</c:v>
                </c:pt>
                <c:pt idx="164">
                  <c:v>0.66522861111111109</c:v>
                </c:pt>
                <c:pt idx="165">
                  <c:v>0.67002388888888886</c:v>
                </c:pt>
                <c:pt idx="166">
                  <c:v>0.67480833333333323</c:v>
                </c:pt>
                <c:pt idx="167">
                  <c:v>0.6795822222222222</c:v>
                </c:pt>
                <c:pt idx="168">
                  <c:v>0.68434555555555565</c:v>
                </c:pt>
                <c:pt idx="169">
                  <c:v>0.68909833333333326</c:v>
                </c:pt>
                <c:pt idx="170">
                  <c:v>0.69384083333333324</c:v>
                </c:pt>
                <c:pt idx="171">
                  <c:v>0.6985730555555556</c:v>
                </c:pt>
                <c:pt idx="172">
                  <c:v>0.70329472222222222</c:v>
                </c:pt>
                <c:pt idx="173">
                  <c:v>0.70800666666666667</c:v>
                </c:pt>
                <c:pt idx="174">
                  <c:v>0.71270833333333328</c:v>
                </c:pt>
                <c:pt idx="175">
                  <c:v>0.71740000000000004</c:v>
                </c:pt>
                <c:pt idx="176">
                  <c:v>0.72208166666666673</c:v>
                </c:pt>
                <c:pt idx="177">
                  <c:v>0.72675388888888892</c:v>
                </c:pt>
                <c:pt idx="178">
                  <c:v>0.73141611111111104</c:v>
                </c:pt>
                <c:pt idx="179">
                  <c:v>0.73606888888888888</c:v>
                </c:pt>
                <c:pt idx="180">
                  <c:v>0.74071194444444433</c:v>
                </c:pt>
                <c:pt idx="181">
                  <c:v>0.74534555555555559</c:v>
                </c:pt>
                <c:pt idx="182">
                  <c:v>0.74996972222222213</c:v>
                </c:pt>
                <c:pt idx="183">
                  <c:v>0.75458472222222217</c:v>
                </c:pt>
                <c:pt idx="184">
                  <c:v>0.75919027777777781</c:v>
                </c:pt>
                <c:pt idx="185">
                  <c:v>0.76378694444444439</c:v>
                </c:pt>
                <c:pt idx="186">
                  <c:v>0.76837416666666669</c:v>
                </c:pt>
                <c:pt idx="187">
                  <c:v>0.77295250000000004</c:v>
                </c:pt>
                <c:pt idx="188">
                  <c:v>0.77752194444444434</c:v>
                </c:pt>
                <c:pt idx="189">
                  <c:v>0.78208222222222223</c:v>
                </c:pt>
                <c:pt idx="190">
                  <c:v>0.78663388888888885</c:v>
                </c:pt>
                <c:pt idx="191">
                  <c:v>0.79117666666666675</c:v>
                </c:pt>
                <c:pt idx="192">
                  <c:v>0.79571083333333326</c:v>
                </c:pt>
                <c:pt idx="193">
                  <c:v>0.80023638888888893</c:v>
                </c:pt>
                <c:pt idx="194">
                  <c:v>0.80475333333333332</c:v>
                </c:pt>
                <c:pt idx="195">
                  <c:v>0.80926166666666677</c:v>
                </c:pt>
                <c:pt idx="196">
                  <c:v>0.81376166666666672</c:v>
                </c:pt>
                <c:pt idx="197">
                  <c:v>0.81825333333333328</c:v>
                </c:pt>
                <c:pt idx="198">
                  <c:v>0.82273638888888889</c:v>
                </c:pt>
                <c:pt idx="199">
                  <c:v>0.8272113888888889</c:v>
                </c:pt>
                <c:pt idx="200">
                  <c:v>0.8316783333333333</c:v>
                </c:pt>
                <c:pt idx="201">
                  <c:v>0.83613694444444442</c:v>
                </c:pt>
                <c:pt idx="202">
                  <c:v>0.84058750000000004</c:v>
                </c:pt>
                <c:pt idx="203">
                  <c:v>0.84502999999999995</c:v>
                </c:pt>
                <c:pt idx="204">
                  <c:v>0.84946472222222213</c:v>
                </c:pt>
                <c:pt idx="205">
                  <c:v>0.85389111111111105</c:v>
                </c:pt>
                <c:pt idx="206">
                  <c:v>0.85831000000000002</c:v>
                </c:pt>
                <c:pt idx="207">
                  <c:v>0.86272083333333327</c:v>
                </c:pt>
                <c:pt idx="208">
                  <c:v>0.8671241666666667</c:v>
                </c:pt>
                <c:pt idx="209">
                  <c:v>0.87151972222222218</c:v>
                </c:pt>
                <c:pt idx="210">
                  <c:v>0.87590749999999995</c:v>
                </c:pt>
                <c:pt idx="211">
                  <c:v>0.88028777777777778</c:v>
                </c:pt>
                <c:pt idx="212">
                  <c:v>0.88466055555555567</c:v>
                </c:pt>
                <c:pt idx="213">
                  <c:v>0.88902555555555562</c:v>
                </c:pt>
                <c:pt idx="214">
                  <c:v>0.89338333333333331</c:v>
                </c:pt>
                <c:pt idx="215">
                  <c:v>0.89773388888888894</c:v>
                </c:pt>
                <c:pt idx="216">
                  <c:v>0.90207666666666675</c:v>
                </c:pt>
                <c:pt idx="217">
                  <c:v>0.90641249999999995</c:v>
                </c:pt>
                <c:pt idx="218">
                  <c:v>0.91074083333333333</c:v>
                </c:pt>
                <c:pt idx="219">
                  <c:v>0.91506194444444433</c:v>
                </c:pt>
                <c:pt idx="220">
                  <c:v>0.91937611111111106</c:v>
                </c:pt>
                <c:pt idx="221">
                  <c:v>0.92368305555555563</c:v>
                </c:pt>
                <c:pt idx="222">
                  <c:v>0.92798277777777782</c:v>
                </c:pt>
                <c:pt idx="223">
                  <c:v>0.93227555555555564</c:v>
                </c:pt>
                <c:pt idx="224">
                  <c:v>0.93656138888888896</c:v>
                </c:pt>
                <c:pt idx="225">
                  <c:v>0.94084027777777779</c:v>
                </c:pt>
                <c:pt idx="226">
                  <c:v>0.94511222222222224</c:v>
                </c:pt>
                <c:pt idx="227">
                  <c:v>0.94937749999999999</c:v>
                </c:pt>
                <c:pt idx="228">
                  <c:v>0.95363583333333324</c:v>
                </c:pt>
                <c:pt idx="229">
                  <c:v>0.95788722222222222</c:v>
                </c:pt>
                <c:pt idx="230">
                  <c:v>0.96213194444444439</c:v>
                </c:pt>
                <c:pt idx="231">
                  <c:v>0.96636999999999995</c:v>
                </c:pt>
                <c:pt idx="232">
                  <c:v>0.9706016666666667</c:v>
                </c:pt>
                <c:pt idx="233">
                  <c:v>0.97482638888888895</c:v>
                </c:pt>
                <c:pt idx="234">
                  <c:v>0.97904444444444438</c:v>
                </c:pt>
                <c:pt idx="235">
                  <c:v>0.98325611111111111</c:v>
                </c:pt>
                <c:pt idx="236">
                  <c:v>0.9874613888888889</c:v>
                </c:pt>
                <c:pt idx="237">
                  <c:v>0.99166027777777777</c:v>
                </c:pt>
                <c:pt idx="238">
                  <c:v>0.99585250000000003</c:v>
                </c:pt>
                <c:pt idx="239">
                  <c:v>1.0000383333333334</c:v>
                </c:pt>
                <c:pt idx="240">
                  <c:v>1.0042177777777779</c:v>
                </c:pt>
                <c:pt idx="241">
                  <c:v>1.008391111111111</c:v>
                </c:pt>
                <c:pt idx="242">
                  <c:v>1.0125580555555556</c:v>
                </c:pt>
                <c:pt idx="243">
                  <c:v>1.0167186111111111</c:v>
                </c:pt>
                <c:pt idx="244">
                  <c:v>1.0208730555555556</c:v>
                </c:pt>
                <c:pt idx="245">
                  <c:v>1.0250213888888888</c:v>
                </c:pt>
                <c:pt idx="246">
                  <c:v>1.0291636111111111</c:v>
                </c:pt>
                <c:pt idx="247">
                  <c:v>1.0332997222222222</c:v>
                </c:pt>
                <c:pt idx="248">
                  <c:v>1.0374297222222222</c:v>
                </c:pt>
                <c:pt idx="249">
                  <c:v>1.041553611111111</c:v>
                </c:pt>
                <c:pt idx="250">
                  <c:v>1.0456713888888889</c:v>
                </c:pt>
                <c:pt idx="251">
                  <c:v>1.0497833333333333</c:v>
                </c:pt>
                <c:pt idx="252">
                  <c:v>1.0538891666666668</c:v>
                </c:pt>
                <c:pt idx="253">
                  <c:v>1.0579894444444444</c:v>
                </c:pt>
                <c:pt idx="254">
                  <c:v>1.0620833333333333</c:v>
                </c:pt>
                <c:pt idx="255">
                  <c:v>1.0661716666666667</c:v>
                </c:pt>
                <c:pt idx="256">
                  <c:v>1.0702541666666667</c:v>
                </c:pt>
                <c:pt idx="257">
                  <c:v>1.0743308333333332</c:v>
                </c:pt>
                <c:pt idx="258">
                  <c:v>1.0784019444444444</c:v>
                </c:pt>
                <c:pt idx="259">
                  <c:v>1.0824669444444444</c:v>
                </c:pt>
                <c:pt idx="260">
                  <c:v>1.086526388888889</c:v>
                </c:pt>
                <c:pt idx="261">
                  <c:v>1.0905802777777778</c:v>
                </c:pt>
                <c:pt idx="262">
                  <c:v>1.0946283333333333</c:v>
                </c:pt>
                <c:pt idx="263">
                  <c:v>1.0986708333333333</c:v>
                </c:pt>
                <c:pt idx="264">
                  <c:v>1.1027077777777778</c:v>
                </c:pt>
                <c:pt idx="265">
                  <c:v>1.1067391666666666</c:v>
                </c:pt>
                <c:pt idx="266">
                  <c:v>1.110765</c:v>
                </c:pt>
                <c:pt idx="267">
                  <c:v>1.1147852777777778</c:v>
                </c:pt>
                <c:pt idx="268">
                  <c:v>1.1188002777777779</c:v>
                </c:pt>
                <c:pt idx="269">
                  <c:v>1.1228097222222222</c:v>
                </c:pt>
                <c:pt idx="270">
                  <c:v>1.1268136111111111</c:v>
                </c:pt>
                <c:pt idx="271">
                  <c:v>1.1308122222222221</c:v>
                </c:pt>
                <c:pt idx="272">
                  <c:v>1.1348052777777777</c:v>
                </c:pt>
                <c:pt idx="273">
                  <c:v>1.1387930555555557</c:v>
                </c:pt>
                <c:pt idx="274">
                  <c:v>1.1427755555555557</c:v>
                </c:pt>
                <c:pt idx="275">
                  <c:v>1.1467527777777777</c:v>
                </c:pt>
                <c:pt idx="276">
                  <c:v>1.1507247222222221</c:v>
                </c:pt>
                <c:pt idx="277">
                  <c:v>1.154691388888889</c:v>
                </c:pt>
                <c:pt idx="278">
                  <c:v>1.1586527777777778</c:v>
                </c:pt>
                <c:pt idx="279">
                  <c:v>1.1626088888888888</c:v>
                </c:pt>
                <c:pt idx="280">
                  <c:v>1.16656</c:v>
                </c:pt>
                <c:pt idx="281">
                  <c:v>1.1705058333333334</c:v>
                </c:pt>
                <c:pt idx="282">
                  <c:v>1.1744466666666666</c:v>
                </c:pt>
                <c:pt idx="283">
                  <c:v>1.1783822222222222</c:v>
                </c:pt>
                <c:pt idx="284">
                  <c:v>1.1823127777777778</c:v>
                </c:pt>
                <c:pt idx="285">
                  <c:v>1.1862383333333333</c:v>
                </c:pt>
                <c:pt idx="286">
                  <c:v>1.190158888888889</c:v>
                </c:pt>
                <c:pt idx="287">
                  <c:v>1.1940741666666668</c:v>
                </c:pt>
                <c:pt idx="288">
                  <c:v>1.1979847222222222</c:v>
                </c:pt>
                <c:pt idx="289">
                  <c:v>1.2018902777777778</c:v>
                </c:pt>
                <c:pt idx="290">
                  <c:v>1.2057908333333334</c:v>
                </c:pt>
                <c:pt idx="291">
                  <c:v>1.2096863888888889</c:v>
                </c:pt>
                <c:pt idx="292">
                  <c:v>1.2135769444444444</c:v>
                </c:pt>
                <c:pt idx="293">
                  <c:v>1.2174627777777778</c:v>
                </c:pt>
                <c:pt idx="294">
                  <c:v>1.2213436111111111</c:v>
                </c:pt>
                <c:pt idx="295">
                  <c:v>1.2252197222222221</c:v>
                </c:pt>
                <c:pt idx="296">
                  <c:v>1.2290911111111111</c:v>
                </c:pt>
                <c:pt idx="297">
                  <c:v>1.2329574999999999</c:v>
                </c:pt>
                <c:pt idx="298">
                  <c:v>1.2368191666666668</c:v>
                </c:pt>
                <c:pt idx="299">
                  <c:v>1.2406758333333332</c:v>
                </c:pt>
                <c:pt idx="300">
                  <c:v>1.2445280555555556</c:v>
                </c:pt>
                <c:pt idx="301">
                  <c:v>1.2483755555555556</c:v>
                </c:pt>
                <c:pt idx="302">
                  <c:v>1.2522183333333332</c:v>
                </c:pt>
                <c:pt idx="303">
                  <c:v>1.256056111111111</c:v>
                </c:pt>
                <c:pt idx="304">
                  <c:v>1.2598897222222223</c:v>
                </c:pt>
                <c:pt idx="305">
                  <c:v>1.2637183333333333</c:v>
                </c:pt>
                <c:pt idx="306">
                  <c:v>1.2675425</c:v>
                </c:pt>
                <c:pt idx="307">
                  <c:v>1.2713619444444444</c:v>
                </c:pt>
                <c:pt idx="308">
                  <c:v>1.2751766666666666</c:v>
                </c:pt>
                <c:pt idx="309">
                  <c:v>1.2789869444444444</c:v>
                </c:pt>
                <c:pt idx="310">
                  <c:v>1.2827927777777779</c:v>
                </c:pt>
                <c:pt idx="311">
                  <c:v>1.2865938888888888</c:v>
                </c:pt>
                <c:pt idx="312">
                  <c:v>1.2903905555555557</c:v>
                </c:pt>
                <c:pt idx="313">
                  <c:v>1.2941827777777779</c:v>
                </c:pt>
                <c:pt idx="314">
                  <c:v>1.2979705555555556</c:v>
                </c:pt>
                <c:pt idx="315">
                  <c:v>1.301753611111111</c:v>
                </c:pt>
                <c:pt idx="316">
                  <c:v>1.3055325</c:v>
                </c:pt>
                <c:pt idx="317">
                  <c:v>1.3093069444444443</c:v>
                </c:pt>
                <c:pt idx="318">
                  <c:v>1.3130766666666667</c:v>
                </c:pt>
                <c:pt idx="319">
                  <c:v>1.3168422222222222</c:v>
                </c:pt>
                <c:pt idx="320">
                  <c:v>1.3206033333333334</c:v>
                </c:pt>
                <c:pt idx="321">
                  <c:v>1.3243602777777779</c:v>
                </c:pt>
                <c:pt idx="322">
                  <c:v>1.3281127777777779</c:v>
                </c:pt>
                <c:pt idx="323">
                  <c:v>1.3318608333333335</c:v>
                </c:pt>
                <c:pt idx="324">
                  <c:v>1.3356044444444444</c:v>
                </c:pt>
                <c:pt idx="325">
                  <c:v>1.3393438888888887</c:v>
                </c:pt>
                <c:pt idx="326">
                  <c:v>1.3430791666666666</c:v>
                </c:pt>
                <c:pt idx="327">
                  <c:v>1.3468100000000001</c:v>
                </c:pt>
                <c:pt idx="328">
                  <c:v>1.3505366666666665</c:v>
                </c:pt>
                <c:pt idx="329">
                  <c:v>1.3542591666666666</c:v>
                </c:pt>
                <c:pt idx="330">
                  <c:v>1.3579772222222222</c:v>
                </c:pt>
                <c:pt idx="331">
                  <c:v>1.3616913888888889</c:v>
                </c:pt>
                <c:pt idx="332">
                  <c:v>1.3654011111111113</c:v>
                </c:pt>
                <c:pt idx="333">
                  <c:v>1.3691066666666665</c:v>
                </c:pt>
                <c:pt idx="334">
                  <c:v>1.3728083333333334</c:v>
                </c:pt>
                <c:pt idx="335">
                  <c:v>1.3765055555555556</c:v>
                </c:pt>
                <c:pt idx="336">
                  <c:v>1.3801986111111113</c:v>
                </c:pt>
                <c:pt idx="337">
                  <c:v>1.3838877777777778</c:v>
                </c:pt>
                <c:pt idx="338">
                  <c:v>1.3875727777777778</c:v>
                </c:pt>
                <c:pt idx="339">
                  <c:v>1.3912536111111113</c:v>
                </c:pt>
                <c:pt idx="340">
                  <c:v>1.3949302777777779</c:v>
                </c:pt>
                <c:pt idx="341">
                  <c:v>1.3986030555555555</c:v>
                </c:pt>
                <c:pt idx="342">
                  <c:v>1.4022716666666666</c:v>
                </c:pt>
                <c:pt idx="343">
                  <c:v>1.4059363888888887</c:v>
                </c:pt>
                <c:pt idx="344">
                  <c:v>1.4095969444444443</c:v>
                </c:pt>
                <c:pt idx="345">
                  <c:v>1.4132533333333335</c:v>
                </c:pt>
                <c:pt idx="346">
                  <c:v>1.4169061111111112</c:v>
                </c:pt>
                <c:pt idx="347">
                  <c:v>1.4205547222222221</c:v>
                </c:pt>
                <c:pt idx="348">
                  <c:v>1.4241994444444444</c:v>
                </c:pt>
                <c:pt idx="349">
                  <c:v>1.42784</c:v>
                </c:pt>
                <c:pt idx="350">
                  <c:v>1.4314766666666665</c:v>
                </c:pt>
                <c:pt idx="351">
                  <c:v>1.4351097222222222</c:v>
                </c:pt>
                <c:pt idx="352">
                  <c:v>1.4387386111111113</c:v>
                </c:pt>
                <c:pt idx="353">
                  <c:v>1.4423636111111113</c:v>
                </c:pt>
                <c:pt idx="354">
                  <c:v>1.4459847222222222</c:v>
                </c:pt>
                <c:pt idx="355">
                  <c:v>1.4496019444444443</c:v>
                </c:pt>
                <c:pt idx="356">
                  <c:v>1.4532152777777778</c:v>
                </c:pt>
                <c:pt idx="357">
                  <c:v>1.4568247222222221</c:v>
                </c:pt>
                <c:pt idx="358">
                  <c:v>1.4604302777777778</c:v>
                </c:pt>
                <c:pt idx="359">
                  <c:v>1.4640322222222222</c:v>
                </c:pt>
                <c:pt idx="360">
                  <c:v>1.4676302777777779</c:v>
                </c:pt>
                <c:pt idx="361">
                  <c:v>1.4712244444444444</c:v>
                </c:pt>
                <c:pt idx="362">
                  <c:v>1.474815</c:v>
                </c:pt>
                <c:pt idx="363">
                  <c:v>1.4784016666666666</c:v>
                </c:pt>
                <c:pt idx="364">
                  <c:v>1.4819844444444443</c:v>
                </c:pt>
                <c:pt idx="365">
                  <c:v>1.4855636111111112</c:v>
                </c:pt>
                <c:pt idx="366">
                  <c:v>1.4891388888888888</c:v>
                </c:pt>
                <c:pt idx="367">
                  <c:v>1.4927105555555555</c:v>
                </c:pt>
                <c:pt idx="368">
                  <c:v>1.4962783333333334</c:v>
                </c:pt>
                <c:pt idx="369">
                  <c:v>1.4998427777777779</c:v>
                </c:pt>
                <c:pt idx="370">
                  <c:v>1.5034030555555555</c:v>
                </c:pt>
                <c:pt idx="371">
                  <c:v>1.5069600000000001</c:v>
                </c:pt>
                <c:pt idx="372">
                  <c:v>1.5105130555555557</c:v>
                </c:pt>
                <c:pt idx="373">
                  <c:v>1.5140625000000001</c:v>
                </c:pt>
                <c:pt idx="374">
                  <c:v>1.5176083333333334</c:v>
                </c:pt>
                <c:pt idx="375">
                  <c:v>1.5211505555555556</c:v>
                </c:pt>
                <c:pt idx="376">
                  <c:v>1.5246891666666667</c:v>
                </c:pt>
                <c:pt idx="377">
                  <c:v>1.5282238888888888</c:v>
                </c:pt>
                <c:pt idx="378">
                  <c:v>1.5317552777777779</c:v>
                </c:pt>
                <c:pt idx="379">
                  <c:v>1.5352830555555557</c:v>
                </c:pt>
                <c:pt idx="380">
                  <c:v>1.5388069444444443</c:v>
                </c:pt>
                <c:pt idx="381">
                  <c:v>1.5423275000000001</c:v>
                </c:pt>
                <c:pt idx="382">
                  <c:v>1.5458444444444444</c:v>
                </c:pt>
                <c:pt idx="383">
                  <c:v>1.5493577777777778</c:v>
                </c:pt>
                <c:pt idx="384">
                  <c:v>1.5528677777777777</c:v>
                </c:pt>
                <c:pt idx="385">
                  <c:v>1.5563738888888887</c:v>
                </c:pt>
                <c:pt idx="386">
                  <c:v>1.5598766666666666</c:v>
                </c:pt>
                <c:pt idx="387">
                  <c:v>1.5633758333333334</c:v>
                </c:pt>
                <c:pt idx="388">
                  <c:v>1.5668716666666667</c:v>
                </c:pt>
                <c:pt idx="389">
                  <c:v>1.5703638888888887</c:v>
                </c:pt>
                <c:pt idx="390">
                  <c:v>1.5738525000000001</c:v>
                </c:pt>
                <c:pt idx="391">
                  <c:v>1.5773377777777777</c:v>
                </c:pt>
                <c:pt idx="392">
                  <c:v>1.5808194444444443</c:v>
                </c:pt>
                <c:pt idx="393">
                  <c:v>1.5842977777777778</c:v>
                </c:pt>
                <c:pt idx="394">
                  <c:v>1.5877727777777777</c:v>
                </c:pt>
                <c:pt idx="395">
                  <c:v>1.5912441666666666</c:v>
                </c:pt>
                <c:pt idx="396">
                  <c:v>1.5947119444444444</c:v>
                </c:pt>
                <c:pt idx="397">
                  <c:v>1.5981766666666666</c:v>
                </c:pt>
                <c:pt idx="398">
                  <c:v>1.6016377777777777</c:v>
                </c:pt>
                <c:pt idx="399">
                  <c:v>1.6050952777777778</c:v>
                </c:pt>
                <c:pt idx="400">
                  <c:v>1.6085497222222223</c:v>
                </c:pt>
                <c:pt idx="401">
                  <c:v>1.6120005555555557</c:v>
                </c:pt>
                <c:pt idx="402">
                  <c:v>1.6154480555555557</c:v>
                </c:pt>
                <c:pt idx="403">
                  <c:v>1.6188922222222222</c:v>
                </c:pt>
                <c:pt idx="404">
                  <c:v>1.6223330555555555</c:v>
                </c:pt>
                <c:pt idx="405">
                  <c:v>1.6257705555555557</c:v>
                </c:pt>
                <c:pt idx="406">
                  <c:v>1.6292047222222221</c:v>
                </c:pt>
                <c:pt idx="407">
                  <c:v>1.6326352777777777</c:v>
                </c:pt>
                <c:pt idx="408">
                  <c:v>1.6360627777777779</c:v>
                </c:pt>
                <c:pt idx="409">
                  <c:v>1.6394869444444444</c:v>
                </c:pt>
                <c:pt idx="410">
                  <c:v>1.6429077777777779</c:v>
                </c:pt>
                <c:pt idx="411">
                  <c:v>1.6463252777777777</c:v>
                </c:pt>
                <c:pt idx="412">
                  <c:v>1.6497394444444444</c:v>
                </c:pt>
                <c:pt idx="413">
                  <c:v>1.6531502777777778</c:v>
                </c:pt>
                <c:pt idx="414">
                  <c:v>1.6565580555555557</c:v>
                </c:pt>
                <c:pt idx="415">
                  <c:v>1.6599622222222221</c:v>
                </c:pt>
                <c:pt idx="416">
                  <c:v>1.6633633333333335</c:v>
                </c:pt>
                <c:pt idx="417">
                  <c:v>1.6667611111111111</c:v>
                </c:pt>
                <c:pt idx="418">
                  <c:v>1.6701558333333335</c:v>
                </c:pt>
                <c:pt idx="419">
                  <c:v>1.6735472222222223</c:v>
                </c:pt>
                <c:pt idx="420">
                  <c:v>1.6769352777777777</c:v>
                </c:pt>
                <c:pt idx="421">
                  <c:v>1.6803202777777777</c:v>
                </c:pt>
                <c:pt idx="422">
                  <c:v>1.6837019444444443</c:v>
                </c:pt>
                <c:pt idx="423">
                  <c:v>1.6870802777777778</c:v>
                </c:pt>
                <c:pt idx="424">
                  <c:v>1.6904558333333335</c:v>
                </c:pt>
                <c:pt idx="425">
                  <c:v>1.6938277777777777</c:v>
                </c:pt>
                <c:pt idx="426">
                  <c:v>1.6971966666666665</c:v>
                </c:pt>
                <c:pt idx="427">
                  <c:v>1.7005625</c:v>
                </c:pt>
                <c:pt idx="428">
                  <c:v>1.7039249999999999</c:v>
                </c:pt>
                <c:pt idx="429">
                  <c:v>1.7072844444444444</c:v>
                </c:pt>
                <c:pt idx="430">
                  <c:v>1.7106405555555557</c:v>
                </c:pt>
                <c:pt idx="431">
                  <c:v>1.7139938888888888</c:v>
                </c:pt>
                <c:pt idx="432">
                  <c:v>1.7173436111111113</c:v>
                </c:pt>
                <c:pt idx="433">
                  <c:v>1.7206905555555556</c:v>
                </c:pt>
                <c:pt idx="434">
                  <c:v>1.7240341666666665</c:v>
                </c:pt>
                <c:pt idx="435">
                  <c:v>1.7273747222222222</c:v>
                </c:pt>
                <c:pt idx="436">
                  <c:v>1.7307122222222222</c:v>
                </c:pt>
                <c:pt idx="437">
                  <c:v>1.7340466666666665</c:v>
                </c:pt>
                <c:pt idx="438">
                  <c:v>1.7373780555555556</c:v>
                </c:pt>
                <c:pt idx="439">
                  <c:v>1.7407061111111113</c:v>
                </c:pt>
                <c:pt idx="440">
                  <c:v>1.7440313888888888</c:v>
                </c:pt>
                <c:pt idx="441">
                  <c:v>1.7473533333333335</c:v>
                </c:pt>
                <c:pt idx="442">
                  <c:v>1.7506722222222222</c:v>
                </c:pt>
                <c:pt idx="443">
                  <c:v>1.7539883333333335</c:v>
                </c:pt>
                <c:pt idx="444">
                  <c:v>1.7573011111111112</c:v>
                </c:pt>
                <c:pt idx="445">
                  <c:v>1.7606108333333335</c:v>
                </c:pt>
                <c:pt idx="446">
                  <c:v>1.7639175</c:v>
                </c:pt>
                <c:pt idx="447">
                  <c:v>1.7672213888888888</c:v>
                </c:pt>
                <c:pt idx="448">
                  <c:v>1.7705219444444444</c:v>
                </c:pt>
                <c:pt idx="449">
                  <c:v>1.7738197222222223</c:v>
                </c:pt>
                <c:pt idx="450">
                  <c:v>1.7771144444444444</c:v>
                </c:pt>
                <c:pt idx="451">
                  <c:v>1.7804061111111111</c:v>
                </c:pt>
                <c:pt idx="452">
                  <c:v>1.7836947222222221</c:v>
                </c:pt>
                <c:pt idx="453">
                  <c:v>1.7869802777777779</c:v>
                </c:pt>
                <c:pt idx="454">
                  <c:v>1.7902630555555556</c:v>
                </c:pt>
                <c:pt idx="455">
                  <c:v>1.7935427777777777</c:v>
                </c:pt>
                <c:pt idx="456">
                  <c:v>1.7968194444444443</c:v>
                </c:pt>
                <c:pt idx="457">
                  <c:v>1.8000930555555557</c:v>
                </c:pt>
                <c:pt idx="458">
                  <c:v>1.8033638888888888</c:v>
                </c:pt>
                <c:pt idx="459">
                  <c:v>1.8066316666666666</c:v>
                </c:pt>
                <c:pt idx="460">
                  <c:v>1.8098966666666665</c:v>
                </c:pt>
                <c:pt idx="461">
                  <c:v>1.8131586111111113</c:v>
                </c:pt>
                <c:pt idx="462">
                  <c:v>1.8164175</c:v>
                </c:pt>
                <c:pt idx="463">
                  <c:v>1.8196736111111111</c:v>
                </c:pt>
                <c:pt idx="464">
                  <c:v>1.8229266666666666</c:v>
                </c:pt>
                <c:pt idx="465">
                  <c:v>1.8261769444444444</c:v>
                </c:pt>
                <c:pt idx="466">
                  <c:v>1.8294241666666666</c:v>
                </c:pt>
                <c:pt idx="467">
                  <c:v>1.8326686111111112</c:v>
                </c:pt>
                <c:pt idx="468">
                  <c:v>1.8359099999999999</c:v>
                </c:pt>
                <c:pt idx="469">
                  <c:v>1.8391486111111113</c:v>
                </c:pt>
                <c:pt idx="470">
                  <c:v>1.8423844444444444</c:v>
                </c:pt>
                <c:pt idx="471">
                  <c:v>1.8456172222222222</c:v>
                </c:pt>
                <c:pt idx="472">
                  <c:v>1.8488472222222221</c:v>
                </c:pt>
                <c:pt idx="473">
                  <c:v>1.8520741666666665</c:v>
                </c:pt>
                <c:pt idx="474">
                  <c:v>1.8552983333333335</c:v>
                </c:pt>
                <c:pt idx="475">
                  <c:v>1.8585197222222223</c:v>
                </c:pt>
                <c:pt idx="476">
                  <c:v>1.8617380555555556</c:v>
                </c:pt>
                <c:pt idx="477">
                  <c:v>1.8649538888888888</c:v>
                </c:pt>
                <c:pt idx="478">
                  <c:v>1.8681666666666665</c:v>
                </c:pt>
                <c:pt idx="479">
                  <c:v>1.8713763888888888</c:v>
                </c:pt>
                <c:pt idx="480">
                  <c:v>1.8745836111111112</c:v>
                </c:pt>
                <c:pt idx="481">
                  <c:v>1.8777877777777778</c:v>
                </c:pt>
                <c:pt idx="482">
                  <c:v>1.8809894444444444</c:v>
                </c:pt>
                <c:pt idx="483">
                  <c:v>1.8841880555555557</c:v>
                </c:pt>
                <c:pt idx="484">
                  <c:v>1.8873838888888887</c:v>
                </c:pt>
                <c:pt idx="485">
                  <c:v>1.8905766666666666</c:v>
                </c:pt>
                <c:pt idx="486">
                  <c:v>1.8937669444444445</c:v>
                </c:pt>
                <c:pt idx="487">
                  <c:v>1.8969544444444444</c:v>
                </c:pt>
                <c:pt idx="488">
                  <c:v>1.9001388888888888</c:v>
                </c:pt>
                <c:pt idx="489">
                  <c:v>1.9033208333333334</c:v>
                </c:pt>
                <c:pt idx="490">
                  <c:v>1.9065000000000001</c:v>
                </c:pt>
                <c:pt idx="491">
                  <c:v>1.9096761111111111</c:v>
                </c:pt>
                <c:pt idx="492">
                  <c:v>1.9128497222222223</c:v>
                </c:pt>
                <c:pt idx="493">
                  <c:v>1.9160202777777777</c:v>
                </c:pt>
                <c:pt idx="494">
                  <c:v>1.9191883333333335</c:v>
                </c:pt>
                <c:pt idx="495">
                  <c:v>1.9223536111111112</c:v>
                </c:pt>
                <c:pt idx="496">
                  <c:v>1.9255161111111112</c:v>
                </c:pt>
                <c:pt idx="497">
                  <c:v>1.9286758333333334</c:v>
                </c:pt>
                <c:pt idx="498">
                  <c:v>1.9318327777777777</c:v>
                </c:pt>
                <c:pt idx="499">
                  <c:v>1.9349869444444443</c:v>
                </c:pt>
                <c:pt idx="500">
                  <c:v>1.9381386111111112</c:v>
                </c:pt>
                <c:pt idx="501">
                  <c:v>1.9412872222222222</c:v>
                </c:pt>
                <c:pt idx="502">
                  <c:v>1.9444333333333335</c:v>
                </c:pt>
                <c:pt idx="503">
                  <c:v>1.9475766666666665</c:v>
                </c:pt>
                <c:pt idx="504">
                  <c:v>1.9507172222222222</c:v>
                </c:pt>
                <c:pt idx="505">
                  <c:v>1.9538552777777778</c:v>
                </c:pt>
                <c:pt idx="506">
                  <c:v>1.9569905555555556</c:v>
                </c:pt>
                <c:pt idx="507">
                  <c:v>1.9601230555555555</c:v>
                </c:pt>
                <c:pt idx="508">
                  <c:v>1.9632527777777777</c:v>
                </c:pt>
                <c:pt idx="509">
                  <c:v>1.96638</c:v>
                </c:pt>
                <c:pt idx="510">
                  <c:v>1.9695044444444443</c:v>
                </c:pt>
                <c:pt idx="511">
                  <c:v>1.9726263888888889</c:v>
                </c:pt>
                <c:pt idx="512">
                  <c:v>1.9757455555555556</c:v>
                </c:pt>
                <c:pt idx="513">
                  <c:v>1.9788619444444444</c:v>
                </c:pt>
                <c:pt idx="514">
                  <c:v>1.9819755555555556</c:v>
                </c:pt>
                <c:pt idx="515">
                  <c:v>1.9850866666666667</c:v>
                </c:pt>
                <c:pt idx="516">
                  <c:v>1.9881952777777778</c:v>
                </c:pt>
                <c:pt idx="517">
                  <c:v>1.9913011111111112</c:v>
                </c:pt>
                <c:pt idx="518">
                  <c:v>1.9944041666666665</c:v>
                </c:pt>
                <c:pt idx="519">
                  <c:v>1.9975047222222222</c:v>
                </c:pt>
                <c:pt idx="520">
                  <c:v>2.000602777777778</c:v>
                </c:pt>
                <c:pt idx="521">
                  <c:v>2.0036980555555557</c:v>
                </c:pt>
                <c:pt idx="522">
                  <c:v>2.0067905555555554</c:v>
                </c:pt>
                <c:pt idx="523">
                  <c:v>2.0098805555555557</c:v>
                </c:pt>
                <c:pt idx="524">
                  <c:v>2.0129680555555556</c:v>
                </c:pt>
                <c:pt idx="525">
                  <c:v>2.0160527777777779</c:v>
                </c:pt>
                <c:pt idx="526">
                  <c:v>2.0191349999999999</c:v>
                </c:pt>
                <c:pt idx="527">
                  <c:v>2.0222144444444443</c:v>
                </c:pt>
                <c:pt idx="528">
                  <c:v>2.0252913888888888</c:v>
                </c:pt>
                <c:pt idx="529">
                  <c:v>2.0283658333333334</c:v>
                </c:pt>
                <c:pt idx="530">
                  <c:v>2.0314375</c:v>
                </c:pt>
                <c:pt idx="531">
                  <c:v>2.0345066666666667</c:v>
                </c:pt>
                <c:pt idx="532">
                  <c:v>2.0375733333333335</c:v>
                </c:pt>
                <c:pt idx="533">
                  <c:v>2.0406372222222222</c:v>
                </c:pt>
                <c:pt idx="534">
                  <c:v>2.0436986111111111</c:v>
                </c:pt>
                <c:pt idx="535">
                  <c:v>2.0467575</c:v>
                </c:pt>
                <c:pt idx="536">
                  <c:v>2.0498138888888886</c:v>
                </c:pt>
                <c:pt idx="537">
                  <c:v>2.0528675000000001</c:v>
                </c:pt>
                <c:pt idx="538">
                  <c:v>2.0559186111111112</c:v>
                </c:pt>
                <c:pt idx="539">
                  <c:v>2.0589672222222224</c:v>
                </c:pt>
                <c:pt idx="540">
                  <c:v>2.0620133333333333</c:v>
                </c:pt>
                <c:pt idx="541">
                  <c:v>2.0650569444444442</c:v>
                </c:pt>
                <c:pt idx="542">
                  <c:v>2.0680977777777776</c:v>
                </c:pt>
                <c:pt idx="543">
                  <c:v>2.0711361111111111</c:v>
                </c:pt>
                <c:pt idx="544">
                  <c:v>2.0741722222222223</c:v>
                </c:pt>
                <c:pt idx="545">
                  <c:v>2.0772055555555555</c:v>
                </c:pt>
                <c:pt idx="546">
                  <c:v>2.0802361111111112</c:v>
                </c:pt>
                <c:pt idx="547">
                  <c:v>2.0832644444444446</c:v>
                </c:pt>
                <c:pt idx="548">
                  <c:v>2.0862902777777776</c:v>
                </c:pt>
                <c:pt idx="549">
                  <c:v>2.0893136111111112</c:v>
                </c:pt>
                <c:pt idx="550">
                  <c:v>2.0923341666666664</c:v>
                </c:pt>
                <c:pt idx="551">
                  <c:v>2.0953525000000002</c:v>
                </c:pt>
                <c:pt idx="552">
                  <c:v>2.0983680555555555</c:v>
                </c:pt>
                <c:pt idx="553">
                  <c:v>2.1013813888888886</c:v>
                </c:pt>
                <c:pt idx="554">
                  <c:v>2.1043919444444446</c:v>
                </c:pt>
                <c:pt idx="555">
                  <c:v>2.1074002777777778</c:v>
                </c:pt>
                <c:pt idx="556">
                  <c:v>2.1104061111111112</c:v>
                </c:pt>
                <c:pt idx="557">
                  <c:v>2.1134091666666666</c:v>
                </c:pt>
                <c:pt idx="558">
                  <c:v>2.1164100000000001</c:v>
                </c:pt>
                <c:pt idx="559">
                  <c:v>2.1194083333333333</c:v>
                </c:pt>
                <c:pt idx="560">
                  <c:v>2.1224041666666666</c:v>
                </c:pt>
                <c:pt idx="561">
                  <c:v>2.1253972222222224</c:v>
                </c:pt>
                <c:pt idx="562">
                  <c:v>2.1283880555555554</c:v>
                </c:pt>
                <c:pt idx="563">
                  <c:v>2.1313766666666667</c:v>
                </c:pt>
                <c:pt idx="564">
                  <c:v>2.1343624999999999</c:v>
                </c:pt>
                <c:pt idx="565">
                  <c:v>2.1373458333333333</c:v>
                </c:pt>
                <c:pt idx="566">
                  <c:v>2.1403269444444444</c:v>
                </c:pt>
                <c:pt idx="567">
                  <c:v>2.1433055555555556</c:v>
                </c:pt>
                <c:pt idx="568">
                  <c:v>2.1462816666666664</c:v>
                </c:pt>
                <c:pt idx="569">
                  <c:v>2.1492552777777778</c:v>
                </c:pt>
                <c:pt idx="570">
                  <c:v>2.1522263888888888</c:v>
                </c:pt>
                <c:pt idx="571">
                  <c:v>2.1551952777777776</c:v>
                </c:pt>
                <c:pt idx="572">
                  <c:v>2.1581616666666665</c:v>
                </c:pt>
                <c:pt idx="573">
                  <c:v>2.1611255555555555</c:v>
                </c:pt>
                <c:pt idx="574">
                  <c:v>2.1640869444444442</c:v>
                </c:pt>
                <c:pt idx="575">
                  <c:v>2.1670461111111115</c:v>
                </c:pt>
                <c:pt idx="576">
                  <c:v>2.1700024999999998</c:v>
                </c:pt>
                <c:pt idx="577">
                  <c:v>2.1729569444444445</c:v>
                </c:pt>
                <c:pt idx="578">
                  <c:v>2.1759086111111112</c:v>
                </c:pt>
                <c:pt idx="579">
                  <c:v>2.1788580555555557</c:v>
                </c:pt>
                <c:pt idx="580">
                  <c:v>2.1818050000000002</c:v>
                </c:pt>
                <c:pt idx="581">
                  <c:v>2.1847494444444444</c:v>
                </c:pt>
                <c:pt idx="582">
                  <c:v>2.1876916666666664</c:v>
                </c:pt>
                <c:pt idx="583">
                  <c:v>2.1906313888888889</c:v>
                </c:pt>
                <c:pt idx="584">
                  <c:v>2.1935688888888887</c:v>
                </c:pt>
                <c:pt idx="585">
                  <c:v>2.1965038888888886</c:v>
                </c:pt>
                <c:pt idx="586">
                  <c:v>2.1994363888888886</c:v>
                </c:pt>
                <c:pt idx="587">
                  <c:v>2.2023666666666664</c:v>
                </c:pt>
                <c:pt idx="588">
                  <c:v>2.2052944444444442</c:v>
                </c:pt>
                <c:pt idx="589">
                  <c:v>2.2082199999999998</c:v>
                </c:pt>
                <c:pt idx="590">
                  <c:v>2.2111430555555556</c:v>
                </c:pt>
                <c:pt idx="591">
                  <c:v>2.2140638888888886</c:v>
                </c:pt>
                <c:pt idx="592">
                  <c:v>2.2169822222222222</c:v>
                </c:pt>
                <c:pt idx="593">
                  <c:v>2.2198980555555554</c:v>
                </c:pt>
                <c:pt idx="594">
                  <c:v>2.2228116666666664</c:v>
                </c:pt>
                <c:pt idx="595">
                  <c:v>2.2257227777777779</c:v>
                </c:pt>
                <c:pt idx="596">
                  <c:v>2.2286316666666668</c:v>
                </c:pt>
                <c:pt idx="597">
                  <c:v>2.2315383333333334</c:v>
                </c:pt>
                <c:pt idx="598">
                  <c:v>2.2344425000000001</c:v>
                </c:pt>
                <c:pt idx="599">
                  <c:v>2.2373444444444446</c:v>
                </c:pt>
                <c:pt idx="600">
                  <c:v>2.2402438888888887</c:v>
                </c:pt>
                <c:pt idx="601">
                  <c:v>2.243141111111111</c:v>
                </c:pt>
                <c:pt idx="602">
                  <c:v>2.2460358333333335</c:v>
                </c:pt>
                <c:pt idx="603">
                  <c:v>2.2489283333333336</c:v>
                </c:pt>
                <c:pt idx="604">
                  <c:v>2.2518183333333335</c:v>
                </c:pt>
                <c:pt idx="605">
                  <c:v>2.2547061111111111</c:v>
                </c:pt>
                <c:pt idx="606">
                  <c:v>2.2575916666666664</c:v>
                </c:pt>
                <c:pt idx="607">
                  <c:v>2.260475</c:v>
                </c:pt>
                <c:pt idx="608">
                  <c:v>2.2633558333333332</c:v>
                </c:pt>
                <c:pt idx="609">
                  <c:v>2.2662341666666665</c:v>
                </c:pt>
                <c:pt idx="610">
                  <c:v>2.2691105555555557</c:v>
                </c:pt>
                <c:pt idx="611">
                  <c:v>2.2719844444444446</c:v>
                </c:pt>
                <c:pt idx="612">
                  <c:v>2.2748558333333335</c:v>
                </c:pt>
                <c:pt idx="613">
                  <c:v>2.2777252777777779</c:v>
                </c:pt>
                <c:pt idx="614">
                  <c:v>2.2805922222222224</c:v>
                </c:pt>
                <c:pt idx="615">
                  <c:v>2.2834569444444446</c:v>
                </c:pt>
                <c:pt idx="616">
                  <c:v>2.2863191666666665</c:v>
                </c:pt>
                <c:pt idx="617">
                  <c:v>2.2891794444444442</c:v>
                </c:pt>
                <c:pt idx="618">
                  <c:v>2.2920372222222221</c:v>
                </c:pt>
                <c:pt idx="619">
                  <c:v>2.2948925</c:v>
                </c:pt>
                <c:pt idx="620">
                  <c:v>2.2977458333333334</c:v>
                </c:pt>
                <c:pt idx="621">
                  <c:v>2.3005966666666664</c:v>
                </c:pt>
                <c:pt idx="622">
                  <c:v>2.3034452777777776</c:v>
                </c:pt>
                <c:pt idx="623">
                  <c:v>2.3062916666666666</c:v>
                </c:pt>
                <c:pt idx="624">
                  <c:v>2.3091358333333334</c:v>
                </c:pt>
                <c:pt idx="625">
                  <c:v>2.3119777777777779</c:v>
                </c:pt>
                <c:pt idx="626">
                  <c:v>2.3148172222222221</c:v>
                </c:pt>
                <c:pt idx="627">
                  <c:v>2.3176544444444445</c:v>
                </c:pt>
                <c:pt idx="628">
                  <c:v>2.3204894444444442</c:v>
                </c:pt>
                <c:pt idx="629">
                  <c:v>2.3233222222222221</c:v>
                </c:pt>
                <c:pt idx="630">
                  <c:v>2.3261527777777777</c:v>
                </c:pt>
                <c:pt idx="631">
                  <c:v>2.3289811111111112</c:v>
                </c:pt>
                <c:pt idx="632">
                  <c:v>2.3318069444444443</c:v>
                </c:pt>
                <c:pt idx="633">
                  <c:v>2.3346305555555555</c:v>
                </c:pt>
                <c:pt idx="634">
                  <c:v>2.3374522222222223</c:v>
                </c:pt>
                <c:pt idx="635">
                  <c:v>2.3402713888888886</c:v>
                </c:pt>
                <c:pt idx="636">
                  <c:v>2.3430883333333332</c:v>
                </c:pt>
                <c:pt idx="637">
                  <c:v>2.3459030555555556</c:v>
                </c:pt>
                <c:pt idx="638">
                  <c:v>2.3487155555555557</c:v>
                </c:pt>
                <c:pt idx="639">
                  <c:v>2.3515258333333335</c:v>
                </c:pt>
                <c:pt idx="640">
                  <c:v>2.3543338888888887</c:v>
                </c:pt>
                <c:pt idx="641">
                  <c:v>2.3571397222222221</c:v>
                </c:pt>
                <c:pt idx="642">
                  <c:v>2.3599433333333333</c:v>
                </c:pt>
                <c:pt idx="643">
                  <c:v>2.3627447222222222</c:v>
                </c:pt>
                <c:pt idx="644">
                  <c:v>2.3655438888888889</c:v>
                </c:pt>
                <c:pt idx="645">
                  <c:v>2.3683408333333333</c:v>
                </c:pt>
                <c:pt idx="646">
                  <c:v>2.3711355555555556</c:v>
                </c:pt>
                <c:pt idx="647">
                  <c:v>2.3739280555555555</c:v>
                </c:pt>
                <c:pt idx="648">
                  <c:v>2.3767183333333333</c:v>
                </c:pt>
                <c:pt idx="649">
                  <c:v>2.3795063888888888</c:v>
                </c:pt>
                <c:pt idx="650">
                  <c:v>2.382292222222222</c:v>
                </c:pt>
                <c:pt idx="651">
                  <c:v>2.3850758333333335</c:v>
                </c:pt>
                <c:pt idx="652">
                  <c:v>2.3878572222222223</c:v>
                </c:pt>
                <c:pt idx="653">
                  <c:v>2.3906363888888889</c:v>
                </c:pt>
                <c:pt idx="654">
                  <c:v>2.3934133333333336</c:v>
                </c:pt>
                <c:pt idx="655">
                  <c:v>2.3961883333333334</c:v>
                </c:pt>
                <c:pt idx="656">
                  <c:v>2.3989608333333332</c:v>
                </c:pt>
                <c:pt idx="657">
                  <c:v>2.4017313888888889</c:v>
                </c:pt>
                <c:pt idx="658">
                  <c:v>2.404499722222222</c:v>
                </c:pt>
                <c:pt idx="659">
                  <c:v>2.4072658333333332</c:v>
                </c:pt>
                <c:pt idx="660">
                  <c:v>2.4100297222222222</c:v>
                </c:pt>
                <c:pt idx="661">
                  <c:v>2.4127913888888886</c:v>
                </c:pt>
                <c:pt idx="662">
                  <c:v>2.4155508333333335</c:v>
                </c:pt>
                <c:pt idx="663">
                  <c:v>2.4183083333333335</c:v>
                </c:pt>
                <c:pt idx="664">
                  <c:v>2.4210633333333336</c:v>
                </c:pt>
                <c:pt idx="665">
                  <c:v>2.4238163888888886</c:v>
                </c:pt>
                <c:pt idx="666">
                  <c:v>2.4265672222222223</c:v>
                </c:pt>
                <c:pt idx="667">
                  <c:v>2.4293158333333333</c:v>
                </c:pt>
                <c:pt idx="668">
                  <c:v>2.4320624999999998</c:v>
                </c:pt>
                <c:pt idx="669">
                  <c:v>2.4348069444444445</c:v>
                </c:pt>
                <c:pt idx="670">
                  <c:v>2.4375488888888888</c:v>
                </c:pt>
                <c:pt idx="671">
                  <c:v>2.440288888888889</c:v>
                </c:pt>
                <c:pt idx="672">
                  <c:v>2.4430269444444446</c:v>
                </c:pt>
                <c:pt idx="673">
                  <c:v>2.4457624999999998</c:v>
                </c:pt>
                <c:pt idx="674">
                  <c:v>2.4484961111111114</c:v>
                </c:pt>
                <c:pt idx="675">
                  <c:v>2.4512274999999999</c:v>
                </c:pt>
                <c:pt idx="676">
                  <c:v>2.4539569444444442</c:v>
                </c:pt>
                <c:pt idx="677">
                  <c:v>2.4566838888888887</c:v>
                </c:pt>
                <c:pt idx="678">
                  <c:v>2.459408888888889</c:v>
                </c:pt>
                <c:pt idx="679">
                  <c:v>2.4621316666666666</c:v>
                </c:pt>
                <c:pt idx="680">
                  <c:v>2.4648525000000001</c:v>
                </c:pt>
                <c:pt idx="681">
                  <c:v>2.4675711111111114</c:v>
                </c:pt>
                <c:pt idx="682">
                  <c:v>2.4702875</c:v>
                </c:pt>
                <c:pt idx="683">
                  <c:v>2.4730016666666668</c:v>
                </c:pt>
                <c:pt idx="684">
                  <c:v>2.4757138888888885</c:v>
                </c:pt>
                <c:pt idx="685">
                  <c:v>2.4784238888888885</c:v>
                </c:pt>
                <c:pt idx="686">
                  <c:v>2.4811319444444444</c:v>
                </c:pt>
                <c:pt idx="687">
                  <c:v>2.4838377777777776</c:v>
                </c:pt>
                <c:pt idx="688">
                  <c:v>2.486541388888889</c:v>
                </c:pt>
                <c:pt idx="689">
                  <c:v>2.4892427777777777</c:v>
                </c:pt>
                <c:pt idx="690">
                  <c:v>2.4919422222222223</c:v>
                </c:pt>
                <c:pt idx="691">
                  <c:v>2.4946397222222223</c:v>
                </c:pt>
                <c:pt idx="692">
                  <c:v>2.497334722222222</c:v>
                </c:pt>
                <c:pt idx="693">
                  <c:v>2.5000280555555556</c:v>
                </c:pt>
                <c:pt idx="694">
                  <c:v>2.5027188888888889</c:v>
                </c:pt>
                <c:pt idx="695">
                  <c:v>2.5054077777777777</c:v>
                </c:pt>
                <c:pt idx="696">
                  <c:v>2.5080947222222223</c:v>
                </c:pt>
                <c:pt idx="697">
                  <c:v>2.5107791666666666</c:v>
                </c:pt>
                <c:pt idx="698">
                  <c:v>2.5134619444444444</c:v>
                </c:pt>
                <c:pt idx="699">
                  <c:v>2.5161422222222223</c:v>
                </c:pt>
                <c:pt idx="700">
                  <c:v>2.5188208333333333</c:v>
                </c:pt>
                <c:pt idx="701">
                  <c:v>2.5214969444444444</c:v>
                </c:pt>
                <c:pt idx="702">
                  <c:v>2.5241711111111114</c:v>
                </c:pt>
                <c:pt idx="703">
                  <c:v>2.5268433333333333</c:v>
                </c:pt>
                <c:pt idx="704">
                  <c:v>2.5295133333333335</c:v>
                </c:pt>
                <c:pt idx="705">
                  <c:v>2.5321813888888887</c:v>
                </c:pt>
                <c:pt idx="706">
                  <c:v>2.534847222222222</c:v>
                </c:pt>
                <c:pt idx="707">
                  <c:v>2.5375108333333336</c:v>
                </c:pt>
                <c:pt idx="708">
                  <c:v>2.5401725000000002</c:v>
                </c:pt>
                <c:pt idx="709">
                  <c:v>2.5428322222222222</c:v>
                </c:pt>
                <c:pt idx="710">
                  <c:v>2.5454897222222224</c:v>
                </c:pt>
                <c:pt idx="711">
                  <c:v>2.548145277777778</c:v>
                </c:pt>
                <c:pt idx="712">
                  <c:v>2.5507986111111114</c:v>
                </c:pt>
                <c:pt idx="713">
                  <c:v>2.5534500000000002</c:v>
                </c:pt>
                <c:pt idx="714">
                  <c:v>2.5560991666666664</c:v>
                </c:pt>
                <c:pt idx="715">
                  <c:v>2.5587463888888888</c:v>
                </c:pt>
                <c:pt idx="716">
                  <c:v>2.5613913888888886</c:v>
                </c:pt>
                <c:pt idx="717">
                  <c:v>2.5640344444444443</c:v>
                </c:pt>
                <c:pt idx="718">
                  <c:v>2.5666755555555558</c:v>
                </c:pt>
                <c:pt idx="719">
                  <c:v>2.5693144444444442</c:v>
                </c:pt>
                <c:pt idx="720">
                  <c:v>2.571951388888889</c:v>
                </c:pt>
                <c:pt idx="721">
                  <c:v>2.574586111111111</c:v>
                </c:pt>
                <c:pt idx="722">
                  <c:v>2.5772188888888889</c:v>
                </c:pt>
                <c:pt idx="723">
                  <c:v>2.5798497222222223</c:v>
                </c:pt>
                <c:pt idx="724">
                  <c:v>2.5824783333333334</c:v>
                </c:pt>
                <c:pt idx="725">
                  <c:v>2.585105</c:v>
                </c:pt>
                <c:pt idx="726">
                  <c:v>2.5877294444444443</c:v>
                </c:pt>
                <c:pt idx="727">
                  <c:v>2.5903522222222222</c:v>
                </c:pt>
                <c:pt idx="728">
                  <c:v>2.5929725000000001</c:v>
                </c:pt>
                <c:pt idx="729">
                  <c:v>2.5955911111111112</c:v>
                </c:pt>
                <c:pt idx="730">
                  <c:v>2.5982075</c:v>
                </c:pt>
                <c:pt idx="731">
                  <c:v>2.6008219444444443</c:v>
                </c:pt>
                <c:pt idx="732">
                  <c:v>2.6034341666666667</c:v>
                </c:pt>
                <c:pt idx="733">
                  <c:v>2.6060447222222223</c:v>
                </c:pt>
                <c:pt idx="734">
                  <c:v>2.6086527777777779</c:v>
                </c:pt>
                <c:pt idx="735">
                  <c:v>2.6112591666666667</c:v>
                </c:pt>
                <c:pt idx="736">
                  <c:v>2.6138633333333336</c:v>
                </c:pt>
                <c:pt idx="737">
                  <c:v>2.6164655555555556</c:v>
                </c:pt>
                <c:pt idx="738">
                  <c:v>2.6190658333333334</c:v>
                </c:pt>
                <c:pt idx="739">
                  <c:v>2.6216641666666667</c:v>
                </c:pt>
                <c:pt idx="740">
                  <c:v>2.6242602777777777</c:v>
                </c:pt>
                <c:pt idx="741">
                  <c:v>2.6268544444444442</c:v>
                </c:pt>
                <c:pt idx="742">
                  <c:v>2.6294463888888888</c:v>
                </c:pt>
                <c:pt idx="743">
                  <c:v>2.632036666666667</c:v>
                </c:pt>
                <c:pt idx="744">
                  <c:v>2.6346247222222225</c:v>
                </c:pt>
                <c:pt idx="745">
                  <c:v>2.6372108333333331</c:v>
                </c:pt>
                <c:pt idx="746">
                  <c:v>2.6397947222222227</c:v>
                </c:pt>
                <c:pt idx="747">
                  <c:v>2.6423769444444445</c:v>
                </c:pt>
                <c:pt idx="748">
                  <c:v>2.6449569444444445</c:v>
                </c:pt>
                <c:pt idx="749">
                  <c:v>2.647535</c:v>
                </c:pt>
                <c:pt idx="750">
                  <c:v>2.6501111111111113</c:v>
                </c:pt>
                <c:pt idx="751">
                  <c:v>2.6526852777777776</c:v>
                </c:pt>
                <c:pt idx="752">
                  <c:v>2.6552572222222226</c:v>
                </c:pt>
                <c:pt idx="753">
                  <c:v>2.6578272222222226</c:v>
                </c:pt>
                <c:pt idx="754">
                  <c:v>2.6603955555555556</c:v>
                </c:pt>
                <c:pt idx="755">
                  <c:v>2.6629616666666669</c:v>
                </c:pt>
                <c:pt idx="756">
                  <c:v>2.6655255555555555</c:v>
                </c:pt>
                <c:pt idx="757">
                  <c:v>2.6680877777777776</c:v>
                </c:pt>
                <c:pt idx="758">
                  <c:v>2.6706477777777775</c:v>
                </c:pt>
                <c:pt idx="759">
                  <c:v>2.6732061111111114</c:v>
                </c:pt>
                <c:pt idx="760">
                  <c:v>2.6757622222222226</c:v>
                </c:pt>
                <c:pt idx="761">
                  <c:v>2.6783163888888888</c:v>
                </c:pt>
                <c:pt idx="762">
                  <c:v>2.6808686111111113</c:v>
                </c:pt>
                <c:pt idx="763">
                  <c:v>2.6834186111111111</c:v>
                </c:pt>
                <c:pt idx="764">
                  <c:v>2.6859669444444445</c:v>
                </c:pt>
                <c:pt idx="765">
                  <c:v>2.6885133333333333</c:v>
                </c:pt>
                <c:pt idx="766">
                  <c:v>2.6910574999999999</c:v>
                </c:pt>
                <c:pt idx="767">
                  <c:v>2.6935997222222223</c:v>
                </c:pt>
                <c:pt idx="768">
                  <c:v>2.6961402777777774</c:v>
                </c:pt>
                <c:pt idx="769">
                  <c:v>2.6986786111111112</c:v>
                </c:pt>
                <c:pt idx="770">
                  <c:v>2.7012149999999999</c:v>
                </c:pt>
                <c:pt idx="771">
                  <c:v>2.7037494444444445</c:v>
                </c:pt>
                <c:pt idx="772">
                  <c:v>2.7062819444444446</c:v>
                </c:pt>
                <c:pt idx="773">
                  <c:v>2.7088125000000001</c:v>
                </c:pt>
                <c:pt idx="774">
                  <c:v>2.7113408333333333</c:v>
                </c:pt>
                <c:pt idx="775">
                  <c:v>2.7138675000000001</c:v>
                </c:pt>
                <c:pt idx="776">
                  <c:v>2.7163922222222223</c:v>
                </c:pt>
                <c:pt idx="777">
                  <c:v>2.718915</c:v>
                </c:pt>
                <c:pt idx="778">
                  <c:v>2.7214355555555558</c:v>
                </c:pt>
                <c:pt idx="779">
                  <c:v>2.7239544444444443</c:v>
                </c:pt>
                <c:pt idx="780">
                  <c:v>2.7264711111111111</c:v>
                </c:pt>
                <c:pt idx="781">
                  <c:v>2.7289861111111113</c:v>
                </c:pt>
                <c:pt idx="782">
                  <c:v>2.7314988888888889</c:v>
                </c:pt>
                <c:pt idx="783">
                  <c:v>2.7340100000000001</c:v>
                </c:pt>
                <c:pt idx="784">
                  <c:v>2.7365191666666671</c:v>
                </c:pt>
                <c:pt idx="785">
                  <c:v>2.7390261111111114</c:v>
                </c:pt>
                <c:pt idx="786">
                  <c:v>2.7415313888888888</c:v>
                </c:pt>
                <c:pt idx="787">
                  <c:v>2.7440344444444444</c:v>
                </c:pt>
                <c:pt idx="788">
                  <c:v>2.7465358333333332</c:v>
                </c:pt>
                <c:pt idx="789">
                  <c:v>2.7490350000000001</c:v>
                </c:pt>
                <c:pt idx="790">
                  <c:v>2.7515325000000002</c:v>
                </c:pt>
                <c:pt idx="791">
                  <c:v>2.7540280555555556</c:v>
                </c:pt>
                <c:pt idx="792">
                  <c:v>2.756521666666667</c:v>
                </c:pt>
                <c:pt idx="793">
                  <c:v>2.7590130555555556</c:v>
                </c:pt>
                <c:pt idx="794">
                  <c:v>2.7615027777777774</c:v>
                </c:pt>
                <c:pt idx="795">
                  <c:v>2.7639905555555555</c:v>
                </c:pt>
                <c:pt idx="796">
                  <c:v>2.7664763888888886</c:v>
                </c:pt>
                <c:pt idx="797">
                  <c:v>2.7689602777777775</c:v>
                </c:pt>
                <c:pt idx="798">
                  <c:v>2.7714422222222224</c:v>
                </c:pt>
                <c:pt idx="799">
                  <c:v>2.7739224999999998</c:v>
                </c:pt>
                <c:pt idx="800">
                  <c:v>2.7764005555555555</c:v>
                </c:pt>
                <c:pt idx="801">
                  <c:v>2.7788777777777773</c:v>
                </c:pt>
                <c:pt idx="802">
                  <c:v>2.7813500000000002</c:v>
                </c:pt>
                <c:pt idx="803">
                  <c:v>2.7838222222222226</c:v>
                </c:pt>
                <c:pt idx="804">
                  <c:v>2.7862944444444442</c:v>
                </c:pt>
                <c:pt idx="805">
                  <c:v>2.7887638888888886</c:v>
                </c:pt>
                <c:pt idx="806">
                  <c:v>2.7912277777777774</c:v>
                </c:pt>
                <c:pt idx="807">
                  <c:v>2.7936944444444443</c:v>
                </c:pt>
                <c:pt idx="808">
                  <c:v>2.7961555555555555</c:v>
                </c:pt>
                <c:pt idx="809">
                  <c:v>2.7986166666666668</c:v>
                </c:pt>
                <c:pt idx="810">
                  <c:v>2.8010777777777776</c:v>
                </c:pt>
                <c:pt idx="811">
                  <c:v>2.8035333333333332</c:v>
                </c:pt>
                <c:pt idx="812">
                  <c:v>2.8059888888888889</c:v>
                </c:pt>
                <c:pt idx="813">
                  <c:v>2.8084416666666669</c:v>
                </c:pt>
                <c:pt idx="814">
                  <c:v>2.8108944444444446</c:v>
                </c:pt>
                <c:pt idx="815">
                  <c:v>2.8133444444444442</c:v>
                </c:pt>
                <c:pt idx="816">
                  <c:v>2.8157916666666667</c:v>
                </c:pt>
                <c:pt idx="817">
                  <c:v>2.8182361111111112</c:v>
                </c:pt>
                <c:pt idx="818">
                  <c:v>2.8206805555555556</c:v>
                </c:pt>
                <c:pt idx="819">
                  <c:v>2.8231222222222225</c:v>
                </c:pt>
                <c:pt idx="820">
                  <c:v>2.8255638888888885</c:v>
                </c:pt>
                <c:pt idx="821">
                  <c:v>2.8279999999999998</c:v>
                </c:pt>
                <c:pt idx="822">
                  <c:v>2.8304361111111112</c:v>
                </c:pt>
                <c:pt idx="823">
                  <c:v>2.8328722222222225</c:v>
                </c:pt>
                <c:pt idx="824">
                  <c:v>2.8353027777777777</c:v>
                </c:pt>
                <c:pt idx="825">
                  <c:v>2.837733333333333</c:v>
                </c:pt>
                <c:pt idx="826">
                  <c:v>2.8401638888888887</c:v>
                </c:pt>
                <c:pt idx="827">
                  <c:v>2.8425888888888888</c:v>
                </c:pt>
                <c:pt idx="828">
                  <c:v>2.845013888888889</c:v>
                </c:pt>
                <c:pt idx="829">
                  <c:v>2.8474388888888886</c:v>
                </c:pt>
                <c:pt idx="830">
                  <c:v>2.8498583333333332</c:v>
                </c:pt>
                <c:pt idx="831">
                  <c:v>2.8522777777777777</c:v>
                </c:pt>
                <c:pt idx="832">
                  <c:v>2.8546972222222227</c:v>
                </c:pt>
                <c:pt idx="833">
                  <c:v>2.8571111111111112</c:v>
                </c:pt>
                <c:pt idx="834">
                  <c:v>2.8595250000000001</c:v>
                </c:pt>
                <c:pt idx="835">
                  <c:v>2.8619388888888886</c:v>
                </c:pt>
                <c:pt idx="836">
                  <c:v>2.8643472222222224</c:v>
                </c:pt>
                <c:pt idx="837">
                  <c:v>2.8667555555555557</c:v>
                </c:pt>
                <c:pt idx="838">
                  <c:v>2.8691611111111111</c:v>
                </c:pt>
                <c:pt idx="839">
                  <c:v>2.8715666666666668</c:v>
                </c:pt>
                <c:pt idx="840">
                  <c:v>2.8739694444444446</c:v>
                </c:pt>
                <c:pt idx="841">
                  <c:v>2.8763694444444443</c:v>
                </c:pt>
                <c:pt idx="842">
                  <c:v>2.8787694444444445</c:v>
                </c:pt>
                <c:pt idx="843">
                  <c:v>2.8811666666666667</c:v>
                </c:pt>
                <c:pt idx="844">
                  <c:v>2.8835611111111112</c:v>
                </c:pt>
                <c:pt idx="845">
                  <c:v>2.8859555555555558</c:v>
                </c:pt>
                <c:pt idx="846">
                  <c:v>2.8883444444444444</c:v>
                </c:pt>
                <c:pt idx="847">
                  <c:v>2.8907361111111114</c:v>
                </c:pt>
                <c:pt idx="848">
                  <c:v>2.8931222222222224</c:v>
                </c:pt>
                <c:pt idx="849">
                  <c:v>2.8955083333333334</c:v>
                </c:pt>
                <c:pt idx="850">
                  <c:v>2.8978916666666668</c:v>
                </c:pt>
                <c:pt idx="851">
                  <c:v>2.9002750000000002</c:v>
                </c:pt>
                <c:pt idx="852">
                  <c:v>2.9026555555555555</c:v>
                </c:pt>
                <c:pt idx="853">
                  <c:v>2.9050333333333334</c:v>
                </c:pt>
                <c:pt idx="854">
                  <c:v>2.9074111111111112</c:v>
                </c:pt>
                <c:pt idx="855">
                  <c:v>2.9097861111111114</c:v>
                </c:pt>
                <c:pt idx="856">
                  <c:v>2.9121583333333332</c:v>
                </c:pt>
                <c:pt idx="857">
                  <c:v>2.9145305555555554</c:v>
                </c:pt>
                <c:pt idx="858">
                  <c:v>2.9169</c:v>
                </c:pt>
                <c:pt idx="859">
                  <c:v>2.9192666666666667</c:v>
                </c:pt>
                <c:pt idx="860">
                  <c:v>2.9216305555555557</c:v>
                </c:pt>
                <c:pt idx="861">
                  <c:v>2.9239944444444443</c:v>
                </c:pt>
                <c:pt idx="862">
                  <c:v>2.926358333333333</c:v>
                </c:pt>
                <c:pt idx="863">
                  <c:v>2.9287166666666669</c:v>
                </c:pt>
                <c:pt idx="864">
                  <c:v>2.9310749999999999</c:v>
                </c:pt>
                <c:pt idx="865">
                  <c:v>2.9334333333333333</c:v>
                </c:pt>
                <c:pt idx="866">
                  <c:v>2.9357861111111112</c:v>
                </c:pt>
                <c:pt idx="867">
                  <c:v>2.9381388888888886</c:v>
                </c:pt>
                <c:pt idx="868">
                  <c:v>2.9404916666666669</c:v>
                </c:pt>
                <c:pt idx="869">
                  <c:v>2.9428388888888888</c:v>
                </c:pt>
                <c:pt idx="870">
                  <c:v>2.9451861111111111</c:v>
                </c:pt>
                <c:pt idx="871">
                  <c:v>2.9475333333333333</c:v>
                </c:pt>
                <c:pt idx="872">
                  <c:v>2.9498777777777776</c:v>
                </c:pt>
                <c:pt idx="873">
                  <c:v>2.9522194444444443</c:v>
                </c:pt>
                <c:pt idx="874">
                  <c:v>2.954558333333333</c:v>
                </c:pt>
                <c:pt idx="875">
                  <c:v>2.9568972222222225</c:v>
                </c:pt>
                <c:pt idx="876">
                  <c:v>2.9592333333333332</c:v>
                </c:pt>
                <c:pt idx="877">
                  <c:v>2.9615666666666667</c:v>
                </c:pt>
                <c:pt idx="878">
                  <c:v>2.9639000000000002</c:v>
                </c:pt>
                <c:pt idx="879">
                  <c:v>2.9662305555555557</c:v>
                </c:pt>
                <c:pt idx="880">
                  <c:v>2.9685611111111112</c:v>
                </c:pt>
                <c:pt idx="881">
                  <c:v>2.9708888888888887</c:v>
                </c:pt>
                <c:pt idx="882">
                  <c:v>2.9732138888888886</c:v>
                </c:pt>
                <c:pt idx="883">
                  <c:v>2.975538888888889</c:v>
                </c:pt>
                <c:pt idx="884">
                  <c:v>2.9778611111111113</c:v>
                </c:pt>
                <c:pt idx="885">
                  <c:v>2.9801805555555556</c:v>
                </c:pt>
                <c:pt idx="886">
                  <c:v>2.9824972222222224</c:v>
                </c:pt>
                <c:pt idx="887">
                  <c:v>2.9848138888888887</c:v>
                </c:pt>
                <c:pt idx="888">
                  <c:v>2.9871305555555554</c:v>
                </c:pt>
                <c:pt idx="889">
                  <c:v>2.989441666666667</c:v>
                </c:pt>
                <c:pt idx="890">
                  <c:v>2.9917527777777777</c:v>
                </c:pt>
                <c:pt idx="891">
                  <c:v>2.9940638888888889</c:v>
                </c:pt>
                <c:pt idx="892">
                  <c:v>2.9963694444444444</c:v>
                </c:pt>
                <c:pt idx="893">
                  <c:v>2.9986777777777776</c:v>
                </c:pt>
                <c:pt idx="894">
                  <c:v>3.0009805555555555</c:v>
                </c:pt>
                <c:pt idx="895">
                  <c:v>3.0032833333333331</c:v>
                </c:pt>
                <c:pt idx="896">
                  <c:v>3.0055833333333331</c:v>
                </c:pt>
                <c:pt idx="897">
                  <c:v>3.0078805555555554</c:v>
                </c:pt>
                <c:pt idx="898">
                  <c:v>3.0101777777777774</c:v>
                </c:pt>
                <c:pt idx="899">
                  <c:v>3.0124749999999998</c:v>
                </c:pt>
                <c:pt idx="900">
                  <c:v>3.014766666666667</c:v>
                </c:pt>
                <c:pt idx="901">
                  <c:v>3.017058333333333</c:v>
                </c:pt>
                <c:pt idx="902">
                  <c:v>3.0193472222222226</c:v>
                </c:pt>
                <c:pt idx="903">
                  <c:v>3.0216361111111114</c:v>
                </c:pt>
                <c:pt idx="904">
                  <c:v>3.0239222222222226</c:v>
                </c:pt>
                <c:pt idx="905">
                  <c:v>3.0262055555555558</c:v>
                </c:pt>
                <c:pt idx="906">
                  <c:v>3.0284888888888886</c:v>
                </c:pt>
                <c:pt idx="907">
                  <c:v>3.0307694444444442</c:v>
                </c:pt>
                <c:pt idx="908">
                  <c:v>3.0330499999999998</c:v>
                </c:pt>
                <c:pt idx="909">
                  <c:v>3.0353277777777774</c:v>
                </c:pt>
                <c:pt idx="910">
                  <c:v>3.0376027777777774</c:v>
                </c:pt>
                <c:pt idx="911">
                  <c:v>3.0398749999999999</c:v>
                </c:pt>
                <c:pt idx="912">
                  <c:v>3.0421472222222223</c:v>
                </c:pt>
                <c:pt idx="913">
                  <c:v>3.0444194444444443</c:v>
                </c:pt>
                <c:pt idx="914">
                  <c:v>3.0466861111111112</c:v>
                </c:pt>
                <c:pt idx="915">
                  <c:v>3.0489527777777776</c:v>
                </c:pt>
                <c:pt idx="916">
                  <c:v>3.0512194444444445</c:v>
                </c:pt>
                <c:pt idx="917">
                  <c:v>3.0534805555555558</c:v>
                </c:pt>
                <c:pt idx="918">
                  <c:v>3.055741666666667</c:v>
                </c:pt>
                <c:pt idx="919">
                  <c:v>3.0580027777777774</c:v>
                </c:pt>
                <c:pt idx="920">
                  <c:v>3.0602611111111111</c:v>
                </c:pt>
                <c:pt idx="921">
                  <c:v>3.0625166666666668</c:v>
                </c:pt>
                <c:pt idx="922">
                  <c:v>3.0647694444444444</c:v>
                </c:pt>
                <c:pt idx="923">
                  <c:v>3.0670222222222225</c:v>
                </c:pt>
                <c:pt idx="924">
                  <c:v>3.0692750000000002</c:v>
                </c:pt>
                <c:pt idx="925">
                  <c:v>3.0715222222222223</c:v>
                </c:pt>
                <c:pt idx="926">
                  <c:v>3.0737694444444443</c:v>
                </c:pt>
                <c:pt idx="927">
                  <c:v>3.0760166666666668</c:v>
                </c:pt>
                <c:pt idx="928">
                  <c:v>3.0782583333333333</c:v>
                </c:pt>
                <c:pt idx="929">
                  <c:v>3.0805027777777774</c:v>
                </c:pt>
                <c:pt idx="930">
                  <c:v>3.0827416666666667</c:v>
                </c:pt>
                <c:pt idx="931">
                  <c:v>3.0849805555555556</c:v>
                </c:pt>
                <c:pt idx="932">
                  <c:v>3.0872166666666669</c:v>
                </c:pt>
                <c:pt idx="933">
                  <c:v>3.0894527777777774</c:v>
                </c:pt>
                <c:pt idx="934">
                  <c:v>3.0916861111111111</c:v>
                </c:pt>
                <c:pt idx="935">
                  <c:v>3.0939166666666669</c:v>
                </c:pt>
                <c:pt idx="936">
                  <c:v>3.0961472222222226</c:v>
                </c:pt>
                <c:pt idx="937">
                  <c:v>3.0983749999999999</c:v>
                </c:pt>
                <c:pt idx="938">
                  <c:v>3.1006027777777776</c:v>
                </c:pt>
                <c:pt idx="939">
                  <c:v>3.1028277777777777</c:v>
                </c:pt>
                <c:pt idx="940">
                  <c:v>3.1050499999999999</c:v>
                </c:pt>
                <c:pt idx="941">
                  <c:v>3.1072694444444444</c:v>
                </c:pt>
                <c:pt idx="942">
                  <c:v>3.109488888888889</c:v>
                </c:pt>
                <c:pt idx="943">
                  <c:v>3.1117083333333331</c:v>
                </c:pt>
                <c:pt idx="944">
                  <c:v>3.1139250000000001</c:v>
                </c:pt>
                <c:pt idx="945">
                  <c:v>3.1161388888888886</c:v>
                </c:pt>
                <c:pt idx="946">
                  <c:v>3.11835</c:v>
                </c:pt>
                <c:pt idx="947">
                  <c:v>3.1205611111111113</c:v>
                </c:pt>
                <c:pt idx="948">
                  <c:v>3.1227694444444443</c:v>
                </c:pt>
                <c:pt idx="949">
                  <c:v>3.1249777777777776</c:v>
                </c:pt>
                <c:pt idx="950">
                  <c:v>3.127183333333333</c:v>
                </c:pt>
                <c:pt idx="951">
                  <c:v>3.1293861111111112</c:v>
                </c:pt>
                <c:pt idx="952">
                  <c:v>3.131588888888889</c:v>
                </c:pt>
                <c:pt idx="953">
                  <c:v>3.1337888888888887</c:v>
                </c:pt>
                <c:pt idx="954">
                  <c:v>3.1359888888888889</c:v>
                </c:pt>
                <c:pt idx="955">
                  <c:v>3.1381861111111111</c:v>
                </c:pt>
                <c:pt idx="956">
                  <c:v>3.1403805555555557</c:v>
                </c:pt>
                <c:pt idx="957">
                  <c:v>3.1425749999999999</c:v>
                </c:pt>
                <c:pt idx="958">
                  <c:v>3.1447666666666669</c:v>
                </c:pt>
                <c:pt idx="959">
                  <c:v>3.1469555555555555</c:v>
                </c:pt>
                <c:pt idx="960">
                  <c:v>3.1491444444444445</c:v>
                </c:pt>
                <c:pt idx="961">
                  <c:v>3.1513305555555555</c:v>
                </c:pt>
                <c:pt idx="962">
                  <c:v>3.153516666666667</c:v>
                </c:pt>
                <c:pt idx="963">
                  <c:v>3.1556999999999999</c:v>
                </c:pt>
                <c:pt idx="964">
                  <c:v>3.1578805555555558</c:v>
                </c:pt>
                <c:pt idx="965">
                  <c:v>3.1600611111111112</c:v>
                </c:pt>
                <c:pt idx="966">
                  <c:v>3.1622388888888886</c:v>
                </c:pt>
                <c:pt idx="967">
                  <c:v>3.1644138888888889</c:v>
                </c:pt>
                <c:pt idx="968">
                  <c:v>3.1665888888888887</c:v>
                </c:pt>
                <c:pt idx="969">
                  <c:v>3.1687638888888889</c:v>
                </c:pt>
                <c:pt idx="970">
                  <c:v>3.1709333333333332</c:v>
                </c:pt>
                <c:pt idx="971">
                  <c:v>3.1731027777777774</c:v>
                </c:pt>
                <c:pt idx="972">
                  <c:v>3.1752722222222225</c:v>
                </c:pt>
                <c:pt idx="973">
                  <c:v>3.1774388888888887</c:v>
                </c:pt>
                <c:pt idx="974">
                  <c:v>3.1796027777777773</c:v>
                </c:pt>
                <c:pt idx="975">
                  <c:v>3.1817638888888888</c:v>
                </c:pt>
                <c:pt idx="976">
                  <c:v>3.1839249999999999</c:v>
                </c:pt>
                <c:pt idx="977">
                  <c:v>3.1860861111111114</c:v>
                </c:pt>
                <c:pt idx="978">
                  <c:v>3.1882444444444444</c:v>
                </c:pt>
                <c:pt idx="979">
                  <c:v>3.1903999999999999</c:v>
                </c:pt>
                <c:pt idx="980">
                  <c:v>3.1925527777777774</c:v>
                </c:pt>
                <c:pt idx="981">
                  <c:v>3.1947055555555557</c:v>
                </c:pt>
                <c:pt idx="982">
                  <c:v>3.1968583333333331</c:v>
                </c:pt>
                <c:pt idx="983">
                  <c:v>3.1990055555555554</c:v>
                </c:pt>
                <c:pt idx="984">
                  <c:v>3.2011527777777777</c:v>
                </c:pt>
                <c:pt idx="985">
                  <c:v>3.2033</c:v>
                </c:pt>
                <c:pt idx="986">
                  <c:v>3.2054444444444443</c:v>
                </c:pt>
                <c:pt idx="987">
                  <c:v>3.207586111111111</c:v>
                </c:pt>
                <c:pt idx="988">
                  <c:v>3.2097277777777777</c:v>
                </c:pt>
                <c:pt idx="989">
                  <c:v>3.2118666666666669</c:v>
                </c:pt>
                <c:pt idx="990">
                  <c:v>3.2140027777777775</c:v>
                </c:pt>
                <c:pt idx="991">
                  <c:v>3.2161388888888887</c:v>
                </c:pt>
                <c:pt idx="992">
                  <c:v>3.2182722222222226</c:v>
                </c:pt>
                <c:pt idx="993">
                  <c:v>3.2204055555555557</c:v>
                </c:pt>
                <c:pt idx="994">
                  <c:v>3.2225361111111113</c:v>
                </c:pt>
                <c:pt idx="995">
                  <c:v>3.2246666666666668</c:v>
                </c:pt>
                <c:pt idx="996">
                  <c:v>3.2267916666666667</c:v>
                </c:pt>
                <c:pt idx="997">
                  <c:v>3.2289194444444442</c:v>
                </c:pt>
                <c:pt idx="998">
                  <c:v>3.231041666666667</c:v>
                </c:pt>
                <c:pt idx="999">
                  <c:v>3.2331638888888889</c:v>
                </c:pt>
                <c:pt idx="1000">
                  <c:v>3.2352861111111113</c:v>
                </c:pt>
                <c:pt idx="1001">
                  <c:v>3.2374055555555556</c:v>
                </c:pt>
                <c:pt idx="1002">
                  <c:v>3.2395222222222224</c:v>
                </c:pt>
                <c:pt idx="1003">
                  <c:v>3.2416388888888887</c:v>
                </c:pt>
                <c:pt idx="1004">
                  <c:v>3.2437527777777775</c:v>
                </c:pt>
                <c:pt idx="1005">
                  <c:v>3.2458638888888887</c:v>
                </c:pt>
                <c:pt idx="1006">
                  <c:v>3.2479749999999998</c:v>
                </c:pt>
                <c:pt idx="1007">
                  <c:v>3.250083333333333</c:v>
                </c:pt>
                <c:pt idx="1008">
                  <c:v>3.252191666666667</c:v>
                </c:pt>
                <c:pt idx="1009">
                  <c:v>3.2542972222222226</c:v>
                </c:pt>
                <c:pt idx="1010">
                  <c:v>3.2564000000000002</c:v>
                </c:pt>
                <c:pt idx="1011">
                  <c:v>3.2585027777777773</c:v>
                </c:pt>
                <c:pt idx="1012">
                  <c:v>3.2606027777777777</c:v>
                </c:pt>
                <c:pt idx="1013">
                  <c:v>3.2627027777777777</c:v>
                </c:pt>
                <c:pt idx="1014">
                  <c:v>3.2648000000000001</c:v>
                </c:pt>
                <c:pt idx="1015">
                  <c:v>3.2668944444444445</c:v>
                </c:pt>
                <c:pt idx="1016">
                  <c:v>3.2689888888888889</c:v>
                </c:pt>
                <c:pt idx="1017">
                  <c:v>3.2710833333333333</c:v>
                </c:pt>
                <c:pt idx="1018">
                  <c:v>3.2731722222222226</c:v>
                </c:pt>
                <c:pt idx="1019">
                  <c:v>3.2752611111111114</c:v>
                </c:pt>
                <c:pt idx="1020">
                  <c:v>3.2773500000000002</c:v>
                </c:pt>
                <c:pt idx="1021">
                  <c:v>3.2794361111111114</c:v>
                </c:pt>
                <c:pt idx="1022">
                  <c:v>3.2815194444444442</c:v>
                </c:pt>
                <c:pt idx="1023">
                  <c:v>3.2836027777777774</c:v>
                </c:pt>
                <c:pt idx="1024">
                  <c:v>3.2856833333333331</c:v>
                </c:pt>
                <c:pt idx="1025">
                  <c:v>3.2877611111111111</c:v>
                </c:pt>
                <c:pt idx="1026">
                  <c:v>3.2898388888888888</c:v>
                </c:pt>
                <c:pt idx="1027">
                  <c:v>3.2919138888888888</c:v>
                </c:pt>
                <c:pt idx="1028">
                  <c:v>3.2939888888888889</c:v>
                </c:pt>
                <c:pt idx="1029">
                  <c:v>3.2960611111111113</c:v>
                </c:pt>
                <c:pt idx="1030">
                  <c:v>3.2981333333333334</c:v>
                </c:pt>
                <c:pt idx="1031">
                  <c:v>3.3002027777777774</c:v>
                </c:pt>
                <c:pt idx="1032">
                  <c:v>3.3022694444444443</c:v>
                </c:pt>
                <c:pt idx="1033">
                  <c:v>3.3043361111111111</c:v>
                </c:pt>
                <c:pt idx="1034">
                  <c:v>3.3064</c:v>
                </c:pt>
                <c:pt idx="1035">
                  <c:v>3.3084638888888889</c:v>
                </c:pt>
                <c:pt idx="1036">
                  <c:v>3.3105250000000002</c:v>
                </c:pt>
                <c:pt idx="1037">
                  <c:v>3.312583333333333</c:v>
                </c:pt>
                <c:pt idx="1038">
                  <c:v>3.3146416666666667</c:v>
                </c:pt>
                <c:pt idx="1039">
                  <c:v>3.3166972222222224</c:v>
                </c:pt>
                <c:pt idx="1040">
                  <c:v>3.3187527777777777</c:v>
                </c:pt>
                <c:pt idx="1041">
                  <c:v>3.3208055555555558</c:v>
                </c:pt>
                <c:pt idx="1042">
                  <c:v>3.3228555555555555</c:v>
                </c:pt>
                <c:pt idx="1043">
                  <c:v>3.3249055555555556</c:v>
                </c:pt>
                <c:pt idx="1044">
                  <c:v>3.3269555555555557</c:v>
                </c:pt>
                <c:pt idx="1045">
                  <c:v>3.3290000000000002</c:v>
                </c:pt>
                <c:pt idx="1046">
                  <c:v>3.3310444444444443</c:v>
                </c:pt>
                <c:pt idx="1047">
                  <c:v>3.3330888888888888</c:v>
                </c:pt>
                <c:pt idx="1048">
                  <c:v>3.3351305555555557</c:v>
                </c:pt>
                <c:pt idx="1049">
                  <c:v>3.3371694444444442</c:v>
                </c:pt>
                <c:pt idx="1050">
                  <c:v>3.3392083333333331</c:v>
                </c:pt>
                <c:pt idx="1051">
                  <c:v>3.3412444444444445</c:v>
                </c:pt>
                <c:pt idx="1052">
                  <c:v>3.3432805555555558</c:v>
                </c:pt>
                <c:pt idx="1053">
                  <c:v>3.3453138888888887</c:v>
                </c:pt>
                <c:pt idx="1054">
                  <c:v>3.3473444444444445</c:v>
                </c:pt>
                <c:pt idx="1055">
                  <c:v>3.3493750000000002</c:v>
                </c:pt>
                <c:pt idx="1056">
                  <c:v>3.3514055555555555</c:v>
                </c:pt>
                <c:pt idx="1057">
                  <c:v>3.3534305555555557</c:v>
                </c:pt>
                <c:pt idx="1058">
                  <c:v>3.3554555555555554</c:v>
                </c:pt>
                <c:pt idx="1059">
                  <c:v>3.3574805555555556</c:v>
                </c:pt>
                <c:pt idx="1060">
                  <c:v>3.3595027777777777</c:v>
                </c:pt>
                <c:pt idx="1061">
                  <c:v>3.3615222222222223</c:v>
                </c:pt>
                <c:pt idx="1062">
                  <c:v>3.3635416666666669</c:v>
                </c:pt>
                <c:pt idx="1063">
                  <c:v>3.365558333333333</c:v>
                </c:pt>
                <c:pt idx="1064">
                  <c:v>3.367575</c:v>
                </c:pt>
                <c:pt idx="1065">
                  <c:v>3.369588888888889</c:v>
                </c:pt>
                <c:pt idx="1066">
                  <c:v>3.3716027777777775</c:v>
                </c:pt>
                <c:pt idx="1067">
                  <c:v>3.3736138888888889</c:v>
                </c:pt>
                <c:pt idx="1068">
                  <c:v>3.3756222222222223</c:v>
                </c:pt>
                <c:pt idx="1069">
                  <c:v>3.3776305555555557</c:v>
                </c:pt>
                <c:pt idx="1070">
                  <c:v>3.3796361111111111</c:v>
                </c:pt>
                <c:pt idx="1071">
                  <c:v>3.3816388888888889</c:v>
                </c:pt>
                <c:pt idx="1072">
                  <c:v>3.3836416666666667</c:v>
                </c:pt>
                <c:pt idx="1073">
                  <c:v>3.3856444444444445</c:v>
                </c:pt>
                <c:pt idx="1074">
                  <c:v>3.3876444444444442</c:v>
                </c:pt>
                <c:pt idx="1075">
                  <c:v>3.3896416666666669</c:v>
                </c:pt>
                <c:pt idx="1076">
                  <c:v>3.3916388888888886</c:v>
                </c:pt>
                <c:pt idx="1077">
                  <c:v>3.3936333333333333</c:v>
                </c:pt>
                <c:pt idx="1078">
                  <c:v>3.3956249999999999</c:v>
                </c:pt>
                <c:pt idx="1079">
                  <c:v>3.397616666666667</c:v>
                </c:pt>
                <c:pt idx="1080">
                  <c:v>3.3996083333333331</c:v>
                </c:pt>
                <c:pt idx="1081">
                  <c:v>3.4015972222222226</c:v>
                </c:pt>
                <c:pt idx="1082">
                  <c:v>3.4035833333333332</c:v>
                </c:pt>
                <c:pt idx="1083">
                  <c:v>3.4055694444444442</c:v>
                </c:pt>
                <c:pt idx="1084">
                  <c:v>3.4075527777777777</c:v>
                </c:pt>
                <c:pt idx="1085">
                  <c:v>3.4095333333333331</c:v>
                </c:pt>
                <c:pt idx="1086">
                  <c:v>3.411513888888889</c:v>
                </c:pt>
                <c:pt idx="1087">
                  <c:v>3.4134944444444444</c:v>
                </c:pt>
                <c:pt idx="1088">
                  <c:v>3.4154722222222227</c:v>
                </c:pt>
                <c:pt idx="1089">
                  <c:v>3.4174472222222225</c:v>
                </c:pt>
                <c:pt idx="1090">
                  <c:v>3.4194222222222224</c:v>
                </c:pt>
                <c:pt idx="1091">
                  <c:v>3.4213944444444442</c:v>
                </c:pt>
                <c:pt idx="1092">
                  <c:v>3.4233638888888889</c:v>
                </c:pt>
                <c:pt idx="1093">
                  <c:v>3.4253333333333331</c:v>
                </c:pt>
                <c:pt idx="1094">
                  <c:v>3.4273027777777774</c:v>
                </c:pt>
                <c:pt idx="1095">
                  <c:v>3.4292694444444445</c:v>
                </c:pt>
                <c:pt idx="1096">
                  <c:v>3.4312333333333331</c:v>
                </c:pt>
                <c:pt idx="1097">
                  <c:v>3.4331972222222227</c:v>
                </c:pt>
                <c:pt idx="1098">
                  <c:v>3.4351583333333333</c:v>
                </c:pt>
                <c:pt idx="1099">
                  <c:v>3.4371166666666668</c:v>
                </c:pt>
                <c:pt idx="1100">
                  <c:v>3.4390749999999999</c:v>
                </c:pt>
                <c:pt idx="1101">
                  <c:v>3.4410333333333329</c:v>
                </c:pt>
                <c:pt idx="1102">
                  <c:v>3.4429888888888889</c:v>
                </c:pt>
                <c:pt idx="1103">
                  <c:v>3.4449416666666668</c:v>
                </c:pt>
                <c:pt idx="1104">
                  <c:v>3.4468944444444443</c:v>
                </c:pt>
                <c:pt idx="1105">
                  <c:v>3.4488444444444446</c:v>
                </c:pt>
                <c:pt idx="1106">
                  <c:v>3.4507944444444445</c:v>
                </c:pt>
                <c:pt idx="1107">
                  <c:v>3.4527416666666668</c:v>
                </c:pt>
                <c:pt idx="1108">
                  <c:v>3.4546861111111111</c:v>
                </c:pt>
                <c:pt idx="1109">
                  <c:v>3.4566305555555554</c:v>
                </c:pt>
                <c:pt idx="1110">
                  <c:v>3.4585722222222226</c:v>
                </c:pt>
                <c:pt idx="1111">
                  <c:v>3.4605138888888889</c:v>
                </c:pt>
                <c:pt idx="1112">
                  <c:v>3.4624527777777776</c:v>
                </c:pt>
                <c:pt idx="1113">
                  <c:v>3.4643916666666668</c:v>
                </c:pt>
                <c:pt idx="1114">
                  <c:v>3.4663277777777775</c:v>
                </c:pt>
                <c:pt idx="1115">
                  <c:v>3.4682638888888886</c:v>
                </c:pt>
                <c:pt idx="1116">
                  <c:v>3.4701972222222226</c:v>
                </c:pt>
                <c:pt idx="1117">
                  <c:v>3.4721277777777777</c:v>
                </c:pt>
                <c:pt idx="1118">
                  <c:v>3.4740583333333332</c:v>
                </c:pt>
                <c:pt idx="1119">
                  <c:v>3.4759861111111112</c:v>
                </c:pt>
                <c:pt idx="1120">
                  <c:v>3.4779138888888887</c:v>
                </c:pt>
                <c:pt idx="1121">
                  <c:v>3.4798388888888887</c:v>
                </c:pt>
                <c:pt idx="1122">
                  <c:v>3.4817638888888887</c:v>
                </c:pt>
                <c:pt idx="1123">
                  <c:v>3.483686111111111</c:v>
                </c:pt>
                <c:pt idx="1124">
                  <c:v>3.4856055555555554</c:v>
                </c:pt>
                <c:pt idx="1125">
                  <c:v>3.4875250000000002</c:v>
                </c:pt>
                <c:pt idx="1126">
                  <c:v>3.4894444444444446</c:v>
                </c:pt>
                <c:pt idx="1127">
                  <c:v>3.4913611111111114</c:v>
                </c:pt>
                <c:pt idx="1128">
                  <c:v>3.4932750000000001</c:v>
                </c:pt>
                <c:pt idx="1129">
                  <c:v>3.4951888888888889</c:v>
                </c:pt>
                <c:pt idx="1130">
                  <c:v>3.4971000000000001</c:v>
                </c:pt>
                <c:pt idx="1131">
                  <c:v>3.4990083333333333</c:v>
                </c:pt>
                <c:pt idx="1132">
                  <c:v>3.5009166666666669</c:v>
                </c:pt>
                <c:pt idx="1133">
                  <c:v>3.5028250000000001</c:v>
                </c:pt>
                <c:pt idx="1134">
                  <c:v>3.5047305555555557</c:v>
                </c:pt>
                <c:pt idx="1135">
                  <c:v>3.5066333333333333</c:v>
                </c:pt>
                <c:pt idx="1136">
                  <c:v>3.5085361111111113</c:v>
                </c:pt>
                <c:pt idx="1137">
                  <c:v>3.5104361111111113</c:v>
                </c:pt>
                <c:pt idx="1138">
                  <c:v>3.5123361111111113</c:v>
                </c:pt>
                <c:pt idx="1139">
                  <c:v>3.5142333333333333</c:v>
                </c:pt>
                <c:pt idx="1140">
                  <c:v>3.5161305555555558</c:v>
                </c:pt>
                <c:pt idx="1141">
                  <c:v>3.5180250000000002</c:v>
                </c:pt>
                <c:pt idx="1142">
                  <c:v>3.519916666666667</c:v>
                </c:pt>
                <c:pt idx="1143">
                  <c:v>3.521808333333333</c:v>
                </c:pt>
                <c:pt idx="1144">
                  <c:v>3.5236972222222227</c:v>
                </c:pt>
                <c:pt idx="1145">
                  <c:v>3.5255861111111111</c:v>
                </c:pt>
                <c:pt idx="1146">
                  <c:v>3.5274749999999999</c:v>
                </c:pt>
                <c:pt idx="1147">
                  <c:v>3.5293583333333332</c:v>
                </c:pt>
                <c:pt idx="1148">
                  <c:v>3.5312416666666668</c:v>
                </c:pt>
                <c:pt idx="1149">
                  <c:v>3.5331250000000001</c:v>
                </c:pt>
                <c:pt idx="1150">
                  <c:v>3.5350055555555557</c:v>
                </c:pt>
                <c:pt idx="1151">
                  <c:v>3.5368861111111114</c:v>
                </c:pt>
                <c:pt idx="1152">
                  <c:v>3.5387638888888886</c:v>
                </c:pt>
                <c:pt idx="1153">
                  <c:v>3.5406388888888887</c:v>
                </c:pt>
                <c:pt idx="1154">
                  <c:v>3.5425138888888887</c:v>
                </c:pt>
                <c:pt idx="1155">
                  <c:v>3.5443861111111112</c:v>
                </c:pt>
                <c:pt idx="1156">
                  <c:v>3.5462583333333333</c:v>
                </c:pt>
                <c:pt idx="1157">
                  <c:v>3.5481277777777773</c:v>
                </c:pt>
                <c:pt idx="1158">
                  <c:v>3.5499972222222227</c:v>
                </c:pt>
                <c:pt idx="1159">
                  <c:v>3.5518638888888887</c:v>
                </c:pt>
                <c:pt idx="1160">
                  <c:v>3.5537305555555556</c:v>
                </c:pt>
                <c:pt idx="1161">
                  <c:v>3.5555944444444445</c:v>
                </c:pt>
                <c:pt idx="1162">
                  <c:v>3.5574555555555558</c:v>
                </c:pt>
                <c:pt idx="1163">
                  <c:v>3.5593166666666667</c:v>
                </c:pt>
                <c:pt idx="1164">
                  <c:v>3.561175</c:v>
                </c:pt>
                <c:pt idx="1165">
                  <c:v>3.5630333333333333</c:v>
                </c:pt>
                <c:pt idx="1166">
                  <c:v>3.5648888888888886</c:v>
                </c:pt>
                <c:pt idx="1167">
                  <c:v>3.5667444444444443</c:v>
                </c:pt>
                <c:pt idx="1168">
                  <c:v>3.5685972222222224</c:v>
                </c:pt>
                <c:pt idx="1169">
                  <c:v>3.5704500000000001</c:v>
                </c:pt>
                <c:pt idx="1170">
                  <c:v>3.5722999999999998</c:v>
                </c:pt>
                <c:pt idx="1171">
                  <c:v>3.5741499999999999</c:v>
                </c:pt>
                <c:pt idx="1172">
                  <c:v>3.5759972222222225</c:v>
                </c:pt>
                <c:pt idx="1173">
                  <c:v>3.577841666666667</c:v>
                </c:pt>
                <c:pt idx="1174">
                  <c:v>3.5796861111111111</c:v>
                </c:pt>
                <c:pt idx="1175">
                  <c:v>3.5815305555555557</c:v>
                </c:pt>
                <c:pt idx="1176">
                  <c:v>3.5833694444444442</c:v>
                </c:pt>
                <c:pt idx="1177">
                  <c:v>3.5852111111111111</c:v>
                </c:pt>
                <c:pt idx="1178">
                  <c:v>3.5870472222222225</c:v>
                </c:pt>
                <c:pt idx="1179">
                  <c:v>3.5888861111111114</c:v>
                </c:pt>
                <c:pt idx="1180">
                  <c:v>3.5907194444444444</c:v>
                </c:pt>
                <c:pt idx="1181">
                  <c:v>3.5925527777777777</c:v>
                </c:pt>
                <c:pt idx="1182">
                  <c:v>3.5943861111111111</c:v>
                </c:pt>
                <c:pt idx="1183">
                  <c:v>3.5962166666666668</c:v>
                </c:pt>
                <c:pt idx="1184">
                  <c:v>3.5980472222222226</c:v>
                </c:pt>
                <c:pt idx="1185">
                  <c:v>3.5998749999999999</c:v>
                </c:pt>
                <c:pt idx="1186">
                  <c:v>3.6017000000000001</c:v>
                </c:pt>
                <c:pt idx="1187">
                  <c:v>3.6035249999999999</c:v>
                </c:pt>
                <c:pt idx="1188">
                  <c:v>3.6053472222222225</c:v>
                </c:pt>
                <c:pt idx="1189">
                  <c:v>3.6071694444444442</c:v>
                </c:pt>
                <c:pt idx="1190">
                  <c:v>3.6089888888888888</c:v>
                </c:pt>
                <c:pt idx="1191">
                  <c:v>3.610808333333333</c:v>
                </c:pt>
                <c:pt idx="1192">
                  <c:v>3.612625</c:v>
                </c:pt>
                <c:pt idx="1193">
                  <c:v>3.614441666666667</c:v>
                </c:pt>
                <c:pt idx="1194">
                  <c:v>3.6162555555555556</c:v>
                </c:pt>
                <c:pt idx="1195">
                  <c:v>3.6180694444444446</c:v>
                </c:pt>
                <c:pt idx="1196">
                  <c:v>3.6198805555555555</c:v>
                </c:pt>
                <c:pt idx="1197">
                  <c:v>3.621688888888889</c:v>
                </c:pt>
                <c:pt idx="1198">
                  <c:v>3.6234972222222224</c:v>
                </c:pt>
                <c:pt idx="1199">
                  <c:v>3.6253055555555558</c:v>
                </c:pt>
                <c:pt idx="1200">
                  <c:v>3.6271083333333332</c:v>
                </c:pt>
                <c:pt idx="1201">
                  <c:v>3.6289138888888886</c:v>
                </c:pt>
                <c:pt idx="1202">
                  <c:v>3.6307166666666668</c:v>
                </c:pt>
                <c:pt idx="1203">
                  <c:v>3.6325166666666671</c:v>
                </c:pt>
                <c:pt idx="1204">
                  <c:v>3.6343166666666669</c:v>
                </c:pt>
                <c:pt idx="1205">
                  <c:v>3.6361138888888886</c:v>
                </c:pt>
                <c:pt idx="1206">
                  <c:v>3.6379111111111113</c:v>
                </c:pt>
                <c:pt idx="1207">
                  <c:v>3.6397055555555555</c:v>
                </c:pt>
                <c:pt idx="1208">
                  <c:v>3.6414972222222226</c:v>
                </c:pt>
                <c:pt idx="1209">
                  <c:v>3.6432916666666668</c:v>
                </c:pt>
                <c:pt idx="1210">
                  <c:v>3.6450805555555554</c:v>
                </c:pt>
                <c:pt idx="1211">
                  <c:v>3.6468694444444445</c:v>
                </c:pt>
                <c:pt idx="1212">
                  <c:v>3.6486583333333331</c:v>
                </c:pt>
                <c:pt idx="1213">
                  <c:v>3.6504444444444442</c:v>
                </c:pt>
                <c:pt idx="1214">
                  <c:v>3.6522277777777776</c:v>
                </c:pt>
                <c:pt idx="1215">
                  <c:v>3.6540111111111111</c:v>
                </c:pt>
                <c:pt idx="1216">
                  <c:v>3.655791666666667</c:v>
                </c:pt>
                <c:pt idx="1217">
                  <c:v>3.6575722222222224</c:v>
                </c:pt>
                <c:pt idx="1218">
                  <c:v>3.6593499999999999</c:v>
                </c:pt>
                <c:pt idx="1219">
                  <c:v>3.6611277777777773</c:v>
                </c:pt>
                <c:pt idx="1220">
                  <c:v>3.6629027777777776</c:v>
                </c:pt>
                <c:pt idx="1221">
                  <c:v>3.6646777777777775</c:v>
                </c:pt>
                <c:pt idx="1222">
                  <c:v>3.6664500000000002</c:v>
                </c:pt>
                <c:pt idx="1223">
                  <c:v>3.6682222222222225</c:v>
                </c:pt>
                <c:pt idx="1224">
                  <c:v>3.6699916666666668</c:v>
                </c:pt>
                <c:pt idx="1225">
                  <c:v>3.671761111111111</c:v>
                </c:pt>
                <c:pt idx="1226">
                  <c:v>3.6735277777777777</c:v>
                </c:pt>
                <c:pt idx="1227">
                  <c:v>3.6752916666666668</c:v>
                </c:pt>
                <c:pt idx="1228">
                  <c:v>3.6770555555555555</c:v>
                </c:pt>
                <c:pt idx="1229">
                  <c:v>3.6788194444444442</c:v>
                </c:pt>
                <c:pt idx="1230">
                  <c:v>3.6805805555555557</c:v>
                </c:pt>
                <c:pt idx="1231">
                  <c:v>3.6823388888888888</c:v>
                </c:pt>
                <c:pt idx="1232">
                  <c:v>3.6840972222222224</c:v>
                </c:pt>
                <c:pt idx="1233">
                  <c:v>3.6858555555555554</c:v>
                </c:pt>
                <c:pt idx="1234">
                  <c:v>3.6876083333333329</c:v>
                </c:pt>
                <c:pt idx="1235">
                  <c:v>3.6893638888888889</c:v>
                </c:pt>
                <c:pt idx="1236">
                  <c:v>3.6911166666666668</c:v>
                </c:pt>
                <c:pt idx="1237">
                  <c:v>3.6928666666666667</c:v>
                </c:pt>
                <c:pt idx="1238">
                  <c:v>3.6946166666666667</c:v>
                </c:pt>
                <c:pt idx="1239">
                  <c:v>3.6963638888888886</c:v>
                </c:pt>
                <c:pt idx="1240">
                  <c:v>3.6981111111111113</c:v>
                </c:pt>
                <c:pt idx="1241">
                  <c:v>3.6998555555555557</c:v>
                </c:pt>
                <c:pt idx="1242">
                  <c:v>3.7015972222222224</c:v>
                </c:pt>
                <c:pt idx="1243">
                  <c:v>3.7033416666666668</c:v>
                </c:pt>
                <c:pt idx="1244">
                  <c:v>3.7050805555555555</c:v>
                </c:pt>
                <c:pt idx="1245">
                  <c:v>3.7068194444444442</c:v>
                </c:pt>
                <c:pt idx="1246">
                  <c:v>3.708558333333333</c:v>
                </c:pt>
                <c:pt idx="1247">
                  <c:v>3.7102944444444446</c:v>
                </c:pt>
                <c:pt idx="1248">
                  <c:v>3.7120277777777777</c:v>
                </c:pt>
                <c:pt idx="1249">
                  <c:v>3.7137611111111113</c:v>
                </c:pt>
                <c:pt idx="1250">
                  <c:v>3.7154944444444444</c:v>
                </c:pt>
                <c:pt idx="1251">
                  <c:v>3.717225</c:v>
                </c:pt>
                <c:pt idx="1252">
                  <c:v>3.7189527777777776</c:v>
                </c:pt>
                <c:pt idx="1253">
                  <c:v>3.7206805555555555</c:v>
                </c:pt>
                <c:pt idx="1254">
                  <c:v>3.7224083333333331</c:v>
                </c:pt>
                <c:pt idx="1255">
                  <c:v>3.7241333333333331</c:v>
                </c:pt>
                <c:pt idx="1256">
                  <c:v>3.7258555555555555</c:v>
                </c:pt>
                <c:pt idx="1257">
                  <c:v>3.7275777777777774</c:v>
                </c:pt>
                <c:pt idx="1258">
                  <c:v>3.7292972222222223</c:v>
                </c:pt>
                <c:pt idx="1259">
                  <c:v>3.7310166666666666</c:v>
                </c:pt>
                <c:pt idx="1260">
                  <c:v>3.732733333333333</c:v>
                </c:pt>
                <c:pt idx="1261">
                  <c:v>3.7344499999999998</c:v>
                </c:pt>
                <c:pt idx="1262">
                  <c:v>3.7361638888888886</c:v>
                </c:pt>
                <c:pt idx="1263">
                  <c:v>3.7378777777777774</c:v>
                </c:pt>
                <c:pt idx="1264">
                  <c:v>3.7395888888888886</c:v>
                </c:pt>
                <c:pt idx="1265">
                  <c:v>3.7412999999999998</c:v>
                </c:pt>
                <c:pt idx="1266">
                  <c:v>3.743008333333333</c:v>
                </c:pt>
                <c:pt idx="1267">
                  <c:v>3.7447166666666667</c:v>
                </c:pt>
                <c:pt idx="1268">
                  <c:v>3.7464222222222223</c:v>
                </c:pt>
                <c:pt idx="1269">
                  <c:v>3.7481277777777775</c:v>
                </c:pt>
                <c:pt idx="1270">
                  <c:v>3.7498305555555556</c:v>
                </c:pt>
                <c:pt idx="1271">
                  <c:v>3.7515333333333332</c:v>
                </c:pt>
                <c:pt idx="1272">
                  <c:v>3.7532333333333332</c:v>
                </c:pt>
                <c:pt idx="1273">
                  <c:v>3.7549305555555557</c:v>
                </c:pt>
                <c:pt idx="1274">
                  <c:v>3.7566277777777777</c:v>
                </c:pt>
                <c:pt idx="1275">
                  <c:v>3.7583250000000001</c:v>
                </c:pt>
                <c:pt idx="1276">
                  <c:v>3.7600194444444446</c:v>
                </c:pt>
                <c:pt idx="1277">
                  <c:v>3.7617111111111114</c:v>
                </c:pt>
                <c:pt idx="1278">
                  <c:v>3.7634027777777774</c:v>
                </c:pt>
                <c:pt idx="1279">
                  <c:v>3.7650944444444443</c:v>
                </c:pt>
                <c:pt idx="1280">
                  <c:v>3.7667833333333332</c:v>
                </c:pt>
                <c:pt idx="1281">
                  <c:v>3.7684694444444444</c:v>
                </c:pt>
                <c:pt idx="1282">
                  <c:v>3.7701555555555557</c:v>
                </c:pt>
                <c:pt idx="1283">
                  <c:v>3.771841666666667</c:v>
                </c:pt>
                <c:pt idx="1284">
                  <c:v>3.7735249999999998</c:v>
                </c:pt>
                <c:pt idx="1285">
                  <c:v>3.7752055555555555</c:v>
                </c:pt>
                <c:pt idx="1286">
                  <c:v>3.7768861111111112</c:v>
                </c:pt>
                <c:pt idx="1287">
                  <c:v>3.7785666666666669</c:v>
                </c:pt>
                <c:pt idx="1288">
                  <c:v>3.7802444444444445</c:v>
                </c:pt>
                <c:pt idx="1289">
                  <c:v>3.7819194444444442</c:v>
                </c:pt>
                <c:pt idx="1290">
                  <c:v>3.7835944444444443</c:v>
                </c:pt>
                <c:pt idx="1291">
                  <c:v>3.7852666666666668</c:v>
                </c:pt>
                <c:pt idx="1292">
                  <c:v>3.7869388888888889</c:v>
                </c:pt>
                <c:pt idx="1293">
                  <c:v>3.7886083333333334</c:v>
                </c:pt>
                <c:pt idx="1294">
                  <c:v>3.7902777777777774</c:v>
                </c:pt>
                <c:pt idx="1295">
                  <c:v>3.7919472222222224</c:v>
                </c:pt>
                <c:pt idx="1296">
                  <c:v>3.7936138888888888</c:v>
                </c:pt>
                <c:pt idx="1297">
                  <c:v>3.7952777777777773</c:v>
                </c:pt>
                <c:pt idx="1298">
                  <c:v>3.7969416666666667</c:v>
                </c:pt>
                <c:pt idx="1299">
                  <c:v>3.7986027777777776</c:v>
                </c:pt>
                <c:pt idx="1300">
                  <c:v>3.8002638888888889</c:v>
                </c:pt>
                <c:pt idx="1301">
                  <c:v>3.8019222222222226</c:v>
                </c:pt>
                <c:pt idx="1302">
                  <c:v>3.8035805555555555</c:v>
                </c:pt>
                <c:pt idx="1303">
                  <c:v>3.8052361111111113</c:v>
                </c:pt>
                <c:pt idx="1304">
                  <c:v>3.806891666666667</c:v>
                </c:pt>
                <c:pt idx="1305">
                  <c:v>3.8085444444444443</c:v>
                </c:pt>
                <c:pt idx="1306">
                  <c:v>3.8101972222222225</c:v>
                </c:pt>
                <c:pt idx="1307">
                  <c:v>3.8118472222222226</c:v>
                </c:pt>
                <c:pt idx="1308">
                  <c:v>3.8134972222222223</c:v>
                </c:pt>
                <c:pt idx="1309">
                  <c:v>3.8151444444444444</c:v>
                </c:pt>
                <c:pt idx="1310">
                  <c:v>3.816791666666667</c:v>
                </c:pt>
                <c:pt idx="1311">
                  <c:v>3.8184388888888887</c:v>
                </c:pt>
                <c:pt idx="1312">
                  <c:v>3.8200805555555557</c:v>
                </c:pt>
                <c:pt idx="1313">
                  <c:v>3.8217249999999998</c:v>
                </c:pt>
                <c:pt idx="1314">
                  <c:v>3.8233638888888888</c:v>
                </c:pt>
                <c:pt idx="1315">
                  <c:v>3.8250055555555558</c:v>
                </c:pt>
                <c:pt idx="1316">
                  <c:v>3.8266416666666667</c:v>
                </c:pt>
                <c:pt idx="1317">
                  <c:v>3.8282805555555557</c:v>
                </c:pt>
                <c:pt idx="1318">
                  <c:v>3.8299138888888886</c:v>
                </c:pt>
                <c:pt idx="1319">
                  <c:v>3.83155</c:v>
                </c:pt>
                <c:pt idx="1320">
                  <c:v>3.8331805555555558</c:v>
                </c:pt>
                <c:pt idx="1321">
                  <c:v>3.8348138888888887</c:v>
                </c:pt>
                <c:pt idx="1322">
                  <c:v>3.836441666666667</c:v>
                </c:pt>
                <c:pt idx="1323">
                  <c:v>3.8380722222222223</c:v>
                </c:pt>
                <c:pt idx="1324">
                  <c:v>3.8396972222222225</c:v>
                </c:pt>
                <c:pt idx="1325">
                  <c:v>3.8413249999999999</c:v>
                </c:pt>
                <c:pt idx="1326">
                  <c:v>3.8429472222222225</c:v>
                </c:pt>
                <c:pt idx="1327">
                  <c:v>3.8445722222222223</c:v>
                </c:pt>
                <c:pt idx="1328">
                  <c:v>3.8461916666666669</c:v>
                </c:pt>
                <c:pt idx="1329">
                  <c:v>3.8478138888888886</c:v>
                </c:pt>
                <c:pt idx="1330">
                  <c:v>3.8494305555555557</c:v>
                </c:pt>
                <c:pt idx="1331">
                  <c:v>3.8510499999999999</c:v>
                </c:pt>
                <c:pt idx="1332">
                  <c:v>3.8526638888888889</c:v>
                </c:pt>
                <c:pt idx="1333">
                  <c:v>3.8542805555555555</c:v>
                </c:pt>
                <c:pt idx="1334">
                  <c:v>3.8558916666666669</c:v>
                </c:pt>
                <c:pt idx="1335">
                  <c:v>3.8575055555555555</c:v>
                </c:pt>
                <c:pt idx="1336">
                  <c:v>3.859113888888889</c:v>
                </c:pt>
                <c:pt idx="1337">
                  <c:v>3.860725</c:v>
                </c:pt>
                <c:pt idx="1338">
                  <c:v>3.8623305555555558</c:v>
                </c:pt>
                <c:pt idx="1339">
                  <c:v>3.8639388888888888</c:v>
                </c:pt>
                <c:pt idx="1340">
                  <c:v>3.8655444444444442</c:v>
                </c:pt>
                <c:pt idx="1341">
                  <c:v>3.8671472222222225</c:v>
                </c:pt>
                <c:pt idx="1342">
                  <c:v>3.8687499999999999</c:v>
                </c:pt>
                <c:pt idx="1343">
                  <c:v>3.8703500000000002</c:v>
                </c:pt>
                <c:pt idx="1344">
                  <c:v>3.87195</c:v>
                </c:pt>
                <c:pt idx="1345">
                  <c:v>3.8735472222222227</c:v>
                </c:pt>
                <c:pt idx="1346">
                  <c:v>3.8751444444444445</c:v>
                </c:pt>
                <c:pt idx="1347">
                  <c:v>3.8767388888888887</c:v>
                </c:pt>
                <c:pt idx="1348">
                  <c:v>3.878333333333333</c:v>
                </c:pt>
                <c:pt idx="1349">
                  <c:v>3.8799250000000001</c:v>
                </c:pt>
                <c:pt idx="1350">
                  <c:v>3.8815166666666667</c:v>
                </c:pt>
                <c:pt idx="1351">
                  <c:v>3.8831083333333329</c:v>
                </c:pt>
                <c:pt idx="1352">
                  <c:v>3.8846944444444444</c:v>
                </c:pt>
                <c:pt idx="1353">
                  <c:v>3.8862833333333331</c:v>
                </c:pt>
                <c:pt idx="1354">
                  <c:v>3.8878694444444446</c:v>
                </c:pt>
                <c:pt idx="1355">
                  <c:v>3.8894527777777776</c:v>
                </c:pt>
                <c:pt idx="1356">
                  <c:v>3.8910361111111111</c:v>
                </c:pt>
                <c:pt idx="1357">
                  <c:v>3.8926166666666671</c:v>
                </c:pt>
                <c:pt idx="1358">
                  <c:v>3.8941972222222225</c:v>
                </c:pt>
                <c:pt idx="1359">
                  <c:v>3.8957777777777776</c:v>
                </c:pt>
                <c:pt idx="1360">
                  <c:v>3.8973555555555555</c:v>
                </c:pt>
                <c:pt idx="1361">
                  <c:v>3.8989305555555558</c:v>
                </c:pt>
                <c:pt idx="1362">
                  <c:v>3.9005055555555557</c:v>
                </c:pt>
                <c:pt idx="1363">
                  <c:v>3.9020805555555556</c:v>
                </c:pt>
                <c:pt idx="1364">
                  <c:v>3.9036527777777774</c:v>
                </c:pt>
                <c:pt idx="1365">
                  <c:v>3.9052222222222226</c:v>
                </c:pt>
                <c:pt idx="1366">
                  <c:v>3.9067916666666669</c:v>
                </c:pt>
                <c:pt idx="1367">
                  <c:v>3.9083611111111112</c:v>
                </c:pt>
                <c:pt idx="1368">
                  <c:v>3.9099277777777774</c:v>
                </c:pt>
                <c:pt idx="1369">
                  <c:v>3.911491666666667</c:v>
                </c:pt>
                <c:pt idx="1370">
                  <c:v>3.9130555555555557</c:v>
                </c:pt>
                <c:pt idx="1371">
                  <c:v>3.9146194444444444</c:v>
                </c:pt>
                <c:pt idx="1372">
                  <c:v>3.9161805555555556</c:v>
                </c:pt>
                <c:pt idx="1373">
                  <c:v>3.9177416666666667</c:v>
                </c:pt>
                <c:pt idx="1374">
                  <c:v>3.9192999999999998</c:v>
                </c:pt>
                <c:pt idx="1375">
                  <c:v>3.9208555555555558</c:v>
                </c:pt>
                <c:pt idx="1376">
                  <c:v>3.9224138888888889</c:v>
                </c:pt>
                <c:pt idx="1377">
                  <c:v>3.9239666666666668</c:v>
                </c:pt>
                <c:pt idx="1378">
                  <c:v>3.9255194444444443</c:v>
                </c:pt>
                <c:pt idx="1379">
                  <c:v>3.9270722222222223</c:v>
                </c:pt>
                <c:pt idx="1380">
                  <c:v>3.9286222222222227</c:v>
                </c:pt>
                <c:pt idx="1381">
                  <c:v>3.9301722222222226</c:v>
                </c:pt>
                <c:pt idx="1382">
                  <c:v>3.9317194444444445</c:v>
                </c:pt>
                <c:pt idx="1383">
                  <c:v>3.9332666666666669</c:v>
                </c:pt>
                <c:pt idx="1384">
                  <c:v>3.9348111111111113</c:v>
                </c:pt>
                <c:pt idx="1385">
                  <c:v>3.9363555555555556</c:v>
                </c:pt>
                <c:pt idx="1386">
                  <c:v>3.9378972222222224</c:v>
                </c:pt>
                <c:pt idx="1387">
                  <c:v>3.9394388888888887</c:v>
                </c:pt>
                <c:pt idx="1388">
                  <c:v>3.9409805555555555</c:v>
                </c:pt>
                <c:pt idx="1389">
                  <c:v>3.9425166666666667</c:v>
                </c:pt>
                <c:pt idx="1390">
                  <c:v>3.9440555555555554</c:v>
                </c:pt>
                <c:pt idx="1391">
                  <c:v>3.9455916666666671</c:v>
                </c:pt>
                <c:pt idx="1392">
                  <c:v>3.9471250000000002</c:v>
                </c:pt>
                <c:pt idx="1393">
                  <c:v>3.9486583333333329</c:v>
                </c:pt>
                <c:pt idx="1394">
                  <c:v>3.950191666666667</c:v>
                </c:pt>
                <c:pt idx="1395">
                  <c:v>3.9517222222222226</c:v>
                </c:pt>
                <c:pt idx="1396">
                  <c:v>3.9532500000000002</c:v>
                </c:pt>
                <c:pt idx="1397">
                  <c:v>3.9547777777777777</c:v>
                </c:pt>
                <c:pt idx="1398">
                  <c:v>3.9563055555555557</c:v>
                </c:pt>
                <c:pt idx="1399">
                  <c:v>3.9578305555555557</c:v>
                </c:pt>
                <c:pt idx="1400">
                  <c:v>3.9593527777777777</c:v>
                </c:pt>
                <c:pt idx="1401">
                  <c:v>3.9608750000000001</c:v>
                </c:pt>
                <c:pt idx="1402">
                  <c:v>3.9623972222222226</c:v>
                </c:pt>
                <c:pt idx="1403">
                  <c:v>3.963916666666667</c:v>
                </c:pt>
                <c:pt idx="1404">
                  <c:v>3.9654361111111114</c:v>
                </c:pt>
                <c:pt idx="1405">
                  <c:v>3.9669527777777773</c:v>
                </c:pt>
                <c:pt idx="1406">
                  <c:v>3.9684694444444442</c:v>
                </c:pt>
                <c:pt idx="1407">
                  <c:v>3.969983333333333</c:v>
                </c:pt>
                <c:pt idx="1408">
                  <c:v>3.9714972222222227</c:v>
                </c:pt>
                <c:pt idx="1409">
                  <c:v>3.973008333333333</c:v>
                </c:pt>
                <c:pt idx="1410">
                  <c:v>3.9745194444444443</c:v>
                </c:pt>
                <c:pt idx="1411">
                  <c:v>3.9760277777777775</c:v>
                </c:pt>
                <c:pt idx="1412">
                  <c:v>3.9775361111111112</c:v>
                </c:pt>
                <c:pt idx="1413">
                  <c:v>3.9790416666666668</c:v>
                </c:pt>
                <c:pt idx="1414">
                  <c:v>3.9805472222222225</c:v>
                </c:pt>
                <c:pt idx="1415">
                  <c:v>3.9820527777777777</c:v>
                </c:pt>
                <c:pt idx="1416">
                  <c:v>3.9835555555555557</c:v>
                </c:pt>
                <c:pt idx="1417">
                  <c:v>3.9850555555555558</c:v>
                </c:pt>
                <c:pt idx="1418">
                  <c:v>3.9865555555555554</c:v>
                </c:pt>
                <c:pt idx="1419">
                  <c:v>3.9880555555555555</c:v>
                </c:pt>
                <c:pt idx="1420">
                  <c:v>3.9895527777777775</c:v>
                </c:pt>
                <c:pt idx="1421">
                  <c:v>3.9910472222222224</c:v>
                </c:pt>
                <c:pt idx="1422">
                  <c:v>3.9925444444444445</c:v>
                </c:pt>
                <c:pt idx="1423">
                  <c:v>3.9940361111111113</c:v>
                </c:pt>
                <c:pt idx="1424">
                  <c:v>3.9955277777777773</c:v>
                </c:pt>
                <c:pt idx="1425">
                  <c:v>3.9970194444444442</c:v>
                </c:pt>
                <c:pt idx="1426">
                  <c:v>3.9985083333333331</c:v>
                </c:pt>
                <c:pt idx="1427">
                  <c:v>3.9999972222222224</c:v>
                </c:pt>
              </c:numCache>
            </c:numRef>
          </c:xVal>
          <c:yVal>
            <c:numRef>
              <c:f>'[1]D_500K_10^5'!$C$2:$C$1429</c:f>
              <c:numCache>
                <c:formatCode>General</c:formatCode>
                <c:ptCount val="1428"/>
                <c:pt idx="0">
                  <c:v>0</c:v>
                </c:pt>
                <c:pt idx="1">
                  <c:v>5.9431776000000713E-3</c:v>
                </c:pt>
                <c:pt idx="2">
                  <c:v>1.2141478400000016E-2</c:v>
                </c:pt>
                <c:pt idx="3">
                  <c:v>1.8322902400000007E-2</c:v>
                </c:pt>
                <c:pt idx="4">
                  <c:v>2.4487449600000044E-2</c:v>
                </c:pt>
                <c:pt idx="5">
                  <c:v>3.0635119999999905E-2</c:v>
                </c:pt>
                <c:pt idx="6">
                  <c:v>3.6765913600000033E-2</c:v>
                </c:pt>
                <c:pt idx="7">
                  <c:v>4.2879830399999985E-2</c:v>
                </c:pt>
                <c:pt idx="8">
                  <c:v>4.8976870399999983E-2</c:v>
                </c:pt>
                <c:pt idx="9">
                  <c:v>5.5057033600000027E-2</c:v>
                </c:pt>
                <c:pt idx="10">
                  <c:v>6.1120319999999895E-2</c:v>
                </c:pt>
                <c:pt idx="11">
                  <c:v>6.716672960000003E-2</c:v>
                </c:pt>
                <c:pt idx="12">
                  <c:v>7.319626239999999E-2</c:v>
                </c:pt>
                <c:pt idx="13">
                  <c:v>7.9208918399999995E-2</c:v>
                </c:pt>
                <c:pt idx="14">
                  <c:v>8.5204697599999824E-2</c:v>
                </c:pt>
                <c:pt idx="15">
                  <c:v>9.1183600000000364E-2</c:v>
                </c:pt>
                <c:pt idx="16">
                  <c:v>9.7145625599999841E-2</c:v>
                </c:pt>
                <c:pt idx="17">
                  <c:v>0.10309077440000003</c:v>
                </c:pt>
                <c:pt idx="18">
                  <c:v>0.10901904640000026</c:v>
                </c:pt>
                <c:pt idx="19">
                  <c:v>0.11493044160000032</c:v>
                </c:pt>
                <c:pt idx="20">
                  <c:v>0.1208249600000002</c:v>
                </c:pt>
                <c:pt idx="21">
                  <c:v>0.12670260160000013</c:v>
                </c:pt>
                <c:pt idx="22">
                  <c:v>0.1325633664000001</c:v>
                </c:pt>
                <c:pt idx="23">
                  <c:v>0.13840725440000012</c:v>
                </c:pt>
                <c:pt idx="24">
                  <c:v>0.14423426559999997</c:v>
                </c:pt>
                <c:pt idx="25">
                  <c:v>0.1500444000000003</c:v>
                </c:pt>
                <c:pt idx="26">
                  <c:v>0.15583765760000001</c:v>
                </c:pt>
                <c:pt idx="27">
                  <c:v>0.16161403839999999</c:v>
                </c:pt>
                <c:pt idx="28">
                  <c:v>0.16737354240000024</c:v>
                </c:pt>
                <c:pt idx="29">
                  <c:v>0.17311616960000009</c:v>
                </c:pt>
                <c:pt idx="30">
                  <c:v>0.17884191999999999</c:v>
                </c:pt>
                <c:pt idx="31">
                  <c:v>0.18455079360000015</c:v>
                </c:pt>
                <c:pt idx="32">
                  <c:v>0.19024279040000014</c:v>
                </c:pt>
                <c:pt idx="33">
                  <c:v>0.19591791039999995</c:v>
                </c:pt>
                <c:pt idx="34">
                  <c:v>0.20157615360000003</c:v>
                </c:pt>
                <c:pt idx="35">
                  <c:v>0.20721752000000015</c:v>
                </c:pt>
                <c:pt idx="36">
                  <c:v>0.21284200959999988</c:v>
                </c:pt>
                <c:pt idx="37">
                  <c:v>0.21844962239999988</c:v>
                </c:pt>
                <c:pt idx="38">
                  <c:v>0.22404035840000014</c:v>
                </c:pt>
                <c:pt idx="39">
                  <c:v>0.2296142176</c:v>
                </c:pt>
                <c:pt idx="40">
                  <c:v>0.23517119999999991</c:v>
                </c:pt>
                <c:pt idx="41">
                  <c:v>0.24071130560000009</c:v>
                </c:pt>
                <c:pt idx="42">
                  <c:v>0.24623453440000009</c:v>
                </c:pt>
                <c:pt idx="43">
                  <c:v>0.25174088639999992</c:v>
                </c:pt>
                <c:pt idx="44">
                  <c:v>0.25723036160000023</c:v>
                </c:pt>
                <c:pt idx="45">
                  <c:v>0.26270296000000015</c:v>
                </c:pt>
                <c:pt idx="46">
                  <c:v>0.26815868159999989</c:v>
                </c:pt>
                <c:pt idx="47">
                  <c:v>0.2735975263999999</c:v>
                </c:pt>
                <c:pt idx="48">
                  <c:v>0.27901949440000018</c:v>
                </c:pt>
                <c:pt idx="49">
                  <c:v>0.28442458560000028</c:v>
                </c:pt>
                <c:pt idx="50">
                  <c:v>0.2898128000000002</c:v>
                </c:pt>
                <c:pt idx="51">
                  <c:v>0.29518413759999995</c:v>
                </c:pt>
                <c:pt idx="52">
                  <c:v>0.30053859840000019</c:v>
                </c:pt>
                <c:pt idx="53">
                  <c:v>0.30587618239999981</c:v>
                </c:pt>
                <c:pt idx="54">
                  <c:v>0.31119688960000014</c:v>
                </c:pt>
                <c:pt idx="55">
                  <c:v>0.31650072000000029</c:v>
                </c:pt>
                <c:pt idx="56">
                  <c:v>0.32178767360000005</c:v>
                </c:pt>
                <c:pt idx="57">
                  <c:v>0.32705775040000007</c:v>
                </c:pt>
                <c:pt idx="58">
                  <c:v>0.33231095040000014</c:v>
                </c:pt>
                <c:pt idx="59">
                  <c:v>0.33754727360000025</c:v>
                </c:pt>
                <c:pt idx="60">
                  <c:v>0.34276671999999997</c:v>
                </c:pt>
                <c:pt idx="61">
                  <c:v>0.34796928960000018</c:v>
                </c:pt>
                <c:pt idx="62">
                  <c:v>0.35315498240000021</c:v>
                </c:pt>
                <c:pt idx="63">
                  <c:v>0.35832379840000006</c:v>
                </c:pt>
                <c:pt idx="64">
                  <c:v>0.36347573759999996</c:v>
                </c:pt>
                <c:pt idx="65">
                  <c:v>0.36861080000000013</c:v>
                </c:pt>
                <c:pt idx="66">
                  <c:v>0.3737289855999999</c:v>
                </c:pt>
                <c:pt idx="67">
                  <c:v>0.37883029439999993</c:v>
                </c:pt>
                <c:pt idx="68">
                  <c:v>0.38391472640000002</c:v>
                </c:pt>
                <c:pt idx="69">
                  <c:v>0.38898228160000015</c:v>
                </c:pt>
                <c:pt idx="70">
                  <c:v>0.3940329600000001</c:v>
                </c:pt>
                <c:pt idx="71">
                  <c:v>0.3990667616000001</c:v>
                </c:pt>
                <c:pt idx="72">
                  <c:v>0.40408368640000014</c:v>
                </c:pt>
                <c:pt idx="73">
                  <c:v>0.40908373440000001</c:v>
                </c:pt>
                <c:pt idx="74">
                  <c:v>0.41406690559999992</c:v>
                </c:pt>
                <c:pt idx="75">
                  <c:v>0.41903320000000011</c:v>
                </c:pt>
                <c:pt idx="76">
                  <c:v>0.42398261759999989</c:v>
                </c:pt>
                <c:pt idx="77">
                  <c:v>0.42891515840000016</c:v>
                </c:pt>
                <c:pt idx="78">
                  <c:v>0.43383082240000004</c:v>
                </c:pt>
                <c:pt idx="79">
                  <c:v>0.43872960960000018</c:v>
                </c:pt>
                <c:pt idx="80">
                  <c:v>0.44361151999999993</c:v>
                </c:pt>
                <c:pt idx="81">
                  <c:v>0.44847655360000016</c:v>
                </c:pt>
                <c:pt idx="82">
                  <c:v>0.4533247104</c:v>
                </c:pt>
                <c:pt idx="83">
                  <c:v>0.4581559904000001</c:v>
                </c:pt>
                <c:pt idx="84">
                  <c:v>0.46297039359999981</c:v>
                </c:pt>
                <c:pt idx="85">
                  <c:v>0.46776792000000023</c:v>
                </c:pt>
                <c:pt idx="86">
                  <c:v>0.4725485695999998</c:v>
                </c:pt>
                <c:pt idx="87">
                  <c:v>0.47731234240000009</c:v>
                </c:pt>
                <c:pt idx="88">
                  <c:v>0.4820592384000002</c:v>
                </c:pt>
                <c:pt idx="89">
                  <c:v>0.48678925760000014</c:v>
                </c:pt>
                <c:pt idx="90">
                  <c:v>0.49150240000000012</c:v>
                </c:pt>
                <c:pt idx="91">
                  <c:v>0.49619866560000014</c:v>
                </c:pt>
                <c:pt idx="92">
                  <c:v>0.50087805439999977</c:v>
                </c:pt>
                <c:pt idx="93">
                  <c:v>0.50554056639999989</c:v>
                </c:pt>
                <c:pt idx="94">
                  <c:v>0.51018620160000006</c:v>
                </c:pt>
                <c:pt idx="95">
                  <c:v>0.51481496000000027</c:v>
                </c:pt>
                <c:pt idx="96">
                  <c:v>0.51942684160000008</c:v>
                </c:pt>
                <c:pt idx="97">
                  <c:v>0.52402184639999994</c:v>
                </c:pt>
                <c:pt idx="98">
                  <c:v>0.52859997440000028</c:v>
                </c:pt>
                <c:pt idx="99">
                  <c:v>0.53316122560000001</c:v>
                </c:pt>
                <c:pt idx="100">
                  <c:v>0.53770560000000001</c:v>
                </c:pt>
                <c:pt idx="101">
                  <c:v>0.54223309760000005</c:v>
                </c:pt>
                <c:pt idx="102">
                  <c:v>0.54674371840000013</c:v>
                </c:pt>
                <c:pt idx="103">
                  <c:v>0.55123746239999982</c:v>
                </c:pt>
                <c:pt idx="104">
                  <c:v>0.55571432960000022</c:v>
                </c:pt>
                <c:pt idx="105">
                  <c:v>0.56017432</c:v>
                </c:pt>
                <c:pt idx="106">
                  <c:v>0.56461743359999983</c:v>
                </c:pt>
                <c:pt idx="107">
                  <c:v>0.56904367039999992</c:v>
                </c:pt>
                <c:pt idx="108">
                  <c:v>0.57345303040000029</c:v>
                </c:pt>
                <c:pt idx="109">
                  <c:v>0.57784551360000003</c:v>
                </c:pt>
                <c:pt idx="110">
                  <c:v>0.58222112000000026</c:v>
                </c:pt>
                <c:pt idx="111">
                  <c:v>0.58657984960000009</c:v>
                </c:pt>
                <c:pt idx="112">
                  <c:v>0.59092170240000019</c:v>
                </c:pt>
                <c:pt idx="113">
                  <c:v>0.5952466783999999</c:v>
                </c:pt>
                <c:pt idx="114">
                  <c:v>0.59955477760000009</c:v>
                </c:pt>
                <c:pt idx="115">
                  <c:v>0.6038460000000001</c:v>
                </c:pt>
                <c:pt idx="116">
                  <c:v>0.60812034560000017</c:v>
                </c:pt>
                <c:pt idx="117">
                  <c:v>0.61237781439999983</c:v>
                </c:pt>
                <c:pt idx="118">
                  <c:v>0.61661840640000021</c:v>
                </c:pt>
                <c:pt idx="119">
                  <c:v>0.62084212160000019</c:v>
                </c:pt>
                <c:pt idx="120">
                  <c:v>0.62504895999999999</c:v>
                </c:pt>
                <c:pt idx="121">
                  <c:v>0.62923892159999983</c:v>
                </c:pt>
                <c:pt idx="122">
                  <c:v>0.63341200640000017</c:v>
                </c:pt>
                <c:pt idx="123">
                  <c:v>0.63756821439999989</c:v>
                </c:pt>
                <c:pt idx="124">
                  <c:v>0.6417075456000001</c:v>
                </c:pt>
                <c:pt idx="125">
                  <c:v>0.64686570871123261</c:v>
                </c:pt>
                <c:pt idx="126">
                  <c:v>0.65180596525304302</c:v>
                </c:pt>
                <c:pt idx="127">
                  <c:v>0.65669549733611898</c:v>
                </c:pt>
                <c:pt idx="128">
                  <c:v>0.6615351918274528</c:v>
                </c:pt>
                <c:pt idx="129">
                  <c:v>0.66632591347493775</c:v>
                </c:pt>
                <c:pt idx="130">
                  <c:v>0.67106850562322506</c:v>
                </c:pt>
                <c:pt idx="131">
                  <c:v>0.6757637909011518</c:v>
                </c:pt>
                <c:pt idx="132">
                  <c:v>0.68041257188208371</c:v>
                </c:pt>
                <c:pt idx="133">
                  <c:v>0.6850156317184295</c:v>
                </c:pt>
                <c:pt idx="134">
                  <c:v>0.68957373475152028</c:v>
                </c:pt>
                <c:pt idx="135">
                  <c:v>0.69408762709799232</c:v>
                </c:pt>
                <c:pt idx="136">
                  <c:v>0.69855803721373344</c:v>
                </c:pt>
                <c:pt idx="137">
                  <c:v>0.70298567643642107</c:v>
                </c:pt>
                <c:pt idx="138">
                  <c:v>0.70737123950759906</c:v>
                </c:pt>
                <c:pt idx="139">
                  <c:v>0.71171540507522035</c:v>
                </c:pt>
                <c:pt idx="140">
                  <c:v>0.71601883617750928</c:v>
                </c:pt>
                <c:pt idx="141">
                  <c:v>0.72028218070896899</c:v>
                </c:pt>
                <c:pt idx="142">
                  <c:v>0.72450607186931615</c:v>
                </c:pt>
                <c:pt idx="143">
                  <c:v>0.72869112859607865</c:v>
                </c:pt>
                <c:pt idx="144">
                  <c:v>0.7328379559815601</c:v>
                </c:pt>
                <c:pt idx="145">
                  <c:v>0.73694714567484354</c:v>
                </c:pt>
                <c:pt idx="146">
                  <c:v>0.74101927626946629</c:v>
                </c:pt>
                <c:pt idx="147">
                  <c:v>0.74505491367736809</c:v>
                </c:pt>
                <c:pt idx="148">
                  <c:v>0.7490546114896941</c:v>
                </c:pt>
                <c:pt idx="149">
                  <c:v>0.75301891132499388</c:v>
                </c:pt>
                <c:pt idx="150">
                  <c:v>0.75694834316534121</c:v>
                </c:pt>
                <c:pt idx="151">
                  <c:v>0.76084342568086472</c:v>
                </c:pt>
                <c:pt idx="152">
                  <c:v>0.76470466654317359</c:v>
                </c:pt>
                <c:pt idx="153">
                  <c:v>0.76853256272811277</c:v>
                </c:pt>
                <c:pt idx="154">
                  <c:v>0.77232760080829288</c:v>
                </c:pt>
                <c:pt idx="155">
                  <c:v>0.77609025723579128</c:v>
                </c:pt>
                <c:pt idx="156">
                  <c:v>0.77982099861542498</c:v>
                </c:pt>
                <c:pt idx="157">
                  <c:v>0.78352028196895729</c:v>
                </c:pt>
                <c:pt idx="158">
                  <c:v>0.78718855499060791</c:v>
                </c:pt>
                <c:pt idx="159">
                  <c:v>0.7908262562941879</c:v>
                </c:pt>
                <c:pt idx="160">
                  <c:v>0.7944338156522035</c:v>
                </c:pt>
                <c:pt idx="161">
                  <c:v>0.79801165422722176</c:v>
                </c:pt>
                <c:pt idx="162">
                  <c:v>0.80156018479580227</c:v>
                </c:pt>
                <c:pt idx="163">
                  <c:v>0.80507981196527911</c:v>
                </c:pt>
                <c:pt idx="164">
                  <c:v>0.80857093238365874</c:v>
                </c:pt>
                <c:pt idx="165">
                  <c:v>0.81203393494289311</c:v>
                </c:pt>
                <c:pt idx="166">
                  <c:v>0.81546920097578002</c:v>
                </c:pt>
                <c:pt idx="167">
                  <c:v>0.81887710444672357</c:v>
                </c:pt>
                <c:pt idx="168">
                  <c:v>0.82225801213657923</c:v>
                </c:pt>
                <c:pt idx="169">
                  <c:v>0.82561228382180851</c:v>
                </c:pt>
                <c:pt idx="170">
                  <c:v>0.82894027244814206</c:v>
                </c:pt>
                <c:pt idx="171">
                  <c:v>0.83224232429895451</c:v>
                </c:pt>
                <c:pt idx="172">
                  <c:v>0.83551877915854544</c:v>
                </c:pt>
                <c:pt idx="173">
                  <c:v>0.83876997047049806</c:v>
                </c:pt>
                <c:pt idx="174">
                  <c:v>0.84199622549130515</c:v>
                </c:pt>
                <c:pt idx="175">
                  <c:v>0.84519786543941922</c:v>
                </c:pt>
                <c:pt idx="176">
                  <c:v>0.8483752056398921</c:v>
                </c:pt>
                <c:pt idx="177">
                  <c:v>0.85152855566476049</c:v>
                </c:pt>
                <c:pt idx="178">
                  <c:v>0.85465821946932108</c:v>
                </c:pt>
                <c:pt idx="179">
                  <c:v>0.85776449552444145</c:v>
                </c:pt>
                <c:pt idx="180">
                  <c:v>0.86084767694504305</c:v>
                </c:pt>
                <c:pt idx="181">
                  <c:v>0.86390805161488515</c:v>
                </c:pt>
                <c:pt idx="182">
                  <c:v>0.86694590230777724</c:v>
                </c:pt>
                <c:pt idx="183">
                  <c:v>0.86996150680534257</c:v>
                </c:pt>
                <c:pt idx="184">
                  <c:v>0.87295513801144553</c:v>
                </c:pt>
                <c:pt idx="185">
                  <c:v>0.87592706406339937</c:v>
                </c:pt>
                <c:pt idx="186">
                  <c:v>0.87887754844005528</c:v>
                </c:pt>
                <c:pt idx="187">
                  <c:v>0.88180685006688408</c:v>
                </c:pt>
                <c:pt idx="188">
                  <c:v>0.88471522341814324</c:v>
                </c:pt>
                <c:pt idx="189">
                  <c:v>0.88760291861622842</c:v>
                </c:pt>
                <c:pt idx="190">
                  <c:v>0.89047018152830004</c:v>
                </c:pt>
                <c:pt idx="191">
                  <c:v>0.89331725386027427</c:v>
                </c:pt>
                <c:pt idx="192">
                  <c:v>0.89614437324826368</c:v>
                </c:pt>
                <c:pt idx="193">
                  <c:v>0.89895177334754672</c:v>
                </c:pt>
                <c:pt idx="194">
                  <c:v>0.90173968391915205</c:v>
                </c:pt>
                <c:pt idx="195">
                  <c:v>0.90450833091412286</c:v>
                </c:pt>
                <c:pt idx="196">
                  <c:v>0.90725793655554665</c:v>
                </c:pt>
                <c:pt idx="197">
                  <c:v>0.90998871941841175</c:v>
                </c:pt>
                <c:pt idx="198">
                  <c:v>0.91270089450736247</c:v>
                </c:pt>
                <c:pt idx="199">
                  <c:v>0.91539467333241742</c:v>
                </c:pt>
                <c:pt idx="200">
                  <c:v>0.91807026398271674</c:v>
                </c:pt>
                <c:pt idx="201">
                  <c:v>0.92072787119835464</c:v>
                </c:pt>
                <c:pt idx="202">
                  <c:v>0.92336769644035988</c:v>
                </c:pt>
                <c:pt idx="203">
                  <c:v>0.92598993795887852</c:v>
                </c:pt>
                <c:pt idx="204">
                  <c:v>0.92859479085961549</c:v>
                </c:pt>
                <c:pt idx="205">
                  <c:v>0.93118244716858545</c:v>
                </c:pt>
                <c:pt idx="206">
                  <c:v>0.93375309589522693</c:v>
                </c:pt>
                <c:pt idx="207">
                  <c:v>0.93630692309392605</c:v>
                </c:pt>
                <c:pt idx="208">
                  <c:v>0.93884411192399697</c:v>
                </c:pt>
                <c:pt idx="209">
                  <c:v>0.941364842708168</c:v>
                </c:pt>
                <c:pt idx="210">
                  <c:v>0.94386929298961642</c:v>
                </c:pt>
                <c:pt idx="211">
                  <c:v>0.94635763758759239</c:v>
                </c:pt>
                <c:pt idx="212">
                  <c:v>0.94883004865167409</c:v>
                </c:pt>
                <c:pt idx="213">
                  <c:v>0.95128669571469859</c:v>
                </c:pt>
                <c:pt idx="214">
                  <c:v>0.95372774574439823</c:v>
                </c:pt>
                <c:pt idx="215">
                  <c:v>0.95615336319378863</c:v>
                </c:pt>
                <c:pt idx="216">
                  <c:v>0.95856371005033858</c:v>
                </c:pt>
                <c:pt idx="217">
                  <c:v>0.96095894588395936</c:v>
                </c:pt>
                <c:pt idx="218">
                  <c:v>0.96333922789384396</c:v>
                </c:pt>
                <c:pt idx="219">
                  <c:v>0.96570471095419341</c:v>
                </c:pt>
                <c:pt idx="220">
                  <c:v>0.96805554765885882</c:v>
                </c:pt>
                <c:pt idx="221">
                  <c:v>0.97039188836492896</c:v>
                </c:pt>
                <c:pt idx="222">
                  <c:v>0.97271388123529423</c:v>
                </c:pt>
                <c:pt idx="223">
                  <c:v>0.97502167228021519</c:v>
                </c:pt>
                <c:pt idx="224">
                  <c:v>0.97731540539792539</c:v>
                </c:pt>
                <c:pt idx="225">
                  <c:v>0.97959522241428854</c:v>
                </c:pt>
                <c:pt idx="226">
                  <c:v>0.98186126312154376</c:v>
                </c:pt>
                <c:pt idx="227">
                  <c:v>0.98411366531616151</c:v>
                </c:pt>
                <c:pt idx="228">
                  <c:v>0.98635256483582889</c:v>
                </c:pt>
                <c:pt idx="229">
                  <c:v>0.98857809559559739</c:v>
                </c:pt>
                <c:pt idx="230">
                  <c:v>0.99079038962320842</c:v>
                </c:pt>
                <c:pt idx="231">
                  <c:v>0.99298957709362123</c:v>
                </c:pt>
                <c:pt idx="232">
                  <c:v>0.99517578636276371</c:v>
                </c:pt>
                <c:pt idx="233">
                  <c:v>0.9973491440005311</c:v>
                </c:pt>
                <c:pt idx="234">
                  <c:v>0.99950977482304371</c:v>
                </c:pt>
                <c:pt idx="235">
                  <c:v>1.0016578019241924</c:v>
                </c:pt>
                <c:pt idx="236">
                  <c:v>1.0037933467064857</c:v>
                </c:pt>
                <c:pt idx="237">
                  <c:v>1.005916528911218</c:v>
                </c:pt>
                <c:pt idx="238">
                  <c:v>1.0080274666479738</c:v>
                </c:pt>
                <c:pt idx="239">
                  <c:v>1.0101262764234931</c:v>
                </c:pt>
                <c:pt idx="240">
                  <c:v>1.0122130731699044</c:v>
                </c:pt>
                <c:pt idx="241">
                  <c:v>1.0142879702723486</c:v>
                </c:pt>
                <c:pt idx="242">
                  <c:v>1.0163510795960069</c:v>
                </c:pt>
                <c:pt idx="243">
                  <c:v>1.0184025115125488</c:v>
                </c:pt>
                <c:pt idx="244">
                  <c:v>1.0204423749260128</c:v>
                </c:pt>
                <c:pt idx="245">
                  <c:v>1.0224707772981385</c:v>
                </c:pt>
                <c:pt idx="246">
                  <c:v>1.0244878246731584</c:v>
                </c:pt>
                <c:pt idx="247">
                  <c:v>1.0264936217020679</c:v>
                </c:pt>
                <c:pt idx="248">
                  <c:v>1.0284882716663843</c:v>
                </c:pt>
                <c:pt idx="249">
                  <c:v>1.0304718765014069</c:v>
                </c:pt>
                <c:pt idx="250">
                  <c:v>1.0324445368189918</c:v>
                </c:pt>
                <c:pt idx="251">
                  <c:v>1.0344063519298545</c:v>
                </c:pt>
                <c:pt idx="252">
                  <c:v>1.0363574198654075</c:v>
                </c:pt>
                <c:pt idx="253">
                  <c:v>1.0382978373991512</c:v>
                </c:pt>
                <c:pt idx="254">
                  <c:v>1.0402277000676219</c:v>
                </c:pt>
                <c:pt idx="255">
                  <c:v>1.0421471021909134</c:v>
                </c:pt>
                <c:pt idx="256">
                  <c:v>1.0440561368927777</c:v>
                </c:pt>
                <c:pt idx="257">
                  <c:v>1.0459548961203204</c:v>
                </c:pt>
                <c:pt idx="258">
                  <c:v>1.0478434706632949</c:v>
                </c:pt>
                <c:pt idx="259">
                  <c:v>1.0497219501730091</c:v>
                </c:pt>
                <c:pt idx="260">
                  <c:v>1.0515904231808522</c:v>
                </c:pt>
                <c:pt idx="261">
                  <c:v>1.0534489771164499</c:v>
                </c:pt>
                <c:pt idx="262">
                  <c:v>1.0552976983254609</c:v>
                </c:pt>
                <c:pt idx="263">
                  <c:v>1.0571366720870157</c:v>
                </c:pt>
                <c:pt idx="264">
                  <c:v>1.0589659826308138</c:v>
                </c:pt>
                <c:pt idx="265">
                  <c:v>1.0607857131538825</c:v>
                </c:pt>
                <c:pt idx="266">
                  <c:v>1.0625959458370082</c:v>
                </c:pt>
                <c:pt idx="267">
                  <c:v>1.0643967618608436</c:v>
                </c:pt>
                <c:pt idx="268">
                  <c:v>1.0661882414217052</c:v>
                </c:pt>
                <c:pt idx="269">
                  <c:v>1.0679704637470593</c:v>
                </c:pt>
                <c:pt idx="270">
                  <c:v>1.0697435071107118</c:v>
                </c:pt>
                <c:pt idx="271">
                  <c:v>1.0715074488477052</c:v>
                </c:pt>
                <c:pt idx="272">
                  <c:v>1.0732623653689282</c:v>
                </c:pt>
                <c:pt idx="273">
                  <c:v>1.0750083321754458</c:v>
                </c:pt>
                <c:pt idx="274">
                  <c:v>1.0767454238725573</c:v>
                </c:pt>
                <c:pt idx="275">
                  <c:v>1.0784737141835881</c:v>
                </c:pt>
                <c:pt idx="276">
                  <c:v>1.0801932759634159</c:v>
                </c:pt>
                <c:pt idx="277">
                  <c:v>1.0819041812117494</c:v>
                </c:pt>
                <c:pt idx="278">
                  <c:v>1.0836065010861504</c:v>
                </c:pt>
                <c:pt idx="279">
                  <c:v>1.0853003059148159</c:v>
                </c:pt>
                <c:pt idx="280">
                  <c:v>1.0869856652091205</c:v>
                </c:pt>
                <c:pt idx="281">
                  <c:v>1.0886626476759269</c:v>
                </c:pt>
                <c:pt idx="282">
                  <c:v>1.0903313212296666</c:v>
                </c:pt>
                <c:pt idx="283">
                  <c:v>1.0919917530041992</c:v>
                </c:pt>
                <c:pt idx="284">
                  <c:v>1.0936440093644508</c:v>
                </c:pt>
                <c:pt idx="285">
                  <c:v>1.0952881559178453</c:v>
                </c:pt>
                <c:pt idx="286">
                  <c:v>1.0969242575255165</c:v>
                </c:pt>
                <c:pt idx="287">
                  <c:v>1.0985523783133284</c:v>
                </c:pt>
                <c:pt idx="288">
                  <c:v>1.1001725816826857</c:v>
                </c:pt>
                <c:pt idx="289">
                  <c:v>1.1017849303211529</c:v>
                </c:pt>
                <c:pt idx="290">
                  <c:v>1.1033894862128837</c:v>
                </c:pt>
                <c:pt idx="291">
                  <c:v>1.1049863106488584</c:v>
                </c:pt>
                <c:pt idx="292">
                  <c:v>1.1065754642369439</c:v>
                </c:pt>
                <c:pt idx="293">
                  <c:v>1.1081570069117681</c:v>
                </c:pt>
                <c:pt idx="294">
                  <c:v>1.1097309979444248</c:v>
                </c:pt>
                <c:pt idx="295">
                  <c:v>1.1112974959520021</c:v>
                </c:pt>
                <c:pt idx="296">
                  <c:v>1.1128565589069446</c:v>
                </c:pt>
                <c:pt idx="297">
                  <c:v>1.1144082441462517</c:v>
                </c:pt>
                <c:pt idx="298">
                  <c:v>1.1159526083805114</c:v>
                </c:pt>
                <c:pt idx="299">
                  <c:v>1.1174897077027812</c:v>
                </c:pt>
                <c:pt idx="300">
                  <c:v>1.1190195975973072</c:v>
                </c:pt>
                <c:pt idx="301">
                  <c:v>1.1205423329481008</c:v>
                </c:pt>
                <c:pt idx="302">
                  <c:v>1.1220579680473588</c:v>
                </c:pt>
                <c:pt idx="303">
                  <c:v>1.1235665566037425</c:v>
                </c:pt>
                <c:pt idx="304">
                  <c:v>1.1250681517505132</c:v>
                </c:pt>
                <c:pt idx="305">
                  <c:v>1.12656280605353</c:v>
                </c:pt>
                <c:pt idx="306">
                  <c:v>1.128050571519108</c:v>
                </c:pt>
                <c:pt idx="307">
                  <c:v>1.1295314996017445</c:v>
                </c:pt>
                <c:pt idx="308">
                  <c:v>1.1310056412117151</c:v>
                </c:pt>
                <c:pt idx="309">
                  <c:v>1.1324730467225383</c:v>
                </c:pt>
                <c:pt idx="310">
                  <c:v>1.1339337659783175</c:v>
                </c:pt>
                <c:pt idx="311">
                  <c:v>1.135387848300957</c:v>
                </c:pt>
                <c:pt idx="312">
                  <c:v>1.1368353424972586</c:v>
                </c:pt>
                <c:pt idx="313">
                  <c:v>1.1382762968658993</c:v>
                </c:pt>
                <c:pt idx="314">
                  <c:v>1.1397107592042923</c:v>
                </c:pt>
                <c:pt idx="315">
                  <c:v>1.1411387768153347</c:v>
                </c:pt>
                <c:pt idx="316">
                  <c:v>1.1425603965140438</c:v>
                </c:pt>
                <c:pt idx="317">
                  <c:v>1.1439756646340835</c:v>
                </c:pt>
                <c:pt idx="318">
                  <c:v>1.1453846270341814</c:v>
                </c:pt>
                <c:pt idx="319">
                  <c:v>1.1467873291044461</c:v>
                </c:pt>
                <c:pt idx="320">
                  <c:v>1.1481838157725759</c:v>
                </c:pt>
                <c:pt idx="321">
                  <c:v>1.1495741315099683</c:v>
                </c:pt>
                <c:pt idx="322">
                  <c:v>1.1509583203377312</c:v>
                </c:pt>
                <c:pt idx="323">
                  <c:v>1.1523364258325937</c:v>
                </c:pt>
                <c:pt idx="324">
                  <c:v>1.1537084911327284</c:v>
                </c:pt>
                <c:pt idx="325">
                  <c:v>1.1550745589434697</c:v>
                </c:pt>
                <c:pt idx="326">
                  <c:v>1.1564346715429497</c:v>
                </c:pt>
                <c:pt idx="327">
                  <c:v>1.1577888707876391</c:v>
                </c:pt>
                <c:pt idx="328">
                  <c:v>1.1591371981178007</c:v>
                </c:pt>
                <c:pt idx="329">
                  <c:v>1.1604796945628566</c:v>
                </c:pt>
                <c:pt idx="330">
                  <c:v>1.1618164007466703</c:v>
                </c:pt>
                <c:pt idx="331">
                  <c:v>1.1631473568927446</c:v>
                </c:pt>
                <c:pt idx="332">
                  <c:v>1.1644726028293388</c:v>
                </c:pt>
                <c:pt idx="333">
                  <c:v>1.1657921779945046</c:v>
                </c:pt>
                <c:pt idx="334">
                  <c:v>1.1671061214410439</c:v>
                </c:pt>
                <c:pt idx="335">
                  <c:v>1.1684144718413862</c:v>
                </c:pt>
                <c:pt idx="336">
                  <c:v>1.169717267492397</c:v>
                </c:pt>
                <c:pt idx="337">
                  <c:v>1.1710145463201029</c:v>
                </c:pt>
                <c:pt idx="338">
                  <c:v>1.1723063458843503</c:v>
                </c:pt>
                <c:pt idx="339">
                  <c:v>1.1735927033833884</c:v>
                </c:pt>
                <c:pt idx="340">
                  <c:v>1.1748736556583834</c:v>
                </c:pt>
                <c:pt idx="341">
                  <c:v>1.1761492391978641</c:v>
                </c:pt>
                <c:pt idx="342">
                  <c:v>1.1774194901420949</c:v>
                </c:pt>
                <c:pt idx="343">
                  <c:v>1.1786844442873905</c:v>
                </c:pt>
                <c:pt idx="344">
                  <c:v>1.1799441370903558</c:v>
                </c:pt>
                <c:pt idx="345">
                  <c:v>1.1811986036720685</c:v>
                </c:pt>
                <c:pt idx="346">
                  <c:v>1.1824478788221935</c:v>
                </c:pt>
                <c:pt idx="347">
                  <c:v>1.1836919970030397</c:v>
                </c:pt>
                <c:pt idx="348">
                  <c:v>1.1849309923535518</c:v>
                </c:pt>
                <c:pt idx="349">
                  <c:v>1.1861648986932445</c:v>
                </c:pt>
                <c:pt idx="350">
                  <c:v>1.1873937495260773</c:v>
                </c:pt>
                <c:pt idx="351">
                  <c:v>1.1886175780442731</c:v>
                </c:pt>
                <c:pt idx="352">
                  <c:v>1.1898364171320754</c:v>
                </c:pt>
                <c:pt idx="353">
                  <c:v>1.1910502993694556</c:v>
                </c:pt>
                <c:pt idx="354">
                  <c:v>1.1922592570357617</c:v>
                </c:pt>
                <c:pt idx="355">
                  <c:v>1.1934633221133151</c:v>
                </c:pt>
                <c:pt idx="356">
                  <c:v>1.1946625262909514</c:v>
                </c:pt>
                <c:pt idx="357">
                  <c:v>1.1958569009675162</c:v>
                </c:pt>
                <c:pt idx="358">
                  <c:v>1.1970464772552996</c:v>
                </c:pt>
                <c:pt idx="359">
                  <c:v>1.1982312859834308</c:v>
                </c:pt>
                <c:pt idx="360">
                  <c:v>1.1994113577012162</c:v>
                </c:pt>
                <c:pt idx="361">
                  <c:v>1.2005867226814324</c:v>
                </c:pt>
                <c:pt idx="362">
                  <c:v>1.2017574109235718</c:v>
                </c:pt>
                <c:pt idx="363">
                  <c:v>1.2029234521570391</c:v>
                </c:pt>
                <c:pt idx="364">
                  <c:v>1.2040848758443032</c:v>
                </c:pt>
                <c:pt idx="365">
                  <c:v>1.2052417111840052</c:v>
                </c:pt>
                <c:pt idx="366">
                  <c:v>1.2063939871140188</c:v>
                </c:pt>
                <c:pt idx="367">
                  <c:v>1.2075417323144713</c:v>
                </c:pt>
                <c:pt idx="368">
                  <c:v>1.2086849752107161</c:v>
                </c:pt>
                <c:pt idx="369">
                  <c:v>1.2098237439762687</c:v>
                </c:pt>
                <c:pt idx="370">
                  <c:v>1.2109580665356974</c:v>
                </c:pt>
                <c:pt idx="371">
                  <c:v>1.2120879705674747</c:v>
                </c:pt>
                <c:pt idx="372">
                  <c:v>1.213213483506788</c:v>
                </c:pt>
                <c:pt idx="373">
                  <c:v>1.2143346325483111</c:v>
                </c:pt>
                <c:pt idx="374">
                  <c:v>1.2154514446489371</c:v>
                </c:pt>
                <c:pt idx="375">
                  <c:v>1.2165639465304721</c:v>
                </c:pt>
                <c:pt idx="376">
                  <c:v>1.2176721646822943</c:v>
                </c:pt>
                <c:pt idx="377">
                  <c:v>1.218776125363972</c:v>
                </c:pt>
                <c:pt idx="378">
                  <c:v>1.219875854607847</c:v>
                </c:pt>
                <c:pt idx="379">
                  <c:v>1.220971378221585</c:v>
                </c:pt>
                <c:pt idx="380">
                  <c:v>1.222062721790687</c:v>
                </c:pt>
                <c:pt idx="381">
                  <c:v>1.2231499106809678</c:v>
                </c:pt>
                <c:pt idx="382">
                  <c:v>1.2242329700410011</c:v>
                </c:pt>
                <c:pt idx="383">
                  <c:v>1.225311924804529</c:v>
                </c:pt>
                <c:pt idx="384">
                  <c:v>1.2263867996928428</c:v>
                </c:pt>
                <c:pt idx="385">
                  <c:v>1.2274576192171258</c:v>
                </c:pt>
                <c:pt idx="386">
                  <c:v>1.2285244076807698</c:v>
                </c:pt>
                <c:pt idx="387">
                  <c:v>1.2295871891816557</c:v>
                </c:pt>
                <c:pt idx="388">
                  <c:v>1.2306459876144062</c:v>
                </c:pt>
                <c:pt idx="389">
                  <c:v>1.2317008266726088</c:v>
                </c:pt>
                <c:pt idx="390">
                  <c:v>1.2327517298510038</c:v>
                </c:pt>
                <c:pt idx="391">
                  <c:v>1.2337987204476502</c:v>
                </c:pt>
                <c:pt idx="392">
                  <c:v>1.2348418215660568</c:v>
                </c:pt>
                <c:pt idx="393">
                  <c:v>1.235881056117289</c:v>
                </c:pt>
                <c:pt idx="394">
                  <c:v>1.2369164468220446</c:v>
                </c:pt>
                <c:pt idx="395">
                  <c:v>1.2379480162127021</c:v>
                </c:pt>
                <c:pt idx="396">
                  <c:v>1.2389757866353461</c:v>
                </c:pt>
                <c:pt idx="397">
                  <c:v>1.2399997802517602</c:v>
                </c:pt>
                <c:pt idx="398">
                  <c:v>1.2410200190413976</c:v>
                </c:pt>
                <c:pt idx="399">
                  <c:v>1.242036524803324</c:v>
                </c:pt>
                <c:pt idx="400">
                  <c:v>1.2430493191581364</c:v>
                </c:pt>
                <c:pt idx="401">
                  <c:v>1.2440584235498551</c:v>
                </c:pt>
                <c:pt idx="402">
                  <c:v>1.2450638592477934</c:v>
                </c:pt>
                <c:pt idx="403">
                  <c:v>1.2460656473484</c:v>
                </c:pt>
                <c:pt idx="404">
                  <c:v>1.2470638087770798</c:v>
                </c:pt>
                <c:pt idx="405">
                  <c:v>1.2480583642899912</c:v>
                </c:pt>
                <c:pt idx="406">
                  <c:v>1.2490493344758176</c:v>
                </c:pt>
                <c:pt idx="407">
                  <c:v>1.2500367397575198</c:v>
                </c:pt>
                <c:pt idx="408">
                  <c:v>1.2510206003940636</c:v>
                </c:pt>
                <c:pt idx="409">
                  <c:v>1.252000936482125</c:v>
                </c:pt>
                <c:pt idx="410">
                  <c:v>1.2529777679577743</c:v>
                </c:pt>
                <c:pt idx="411">
                  <c:v>1.2539511145981397</c:v>
                </c:pt>
                <c:pt idx="412">
                  <c:v>1.2549209960230483</c:v>
                </c:pt>
                <c:pt idx="413">
                  <c:v>1.2558874316966453</c:v>
                </c:pt>
                <c:pt idx="414">
                  <c:v>1.2568504409289969</c:v>
                </c:pt>
                <c:pt idx="415">
                  <c:v>1.2578100428776686</c:v>
                </c:pt>
                <c:pt idx="416">
                  <c:v>1.2587662565492841</c:v>
                </c:pt>
                <c:pt idx="417">
                  <c:v>1.259719100801068</c:v>
                </c:pt>
                <c:pt idx="418">
                  <c:v>1.2606685943423661</c:v>
                </c:pt>
                <c:pt idx="419">
                  <c:v>1.2616147557361459</c:v>
                </c:pt>
                <c:pt idx="420">
                  <c:v>1.2625576034004817</c:v>
                </c:pt>
                <c:pt idx="421">
                  <c:v>1.2634971556100199</c:v>
                </c:pt>
                <c:pt idx="422">
                  <c:v>1.2644334304974232</c:v>
                </c:pt>
                <c:pt idx="423">
                  <c:v>1.2653664460548013</c:v>
                </c:pt>
                <c:pt idx="424">
                  <c:v>1.2662962201351213</c:v>
                </c:pt>
                <c:pt idx="425">
                  <c:v>1.2672227704536012</c:v>
                </c:pt>
                <c:pt idx="426">
                  <c:v>1.2681461145890875</c:v>
                </c:pt>
                <c:pt idx="427">
                  <c:v>1.2690662699854127</c:v>
                </c:pt>
                <c:pt idx="428">
                  <c:v>1.26998325395274</c:v>
                </c:pt>
                <c:pt idx="429">
                  <c:v>1.2708970836688889</c:v>
                </c:pt>
                <c:pt idx="430">
                  <c:v>1.2718077761806463</c:v>
                </c:pt>
                <c:pt idx="431">
                  <c:v>1.2727153484050602</c:v>
                </c:pt>
                <c:pt idx="432">
                  <c:v>1.2736198171307183</c:v>
                </c:pt>
                <c:pt idx="433">
                  <c:v>1.2745211990190124</c:v>
                </c:pt>
                <c:pt idx="434">
                  <c:v>1.2754195106053845</c:v>
                </c:pt>
                <c:pt idx="435">
                  <c:v>1.2763147683005613</c:v>
                </c:pt>
                <c:pt idx="436">
                  <c:v>1.2772069883917718</c:v>
                </c:pt>
                <c:pt idx="437">
                  <c:v>1.2780961870439498</c:v>
                </c:pt>
                <c:pt idx="438">
                  <c:v>1.278982380300925</c:v>
                </c:pt>
                <c:pt idx="439">
                  <c:v>1.2798655840865951</c:v>
                </c:pt>
                <c:pt idx="440">
                  <c:v>1.2807458142060897</c:v>
                </c:pt>
                <c:pt idx="441">
                  <c:v>1.2816230863469138</c:v>
                </c:pt>
                <c:pt idx="442">
                  <c:v>1.2824974160800855</c:v>
                </c:pt>
                <c:pt idx="443">
                  <c:v>1.2833688188612522</c:v>
                </c:pt>
                <c:pt idx="444">
                  <c:v>1.284237310031799</c:v>
                </c:pt>
                <c:pt idx="445">
                  <c:v>1.2851029048199423</c:v>
                </c:pt>
                <c:pt idx="446">
                  <c:v>1.2859656183418107</c:v>
                </c:pt>
                <c:pt idx="447">
                  <c:v>1.286825465602514</c:v>
                </c:pt>
                <c:pt idx="448">
                  <c:v>1.2876824614971967</c:v>
                </c:pt>
                <c:pt idx="449">
                  <c:v>1.2885366208120832</c:v>
                </c:pt>
                <c:pt idx="450">
                  <c:v>1.2893879582255088</c:v>
                </c:pt>
                <c:pt idx="451">
                  <c:v>1.2902364883089372</c:v>
                </c:pt>
                <c:pt idx="452">
                  <c:v>1.2910822255279708</c:v>
                </c:pt>
                <c:pt idx="453">
                  <c:v>1.2919251842433437</c:v>
                </c:pt>
                <c:pt idx="454">
                  <c:v>1.2927653787119073</c:v>
                </c:pt>
                <c:pt idx="455">
                  <c:v>1.2936028230876027</c:v>
                </c:pt>
                <c:pt idx="456">
                  <c:v>1.2944375314224226</c:v>
                </c:pt>
                <c:pt idx="457">
                  <c:v>1.2952695176673612</c:v>
                </c:pt>
                <c:pt idx="458">
                  <c:v>1.2960987956733552</c:v>
                </c:pt>
                <c:pt idx="459">
                  <c:v>1.2969253791922115</c:v>
                </c:pt>
                <c:pt idx="460">
                  <c:v>1.297749281877526</c:v>
                </c:pt>
                <c:pt idx="461">
                  <c:v>1.2985705172855921</c:v>
                </c:pt>
                <c:pt idx="462">
                  <c:v>1.2993890988762971</c:v>
                </c:pt>
                <c:pt idx="463">
                  <c:v>1.3002050400140115</c:v>
                </c:pt>
                <c:pt idx="464">
                  <c:v>1.3010183539684639</c:v>
                </c:pt>
                <c:pt idx="465">
                  <c:v>1.3018290539156108</c:v>
                </c:pt>
                <c:pt idx="466">
                  <c:v>1.3026371529384932</c:v>
                </c:pt>
                <c:pt idx="467">
                  <c:v>1.3034426640280852</c:v>
                </c:pt>
                <c:pt idx="468">
                  <c:v>1.3042456000841314</c:v>
                </c:pt>
                <c:pt idx="469">
                  <c:v>1.3050459739159777</c:v>
                </c:pt>
                <c:pt idx="470">
                  <c:v>1.3058437982433908</c:v>
                </c:pt>
                <c:pt idx="471">
                  <c:v>1.3066390856973684</c:v>
                </c:pt>
                <c:pt idx="472">
                  <c:v>1.3074318488209404</c:v>
                </c:pt>
                <c:pt idx="473">
                  <c:v>1.308222100069965</c:v>
                </c:pt>
                <c:pt idx="474">
                  <c:v>1.3090098518139082</c:v>
                </c:pt>
                <c:pt idx="475">
                  <c:v>1.3097951163366228</c:v>
                </c:pt>
                <c:pt idx="476">
                  <c:v>1.3105779058371148</c:v>
                </c:pt>
                <c:pt idx="477">
                  <c:v>1.311358232430299</c:v>
                </c:pt>
                <c:pt idx="478">
                  <c:v>1.3121361081477536</c:v>
                </c:pt>
                <c:pt idx="479">
                  <c:v>1.3129115449384581</c:v>
                </c:pt>
                <c:pt idx="480">
                  <c:v>1.3136845546695306</c:v>
                </c:pt>
                <c:pt idx="481">
                  <c:v>1.3144551491269501</c:v>
                </c:pt>
                <c:pt idx="482">
                  <c:v>1.3152233400162769</c:v>
                </c:pt>
                <c:pt idx="483">
                  <c:v>1.3159891389633618</c:v>
                </c:pt>
                <c:pt idx="484">
                  <c:v>1.3167525575150485</c:v>
                </c:pt>
                <c:pt idx="485">
                  <c:v>1.3175136071398685</c:v>
                </c:pt>
                <c:pt idx="486">
                  <c:v>1.318272299228729</c:v>
                </c:pt>
                <c:pt idx="487">
                  <c:v>1.3190286450955906</c:v>
                </c:pt>
                <c:pt idx="488">
                  <c:v>1.3197826559781427</c:v>
                </c:pt>
                <c:pt idx="489">
                  <c:v>1.3205343430384668</c:v>
                </c:pt>
                <c:pt idx="490">
                  <c:v>1.321283717363696</c:v>
                </c:pt>
                <c:pt idx="491">
                  <c:v>1.3220307899666646</c:v>
                </c:pt>
                <c:pt idx="492">
                  <c:v>1.3227755717865541</c:v>
                </c:pt>
                <c:pt idx="493">
                  <c:v>1.3235180736895291</c:v>
                </c:pt>
                <c:pt idx="494">
                  <c:v>1.3242583064693696</c:v>
                </c:pt>
                <c:pt idx="495">
                  <c:v>1.3249962808480924</c:v>
                </c:pt>
                <c:pt idx="496">
                  <c:v>1.3257320074765704</c:v>
                </c:pt>
                <c:pt idx="497">
                  <c:v>1.326465496935143</c:v>
                </c:pt>
                <c:pt idx="498">
                  <c:v>1.3271967597342198</c:v>
                </c:pt>
                <c:pt idx="499">
                  <c:v>1.3279258063148791</c:v>
                </c:pt>
                <c:pt idx="500">
                  <c:v>1.3286526470494588</c:v>
                </c:pt>
                <c:pt idx="501">
                  <c:v>1.3293772922421438</c:v>
                </c:pt>
                <c:pt idx="502">
                  <c:v>1.330099752129543</c:v>
                </c:pt>
                <c:pt idx="503">
                  <c:v>1.3308200368812637</c:v>
                </c:pt>
                <c:pt idx="504">
                  <c:v>1.3315381566004794</c:v>
                </c:pt>
                <c:pt idx="505">
                  <c:v>1.3322541213244907</c:v>
                </c:pt>
                <c:pt idx="506">
                  <c:v>1.3329679410252797</c:v>
                </c:pt>
                <c:pt idx="507">
                  <c:v>1.3336796256100629</c:v>
                </c:pt>
                <c:pt idx="508">
                  <c:v>1.3343891849218326</c:v>
                </c:pt>
                <c:pt idx="509">
                  <c:v>1.3350966287398958</c:v>
                </c:pt>
                <c:pt idx="510">
                  <c:v>1.3358019667804091</c:v>
                </c:pt>
                <c:pt idx="511">
                  <c:v>1.3365052086969043</c:v>
                </c:pt>
                <c:pt idx="512">
                  <c:v>1.3372063640808101</c:v>
                </c:pt>
                <c:pt idx="513">
                  <c:v>1.3379054424619721</c:v>
                </c:pt>
                <c:pt idx="514">
                  <c:v>1.3386024533091598</c:v>
                </c:pt>
                <c:pt idx="515">
                  <c:v>1.3392974060305769</c:v>
                </c:pt>
                <c:pt idx="516">
                  <c:v>1.3399903099743598</c:v>
                </c:pt>
                <c:pt idx="517">
                  <c:v>1.3406811744290739</c:v>
                </c:pt>
                <c:pt idx="518">
                  <c:v>1.3413700086242062</c:v>
                </c:pt>
                <c:pt idx="519">
                  <c:v>1.3420568217306503</c:v>
                </c:pt>
                <c:pt idx="520">
                  <c:v>1.3427416228611864</c:v>
                </c:pt>
                <c:pt idx="521">
                  <c:v>1.3434244210709601</c:v>
                </c:pt>
                <c:pt idx="522">
                  <c:v>1.3441052253579509</c:v>
                </c:pt>
                <c:pt idx="523">
                  <c:v>1.3447840446634411</c:v>
                </c:pt>
                <c:pt idx="524">
                  <c:v>1.3454608878724779</c:v>
                </c:pt>
                <c:pt idx="525">
                  <c:v>1.3461357638143285</c:v>
                </c:pt>
                <c:pt idx="526">
                  <c:v>1.3468086812629365</c:v>
                </c:pt>
                <c:pt idx="527">
                  <c:v>1.3474796489373668</c:v>
                </c:pt>
                <c:pt idx="528">
                  <c:v>1.3481486755022511</c:v>
                </c:pt>
                <c:pt idx="529">
                  <c:v>1.3488157695682279</c:v>
                </c:pt>
                <c:pt idx="530">
                  <c:v>1.3494809396923766</c:v>
                </c:pt>
                <c:pt idx="531">
                  <c:v>1.3501441943786485</c:v>
                </c:pt>
                <c:pt idx="532">
                  <c:v>1.3508055420782941</c:v>
                </c:pt>
                <c:pt idx="533">
                  <c:v>1.3514649911902841</c:v>
                </c:pt>
                <c:pt idx="534">
                  <c:v>1.3521225500617284</c:v>
                </c:pt>
                <c:pt idx="535">
                  <c:v>1.3527782269882906</c:v>
                </c:pt>
                <c:pt idx="536">
                  <c:v>1.3534320302145977</c:v>
                </c:pt>
                <c:pt idx="537">
                  <c:v>1.3540839679346446</c:v>
                </c:pt>
                <c:pt idx="538">
                  <c:v>1.3547340482921988</c:v>
                </c:pt>
                <c:pt idx="539">
                  <c:v>1.3553822793811967</c:v>
                </c:pt>
                <c:pt idx="540">
                  <c:v>1.3560286692461385</c:v>
                </c:pt>
                <c:pt idx="541">
                  <c:v>1.3566732258824783</c:v>
                </c:pt>
                <c:pt idx="542">
                  <c:v>1.3573159572370108</c:v>
                </c:pt>
                <c:pt idx="543">
                  <c:v>1.3579568712082541</c:v>
                </c:pt>
                <c:pt idx="544">
                  <c:v>1.3585959756468302</c:v>
                </c:pt>
                <c:pt idx="545">
                  <c:v>1.3592332783558374</c:v>
                </c:pt>
                <c:pt idx="546">
                  <c:v>1.3598687870912258</c:v>
                </c:pt>
                <c:pt idx="547">
                  <c:v>1.360502509562163</c:v>
                </c:pt>
                <c:pt idx="548">
                  <c:v>1.3611344534314012</c:v>
                </c:pt>
                <c:pt idx="549">
                  <c:v>1.3617646263156358</c:v>
                </c:pt>
                <c:pt idx="550">
                  <c:v>1.3623930357858658</c:v>
                </c:pt>
                <c:pt idx="551">
                  <c:v>1.363019689367746</c:v>
                </c:pt>
                <c:pt idx="552">
                  <c:v>1.36364459454194</c:v>
                </c:pt>
                <c:pt idx="553">
                  <c:v>1.3642677587444678</c:v>
                </c:pt>
                <c:pt idx="554">
                  <c:v>1.3648891893670478</c:v>
                </c:pt>
                <c:pt idx="555">
                  <c:v>1.3655088937574411</c:v>
                </c:pt>
                <c:pt idx="556">
                  <c:v>1.3661268792197878</c:v>
                </c:pt>
                <c:pt idx="557">
                  <c:v>1.3667431530149416</c:v>
                </c:pt>
                <c:pt idx="558">
                  <c:v>1.3673577223608024</c:v>
                </c:pt>
                <c:pt idx="559">
                  <c:v>1.3679705944326439</c:v>
                </c:pt>
                <c:pt idx="560">
                  <c:v>1.3685817763634389</c:v>
                </c:pt>
                <c:pt idx="561">
                  <c:v>1.3691912752441833</c:v>
                </c:pt>
                <c:pt idx="562">
                  <c:v>1.3697990981242123</c:v>
                </c:pt>
                <c:pt idx="563">
                  <c:v>1.3704052520115204</c:v>
                </c:pt>
                <c:pt idx="564">
                  <c:v>1.371009743873072</c:v>
                </c:pt>
                <c:pt idx="565">
                  <c:v>1.3716125806351129</c:v>
                </c:pt>
                <c:pt idx="566">
                  <c:v>1.3722137691834784</c:v>
                </c:pt>
                <c:pt idx="567">
                  <c:v>1.3728133163638974</c:v>
                </c:pt>
                <c:pt idx="568">
                  <c:v>1.3734112289822933</c:v>
                </c:pt>
                <c:pt idx="569">
                  <c:v>1.3740075138050862</c:v>
                </c:pt>
                <c:pt idx="570">
                  <c:v>1.3746021775594861</c:v>
                </c:pt>
                <c:pt idx="571">
                  <c:v>1.3751952269337875</c:v>
                </c:pt>
                <c:pt idx="572">
                  <c:v>1.3757866685776619</c:v>
                </c:pt>
                <c:pt idx="573">
                  <c:v>1.3763765091024434</c:v>
                </c:pt>
                <c:pt idx="574">
                  <c:v>1.3769647550814166</c:v>
                </c:pt>
                <c:pt idx="575">
                  <c:v>1.3775514130500985</c:v>
                </c:pt>
                <c:pt idx="576">
                  <c:v>1.3781364895065185</c:v>
                </c:pt>
                <c:pt idx="577">
                  <c:v>1.3787199909114984</c:v>
                </c:pt>
                <c:pt idx="578">
                  <c:v>1.3793019236889243</c:v>
                </c:pt>
                <c:pt idx="579">
                  <c:v>1.3798822942260234</c:v>
                </c:pt>
                <c:pt idx="580">
                  <c:v>1.3804611088736309</c:v>
                </c:pt>
                <c:pt idx="581">
                  <c:v>1.3810383739464602</c:v>
                </c:pt>
                <c:pt idx="582">
                  <c:v>1.3816140957233674</c:v>
                </c:pt>
                <c:pt idx="583">
                  <c:v>1.3821882804476138</c:v>
                </c:pt>
                <c:pt idx="584">
                  <c:v>1.3827609343271288</c:v>
                </c:pt>
                <c:pt idx="585">
                  <c:v>1.3833320635347661</c:v>
                </c:pt>
                <c:pt idx="586">
                  <c:v>1.3839016742085608</c:v>
                </c:pt>
                <c:pt idx="587">
                  <c:v>1.384469772451983</c:v>
                </c:pt>
                <c:pt idx="588">
                  <c:v>1.3850363643341892</c:v>
                </c:pt>
                <c:pt idx="589">
                  <c:v>1.3856014558902712</c:v>
                </c:pt>
                <c:pt idx="590">
                  <c:v>1.3861650531215042</c:v>
                </c:pt>
                <c:pt idx="591">
                  <c:v>1.3867271619955903</c:v>
                </c:pt>
                <c:pt idx="592">
                  <c:v>1.387287788446903</c:v>
                </c:pt>
                <c:pt idx="593">
                  <c:v>1.3878469383767253</c:v>
                </c:pt>
                <c:pt idx="594">
                  <c:v>1.3884046176534897</c:v>
                </c:pt>
                <c:pt idx="595">
                  <c:v>1.388960832113014</c:v>
                </c:pt>
                <c:pt idx="596">
                  <c:v>1.3895155875587366</c:v>
                </c:pt>
                <c:pt idx="597">
                  <c:v>1.3900688897619458</c:v>
                </c:pt>
                <c:pt idx="598">
                  <c:v>1.3906207444620133</c:v>
                </c:pt>
                <c:pt idx="599">
                  <c:v>1.3911711573666194</c:v>
                </c:pt>
                <c:pt idx="600">
                  <c:v>1.3917201341519809</c:v>
                </c:pt>
                <c:pt idx="601">
                  <c:v>1.392267680463074</c:v>
                </c:pt>
                <c:pt idx="602">
                  <c:v>1.3928138019138576</c:v>
                </c:pt>
                <c:pt idx="603">
                  <c:v>1.3933585040874927</c:v>
                </c:pt>
                <c:pt idx="604">
                  <c:v>1.3939017925365602</c:v>
                </c:pt>
                <c:pt idx="605">
                  <c:v>1.3944436727832783</c:v>
                </c:pt>
                <c:pt idx="606">
                  <c:v>1.3949841503197162</c:v>
                </c:pt>
                <c:pt idx="607">
                  <c:v>1.3955232306080079</c:v>
                </c:pt>
                <c:pt idx="608">
                  <c:v>1.3960609190805604</c:v>
                </c:pt>
                <c:pt idx="609">
                  <c:v>1.396597221140266</c:v>
                </c:pt>
                <c:pt idx="610">
                  <c:v>1.3971321421607072</c:v>
                </c:pt>
                <c:pt idx="611">
                  <c:v>1.3976656874863624</c:v>
                </c:pt>
                <c:pt idx="612">
                  <c:v>1.3981978624328104</c:v>
                </c:pt>
                <c:pt idx="613">
                  <c:v>1.3987286722869312</c:v>
                </c:pt>
                <c:pt idx="614">
                  <c:v>1.3992581223071063</c:v>
                </c:pt>
                <c:pt idx="615">
                  <c:v>1.3997862177234177</c:v>
                </c:pt>
                <c:pt idx="616">
                  <c:v>1.4003129637378446</c:v>
                </c:pt>
                <c:pt idx="617">
                  <c:v>1.4008383655244581</c:v>
                </c:pt>
                <c:pt idx="618">
                  <c:v>1.4013624282296133</c:v>
                </c:pt>
                <c:pt idx="619">
                  <c:v>1.4018851569721444</c:v>
                </c:pt>
                <c:pt idx="620">
                  <c:v>1.4024065568435509</c:v>
                </c:pt>
                <c:pt idx="621">
                  <c:v>1.4029266329081891</c:v>
                </c:pt>
                <c:pt idx="622">
                  <c:v>1.4034453902034572</c:v>
                </c:pt>
                <c:pt idx="623">
                  <c:v>1.4039628337399814</c:v>
                </c:pt>
                <c:pt idx="624">
                  <c:v>1.4044789685017998</c:v>
                </c:pt>
                <c:pt idx="625">
                  <c:v>1.4049937994465438</c:v>
                </c:pt>
                <c:pt idx="626">
                  <c:v>1.405507331505619</c:v>
                </c:pt>
                <c:pt idx="627">
                  <c:v>1.4060195695843856</c:v>
                </c:pt>
                <c:pt idx="628">
                  <c:v>1.4065305185623345</c:v>
                </c:pt>
                <c:pt idx="629">
                  <c:v>1.4070401832932637</c:v>
                </c:pt>
                <c:pt idx="630">
                  <c:v>1.4075485686054539</c:v>
                </c:pt>
                <c:pt idx="631">
                  <c:v>1.4080556793018413</c:v>
                </c:pt>
                <c:pt idx="632">
                  <c:v>1.408561520160188</c:v>
                </c:pt>
                <c:pt idx="633">
                  <c:v>1.4090660959332548</c:v>
                </c:pt>
                <c:pt idx="634">
                  <c:v>1.4095694113489685</c:v>
                </c:pt>
                <c:pt idx="635">
                  <c:v>1.4100714711105908</c:v>
                </c:pt>
                <c:pt idx="636">
                  <c:v>1.4105722798968818</c:v>
                </c:pt>
                <c:pt idx="637">
                  <c:v>1.4110718423622686</c:v>
                </c:pt>
                <c:pt idx="638">
                  <c:v>1.4115701631370046</c:v>
                </c:pt>
                <c:pt idx="639">
                  <c:v>1.4120672468273348</c:v>
                </c:pt>
                <c:pt idx="640">
                  <c:v>1.4125630980156558</c:v>
                </c:pt>
                <c:pt idx="641">
                  <c:v>1.4130577212606736</c:v>
                </c:pt>
                <c:pt idx="642">
                  <c:v>1.4135511210975644</c:v>
                </c:pt>
                <c:pt idx="643">
                  <c:v>1.414043302038128</c:v>
                </c:pt>
                <c:pt idx="644">
                  <c:v>1.4145342685709474</c:v>
                </c:pt>
                <c:pt idx="645">
                  <c:v>1.4150240251615398</c:v>
                </c:pt>
                <c:pt idx="646">
                  <c:v>1.4155125762525103</c:v>
                </c:pt>
                <c:pt idx="647">
                  <c:v>1.4159999262637055</c:v>
                </c:pt>
                <c:pt idx="648">
                  <c:v>1.4164860795923619</c:v>
                </c:pt>
                <c:pt idx="649">
                  <c:v>1.4169710406132556</c:v>
                </c:pt>
                <c:pt idx="650">
                  <c:v>1.4174548136788514</c:v>
                </c:pt>
                <c:pt idx="651">
                  <c:v>1.4179374031194487</c:v>
                </c:pt>
                <c:pt idx="652">
                  <c:v>1.4184188132433277</c:v>
                </c:pt>
                <c:pt idx="653">
                  <c:v>1.4188990483368937</c:v>
                </c:pt>
                <c:pt idx="654">
                  <c:v>1.4193781126648211</c:v>
                </c:pt>
                <c:pt idx="655">
                  <c:v>1.4198560104701943</c:v>
                </c:pt>
                <c:pt idx="656">
                  <c:v>1.42033274597465</c:v>
                </c:pt>
                <c:pt idx="657">
                  <c:v>1.4208083233785169</c:v>
                </c:pt>
                <c:pt idx="658">
                  <c:v>1.4212827468609541</c:v>
                </c:pt>
                <c:pt idx="659">
                  <c:v>1.4217560205800894</c:v>
                </c:pt>
                <c:pt idx="660">
                  <c:v>1.4222281486731547</c:v>
                </c:pt>
                <c:pt idx="661">
                  <c:v>1.4226991352566238</c:v>
                </c:pt>
                <c:pt idx="662">
                  <c:v>1.4231689844263442</c:v>
                </c:pt>
                <c:pt idx="663">
                  <c:v>1.4236377002576721</c:v>
                </c:pt>
                <c:pt idx="664">
                  <c:v>1.424105286805605</c:v>
                </c:pt>
                <c:pt idx="665">
                  <c:v>1.4245717481049121</c:v>
                </c:pt>
                <c:pt idx="666">
                  <c:v>1.4250370881702636</c:v>
                </c:pt>
                <c:pt idx="667">
                  <c:v>1.425501310996363</c:v>
                </c:pt>
                <c:pt idx="668">
                  <c:v>1.4259644205580715</c:v>
                </c:pt>
                <c:pt idx="669">
                  <c:v>1.4264264208105386</c:v>
                </c:pt>
                <c:pt idx="670">
                  <c:v>1.426887315689326</c:v>
                </c:pt>
                <c:pt idx="671">
                  <c:v>1.427347109110533</c:v>
                </c:pt>
                <c:pt idx="672">
                  <c:v>1.4278058049709226</c:v>
                </c:pt>
                <c:pt idx="673">
                  <c:v>1.4282634071480416</c:v>
                </c:pt>
                <c:pt idx="674">
                  <c:v>1.4287199195003464</c:v>
                </c:pt>
                <c:pt idx="675">
                  <c:v>1.4291753458673209</c:v>
                </c:pt>
                <c:pt idx="676">
                  <c:v>1.4296296900695995</c:v>
                </c:pt>
                <c:pt idx="677">
                  <c:v>1.4300829559090857</c:v>
                </c:pt>
                <c:pt idx="678">
                  <c:v>1.4305351471690693</c:v>
                </c:pt>
                <c:pt idx="679">
                  <c:v>1.4309862676143457</c:v>
                </c:pt>
                <c:pt idx="680">
                  <c:v>1.4314363209913328</c:v>
                </c:pt>
                <c:pt idx="681">
                  <c:v>1.4318853110281848</c:v>
                </c:pt>
                <c:pt idx="682">
                  <c:v>1.4323332414349084</c:v>
                </c:pt>
                <c:pt idx="683">
                  <c:v>1.432780115903477</c:v>
                </c:pt>
                <c:pt idx="684">
                  <c:v>1.4332259381079426</c:v>
                </c:pt>
                <c:pt idx="685">
                  <c:v>1.4336707117045506</c:v>
                </c:pt>
                <c:pt idx="686">
                  <c:v>1.4341144403318473</c:v>
                </c:pt>
                <c:pt idx="687">
                  <c:v>1.4345571276107933</c:v>
                </c:pt>
                <c:pt idx="688">
                  <c:v>1.434998777144874</c:v>
                </c:pt>
                <c:pt idx="689">
                  <c:v>1.435439392520204</c:v>
                </c:pt>
                <c:pt idx="690">
                  <c:v>1.4358789773056402</c:v>
                </c:pt>
                <c:pt idx="691">
                  <c:v>1.4363175350528854</c:v>
                </c:pt>
                <c:pt idx="692">
                  <c:v>1.4367550692965967</c:v>
                </c:pt>
                <c:pt idx="693">
                  <c:v>1.4371915835544904</c:v>
                </c:pt>
                <c:pt idx="694">
                  <c:v>1.4376270813274461</c:v>
                </c:pt>
                <c:pt idx="695">
                  <c:v>1.4380615660996119</c:v>
                </c:pt>
                <c:pt idx="696">
                  <c:v>1.438495041338506</c:v>
                </c:pt>
                <c:pt idx="697">
                  <c:v>1.4389275104951209</c:v>
                </c:pt>
                <c:pt idx="698">
                  <c:v>1.4393589770040243</c:v>
                </c:pt>
                <c:pt idx="699">
                  <c:v>1.4397894442834589</c:v>
                </c:pt>
                <c:pt idx="700">
                  <c:v>1.4402189157354433</c:v>
                </c:pt>
                <c:pt idx="701">
                  <c:v>1.4406473947458731</c:v>
                </c:pt>
                <c:pt idx="702">
                  <c:v>1.4410748846846151</c:v>
                </c:pt>
                <c:pt idx="703">
                  <c:v>1.4415013889056101</c:v>
                </c:pt>
                <c:pt idx="704">
                  <c:v>1.4419269107469663</c:v>
                </c:pt>
                <c:pt idx="705">
                  <c:v>1.442351453531058</c:v>
                </c:pt>
                <c:pt idx="706">
                  <c:v>1.4427750205646208</c:v>
                </c:pt>
                <c:pt idx="707">
                  <c:v>1.4431976151388444</c:v>
                </c:pt>
                <c:pt idx="708">
                  <c:v>1.4436192405294705</c:v>
                </c:pt>
                <c:pt idx="709">
                  <c:v>1.4440398999968835</c:v>
                </c:pt>
                <c:pt idx="710">
                  <c:v>1.4444595967862046</c:v>
                </c:pt>
                <c:pt idx="711">
                  <c:v>1.4448783341273832</c:v>
                </c:pt>
                <c:pt idx="712">
                  <c:v>1.4452961152352897</c:v>
                </c:pt>
                <c:pt idx="713">
                  <c:v>1.4457129433098053</c:v>
                </c:pt>
                <c:pt idx="714">
                  <c:v>1.4461288215359109</c:v>
                </c:pt>
                <c:pt idx="715">
                  <c:v>1.4465437530837804</c:v>
                </c:pt>
                <c:pt idx="716">
                  <c:v>1.4469577411088652</c:v>
                </c:pt>
                <c:pt idx="717">
                  <c:v>1.4473707887519849</c:v>
                </c:pt>
                <c:pt idx="718">
                  <c:v>1.4477828991394146</c:v>
                </c:pt>
                <c:pt idx="719">
                  <c:v>1.4481940753829698</c:v>
                </c:pt>
                <c:pt idx="720">
                  <c:v>1.4486043205800962</c:v>
                </c:pt>
                <c:pt idx="721">
                  <c:v>1.4490136378139522</c:v>
                </c:pt>
                <c:pt idx="722">
                  <c:v>1.4494220301534941</c:v>
                </c:pt>
                <c:pt idx="723">
                  <c:v>1.4498295006535633</c:v>
                </c:pt>
                <c:pt idx="724">
                  <c:v>1.4502360523549664</c:v>
                </c:pt>
                <c:pt idx="725">
                  <c:v>1.4506416882845601</c:v>
                </c:pt>
                <c:pt idx="726">
                  <c:v>1.4510464114553345</c:v>
                </c:pt>
                <c:pt idx="727">
                  <c:v>1.4514502248664936</c:v>
                </c:pt>
                <c:pt idx="728">
                  <c:v>1.4518531315035368</c:v>
                </c:pt>
                <c:pt idx="729">
                  <c:v>1.4522551343383403</c:v>
                </c:pt>
                <c:pt idx="730">
                  <c:v>1.4526562363292372</c:v>
                </c:pt>
                <c:pt idx="731">
                  <c:v>1.4530564404210971</c:v>
                </c:pt>
                <c:pt idx="732">
                  <c:v>1.4534557495454028</c:v>
                </c:pt>
                <c:pt idx="733">
                  <c:v>1.4538541666203342</c:v>
                </c:pt>
                <c:pt idx="734">
                  <c:v>1.4542516945508392</c:v>
                </c:pt>
                <c:pt idx="735">
                  <c:v>1.4546483362287179</c:v>
                </c:pt>
                <c:pt idx="736">
                  <c:v>1.4550440945326939</c:v>
                </c:pt>
                <c:pt idx="737">
                  <c:v>1.4554389723284926</c:v>
                </c:pt>
                <c:pt idx="738">
                  <c:v>1.4558329724689183</c:v>
                </c:pt>
                <c:pt idx="739">
                  <c:v>1.4562260977939272</c:v>
                </c:pt>
                <c:pt idx="740">
                  <c:v>1.4566183511307029</c:v>
                </c:pt>
                <c:pt idx="741">
                  <c:v>1.4570097352937301</c:v>
                </c:pt>
                <c:pt idx="742">
                  <c:v>1.457400253084868</c:v>
                </c:pt>
                <c:pt idx="743">
                  <c:v>1.4577899072934248</c:v>
                </c:pt>
                <c:pt idx="744">
                  <c:v>1.4581787006962283</c:v>
                </c:pt>
                <c:pt idx="745">
                  <c:v>1.4585666360576988</c:v>
                </c:pt>
                <c:pt idx="746">
                  <c:v>1.45895371612992</c:v>
                </c:pt>
                <c:pt idx="747">
                  <c:v>1.4593399436527115</c:v>
                </c:pt>
                <c:pt idx="748">
                  <c:v>1.4597253213536969</c:v>
                </c:pt>
                <c:pt idx="749">
                  <c:v>1.4601098519483762</c:v>
                </c:pt>
                <c:pt idx="750">
                  <c:v>1.4604935381401929</c:v>
                </c:pt>
                <c:pt idx="751">
                  <c:v>1.4608763826206055</c:v>
                </c:pt>
                <c:pt idx="752">
                  <c:v>1.4612583880691532</c:v>
                </c:pt>
                <c:pt idx="753">
                  <c:v>1.461639557153527</c:v>
                </c:pt>
                <c:pt idx="754">
                  <c:v>1.4620198925296339</c:v>
                </c:pt>
                <c:pt idx="755">
                  <c:v>1.462399396841668</c:v>
                </c:pt>
                <c:pt idx="756">
                  <c:v>1.4627780727221729</c:v>
                </c:pt>
                <c:pt idx="757">
                  <c:v>1.4631559227921112</c:v>
                </c:pt>
                <c:pt idx="758">
                  <c:v>1.4635329496609268</c:v>
                </c:pt>
                <c:pt idx="759">
                  <c:v>1.4639091559266144</c:v>
                </c:pt>
                <c:pt idx="760">
                  <c:v>1.4642845441757812</c:v>
                </c:pt>
                <c:pt idx="761">
                  <c:v>1.4646591169837118</c:v>
                </c:pt>
                <c:pt idx="762">
                  <c:v>1.4650328769144323</c:v>
                </c:pt>
                <c:pt idx="763">
                  <c:v>1.4654058265207737</c:v>
                </c:pt>
                <c:pt idx="764">
                  <c:v>1.4657779683444347</c:v>
                </c:pt>
                <c:pt idx="765">
                  <c:v>1.4661493049160454</c:v>
                </c:pt>
                <c:pt idx="766">
                  <c:v>1.4665198387552278</c:v>
                </c:pt>
                <c:pt idx="767">
                  <c:v>1.4668895723706585</c:v>
                </c:pt>
                <c:pt idx="768">
                  <c:v>1.4672585082601293</c:v>
                </c:pt>
                <c:pt idx="769">
                  <c:v>1.4676266489106089</c:v>
                </c:pt>
                <c:pt idx="770">
                  <c:v>1.4679939967983027</c:v>
                </c:pt>
                <c:pt idx="771">
                  <c:v>1.4683605543887135</c:v>
                </c:pt>
                <c:pt idx="772">
                  <c:v>1.4687263241366999</c:v>
                </c:pt>
                <c:pt idx="773">
                  <c:v>1.4690913084865374</c:v>
                </c:pt>
                <c:pt idx="774">
                  <c:v>1.4694555098719744</c:v>
                </c:pt>
                <c:pt idx="775">
                  <c:v>1.4698189307162934</c:v>
                </c:pt>
                <c:pt idx="776">
                  <c:v>1.4701815734323687</c:v>
                </c:pt>
                <c:pt idx="777">
                  <c:v>1.4705434404227209</c:v>
                </c:pt>
                <c:pt idx="778">
                  <c:v>1.470904534079579</c:v>
                </c:pt>
                <c:pt idx="779">
                  <c:v>1.4712648567849327</c:v>
                </c:pt>
                <c:pt idx="780">
                  <c:v>1.471624410910592</c:v>
                </c:pt>
                <c:pt idx="781">
                  <c:v>1.4719831988182417</c:v>
                </c:pt>
                <c:pt idx="782">
                  <c:v>1.4723412228594976</c:v>
                </c:pt>
                <c:pt idx="783">
                  <c:v>1.4726984853759606</c:v>
                </c:pt>
                <c:pt idx="784">
                  <c:v>1.4730549886992748</c:v>
                </c:pt>
                <c:pt idx="785">
                  <c:v>1.473410735151178</c:v>
                </c:pt>
                <c:pt idx="786">
                  <c:v>1.4737657270435602</c:v>
                </c:pt>
                <c:pt idx="787">
                  <c:v>1.4741199666785121</c:v>
                </c:pt>
                <c:pt idx="788">
                  <c:v>1.474473456348385</c:v>
                </c:pt>
                <c:pt idx="789">
                  <c:v>1.4748261983358377</c:v>
                </c:pt>
                <c:pt idx="790">
                  <c:v>1.4751781949138931</c:v>
                </c:pt>
                <c:pt idx="791">
                  <c:v>1.4755294483459913</c:v>
                </c:pt>
                <c:pt idx="792">
                  <c:v>1.4758799608860378</c:v>
                </c:pt>
                <c:pt idx="793">
                  <c:v>1.4762297347784574</c:v>
                </c:pt>
                <c:pt idx="794">
                  <c:v>1.4765787722582484</c:v>
                </c:pt>
                <c:pt idx="795">
                  <c:v>1.4769270755510273</c:v>
                </c:pt>
                <c:pt idx="796">
                  <c:v>1.4772746468730853</c:v>
                </c:pt>
                <c:pt idx="797">
                  <c:v>1.4776214884314351</c:v>
                </c:pt>
                <c:pt idx="798">
                  <c:v>1.4779676024238639</c:v>
                </c:pt>
                <c:pt idx="799">
                  <c:v>1.4783129910389801</c:v>
                </c:pt>
                <c:pt idx="800">
                  <c:v>1.4786576564562632</c:v>
                </c:pt>
                <c:pt idx="801">
                  <c:v>1.479001600846116</c:v>
                </c:pt>
                <c:pt idx="802">
                  <c:v>1.4793448263699096</c:v>
                </c:pt>
                <c:pt idx="803">
                  <c:v>1.4796873351800319</c:v>
                </c:pt>
                <c:pt idx="804">
                  <c:v>1.4800291294199395</c:v>
                </c:pt>
                <c:pt idx="805">
                  <c:v>1.4803702112242019</c:v>
                </c:pt>
                <c:pt idx="806">
                  <c:v>1.4807105827185485</c:v>
                </c:pt>
                <c:pt idx="807">
                  <c:v>1.4810502460199186</c:v>
                </c:pt>
                <c:pt idx="808">
                  <c:v>1.4813892032365075</c:v>
                </c:pt>
                <c:pt idx="809">
                  <c:v>1.4817274564678102</c:v>
                </c:pt>
                <c:pt idx="810">
                  <c:v>1.482065007804672</c:v>
                </c:pt>
                <c:pt idx="811">
                  <c:v>1.4824018593293302</c:v>
                </c:pt>
                <c:pt idx="812">
                  <c:v>1.4827380131154637</c:v>
                </c:pt>
                <c:pt idx="813">
                  <c:v>1.4830734712282352</c:v>
                </c:pt>
                <c:pt idx="814">
                  <c:v>1.4834082357243368</c:v>
                </c:pt>
                <c:pt idx="815">
                  <c:v>1.483742308652036</c:v>
                </c:pt>
                <c:pt idx="816">
                  <c:v>1.4840756920512199</c:v>
                </c:pt>
                <c:pt idx="817">
                  <c:v>1.4844083879534384</c:v>
                </c:pt>
                <c:pt idx="818">
                  <c:v>1.4847403983819487</c:v>
                </c:pt>
                <c:pt idx="819">
                  <c:v>1.4850717253517591</c:v>
                </c:pt>
                <c:pt idx="820">
                  <c:v>1.4854023708696711</c:v>
                </c:pt>
                <c:pt idx="821">
                  <c:v>1.4857323369343245</c:v>
                </c:pt>
                <c:pt idx="822">
                  <c:v>1.486061625536238</c:v>
                </c:pt>
                <c:pt idx="823">
                  <c:v>1.4863902386578536</c:v>
                </c:pt>
                <c:pt idx="824">
                  <c:v>1.4867181782735766</c:v>
                </c:pt>
                <c:pt idx="825">
                  <c:v>1.4870454463498208</c:v>
                </c:pt>
                <c:pt idx="826">
                  <c:v>1.4873720448450463</c:v>
                </c:pt>
                <c:pt idx="827">
                  <c:v>1.4876979757098043</c:v>
                </c:pt>
                <c:pt idx="828">
                  <c:v>1.4880232408867755</c:v>
                </c:pt>
                <c:pt idx="829">
                  <c:v>1.4883478423108127</c:v>
                </c:pt>
                <c:pt idx="830">
                  <c:v>1.4886717819089821</c:v>
                </c:pt>
                <c:pt idx="831">
                  <c:v>1.4889950616006002</c:v>
                </c:pt>
                <c:pt idx="832">
                  <c:v>1.4893176832972788</c:v>
                </c:pt>
                <c:pt idx="833">
                  <c:v>1.4896396489029602</c:v>
                </c:pt>
                <c:pt idx="834">
                  <c:v>1.4899609603139594</c:v>
                </c:pt>
                <c:pt idx="835">
                  <c:v>1.4902816194190043</c:v>
                </c:pt>
                <c:pt idx="836">
                  <c:v>1.4906016280992713</c:v>
                </c:pt>
                <c:pt idx="837">
                  <c:v>1.490920988228428</c:v>
                </c:pt>
                <c:pt idx="838">
                  <c:v>1.4912397016726691</c:v>
                </c:pt>
                <c:pt idx="839">
                  <c:v>1.4915577702907559</c:v>
                </c:pt>
                <c:pt idx="840">
                  <c:v>1.4918751959340546</c:v>
                </c:pt>
                <c:pt idx="841">
                  <c:v>1.4921919804465735</c:v>
                </c:pt>
                <c:pt idx="842">
                  <c:v>1.4925081256650012</c:v>
                </c:pt>
                <c:pt idx="843">
                  <c:v>1.4928236334187437</c:v>
                </c:pt>
                <c:pt idx="844">
                  <c:v>1.4931385055299611</c:v>
                </c:pt>
                <c:pt idx="845">
                  <c:v>1.4934527438136065</c:v>
                </c:pt>
                <c:pt idx="846">
                  <c:v>1.4937663500774607</c:v>
                </c:pt>
                <c:pt idx="847">
                  <c:v>1.4940793261221681</c:v>
                </c:pt>
                <c:pt idx="848">
                  <c:v>1.4943916737412757</c:v>
                </c:pt>
                <c:pt idx="849">
                  <c:v>1.4947033947212667</c:v>
                </c:pt>
                <c:pt idx="850">
                  <c:v>1.4950144908415979</c:v>
                </c:pt>
                <c:pt idx="851">
                  <c:v>1.4953249638747339</c:v>
                </c:pt>
                <c:pt idx="852">
                  <c:v>1.4956348155861834</c:v>
                </c:pt>
                <c:pt idx="853">
                  <c:v>1.4959440477345352</c:v>
                </c:pt>
                <c:pt idx="854">
                  <c:v>1.4962526620714889</c:v>
                </c:pt>
                <c:pt idx="855">
                  <c:v>1.4965606603418959</c:v>
                </c:pt>
                <c:pt idx="856">
                  <c:v>1.4968680442837894</c:v>
                </c:pt>
                <c:pt idx="857">
                  <c:v>1.4971748156284193</c:v>
                </c:pt>
                <c:pt idx="858">
                  <c:v>1.4974809761002881</c:v>
                </c:pt>
                <c:pt idx="859">
                  <c:v>1.4977865274171838</c:v>
                </c:pt>
                <c:pt idx="860">
                  <c:v>1.4980914712902114</c:v>
                </c:pt>
                <c:pt idx="861">
                  <c:v>1.4983958094238308</c:v>
                </c:pt>
                <c:pt idx="862">
                  <c:v>1.4986995435158854</c:v>
                </c:pt>
                <c:pt idx="863">
                  <c:v>1.4990026752576391</c:v>
                </c:pt>
                <c:pt idx="864">
                  <c:v>1.4993052063338057</c:v>
                </c:pt>
                <c:pt idx="865">
                  <c:v>1.499607138422584</c:v>
                </c:pt>
                <c:pt idx="866">
                  <c:v>1.4999084731956891</c:v>
                </c:pt>
                <c:pt idx="867">
                  <c:v>1.5002092123183852</c:v>
                </c:pt>
                <c:pt idx="868">
                  <c:v>1.5005093574495167</c:v>
                </c:pt>
                <c:pt idx="869">
                  <c:v>1.5008089102415423</c:v>
                </c:pt>
                <c:pt idx="870">
                  <c:v>1.5011078723405629</c:v>
                </c:pt>
                <c:pt idx="871">
                  <c:v>1.5014062453863561</c:v>
                </c:pt>
                <c:pt idx="872">
                  <c:v>1.501704031012407</c:v>
                </c:pt>
                <c:pt idx="873">
                  <c:v>1.5020012308459387</c:v>
                </c:pt>
                <c:pt idx="874">
                  <c:v>1.5022978465079424</c:v>
                </c:pt>
                <c:pt idx="875">
                  <c:v>1.5025938796132103</c:v>
                </c:pt>
                <c:pt idx="876">
                  <c:v>1.502889331770364</c:v>
                </c:pt>
                <c:pt idx="877">
                  <c:v>1.5031842045818857</c:v>
                </c:pt>
                <c:pt idx="878">
                  <c:v>1.5034784996441493</c:v>
                </c:pt>
                <c:pt idx="879">
                  <c:v>1.5037722185474487</c:v>
                </c:pt>
                <c:pt idx="880">
                  <c:v>1.5040653628760277</c:v>
                </c:pt>
                <c:pt idx="881">
                  <c:v>1.5043579342081108</c:v>
                </c:pt>
                <c:pt idx="882">
                  <c:v>1.5046499341159323</c:v>
                </c:pt>
                <c:pt idx="883">
                  <c:v>1.5049413641657652</c:v>
                </c:pt>
                <c:pt idx="884">
                  <c:v>1.5052322259179498</c:v>
                </c:pt>
                <c:pt idx="885">
                  <c:v>1.5055225209269241</c:v>
                </c:pt>
                <c:pt idx="886">
                  <c:v>1.5058122507412499</c:v>
                </c:pt>
                <c:pt idx="887">
                  <c:v>1.5061014169036462</c:v>
                </c:pt>
                <c:pt idx="888">
                  <c:v>1.506390020951011</c:v>
                </c:pt>
                <c:pt idx="889">
                  <c:v>1.5066780644144551</c:v>
                </c:pt>
                <c:pt idx="890">
                  <c:v>1.5069655488193274</c:v>
                </c:pt>
                <c:pt idx="891">
                  <c:v>1.5072524756852439</c:v>
                </c:pt>
                <c:pt idx="892">
                  <c:v>1.5075388465261141</c:v>
                </c:pt>
                <c:pt idx="893">
                  <c:v>1.5078246628501704</c:v>
                </c:pt>
                <c:pt idx="894">
                  <c:v>1.5081099261599933</c:v>
                </c:pt>
                <c:pt idx="895">
                  <c:v>1.5083946379525413</c:v>
                </c:pt>
                <c:pt idx="896">
                  <c:v>1.5086787997191755</c:v>
                </c:pt>
                <c:pt idx="897">
                  <c:v>1.5089624129456884</c:v>
                </c:pt>
                <c:pt idx="898">
                  <c:v>1.5092454791123289</c:v>
                </c:pt>
                <c:pt idx="899">
                  <c:v>1.5095279996938302</c:v>
                </c:pt>
                <c:pt idx="900">
                  <c:v>1.5098099761594361</c:v>
                </c:pt>
                <c:pt idx="901">
                  <c:v>1.5100914099729268</c:v>
                </c:pt>
                <c:pt idx="902">
                  <c:v>1.5103723025926448</c:v>
                </c:pt>
                <c:pt idx="903">
                  <c:v>1.5106526554715221</c:v>
                </c:pt>
                <c:pt idx="904">
                  <c:v>1.5109324700571047</c:v>
                </c:pt>
                <c:pt idx="905">
                  <c:v>1.5112117477915801</c:v>
                </c:pt>
                <c:pt idx="906">
                  <c:v>1.5114904901117991</c:v>
                </c:pt>
                <c:pt idx="907">
                  <c:v>1.5117686984493062</c:v>
                </c:pt>
                <c:pt idx="908">
                  <c:v>1.5120463742303607</c:v>
                </c:pt>
                <c:pt idx="909">
                  <c:v>1.5123235188759638</c:v>
                </c:pt>
                <c:pt idx="910">
                  <c:v>1.5126001338018837</c:v>
                </c:pt>
                <c:pt idx="911">
                  <c:v>1.5128762204186788</c:v>
                </c:pt>
                <c:pt idx="912">
                  <c:v>1.5131517801317238</c:v>
                </c:pt>
                <c:pt idx="913">
                  <c:v>1.5134268143412337</c:v>
                </c:pt>
                <c:pt idx="914">
                  <c:v>1.5137013244422892</c:v>
                </c:pt>
                <c:pt idx="915">
                  <c:v>1.5139753118248573</c:v>
                </c:pt>
                <c:pt idx="916">
                  <c:v>1.5142487778738205</c:v>
                </c:pt>
                <c:pt idx="917">
                  <c:v>1.5145217239689976</c:v>
                </c:pt>
                <c:pt idx="918">
                  <c:v>1.5147941514851682</c:v>
                </c:pt>
                <c:pt idx="919">
                  <c:v>1.5150660617920952</c:v>
                </c:pt>
                <c:pt idx="920">
                  <c:v>1.515337456254551</c:v>
                </c:pt>
                <c:pt idx="921">
                  <c:v>1.5156083362323387</c:v>
                </c:pt>
                <c:pt idx="922">
                  <c:v>1.5158787030803158</c:v>
                </c:pt>
                <c:pt idx="923">
                  <c:v>1.5161485581484175</c:v>
                </c:pt>
                <c:pt idx="924">
                  <c:v>1.5164179027816811</c:v>
                </c:pt>
                <c:pt idx="925">
                  <c:v>1.5166867383202649</c:v>
                </c:pt>
                <c:pt idx="926">
                  <c:v>1.5169550660994764</c:v>
                </c:pt>
                <c:pt idx="927">
                  <c:v>1.5172228874497895</c:v>
                </c:pt>
                <c:pt idx="928">
                  <c:v>1.5174902036968714</c:v>
                </c:pt>
                <c:pt idx="929">
                  <c:v>1.5177570161616023</c:v>
                </c:pt>
                <c:pt idx="930">
                  <c:v>1.5180233261600982</c:v>
                </c:pt>
                <c:pt idx="931">
                  <c:v>1.518289135003734</c:v>
                </c:pt>
                <c:pt idx="932">
                  <c:v>1.518554443999163</c:v>
                </c:pt>
                <c:pt idx="933">
                  <c:v>1.5188192544483428</c:v>
                </c:pt>
                <c:pt idx="934">
                  <c:v>1.5190835676485519</c:v>
                </c:pt>
                <c:pt idx="935">
                  <c:v>1.5193473848924157</c:v>
                </c:pt>
                <c:pt idx="936">
                  <c:v>1.5196107074679268</c:v>
                </c:pt>
                <c:pt idx="937">
                  <c:v>1.5198735366584639</c:v>
                </c:pt>
                <c:pt idx="938">
                  <c:v>1.5201358737428166</c:v>
                </c:pt>
                <c:pt idx="939">
                  <c:v>1.5203977199952041</c:v>
                </c:pt>
                <c:pt idx="940">
                  <c:v>1.5206590766852968</c:v>
                </c:pt>
                <c:pt idx="941">
                  <c:v>1.5209199450782385</c:v>
                </c:pt>
                <c:pt idx="942">
                  <c:v>1.5211803264346644</c:v>
                </c:pt>
                <c:pt idx="943">
                  <c:v>1.5214402220107246</c:v>
                </c:pt>
                <c:pt idx="944">
                  <c:v>1.5216996330581027</c:v>
                </c:pt>
                <c:pt idx="945">
                  <c:v>1.5219585608240374</c:v>
                </c:pt>
                <c:pt idx="946">
                  <c:v>1.522217006551341</c:v>
                </c:pt>
                <c:pt idx="947">
                  <c:v>1.5224749714784231</c:v>
                </c:pt>
                <c:pt idx="948">
                  <c:v>1.5227324568393061</c:v>
                </c:pt>
                <c:pt idx="949">
                  <c:v>1.522989463863649</c:v>
                </c:pt>
                <c:pt idx="950">
                  <c:v>1.5232459937767646</c:v>
                </c:pt>
                <c:pt idx="951">
                  <c:v>1.5235020477996419</c:v>
                </c:pt>
                <c:pt idx="952">
                  <c:v>1.5237576271489628</c:v>
                </c:pt>
                <c:pt idx="953">
                  <c:v>1.5240127330371238</c:v>
                </c:pt>
                <c:pt idx="954">
                  <c:v>1.5242673666722542</c:v>
                </c:pt>
                <c:pt idx="955">
                  <c:v>1.5245215292582355</c:v>
                </c:pt>
                <c:pt idx="956">
                  <c:v>1.5247752219947215</c:v>
                </c:pt>
                <c:pt idx="957">
                  <c:v>1.5250284460771573</c:v>
                </c:pt>
                <c:pt idx="958">
                  <c:v>1.5252812026967963</c:v>
                </c:pt>
                <c:pt idx="959">
                  <c:v>1.5255334930407216</c:v>
                </c:pt>
                <c:pt idx="960">
                  <c:v>1.5257853182918644</c:v>
                </c:pt>
                <c:pt idx="961">
                  <c:v>1.5260366796290203</c:v>
                </c:pt>
                <c:pt idx="962">
                  <c:v>1.5262875782268706</c:v>
                </c:pt>
                <c:pt idx="963">
                  <c:v>1.5265380152559995</c:v>
                </c:pt>
                <c:pt idx="964">
                  <c:v>1.5267879918829128</c:v>
                </c:pt>
                <c:pt idx="965">
                  <c:v>1.5270375092700559</c:v>
                </c:pt>
                <c:pt idx="966">
                  <c:v>1.5272865685758323</c:v>
                </c:pt>
                <c:pt idx="967">
                  <c:v>1.5275351709546219</c:v>
                </c:pt>
                <c:pt idx="968">
                  <c:v>1.5277833175567972</c:v>
                </c:pt>
                <c:pt idx="969">
                  <c:v>1.5280310095287446</c:v>
                </c:pt>
                <c:pt idx="970">
                  <c:v>1.5282782480128776</c:v>
                </c:pt>
                <c:pt idx="971">
                  <c:v>1.5285250341476597</c:v>
                </c:pt>
                <c:pt idx="972">
                  <c:v>1.5287713690676168</c:v>
                </c:pt>
                <c:pt idx="973">
                  <c:v>1.5290172539033577</c:v>
                </c:pt>
                <c:pt idx="974">
                  <c:v>1.5292626897815926</c:v>
                </c:pt>
                <c:pt idx="975">
                  <c:v>1.5295076778251468</c:v>
                </c:pt>
                <c:pt idx="976">
                  <c:v>1.52975221915298</c:v>
                </c:pt>
                <c:pt idx="977">
                  <c:v>1.5299963148802045</c:v>
                </c:pt>
                <c:pt idx="978">
                  <c:v>1.5302399661180988</c:v>
                </c:pt>
                <c:pt idx="979">
                  <c:v>1.5304831739741287</c:v>
                </c:pt>
                <c:pt idx="980">
                  <c:v>1.530725939551961</c:v>
                </c:pt>
                <c:pt idx="981">
                  <c:v>1.530968263951481</c:v>
                </c:pt>
                <c:pt idx="982">
                  <c:v>1.5312101482688103</c:v>
                </c:pt>
                <c:pt idx="983">
                  <c:v>1.5314515935963222</c:v>
                </c:pt>
                <c:pt idx="984">
                  <c:v>1.5316926010226575</c:v>
                </c:pt>
                <c:pt idx="985">
                  <c:v>1.5319331716327431</c:v>
                </c:pt>
                <c:pt idx="986">
                  <c:v>1.5321733065078065</c:v>
                </c:pt>
                <c:pt idx="987">
                  <c:v>1.5324130067253923</c:v>
                </c:pt>
                <c:pt idx="988">
                  <c:v>1.5326522733593793</c:v>
                </c:pt>
                <c:pt idx="989">
                  <c:v>1.5328911074799945</c:v>
                </c:pt>
                <c:pt idx="990">
                  <c:v>1.5331295101538311</c:v>
                </c:pt>
                <c:pt idx="991">
                  <c:v>1.5333674824438639</c:v>
                </c:pt>
                <c:pt idx="992">
                  <c:v>1.5336050254094642</c:v>
                </c:pt>
                <c:pt idx="993">
                  <c:v>1.5338421401064157</c:v>
                </c:pt>
                <c:pt idx="994">
                  <c:v>1.5340788275869319</c:v>
                </c:pt>
                <c:pt idx="995">
                  <c:v>1.5343150888996677</c:v>
                </c:pt>
                <c:pt idx="996">
                  <c:v>1.5345509250897402</c:v>
                </c:pt>
                <c:pt idx="997">
                  <c:v>1.5347863371987382</c:v>
                </c:pt>
                <c:pt idx="998">
                  <c:v>1.5350213262647432</c:v>
                </c:pt>
                <c:pt idx="999">
                  <c:v>1.5352558933223397</c:v>
                </c:pt>
                <c:pt idx="1000">
                  <c:v>1.5354900394026334</c:v>
                </c:pt>
                <c:pt idx="1001">
                  <c:v>1.535723765533265</c:v>
                </c:pt>
                <c:pt idx="1002">
                  <c:v>1.5359570727384257</c:v>
                </c:pt>
                <c:pt idx="1003">
                  <c:v>1.5361899620388717</c:v>
                </c:pt>
                <c:pt idx="1004">
                  <c:v>1.5364224344519388</c:v>
                </c:pt>
                <c:pt idx="1005">
                  <c:v>1.5366544909915583</c:v>
                </c:pt>
                <c:pt idx="1006">
                  <c:v>1.536886132668269</c:v>
                </c:pt>
                <c:pt idx="1007">
                  <c:v>1.5371173604892352</c:v>
                </c:pt>
                <c:pt idx="1008">
                  <c:v>1.5373481754582587</c:v>
                </c:pt>
                <c:pt idx="1009">
                  <c:v>1.5375785785757947</c:v>
                </c:pt>
                <c:pt idx="1010">
                  <c:v>1.537808570838965</c:v>
                </c:pt>
                <c:pt idx="1011">
                  <c:v>1.5380381532415726</c:v>
                </c:pt>
                <c:pt idx="1012">
                  <c:v>1.538267326774116</c:v>
                </c:pt>
                <c:pt idx="1013">
                  <c:v>1.5384960924238031</c:v>
                </c:pt>
                <c:pt idx="1014">
                  <c:v>1.5387244511745664</c:v>
                </c:pt>
                <c:pt idx="1015">
                  <c:v>1.538952404007075</c:v>
                </c:pt>
                <c:pt idx="1016">
                  <c:v>1.5391799518987503</c:v>
                </c:pt>
                <c:pt idx="1017">
                  <c:v>1.5394070958237789</c:v>
                </c:pt>
                <c:pt idx="1018">
                  <c:v>1.5396338367531253</c:v>
                </c:pt>
                <c:pt idx="1019">
                  <c:v>1.5398601756545482</c:v>
                </c:pt>
                <c:pt idx="1020">
                  <c:v>1.5400861134926123</c:v>
                </c:pt>
                <c:pt idx="1021">
                  <c:v>1.5403116512287025</c:v>
                </c:pt>
                <c:pt idx="1022">
                  <c:v>1.5405367898210354</c:v>
                </c:pt>
                <c:pt idx="1023">
                  <c:v>1.5407615302246769</c:v>
                </c:pt>
                <c:pt idx="1024">
                  <c:v>1.5409858733915502</c:v>
                </c:pt>
                <c:pt idx="1025">
                  <c:v>1.5412098202704545</c:v>
                </c:pt>
                <c:pt idx="1026">
                  <c:v>1.5414333718070738</c:v>
                </c:pt>
                <c:pt idx="1027">
                  <c:v>1.5416565289439923</c:v>
                </c:pt>
                <c:pt idx="1028">
                  <c:v>1.541879292620707</c:v>
                </c:pt>
                <c:pt idx="1029">
                  <c:v>1.54210166377364</c:v>
                </c:pt>
                <c:pt idx="1030">
                  <c:v>1.5423236433361527</c:v>
                </c:pt>
                <c:pt idx="1031">
                  <c:v>1.5425452322385578</c:v>
                </c:pt>
                <c:pt idx="1032">
                  <c:v>1.5427664314081317</c:v>
                </c:pt>
                <c:pt idx="1033">
                  <c:v>1.5429872417691282</c:v>
                </c:pt>
                <c:pt idx="1034">
                  <c:v>1.543207664242791</c:v>
                </c:pt>
                <c:pt idx="1035">
                  <c:v>1.5434276997473648</c:v>
                </c:pt>
                <c:pt idx="1036">
                  <c:v>1.5436473491981111</c:v>
                </c:pt>
                <c:pt idx="1037">
                  <c:v>1.5438666135073162</c:v>
                </c:pt>
                <c:pt idx="1038">
                  <c:v>1.5440854935843074</c:v>
                </c:pt>
                <c:pt idx="1039">
                  <c:v>1.5443039903354641</c:v>
                </c:pt>
                <c:pt idx="1040">
                  <c:v>1.5445221046642286</c:v>
                </c:pt>
                <c:pt idx="1041">
                  <c:v>1.5447398374711208</c:v>
                </c:pt>
                <c:pt idx="1042">
                  <c:v>1.5449571896537488</c:v>
                </c:pt>
                <c:pt idx="1043">
                  <c:v>1.5451741621068211</c:v>
                </c:pt>
                <c:pt idx="1044">
                  <c:v>1.5453907557221589</c:v>
                </c:pt>
                <c:pt idx="1045">
                  <c:v>1.545606971388708</c:v>
                </c:pt>
                <c:pt idx="1046">
                  <c:v>1.5458228099925513</c:v>
                </c:pt>
                <c:pt idx="1047">
                  <c:v>1.546038272416919</c:v>
                </c:pt>
                <c:pt idx="1048">
                  <c:v>1.5462533595422019</c:v>
                </c:pt>
                <c:pt idx="1049">
                  <c:v>1.5464680722459632</c:v>
                </c:pt>
                <c:pt idx="1050">
                  <c:v>1.5466824114029485</c:v>
                </c:pt>
                <c:pt idx="1051">
                  <c:v>1.5468963778851001</c:v>
                </c:pt>
                <c:pt idx="1052">
                  <c:v>1.5471099725615649</c:v>
                </c:pt>
                <c:pt idx="1053">
                  <c:v>1.5473231962987097</c:v>
                </c:pt>
                <c:pt idx="1054">
                  <c:v>1.5475360499601298</c:v>
                </c:pt>
                <c:pt idx="1055">
                  <c:v>1.5477485344066622</c:v>
                </c:pt>
                <c:pt idx="1056">
                  <c:v>1.5479606504963961</c:v>
                </c:pt>
                <c:pt idx="1057">
                  <c:v>1.5481723990846832</c:v>
                </c:pt>
                <c:pt idx="1058">
                  <c:v>1.548383781024151</c:v>
                </c:pt>
                <c:pt idx="1059">
                  <c:v>1.5485947971647129</c:v>
                </c:pt>
                <c:pt idx="1060">
                  <c:v>1.548805448353578</c:v>
                </c:pt>
                <c:pt idx="1061">
                  <c:v>1.5490157354352654</c:v>
                </c:pt>
                <c:pt idx="1062">
                  <c:v>1.5492256592516114</c:v>
                </c:pt>
                <c:pt idx="1063">
                  <c:v>1.549435220641783</c:v>
                </c:pt>
                <c:pt idx="1064">
                  <c:v>1.5496444204422875</c:v>
                </c:pt>
                <c:pt idx="1065">
                  <c:v>1.5498532594869847</c:v>
                </c:pt>
                <c:pt idx="1066">
                  <c:v>1.5500617386070954</c:v>
                </c:pt>
                <c:pt idx="1067">
                  <c:v>1.5502698586312151</c:v>
                </c:pt>
                <c:pt idx="1068">
                  <c:v>1.5504776203853208</c:v>
                </c:pt>
                <c:pt idx="1069">
                  <c:v>1.5506850246927855</c:v>
                </c:pt>
                <c:pt idx="1070">
                  <c:v>1.5508920723743871</c:v>
                </c:pt>
                <c:pt idx="1071">
                  <c:v>1.5510987642483181</c:v>
                </c:pt>
                <c:pt idx="1072">
                  <c:v>1.5513051011301968</c:v>
                </c:pt>
                <c:pt idx="1073">
                  <c:v>1.5515110838330786</c:v>
                </c:pt>
                <c:pt idx="1074">
                  <c:v>1.5517167131674641</c:v>
                </c:pt>
                <c:pt idx="1075">
                  <c:v>1.5519219899413115</c:v>
                </c:pt>
                <c:pt idx="1076">
                  <c:v>1.5521269149600454</c:v>
                </c:pt>
                <c:pt idx="1077">
                  <c:v>1.5523314890265698</c:v>
                </c:pt>
                <c:pt idx="1078">
                  <c:v>1.5525357129412729</c:v>
                </c:pt>
                <c:pt idx="1079">
                  <c:v>1.5527395875020424</c:v>
                </c:pt>
                <c:pt idx="1080">
                  <c:v>1.5529431135042728</c:v>
                </c:pt>
                <c:pt idx="1081">
                  <c:v>1.5531462917408771</c:v>
                </c:pt>
                <c:pt idx="1082">
                  <c:v>1.5533491230022942</c:v>
                </c:pt>
                <c:pt idx="1083">
                  <c:v>1.5535516080765017</c:v>
                </c:pt>
                <c:pt idx="1084">
                  <c:v>1.5537537477490238</c:v>
                </c:pt>
                <c:pt idx="1085">
                  <c:v>1.5539555428029415</c:v>
                </c:pt>
                <c:pt idx="1086">
                  <c:v>1.5541569940189026</c:v>
                </c:pt>
                <c:pt idx="1087">
                  <c:v>1.5543581021751318</c:v>
                </c:pt>
                <c:pt idx="1088">
                  <c:v>1.5545588680474396</c:v>
                </c:pt>
                <c:pt idx="1089">
                  <c:v>1.5547592924092317</c:v>
                </c:pt>
                <c:pt idx="1090">
                  <c:v>1.5549593760315199</c:v>
                </c:pt>
                <c:pt idx="1091">
                  <c:v>1.5551591196829304</c:v>
                </c:pt>
                <c:pt idx="1092">
                  <c:v>1.555358524129713</c:v>
                </c:pt>
                <c:pt idx="1093">
                  <c:v>1.555557590135753</c:v>
                </c:pt>
                <c:pt idx="1094">
                  <c:v>1.555756318462576</c:v>
                </c:pt>
                <c:pt idx="1095">
                  <c:v>1.555954709869362</c:v>
                </c:pt>
                <c:pt idx="1096">
                  <c:v>1.5561527651129525</c:v>
                </c:pt>
                <c:pt idx="1097">
                  <c:v>1.5563504849478593</c:v>
                </c:pt>
                <c:pt idx="1098">
                  <c:v>1.5565478701262738</c:v>
                </c:pt>
                <c:pt idx="1099">
                  <c:v>1.556744921398078</c:v>
                </c:pt>
                <c:pt idx="1100">
                  <c:v>1.5569416395108513</c:v>
                </c:pt>
                <c:pt idx="1101">
                  <c:v>1.5571380252098797</c:v>
                </c:pt>
                <c:pt idx="1102">
                  <c:v>1.557334079238168</c:v>
                </c:pt>
                <c:pt idx="1103">
                  <c:v>1.5575298023364446</c:v>
                </c:pt>
                <c:pt idx="1104">
                  <c:v>1.5577251952431719</c:v>
                </c:pt>
                <c:pt idx="1105">
                  <c:v>1.5579202586945566</c:v>
                </c:pt>
                <c:pt idx="1106">
                  <c:v>1.5581149934245577</c:v>
                </c:pt>
                <c:pt idx="1107">
                  <c:v>1.5583094001648936</c:v>
                </c:pt>
                <c:pt idx="1108">
                  <c:v>1.5585034796450534</c:v>
                </c:pt>
                <c:pt idx="1109">
                  <c:v>1.5586972325923045</c:v>
                </c:pt>
                <c:pt idx="1110">
                  <c:v>1.5588906597317009</c:v>
                </c:pt>
                <c:pt idx="1111">
                  <c:v>1.5590837617860922</c:v>
                </c:pt>
                <c:pt idx="1112">
                  <c:v>1.5592765394761325</c:v>
                </c:pt>
                <c:pt idx="1113">
                  <c:v>1.5594689935202894</c:v>
                </c:pt>
                <c:pt idx="1114">
                  <c:v>1.5596611246348508</c:v>
                </c:pt>
                <c:pt idx="1115">
                  <c:v>1.5598529335339344</c:v>
                </c:pt>
                <c:pt idx="1116">
                  <c:v>1.5600444209294966</c:v>
                </c:pt>
                <c:pt idx="1117">
                  <c:v>1.5602355875313405</c:v>
                </c:pt>
                <c:pt idx="1118">
                  <c:v>1.5604264340471241</c:v>
                </c:pt>
                <c:pt idx="1119">
                  <c:v>1.5606169611823679</c:v>
                </c:pt>
                <c:pt idx="1120">
                  <c:v>1.5608071696404653</c:v>
                </c:pt>
                <c:pt idx="1121">
                  <c:v>1.5609970601226881</c:v>
                </c:pt>
                <c:pt idx="1122">
                  <c:v>1.5611866333281974</c:v>
                </c:pt>
                <c:pt idx="1123">
                  <c:v>1.5613758899540495</c:v>
                </c:pt>
                <c:pt idx="1124">
                  <c:v>1.5615648306952055</c:v>
                </c:pt>
                <c:pt idx="1125">
                  <c:v>1.5617534562445383</c:v>
                </c:pt>
                <c:pt idx="1126">
                  <c:v>1.5619417672928417</c:v>
                </c:pt>
                <c:pt idx="1127">
                  <c:v>1.5621297645288381</c:v>
                </c:pt>
                <c:pt idx="1128">
                  <c:v>1.5623174486391849</c:v>
                </c:pt>
                <c:pt idx="1129">
                  <c:v>1.5625048203084853</c:v>
                </c:pt>
                <c:pt idx="1130">
                  <c:v>1.5626918802192944</c:v>
                </c:pt>
                <c:pt idx="1131">
                  <c:v>1.5628786290521268</c:v>
                </c:pt>
                <c:pt idx="1132">
                  <c:v>1.5630650674854651</c:v>
                </c:pt>
                <c:pt idx="1133">
                  <c:v>1.5632511961957682</c:v>
                </c:pt>
                <c:pt idx="1134">
                  <c:v>1.5634370158574771</c:v>
                </c:pt>
                <c:pt idx="1135">
                  <c:v>1.5636225271430249</c:v>
                </c:pt>
                <c:pt idx="1136">
                  <c:v>1.5638077307228431</c:v>
                </c:pt>
                <c:pt idx="1137">
                  <c:v>1.5639926272653699</c:v>
                </c:pt>
                <c:pt idx="1138">
                  <c:v>1.5641772174370567</c:v>
                </c:pt>
                <c:pt idx="1139">
                  <c:v>1.5643615019023775</c:v>
                </c:pt>
                <c:pt idx="1140">
                  <c:v>1.5645454813238344</c:v>
                </c:pt>
                <c:pt idx="1141">
                  <c:v>1.5647291563619672</c:v>
                </c:pt>
                <c:pt idx="1142">
                  <c:v>1.5649125276753586</c:v>
                </c:pt>
                <c:pt idx="1143">
                  <c:v>1.565095595920643</c:v>
                </c:pt>
                <c:pt idx="1144">
                  <c:v>1.5652783617525148</c:v>
                </c:pt>
                <c:pt idx="1145">
                  <c:v>1.5654608258237332</c:v>
                </c:pt>
                <c:pt idx="1146">
                  <c:v>1.5656429887851313</c:v>
                </c:pt>
                <c:pt idx="1147">
                  <c:v>1.5658248512856237</c:v>
                </c:pt>
                <c:pt idx="1148">
                  <c:v>1.5660064139722125</c:v>
                </c:pt>
                <c:pt idx="1149">
                  <c:v>1.5661876774899945</c:v>
                </c:pt>
                <c:pt idx="1150">
                  <c:v>1.5663686424821708</c:v>
                </c:pt>
                <c:pt idx="1151">
                  <c:v>1.56654930959005</c:v>
                </c:pt>
                <c:pt idx="1152">
                  <c:v>1.5667296794530592</c:v>
                </c:pt>
                <c:pt idx="1153">
                  <c:v>1.5669097527087481</c:v>
                </c:pt>
                <c:pt idx="1154">
                  <c:v>1.5670895299927983</c:v>
                </c:pt>
                <c:pt idx="1155">
                  <c:v>1.5672690119390289</c:v>
                </c:pt>
                <c:pt idx="1156">
                  <c:v>1.5674481991794034</c:v>
                </c:pt>
                <c:pt idx="1157">
                  <c:v>1.5676270923440381</c:v>
                </c:pt>
                <c:pt idx="1158">
                  <c:v>1.5678056920612078</c:v>
                </c:pt>
                <c:pt idx="1159">
                  <c:v>1.5679839989573527</c:v>
                </c:pt>
                <c:pt idx="1160">
                  <c:v>1.568162013657086</c:v>
                </c:pt>
                <c:pt idx="1161">
                  <c:v>1.5683397367831999</c:v>
                </c:pt>
                <c:pt idx="1162">
                  <c:v>1.5685171689566728</c:v>
                </c:pt>
                <c:pt idx="1163">
                  <c:v>1.5686943107966771</c:v>
                </c:pt>
                <c:pt idx="1164">
                  <c:v>1.5688711629205834</c:v>
                </c:pt>
                <c:pt idx="1165">
                  <c:v>1.5690477259439695</c:v>
                </c:pt>
                <c:pt idx="1166">
                  <c:v>1.5692240004806259</c:v>
                </c:pt>
                <c:pt idx="1167">
                  <c:v>1.5693999871425643</c:v>
                </c:pt>
                <c:pt idx="1168">
                  <c:v>1.5695756865400212</c:v>
                </c:pt>
                <c:pt idx="1169">
                  <c:v>1.5697510992814663</c:v>
                </c:pt>
                <c:pt idx="1170">
                  <c:v>1.5699262259736084</c:v>
                </c:pt>
                <c:pt idx="1171">
                  <c:v>1.5701010672214042</c:v>
                </c:pt>
                <c:pt idx="1172">
                  <c:v>1.5702756236280613</c:v>
                </c:pt>
                <c:pt idx="1173">
                  <c:v>1.5704498957950463</c:v>
                </c:pt>
                <c:pt idx="1174">
                  <c:v>1.5706238843220921</c:v>
                </c:pt>
                <c:pt idx="1175">
                  <c:v>1.5707975898072029</c:v>
                </c:pt>
                <c:pt idx="1176">
                  <c:v>1.5709710128466612</c:v>
                </c:pt>
                <c:pt idx="1177">
                  <c:v>1.5711441540350335</c:v>
                </c:pt>
                <c:pt idx="1178">
                  <c:v>1.5713170139651793</c:v>
                </c:pt>
                <c:pt idx="1179">
                  <c:v>1.5714895932282531</c:v>
                </c:pt>
                <c:pt idx="1180">
                  <c:v>1.5716618924137138</c:v>
                </c:pt>
                <c:pt idx="1181">
                  <c:v>1.5718339121093294</c:v>
                </c:pt>
                <c:pt idx="1182">
                  <c:v>1.572005652901185</c:v>
                </c:pt>
                <c:pt idx="1183">
                  <c:v>1.5721771153736861</c:v>
                </c:pt>
                <c:pt idx="1184">
                  <c:v>1.5723483001095686</c:v>
                </c:pt>
                <c:pt idx="1185">
                  <c:v>1.5725192076899011</c:v>
                </c:pt>
                <c:pt idx="1186">
                  <c:v>1.5726898386940935</c:v>
                </c:pt>
                <c:pt idx="1187">
                  <c:v>1.5728601936999018</c:v>
                </c:pt>
                <c:pt idx="1188">
                  <c:v>1.5730302732834351</c:v>
                </c:pt>
                <c:pt idx="1189">
                  <c:v>1.5732000780191604</c:v>
                </c:pt>
                <c:pt idx="1190">
                  <c:v>1.57336960847991</c:v>
                </c:pt>
                <c:pt idx="1191">
                  <c:v>1.5735388652368865</c:v>
                </c:pt>
                <c:pt idx="1192">
                  <c:v>1.573707848859669</c:v>
                </c:pt>
                <c:pt idx="1193">
                  <c:v>1.5738765599162194</c:v>
                </c:pt>
                <c:pt idx="1194">
                  <c:v>1.5740449989728877</c:v>
                </c:pt>
                <c:pt idx="1195">
                  <c:v>1.5742131665944177</c:v>
                </c:pt>
                <c:pt idx="1196">
                  <c:v>1.5743810633439534</c:v>
                </c:pt>
                <c:pt idx="1197">
                  <c:v>1.5745486897830447</c:v>
                </c:pt>
                <c:pt idx="1198">
                  <c:v>1.5747160464716539</c:v>
                </c:pt>
                <c:pt idx="1199">
                  <c:v>1.5748831339681586</c:v>
                </c:pt>
                <c:pt idx="1200">
                  <c:v>1.575049952829362</c:v>
                </c:pt>
                <c:pt idx="1201">
                  <c:v>1.5752165036104941</c:v>
                </c:pt>
                <c:pt idx="1202">
                  <c:v>1.5753827868652204</c:v>
                </c:pt>
                <c:pt idx="1203">
                  <c:v>1.5755488031456459</c:v>
                </c:pt>
                <c:pt idx="1204">
                  <c:v>1.5757145530023222</c:v>
                </c:pt>
                <c:pt idx="1205">
                  <c:v>1.5758800369842512</c:v>
                </c:pt>
                <c:pt idx="1206">
                  <c:v>1.5760452556388929</c:v>
                </c:pt>
                <c:pt idx="1207">
                  <c:v>1.5762102095121691</c:v>
                </c:pt>
                <c:pt idx="1208">
                  <c:v>1.5763748991484692</c:v>
                </c:pt>
                <c:pt idx="1209">
                  <c:v>1.5765393250906568</c:v>
                </c:pt>
                <c:pt idx="1210">
                  <c:v>1.5767034878800747</c:v>
                </c:pt>
                <c:pt idx="1211">
                  <c:v>1.5768673880565491</c:v>
                </c:pt>
                <c:pt idx="1212">
                  <c:v>1.5770310261583977</c:v>
                </c:pt>
                <c:pt idx="1213">
                  <c:v>1.5771944027224323</c:v>
                </c:pt>
                <c:pt idx="1214">
                  <c:v>1.5773575182839652</c:v>
                </c:pt>
                <c:pt idx="1215">
                  <c:v>1.5775203733768162</c:v>
                </c:pt>
                <c:pt idx="1216">
                  <c:v>1.5776829685333151</c:v>
                </c:pt>
                <c:pt idx="1217">
                  <c:v>1.5778453042843088</c:v>
                </c:pt>
                <c:pt idx="1218">
                  <c:v>1.5780073811591668</c:v>
                </c:pt>
                <c:pt idx="1219">
                  <c:v>1.5781691996857847</c:v>
                </c:pt>
                <c:pt idx="1220">
                  <c:v>1.5783307603905921</c:v>
                </c:pt>
                <c:pt idx="1221">
                  <c:v>1.5784920637985551</c:v>
                </c:pt>
                <c:pt idx="1222">
                  <c:v>1.5786531104331836</c:v>
                </c:pt>
                <c:pt idx="1223">
                  <c:v>1.5788139008165347</c:v>
                </c:pt>
                <c:pt idx="1224">
                  <c:v>1.5789744354692208</c:v>
                </c:pt>
                <c:pt idx="1225">
                  <c:v>1.5791347149104098</c:v>
                </c:pt>
                <c:pt idx="1226">
                  <c:v>1.5792947396578352</c:v>
                </c:pt>
                <c:pt idx="1227">
                  <c:v>1.5794545102277984</c:v>
                </c:pt>
                <c:pt idx="1228">
                  <c:v>1.5796140271351755</c:v>
                </c:pt>
                <c:pt idx="1229">
                  <c:v>1.5797732908934194</c:v>
                </c:pt>
                <c:pt idx="1230">
                  <c:v>1.5799323020145684</c:v>
                </c:pt>
                <c:pt idx="1231">
                  <c:v>1.5800910610092491</c:v>
                </c:pt>
                <c:pt idx="1232">
                  <c:v>1.5802495683866817</c:v>
                </c:pt>
                <c:pt idx="1233">
                  <c:v>1.5804078246546853</c:v>
                </c:pt>
                <c:pt idx="1234">
                  <c:v>1.5805658303196826</c:v>
                </c:pt>
                <c:pt idx="1235">
                  <c:v>1.5807235858867048</c:v>
                </c:pt>
                <c:pt idx="1236">
                  <c:v>1.5808810918593958</c:v>
                </c:pt>
                <c:pt idx="1237">
                  <c:v>1.5810383487400195</c:v>
                </c:pt>
                <c:pt idx="1238">
                  <c:v>1.5811953570294621</c:v>
                </c:pt>
                <c:pt idx="1239">
                  <c:v>1.5813521172272373</c:v>
                </c:pt>
                <c:pt idx="1240">
                  <c:v>1.581508629831492</c:v>
                </c:pt>
                <c:pt idx="1241">
                  <c:v>1.5816648953390111</c:v>
                </c:pt>
                <c:pt idx="1242">
                  <c:v>1.5818209142452215</c:v>
                </c:pt>
                <c:pt idx="1243">
                  <c:v>1.5819766870441971</c:v>
                </c:pt>
                <c:pt idx="1244">
                  <c:v>1.5821322142286651</c:v>
                </c:pt>
                <c:pt idx="1245">
                  <c:v>1.5822874962900064</c:v>
                </c:pt>
                <c:pt idx="1246">
                  <c:v>1.5824425337182662</c:v>
                </c:pt>
                <c:pt idx="1247">
                  <c:v>1.5825973270021532</c:v>
                </c:pt>
                <c:pt idx="1248">
                  <c:v>1.5827518766290485</c:v>
                </c:pt>
                <c:pt idx="1249">
                  <c:v>1.5829061830850075</c:v>
                </c:pt>
                <c:pt idx="1250">
                  <c:v>1.5830602468547652</c:v>
                </c:pt>
                <c:pt idx="1251">
                  <c:v>1.5832140684217419</c:v>
                </c:pt>
                <c:pt idx="1252">
                  <c:v>1.5833676482680463</c:v>
                </c:pt>
                <c:pt idx="1253">
                  <c:v>1.5835209868744806</c:v>
                </c:pt>
                <c:pt idx="1254">
                  <c:v>1.5836740847205453</c:v>
                </c:pt>
                <c:pt idx="1255">
                  <c:v>1.5838269422844429</c:v>
                </c:pt>
                <c:pt idx="1256">
                  <c:v>1.5839795600430839</c:v>
                </c:pt>
                <c:pt idx="1257">
                  <c:v>1.5841319384720904</c:v>
                </c:pt>
                <c:pt idx="1258">
                  <c:v>1.584284078045799</c:v>
                </c:pt>
                <c:pt idx="1259">
                  <c:v>1.584435979237268</c:v>
                </c:pt>
                <c:pt idx="1260">
                  <c:v>1.5845876425182808</c:v>
                </c:pt>
                <c:pt idx="1261">
                  <c:v>1.5847390683593492</c:v>
                </c:pt>
                <c:pt idx="1262">
                  <c:v>1.5848902572297185</c:v>
                </c:pt>
                <c:pt idx="1263">
                  <c:v>1.5850412095973729</c:v>
                </c:pt>
                <c:pt idx="1264">
                  <c:v>1.585191925929039</c:v>
                </c:pt>
                <c:pt idx="1265">
                  <c:v>1.5853424066901889</c:v>
                </c:pt>
                <c:pt idx="1266">
                  <c:v>1.5854926523450468</c:v>
                </c:pt>
                <c:pt idx="1267">
                  <c:v>1.5856426633565914</c:v>
                </c:pt>
                <c:pt idx="1268">
                  <c:v>1.5857924401865615</c:v>
                </c:pt>
                <c:pt idx="1269">
                  <c:v>1.5859419832954598</c:v>
                </c:pt>
                <c:pt idx="1270">
                  <c:v>1.5860912931425559</c:v>
                </c:pt>
                <c:pt idx="1271">
                  <c:v>1.5862403701858931</c:v>
                </c:pt>
                <c:pt idx="1272">
                  <c:v>1.5863892148822905</c:v>
                </c:pt>
                <c:pt idx="1273">
                  <c:v>1.5865378276873474</c:v>
                </c:pt>
                <c:pt idx="1274">
                  <c:v>1.5866862090554483</c:v>
                </c:pt>
                <c:pt idx="1275">
                  <c:v>1.5868343594397671</c:v>
                </c:pt>
                <c:pt idx="1276">
                  <c:v>1.5869822792922703</c:v>
                </c:pt>
                <c:pt idx="1277">
                  <c:v>1.5871299690637211</c:v>
                </c:pt>
                <c:pt idx="1278">
                  <c:v>1.5872774292036851</c:v>
                </c:pt>
                <c:pt idx="1279">
                  <c:v>1.5874246601605324</c:v>
                </c:pt>
                <c:pt idx="1280">
                  <c:v>1.5875716623814431</c:v>
                </c:pt>
                <c:pt idx="1281">
                  <c:v>1.5877184363124099</c:v>
                </c:pt>
                <c:pt idx="1282">
                  <c:v>1.5878649823982436</c:v>
                </c:pt>
                <c:pt idx="1283">
                  <c:v>1.5880113010825769</c:v>
                </c:pt>
                <c:pt idx="1284">
                  <c:v>1.5881573928078678</c:v>
                </c:pt>
                <c:pt idx="1285">
                  <c:v>1.5883032580154026</c:v>
                </c:pt>
                <c:pt idx="1286">
                  <c:v>1.5884488971453021</c:v>
                </c:pt>
                <c:pt idx="1287">
                  <c:v>1.5885943106365259</c:v>
                </c:pt>
                <c:pt idx="1288">
                  <c:v>1.5887394989268715</c:v>
                </c:pt>
                <c:pt idx="1289">
                  <c:v>1.5888844624529845</c:v>
                </c:pt>
                <c:pt idx="1290">
                  <c:v>1.5890292016503589</c:v>
                </c:pt>
                <c:pt idx="1291">
                  <c:v>1.5891737169533409</c:v>
                </c:pt>
                <c:pt idx="1292">
                  <c:v>1.5893180087951349</c:v>
                </c:pt>
                <c:pt idx="1293">
                  <c:v>1.5894620776078041</c:v>
                </c:pt>
                <c:pt idx="1294">
                  <c:v>1.5896059238222782</c:v>
                </c:pt>
                <c:pt idx="1295">
                  <c:v>1.5897495478683548</c:v>
                </c:pt>
                <c:pt idx="1296">
                  <c:v>1.5898929501747032</c:v>
                </c:pt>
                <c:pt idx="1297">
                  <c:v>1.5900361311688682</c:v>
                </c:pt>
                <c:pt idx="1298">
                  <c:v>1.5901790912772764</c:v>
                </c:pt>
                <c:pt idx="1299">
                  <c:v>1.5903218309252349</c:v>
                </c:pt>
                <c:pt idx="1300">
                  <c:v>1.5904643505369407</c:v>
                </c:pt>
                <c:pt idx="1301">
                  <c:v>1.5906066505354803</c:v>
                </c:pt>
                <c:pt idx="1302">
                  <c:v>1.590748731342835</c:v>
                </c:pt>
                <c:pt idx="1303">
                  <c:v>1.5908905933798854</c:v>
                </c:pt>
                <c:pt idx="1304">
                  <c:v>1.5910322370664129</c:v>
                </c:pt>
                <c:pt idx="1305">
                  <c:v>1.5911736628211055</c:v>
                </c:pt>
                <c:pt idx="1306">
                  <c:v>1.5913148710615597</c:v>
                </c:pt>
                <c:pt idx="1307">
                  <c:v>1.591455862204286</c:v>
                </c:pt>
                <c:pt idx="1308">
                  <c:v>1.5915966366647101</c:v>
                </c:pt>
                <c:pt idx="1309">
                  <c:v>1.5917371948571801</c:v>
                </c:pt>
                <c:pt idx="1310">
                  <c:v>1.5918775371949658</c:v>
                </c:pt>
                <c:pt idx="1311">
                  <c:v>1.5920176640902648</c:v>
                </c:pt>
                <c:pt idx="1312">
                  <c:v>1.592157575954207</c:v>
                </c:pt>
                <c:pt idx="1313">
                  <c:v>1.5922972731968545</c:v>
                </c:pt>
                <c:pt idx="1314">
                  <c:v>1.5924367562272104</c:v>
                </c:pt>
                <c:pt idx="1315">
                  <c:v>1.5925760254532153</c:v>
                </c:pt>
                <c:pt idx="1316">
                  <c:v>1.5927150812817592</c:v>
                </c:pt>
                <c:pt idx="1317">
                  <c:v>1.5928539241186777</c:v>
                </c:pt>
                <c:pt idx="1318">
                  <c:v>1.5929925543687595</c:v>
                </c:pt>
                <c:pt idx="1319">
                  <c:v>1.5931309724357481</c:v>
                </c:pt>
                <c:pt idx="1320">
                  <c:v>1.5932691787223467</c:v>
                </c:pt>
                <c:pt idx="1321">
                  <c:v>1.5934071736302204</c:v>
                </c:pt>
                <c:pt idx="1322">
                  <c:v>1.5935449575600005</c:v>
                </c:pt>
                <c:pt idx="1323">
                  <c:v>1.5936825309112863</c:v>
                </c:pt>
                <c:pt idx="1324">
                  <c:v>1.5938198940826511</c:v>
                </c:pt>
                <c:pt idx="1325">
                  <c:v>1.5939570474716431</c:v>
                </c:pt>
                <c:pt idx="1326">
                  <c:v>1.5940939914747905</c:v>
                </c:pt>
                <c:pt idx="1327">
                  <c:v>1.5942307264876034</c:v>
                </c:pt>
                <c:pt idx="1328">
                  <c:v>1.5943672529045789</c:v>
                </c:pt>
                <c:pt idx="1329">
                  <c:v>1.5945035711192024</c:v>
                </c:pt>
                <c:pt idx="1330">
                  <c:v>1.594639681523953</c:v>
                </c:pt>
                <c:pt idx="1331">
                  <c:v>1.594775584510304</c:v>
                </c:pt>
                <c:pt idx="1332">
                  <c:v>1.5949112804687298</c:v>
                </c:pt>
                <c:pt idx="1333">
                  <c:v>1.5950467697887065</c:v>
                </c:pt>
                <c:pt idx="1334">
                  <c:v>1.5951820528587155</c:v>
                </c:pt>
                <c:pt idx="1335">
                  <c:v>1.5953171300662481</c:v>
                </c:pt>
                <c:pt idx="1336">
                  <c:v>1.5954520017978067</c:v>
                </c:pt>
                <c:pt idx="1337">
                  <c:v>1.5955866684389104</c:v>
                </c:pt>
                <c:pt idx="1338">
                  <c:v>1.5957211303740959</c:v>
                </c:pt>
                <c:pt idx="1339">
                  <c:v>1.5958553879869219</c:v>
                </c:pt>
                <c:pt idx="1340">
                  <c:v>1.5959894416599729</c:v>
                </c:pt>
                <c:pt idx="1341">
                  <c:v>1.5961232917748605</c:v>
                </c:pt>
                <c:pt idx="1342">
                  <c:v>1.5962569387122285</c:v>
                </c:pt>
                <c:pt idx="1343">
                  <c:v>1.5963903828517552</c:v>
                </c:pt>
                <c:pt idx="1344">
                  <c:v>1.596523624572155</c:v>
                </c:pt>
                <c:pt idx="1345">
                  <c:v>1.5966566642511855</c:v>
                </c:pt>
                <c:pt idx="1346">
                  <c:v>1.5967895022656466</c:v>
                </c:pt>
                <c:pt idx="1347">
                  <c:v>1.5969221389913844</c:v>
                </c:pt>
                <c:pt idx="1348">
                  <c:v>1.5970545748032972</c:v>
                </c:pt>
                <c:pt idx="1349">
                  <c:v>1.5971868100753344</c:v>
                </c:pt>
                <c:pt idx="1350">
                  <c:v>1.5973188451805025</c:v>
                </c:pt>
                <c:pt idx="1351">
                  <c:v>1.5974506804908675</c:v>
                </c:pt>
                <c:pt idx="1352">
                  <c:v>1.5975823163775564</c:v>
                </c:pt>
                <c:pt idx="1353">
                  <c:v>1.5977137532107626</c:v>
                </c:pt>
                <c:pt idx="1354">
                  <c:v>1.5978449913597474</c:v>
                </c:pt>
                <c:pt idx="1355">
                  <c:v>1.5979760311928437</c:v>
                </c:pt>
                <c:pt idx="1356">
                  <c:v>1.5981068730774577</c:v>
                </c:pt>
                <c:pt idx="1357">
                  <c:v>1.5982375173800729</c:v>
                </c:pt>
                <c:pt idx="1358">
                  <c:v>1.5983679644662541</c:v>
                </c:pt>
                <c:pt idx="1359">
                  <c:v>1.5984982147006486</c:v>
                </c:pt>
                <c:pt idx="1360">
                  <c:v>1.5986282684469897</c:v>
                </c:pt>
                <c:pt idx="1361">
                  <c:v>1.5987581260680992</c:v>
                </c:pt>
                <c:pt idx="1362">
                  <c:v>1.598887787925892</c:v>
                </c:pt>
                <c:pt idx="1363">
                  <c:v>1.5990172543813765</c:v>
                </c:pt>
                <c:pt idx="1364">
                  <c:v>1.5991465257946602</c:v>
                </c:pt>
                <c:pt idx="1365">
                  <c:v>1.5992756025249499</c:v>
                </c:pt>
                <c:pt idx="1366">
                  <c:v>1.5994044849305564</c:v>
                </c:pt>
                <c:pt idx="1367">
                  <c:v>1.5995331733688969</c:v>
                </c:pt>
                <c:pt idx="1368">
                  <c:v>1.5996616681964979</c:v>
                </c:pt>
                <c:pt idx="1369">
                  <c:v>1.5997899697689975</c:v>
                </c:pt>
                <c:pt idx="1370">
                  <c:v>1.5999180784411493</c:v>
                </c:pt>
                <c:pt idx="1371">
                  <c:v>1.6000459945668233</c:v>
                </c:pt>
                <c:pt idx="1372">
                  <c:v>1.600173718499011</c:v>
                </c:pt>
                <c:pt idx="1373">
                  <c:v>1.6003012505898275</c:v>
                </c:pt>
                <c:pt idx="1374">
                  <c:v>1.6004285911905132</c:v>
                </c:pt>
                <c:pt idx="1375">
                  <c:v>1.6005557406514366</c:v>
                </c:pt>
                <c:pt idx="1376">
                  <c:v>1.6006826993220995</c:v>
                </c:pt>
                <c:pt idx="1377">
                  <c:v>1.6008094675511366</c:v>
                </c:pt>
                <c:pt idx="1378">
                  <c:v>1.6009360456863204</c:v>
                </c:pt>
                <c:pt idx="1379">
                  <c:v>1.6010624340745632</c:v>
                </c:pt>
                <c:pt idx="1380">
                  <c:v>1.6011886330619189</c:v>
                </c:pt>
                <c:pt idx="1381">
                  <c:v>1.6013146429935885</c:v>
                </c:pt>
                <c:pt idx="1382">
                  <c:v>1.6014404642139182</c:v>
                </c:pt>
                <c:pt idx="1383">
                  <c:v>1.6015660970664074</c:v>
                </c:pt>
                <c:pt idx="1384">
                  <c:v>1.6016915418937072</c:v>
                </c:pt>
                <c:pt idx="1385">
                  <c:v>1.6018167990376253</c:v>
                </c:pt>
                <c:pt idx="1386">
                  <c:v>1.6019418688391278</c:v>
                </c:pt>
                <c:pt idx="1387">
                  <c:v>1.6020667516383424</c:v>
                </c:pt>
                <c:pt idx="1388">
                  <c:v>1.6021914477745598</c:v>
                </c:pt>
                <c:pt idx="1389">
                  <c:v>1.602315957586238</c:v>
                </c:pt>
                <c:pt idx="1390">
                  <c:v>1.6024402814110039</c:v>
                </c:pt>
                <c:pt idx="1391">
                  <c:v>1.6025644195856561</c:v>
                </c:pt>
                <c:pt idx="1392">
                  <c:v>1.6026883724461674</c:v>
                </c:pt>
                <c:pt idx="1393">
                  <c:v>1.602812140327688</c:v>
                </c:pt>
                <c:pt idx="1394">
                  <c:v>1.6029357235645474</c:v>
                </c:pt>
                <c:pt idx="1395">
                  <c:v>1.6030591224902562</c:v>
                </c:pt>
                <c:pt idx="1396">
                  <c:v>1.6031823374375116</c:v>
                </c:pt>
                <c:pt idx="1397">
                  <c:v>1.6033053687381962</c:v>
                </c:pt>
                <c:pt idx="1398">
                  <c:v>1.6034282167233824</c:v>
                </c:pt>
                <c:pt idx="1399">
                  <c:v>1.6035508817233359</c:v>
                </c:pt>
                <c:pt idx="1400">
                  <c:v>1.6036733640675171</c:v>
                </c:pt>
                <c:pt idx="1401">
                  <c:v>1.6037956640845816</c:v>
                </c:pt>
                <c:pt idx="1402">
                  <c:v>1.603917782102388</c:v>
                </c:pt>
                <c:pt idx="1403">
                  <c:v>1.6040397184479944</c:v>
                </c:pt>
                <c:pt idx="1404">
                  <c:v>1.6041614734476644</c:v>
                </c:pt>
                <c:pt idx="1405">
                  <c:v>1.6042830474268692</c:v>
                </c:pt>
                <c:pt idx="1406">
                  <c:v>1.6044044407102902</c:v>
                </c:pt>
                <c:pt idx="1407">
                  <c:v>1.6045256536218195</c:v>
                </c:pt>
                <c:pt idx="1408">
                  <c:v>1.6046466864845645</c:v>
                </c:pt>
                <c:pt idx="1409">
                  <c:v>1.6047675396208494</c:v>
                </c:pt>
                <c:pt idx="1410">
                  <c:v>1.6048882133522184</c:v>
                </c:pt>
                <c:pt idx="1411">
                  <c:v>1.6050087079994362</c:v>
                </c:pt>
                <c:pt idx="1412">
                  <c:v>1.6051290238824931</c:v>
                </c:pt>
                <c:pt idx="1413">
                  <c:v>1.6052491613206052</c:v>
                </c:pt>
                <c:pt idx="1414">
                  <c:v>1.605369120632218</c:v>
                </c:pt>
                <c:pt idx="1415">
                  <c:v>1.6054889021350083</c:v>
                </c:pt>
                <c:pt idx="1416">
                  <c:v>1.6056085061458867</c:v>
                </c:pt>
                <c:pt idx="1417">
                  <c:v>1.6057279329809997</c:v>
                </c:pt>
                <c:pt idx="1418">
                  <c:v>1.6058471829557317</c:v>
                </c:pt>
                <c:pt idx="1419">
                  <c:v>1.605966256384709</c:v>
                </c:pt>
                <c:pt idx="1420">
                  <c:v>1.6060851535818015</c:v>
                </c:pt>
                <c:pt idx="1421">
                  <c:v>1.6062038748601226</c:v>
                </c:pt>
                <c:pt idx="1422">
                  <c:v>1.6063224205320352</c:v>
                </c:pt>
                <c:pt idx="1423">
                  <c:v>1.6064407909091507</c:v>
                </c:pt>
                <c:pt idx="1424">
                  <c:v>1.6065589863023353</c:v>
                </c:pt>
                <c:pt idx="1425">
                  <c:v>1.6066770070217073</c:v>
                </c:pt>
                <c:pt idx="1426">
                  <c:v>1.6067948533766439</c:v>
                </c:pt>
                <c:pt idx="1427">
                  <c:v>1.60691252567578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8261216"/>
        <c:axId val="226982464"/>
      </c:scatterChart>
      <c:valAx>
        <c:axId val="228261216"/>
        <c:scaling>
          <c:orientation val="minMax"/>
          <c:max val="4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ja-JP" sz="1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[h]/10</a:t>
                </a:r>
                <a:r>
                  <a:rPr lang="en-US" altLang="ja-JP" sz="18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5</a:t>
                </a:r>
                <a:endParaRPr lang="ja-JP" altLang="en-US" sz="1800" b="1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ja-JP"/>
            </a:p>
          </c:txPr>
        </c:title>
        <c:numFmt formatCode="#,##0.0_);[Red]\(#,##0.0\)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ja-JP"/>
          </a:p>
        </c:txPr>
        <c:crossAx val="226982464"/>
        <c:crosses val="autoZero"/>
        <c:crossBetween val="midCat"/>
        <c:majorUnit val="1"/>
      </c:valAx>
      <c:valAx>
        <c:axId val="22698246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ja-JP" sz="1800" b="1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ized Concentration</a:t>
                </a:r>
                <a:endParaRPr lang="ja-JP" altLang="ja-JP" sz="1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ja-JP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ja-JP"/>
          </a:p>
        </c:txPr>
        <c:crossAx val="228261216"/>
        <c:crosses val="autoZero"/>
        <c:crossBetween val="midCat"/>
        <c:majorUnit val="0.5"/>
      </c:valAx>
      <c:spPr>
        <a:noFill/>
        <a:ln w="952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Data!$E$1</c:f>
              <c:strCache>
                <c:ptCount val="1"/>
                <c:pt idx="0">
                  <c:v>ff(x)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2.0517241267894414E-2"/>
                  <c:y val="-3.143989261915100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ja-JP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Data!$D$2:$D$502</c:f>
              <c:numCache>
                <c:formatCode>General</c:formatCode>
                <c:ptCount val="501"/>
                <c:pt idx="0">
                  <c:v>0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8.0000000000000002E-3</c:v>
                </c:pt>
                <c:pt idx="5">
                  <c:v>0.01</c:v>
                </c:pt>
                <c:pt idx="6">
                  <c:v>1.2E-2</c:v>
                </c:pt>
                <c:pt idx="7">
                  <c:v>1.4E-2</c:v>
                </c:pt>
                <c:pt idx="8">
                  <c:v>1.6E-2</c:v>
                </c:pt>
                <c:pt idx="9">
                  <c:v>1.7999999999999999E-2</c:v>
                </c:pt>
                <c:pt idx="10">
                  <c:v>0.02</c:v>
                </c:pt>
                <c:pt idx="11">
                  <c:v>2.1999999999999999E-2</c:v>
                </c:pt>
                <c:pt idx="12">
                  <c:v>2.4E-2</c:v>
                </c:pt>
                <c:pt idx="13">
                  <c:v>2.5999999999999999E-2</c:v>
                </c:pt>
                <c:pt idx="14">
                  <c:v>2.8000000000000001E-2</c:v>
                </c:pt>
                <c:pt idx="15">
                  <c:v>0.03</c:v>
                </c:pt>
                <c:pt idx="16">
                  <c:v>3.2000000000000001E-2</c:v>
                </c:pt>
                <c:pt idx="17">
                  <c:v>3.4000000000000002E-2</c:v>
                </c:pt>
                <c:pt idx="18">
                  <c:v>3.5999999999999997E-2</c:v>
                </c:pt>
                <c:pt idx="19">
                  <c:v>3.7999999999999999E-2</c:v>
                </c:pt>
                <c:pt idx="20">
                  <c:v>0.04</c:v>
                </c:pt>
                <c:pt idx="21">
                  <c:v>4.2000000000000003E-2</c:v>
                </c:pt>
                <c:pt idx="22">
                  <c:v>4.3999999999999997E-2</c:v>
                </c:pt>
                <c:pt idx="23">
                  <c:v>4.5999999999999999E-2</c:v>
                </c:pt>
                <c:pt idx="24">
                  <c:v>4.8000000000000001E-2</c:v>
                </c:pt>
                <c:pt idx="25">
                  <c:v>0.05</c:v>
                </c:pt>
                <c:pt idx="26">
                  <c:v>5.1999999999999998E-2</c:v>
                </c:pt>
                <c:pt idx="27">
                  <c:v>5.3999999999999999E-2</c:v>
                </c:pt>
                <c:pt idx="28">
                  <c:v>5.6000000000000001E-2</c:v>
                </c:pt>
                <c:pt idx="29">
                  <c:v>5.8000000000000003E-2</c:v>
                </c:pt>
                <c:pt idx="30">
                  <c:v>0.06</c:v>
                </c:pt>
                <c:pt idx="31">
                  <c:v>6.2E-2</c:v>
                </c:pt>
                <c:pt idx="32">
                  <c:v>6.4000000000000001E-2</c:v>
                </c:pt>
                <c:pt idx="33">
                  <c:v>6.6000000000000003E-2</c:v>
                </c:pt>
                <c:pt idx="34">
                  <c:v>6.8000000000000005E-2</c:v>
                </c:pt>
                <c:pt idx="35">
                  <c:v>7.0000000000000007E-2</c:v>
                </c:pt>
                <c:pt idx="36">
                  <c:v>7.1999999999999995E-2</c:v>
                </c:pt>
                <c:pt idx="37">
                  <c:v>7.3999999999999996E-2</c:v>
                </c:pt>
                <c:pt idx="38">
                  <c:v>7.5999999999999998E-2</c:v>
                </c:pt>
                <c:pt idx="39">
                  <c:v>7.8E-2</c:v>
                </c:pt>
                <c:pt idx="40">
                  <c:v>0.08</c:v>
                </c:pt>
                <c:pt idx="41">
                  <c:v>8.2000000000000003E-2</c:v>
                </c:pt>
                <c:pt idx="42">
                  <c:v>8.4000000000000005E-2</c:v>
                </c:pt>
                <c:pt idx="43">
                  <c:v>8.5999999999999993E-2</c:v>
                </c:pt>
                <c:pt idx="44">
                  <c:v>8.7999999999999995E-2</c:v>
                </c:pt>
                <c:pt idx="45">
                  <c:v>0.09</c:v>
                </c:pt>
                <c:pt idx="46">
                  <c:v>9.1999999999999998E-2</c:v>
                </c:pt>
                <c:pt idx="47">
                  <c:v>9.4E-2</c:v>
                </c:pt>
                <c:pt idx="48">
                  <c:v>9.6000000000000002E-2</c:v>
                </c:pt>
                <c:pt idx="49">
                  <c:v>9.8000000000000004E-2</c:v>
                </c:pt>
                <c:pt idx="50">
                  <c:v>0.1</c:v>
                </c:pt>
                <c:pt idx="51">
                  <c:v>0.10199999999999999</c:v>
                </c:pt>
                <c:pt idx="52">
                  <c:v>0.104</c:v>
                </c:pt>
                <c:pt idx="53">
                  <c:v>0.106</c:v>
                </c:pt>
                <c:pt idx="54">
                  <c:v>0.108</c:v>
                </c:pt>
                <c:pt idx="55">
                  <c:v>0.11</c:v>
                </c:pt>
                <c:pt idx="56">
                  <c:v>0.112</c:v>
                </c:pt>
                <c:pt idx="57">
                  <c:v>0.114</c:v>
                </c:pt>
                <c:pt idx="58">
                  <c:v>0.11600000000000001</c:v>
                </c:pt>
                <c:pt idx="59">
                  <c:v>0.11799999999999999</c:v>
                </c:pt>
                <c:pt idx="60">
                  <c:v>0.12</c:v>
                </c:pt>
                <c:pt idx="61">
                  <c:v>0.122</c:v>
                </c:pt>
                <c:pt idx="62">
                  <c:v>0.124</c:v>
                </c:pt>
                <c:pt idx="63">
                  <c:v>0.126</c:v>
                </c:pt>
                <c:pt idx="64">
                  <c:v>0.128</c:v>
                </c:pt>
                <c:pt idx="65">
                  <c:v>0.13</c:v>
                </c:pt>
                <c:pt idx="66">
                  <c:v>0.13200000000000001</c:v>
                </c:pt>
                <c:pt idx="67">
                  <c:v>0.13400000000000001</c:v>
                </c:pt>
                <c:pt idx="68">
                  <c:v>0.13600000000000001</c:v>
                </c:pt>
                <c:pt idx="69">
                  <c:v>0.13800000000000001</c:v>
                </c:pt>
                <c:pt idx="70">
                  <c:v>0.14000000000000001</c:v>
                </c:pt>
                <c:pt idx="71">
                  <c:v>0.14199999999999999</c:v>
                </c:pt>
                <c:pt idx="72">
                  <c:v>0.14399999999999999</c:v>
                </c:pt>
                <c:pt idx="73">
                  <c:v>0.14599999999999999</c:v>
                </c:pt>
                <c:pt idx="74">
                  <c:v>0.14799999999999999</c:v>
                </c:pt>
                <c:pt idx="75">
                  <c:v>0.15</c:v>
                </c:pt>
                <c:pt idx="76">
                  <c:v>0.152</c:v>
                </c:pt>
                <c:pt idx="77">
                  <c:v>0.154</c:v>
                </c:pt>
                <c:pt idx="78">
                  <c:v>0.156</c:v>
                </c:pt>
                <c:pt idx="79">
                  <c:v>0.158</c:v>
                </c:pt>
                <c:pt idx="80">
                  <c:v>0.16</c:v>
                </c:pt>
                <c:pt idx="81">
                  <c:v>0.16200000000000001</c:v>
                </c:pt>
                <c:pt idx="82">
                  <c:v>0.16400000000000001</c:v>
                </c:pt>
                <c:pt idx="83">
                  <c:v>0.16600000000000001</c:v>
                </c:pt>
                <c:pt idx="84">
                  <c:v>0.16800000000000001</c:v>
                </c:pt>
                <c:pt idx="85">
                  <c:v>0.17</c:v>
                </c:pt>
                <c:pt idx="86">
                  <c:v>0.17199999999999999</c:v>
                </c:pt>
                <c:pt idx="87">
                  <c:v>0.17399999999999999</c:v>
                </c:pt>
                <c:pt idx="88">
                  <c:v>0.17599999999999999</c:v>
                </c:pt>
                <c:pt idx="89">
                  <c:v>0.17799999999999999</c:v>
                </c:pt>
                <c:pt idx="90">
                  <c:v>0.18</c:v>
                </c:pt>
                <c:pt idx="91">
                  <c:v>0.182</c:v>
                </c:pt>
                <c:pt idx="92">
                  <c:v>0.184</c:v>
                </c:pt>
                <c:pt idx="93">
                  <c:v>0.186</c:v>
                </c:pt>
                <c:pt idx="94">
                  <c:v>0.188</c:v>
                </c:pt>
                <c:pt idx="95">
                  <c:v>0.19</c:v>
                </c:pt>
                <c:pt idx="96">
                  <c:v>0.192</c:v>
                </c:pt>
                <c:pt idx="97">
                  <c:v>0.19400000000000001</c:v>
                </c:pt>
                <c:pt idx="98">
                  <c:v>0.19600000000000001</c:v>
                </c:pt>
                <c:pt idx="99">
                  <c:v>0.19800000000000001</c:v>
                </c:pt>
                <c:pt idx="100">
                  <c:v>0.2</c:v>
                </c:pt>
                <c:pt idx="101">
                  <c:v>0.20200000000000001</c:v>
                </c:pt>
                <c:pt idx="102">
                  <c:v>0.20399999999999999</c:v>
                </c:pt>
                <c:pt idx="103">
                  <c:v>0.20599999999999999</c:v>
                </c:pt>
                <c:pt idx="104">
                  <c:v>0.20799999999999999</c:v>
                </c:pt>
                <c:pt idx="105">
                  <c:v>0.21</c:v>
                </c:pt>
                <c:pt idx="106">
                  <c:v>0.21199999999999999</c:v>
                </c:pt>
                <c:pt idx="107">
                  <c:v>0.214</c:v>
                </c:pt>
                <c:pt idx="108">
                  <c:v>0.216</c:v>
                </c:pt>
                <c:pt idx="109">
                  <c:v>0.218</c:v>
                </c:pt>
                <c:pt idx="110">
                  <c:v>0.22</c:v>
                </c:pt>
                <c:pt idx="111">
                  <c:v>0.222</c:v>
                </c:pt>
                <c:pt idx="112">
                  <c:v>0.224</c:v>
                </c:pt>
                <c:pt idx="113">
                  <c:v>0.22600000000000001</c:v>
                </c:pt>
                <c:pt idx="114">
                  <c:v>0.22800000000000001</c:v>
                </c:pt>
                <c:pt idx="115">
                  <c:v>0.23</c:v>
                </c:pt>
                <c:pt idx="116">
                  <c:v>0.23200000000000001</c:v>
                </c:pt>
                <c:pt idx="117">
                  <c:v>0.23400000000000001</c:v>
                </c:pt>
                <c:pt idx="118">
                  <c:v>0.23599999999999999</c:v>
                </c:pt>
                <c:pt idx="119">
                  <c:v>0.23799999999999999</c:v>
                </c:pt>
                <c:pt idx="120">
                  <c:v>0.24</c:v>
                </c:pt>
                <c:pt idx="121">
                  <c:v>0.24199999999999999</c:v>
                </c:pt>
                <c:pt idx="122">
                  <c:v>0.24399999999999999</c:v>
                </c:pt>
                <c:pt idx="123">
                  <c:v>0.246</c:v>
                </c:pt>
                <c:pt idx="124">
                  <c:v>0.248</c:v>
                </c:pt>
                <c:pt idx="125">
                  <c:v>0.25</c:v>
                </c:pt>
                <c:pt idx="126">
                  <c:v>0.252</c:v>
                </c:pt>
                <c:pt idx="127">
                  <c:v>0.254</c:v>
                </c:pt>
                <c:pt idx="128">
                  <c:v>0.25600000000000001</c:v>
                </c:pt>
                <c:pt idx="129">
                  <c:v>0.25800000000000001</c:v>
                </c:pt>
                <c:pt idx="130">
                  <c:v>0.26</c:v>
                </c:pt>
                <c:pt idx="131">
                  <c:v>0.26200000000000001</c:v>
                </c:pt>
                <c:pt idx="132">
                  <c:v>0.26400000000000001</c:v>
                </c:pt>
                <c:pt idx="133">
                  <c:v>0.26600000000000001</c:v>
                </c:pt>
                <c:pt idx="134">
                  <c:v>0.26800000000000002</c:v>
                </c:pt>
                <c:pt idx="135">
                  <c:v>0.27</c:v>
                </c:pt>
                <c:pt idx="136">
                  <c:v>0.27200000000000002</c:v>
                </c:pt>
                <c:pt idx="137">
                  <c:v>0.27400000000000002</c:v>
                </c:pt>
                <c:pt idx="138">
                  <c:v>0.27600000000000002</c:v>
                </c:pt>
                <c:pt idx="139">
                  <c:v>0.27800000000000002</c:v>
                </c:pt>
                <c:pt idx="140">
                  <c:v>0.28000000000000003</c:v>
                </c:pt>
                <c:pt idx="141">
                  <c:v>0.28199999999999997</c:v>
                </c:pt>
                <c:pt idx="142">
                  <c:v>0.28399999999999997</c:v>
                </c:pt>
                <c:pt idx="143">
                  <c:v>0.28599999999999998</c:v>
                </c:pt>
                <c:pt idx="144">
                  <c:v>0.28799999999999998</c:v>
                </c:pt>
                <c:pt idx="145">
                  <c:v>0.28999999999999998</c:v>
                </c:pt>
                <c:pt idx="146">
                  <c:v>0.29199999999999998</c:v>
                </c:pt>
                <c:pt idx="147">
                  <c:v>0.29399999999999998</c:v>
                </c:pt>
                <c:pt idx="148">
                  <c:v>0.29599999999999999</c:v>
                </c:pt>
                <c:pt idx="149">
                  <c:v>0.29799999999999999</c:v>
                </c:pt>
                <c:pt idx="150">
                  <c:v>0.3</c:v>
                </c:pt>
                <c:pt idx="151">
                  <c:v>0.30199999999999999</c:v>
                </c:pt>
                <c:pt idx="152">
                  <c:v>0.30399999999999999</c:v>
                </c:pt>
                <c:pt idx="153">
                  <c:v>0.30599999999999999</c:v>
                </c:pt>
                <c:pt idx="154">
                  <c:v>0.308</c:v>
                </c:pt>
                <c:pt idx="155">
                  <c:v>0.31</c:v>
                </c:pt>
                <c:pt idx="156">
                  <c:v>0.312</c:v>
                </c:pt>
                <c:pt idx="157">
                  <c:v>0.314</c:v>
                </c:pt>
                <c:pt idx="158">
                  <c:v>0.316</c:v>
                </c:pt>
                <c:pt idx="159">
                  <c:v>0.318</c:v>
                </c:pt>
                <c:pt idx="160">
                  <c:v>0.32</c:v>
                </c:pt>
                <c:pt idx="161">
                  <c:v>0.32200000000000001</c:v>
                </c:pt>
                <c:pt idx="162">
                  <c:v>0.32400000000000001</c:v>
                </c:pt>
                <c:pt idx="163">
                  <c:v>0.32600000000000001</c:v>
                </c:pt>
                <c:pt idx="164">
                  <c:v>0.32800000000000001</c:v>
                </c:pt>
                <c:pt idx="165">
                  <c:v>0.33</c:v>
                </c:pt>
                <c:pt idx="166">
                  <c:v>0.33200000000000002</c:v>
                </c:pt>
                <c:pt idx="167">
                  <c:v>0.33400000000000002</c:v>
                </c:pt>
                <c:pt idx="168">
                  <c:v>0.33600000000000002</c:v>
                </c:pt>
                <c:pt idx="169">
                  <c:v>0.33800000000000002</c:v>
                </c:pt>
                <c:pt idx="170">
                  <c:v>0.34</c:v>
                </c:pt>
                <c:pt idx="171">
                  <c:v>0.34200000000000003</c:v>
                </c:pt>
                <c:pt idx="172">
                  <c:v>0.34399999999999997</c:v>
                </c:pt>
                <c:pt idx="173">
                  <c:v>0.34599999999999997</c:v>
                </c:pt>
                <c:pt idx="174">
                  <c:v>0.34799999999999998</c:v>
                </c:pt>
                <c:pt idx="175">
                  <c:v>0.35</c:v>
                </c:pt>
                <c:pt idx="176">
                  <c:v>0.35199999999999998</c:v>
                </c:pt>
                <c:pt idx="177">
                  <c:v>0.35399999999999998</c:v>
                </c:pt>
                <c:pt idx="178">
                  <c:v>0.35599999999999998</c:v>
                </c:pt>
                <c:pt idx="179">
                  <c:v>0.35799999999999998</c:v>
                </c:pt>
                <c:pt idx="180">
                  <c:v>0.36</c:v>
                </c:pt>
                <c:pt idx="181">
                  <c:v>0.36199999999999999</c:v>
                </c:pt>
                <c:pt idx="182">
                  <c:v>0.36399999999999999</c:v>
                </c:pt>
                <c:pt idx="183">
                  <c:v>0.36599999999999999</c:v>
                </c:pt>
                <c:pt idx="184">
                  <c:v>0.36799999999999999</c:v>
                </c:pt>
                <c:pt idx="185">
                  <c:v>0.37</c:v>
                </c:pt>
                <c:pt idx="186">
                  <c:v>0.372</c:v>
                </c:pt>
                <c:pt idx="187">
                  <c:v>0.374</c:v>
                </c:pt>
                <c:pt idx="188">
                  <c:v>0.376</c:v>
                </c:pt>
                <c:pt idx="189">
                  <c:v>0.378</c:v>
                </c:pt>
                <c:pt idx="190">
                  <c:v>0.38</c:v>
                </c:pt>
                <c:pt idx="191">
                  <c:v>0.38200000000000001</c:v>
                </c:pt>
                <c:pt idx="192">
                  <c:v>0.38400000000000001</c:v>
                </c:pt>
                <c:pt idx="193">
                  <c:v>0.38600000000000001</c:v>
                </c:pt>
                <c:pt idx="194">
                  <c:v>0.38800000000000001</c:v>
                </c:pt>
                <c:pt idx="195">
                  <c:v>0.39</c:v>
                </c:pt>
                <c:pt idx="196">
                  <c:v>0.39200000000000002</c:v>
                </c:pt>
                <c:pt idx="197">
                  <c:v>0.39400000000000002</c:v>
                </c:pt>
                <c:pt idx="198">
                  <c:v>0.39600000000000002</c:v>
                </c:pt>
                <c:pt idx="199">
                  <c:v>0.39800000000000002</c:v>
                </c:pt>
                <c:pt idx="200">
                  <c:v>0.4</c:v>
                </c:pt>
                <c:pt idx="201">
                  <c:v>0.40200000000000002</c:v>
                </c:pt>
                <c:pt idx="202">
                  <c:v>0.40400000000000003</c:v>
                </c:pt>
                <c:pt idx="203">
                  <c:v>0.40600000000000003</c:v>
                </c:pt>
                <c:pt idx="204">
                  <c:v>0.40799999999999997</c:v>
                </c:pt>
                <c:pt idx="205">
                  <c:v>0.41</c:v>
                </c:pt>
                <c:pt idx="206">
                  <c:v>0.41199999999999998</c:v>
                </c:pt>
                <c:pt idx="207">
                  <c:v>0.41399999999999998</c:v>
                </c:pt>
                <c:pt idx="208">
                  <c:v>0.41599999999999998</c:v>
                </c:pt>
                <c:pt idx="209">
                  <c:v>0.41799999999999998</c:v>
                </c:pt>
                <c:pt idx="210">
                  <c:v>0.42</c:v>
                </c:pt>
                <c:pt idx="211">
                  <c:v>0.42199999999999999</c:v>
                </c:pt>
                <c:pt idx="212">
                  <c:v>0.42399999999999999</c:v>
                </c:pt>
                <c:pt idx="213">
                  <c:v>0.42599999999999999</c:v>
                </c:pt>
                <c:pt idx="214">
                  <c:v>0.42799999999999999</c:v>
                </c:pt>
                <c:pt idx="215">
                  <c:v>0.43</c:v>
                </c:pt>
                <c:pt idx="216">
                  <c:v>0.432</c:v>
                </c:pt>
                <c:pt idx="217">
                  <c:v>0.434</c:v>
                </c:pt>
                <c:pt idx="218">
                  <c:v>0.436</c:v>
                </c:pt>
                <c:pt idx="219">
                  <c:v>0.438</c:v>
                </c:pt>
                <c:pt idx="220">
                  <c:v>0.44</c:v>
                </c:pt>
                <c:pt idx="221">
                  <c:v>0.442</c:v>
                </c:pt>
                <c:pt idx="222">
                  <c:v>0.44400000000000001</c:v>
                </c:pt>
                <c:pt idx="223">
                  <c:v>0.44600000000000001</c:v>
                </c:pt>
                <c:pt idx="224">
                  <c:v>0.44800000000000001</c:v>
                </c:pt>
                <c:pt idx="225">
                  <c:v>0.45</c:v>
                </c:pt>
                <c:pt idx="226">
                  <c:v>0.45200000000000001</c:v>
                </c:pt>
                <c:pt idx="227">
                  <c:v>0.45400000000000001</c:v>
                </c:pt>
                <c:pt idx="228">
                  <c:v>0.45600000000000002</c:v>
                </c:pt>
                <c:pt idx="229">
                  <c:v>0.45800000000000002</c:v>
                </c:pt>
                <c:pt idx="230">
                  <c:v>0.46</c:v>
                </c:pt>
                <c:pt idx="231">
                  <c:v>0.46200000000000002</c:v>
                </c:pt>
                <c:pt idx="232">
                  <c:v>0.46400000000000002</c:v>
                </c:pt>
                <c:pt idx="233">
                  <c:v>0.46600000000000003</c:v>
                </c:pt>
                <c:pt idx="234">
                  <c:v>0.46800000000000003</c:v>
                </c:pt>
                <c:pt idx="235">
                  <c:v>0.47</c:v>
                </c:pt>
                <c:pt idx="236">
                  <c:v>0.47199999999999998</c:v>
                </c:pt>
                <c:pt idx="237">
                  <c:v>0.47399999999999998</c:v>
                </c:pt>
                <c:pt idx="238">
                  <c:v>0.47599999999999998</c:v>
                </c:pt>
                <c:pt idx="239">
                  <c:v>0.47799999999999998</c:v>
                </c:pt>
                <c:pt idx="240">
                  <c:v>0.48</c:v>
                </c:pt>
                <c:pt idx="241">
                  <c:v>0.48199999999999998</c:v>
                </c:pt>
                <c:pt idx="242">
                  <c:v>0.48399999999999999</c:v>
                </c:pt>
                <c:pt idx="243">
                  <c:v>0.48599999999999999</c:v>
                </c:pt>
                <c:pt idx="244">
                  <c:v>0.48799999999999999</c:v>
                </c:pt>
                <c:pt idx="245">
                  <c:v>0.49</c:v>
                </c:pt>
                <c:pt idx="246">
                  <c:v>0.49199999999999999</c:v>
                </c:pt>
                <c:pt idx="247">
                  <c:v>0.49399999999999999</c:v>
                </c:pt>
                <c:pt idx="248">
                  <c:v>0.496</c:v>
                </c:pt>
                <c:pt idx="249">
                  <c:v>0.498</c:v>
                </c:pt>
                <c:pt idx="250">
                  <c:v>0.5</c:v>
                </c:pt>
                <c:pt idx="251">
                  <c:v>0.502</c:v>
                </c:pt>
                <c:pt idx="252">
                  <c:v>0.504</c:v>
                </c:pt>
                <c:pt idx="253">
                  <c:v>0.50600000000000001</c:v>
                </c:pt>
                <c:pt idx="254">
                  <c:v>0.50800000000000001</c:v>
                </c:pt>
                <c:pt idx="255">
                  <c:v>0.51</c:v>
                </c:pt>
                <c:pt idx="256">
                  <c:v>0.51200000000000001</c:v>
                </c:pt>
                <c:pt idx="257">
                  <c:v>0.51400000000000001</c:v>
                </c:pt>
                <c:pt idx="258">
                  <c:v>0.51600000000000001</c:v>
                </c:pt>
                <c:pt idx="259">
                  <c:v>0.51800000000000002</c:v>
                </c:pt>
                <c:pt idx="260">
                  <c:v>0.52</c:v>
                </c:pt>
                <c:pt idx="261">
                  <c:v>0.52200000000000002</c:v>
                </c:pt>
                <c:pt idx="262">
                  <c:v>0.52400000000000002</c:v>
                </c:pt>
                <c:pt idx="263">
                  <c:v>0.52600000000000002</c:v>
                </c:pt>
                <c:pt idx="264">
                  <c:v>0.52800000000000002</c:v>
                </c:pt>
                <c:pt idx="265">
                  <c:v>0.53</c:v>
                </c:pt>
                <c:pt idx="266">
                  <c:v>0.53200000000000003</c:v>
                </c:pt>
                <c:pt idx="267">
                  <c:v>0.53400000000000003</c:v>
                </c:pt>
                <c:pt idx="268">
                  <c:v>0.53600000000000003</c:v>
                </c:pt>
                <c:pt idx="269">
                  <c:v>0.53800000000000003</c:v>
                </c:pt>
                <c:pt idx="270">
                  <c:v>0.54</c:v>
                </c:pt>
                <c:pt idx="271">
                  <c:v>0.54200000000000004</c:v>
                </c:pt>
                <c:pt idx="272">
                  <c:v>0.54400000000000004</c:v>
                </c:pt>
                <c:pt idx="273">
                  <c:v>0.54600000000000004</c:v>
                </c:pt>
                <c:pt idx="274">
                  <c:v>0.54800000000000004</c:v>
                </c:pt>
                <c:pt idx="275">
                  <c:v>0.55000000000000004</c:v>
                </c:pt>
                <c:pt idx="276">
                  <c:v>0.55200000000000005</c:v>
                </c:pt>
                <c:pt idx="277">
                  <c:v>0.55400000000000005</c:v>
                </c:pt>
                <c:pt idx="278">
                  <c:v>0.55600000000000005</c:v>
                </c:pt>
                <c:pt idx="279">
                  <c:v>0.55800000000000005</c:v>
                </c:pt>
                <c:pt idx="280">
                  <c:v>0.56000000000000005</c:v>
                </c:pt>
                <c:pt idx="281">
                  <c:v>0.56200000000000006</c:v>
                </c:pt>
                <c:pt idx="282">
                  <c:v>0.56399999999999995</c:v>
                </c:pt>
                <c:pt idx="283">
                  <c:v>0.56599999999999995</c:v>
                </c:pt>
                <c:pt idx="284">
                  <c:v>0.56799999999999995</c:v>
                </c:pt>
                <c:pt idx="285">
                  <c:v>0.56999999999999995</c:v>
                </c:pt>
                <c:pt idx="286">
                  <c:v>0.57199999999999995</c:v>
                </c:pt>
                <c:pt idx="287">
                  <c:v>0.57399999999999995</c:v>
                </c:pt>
                <c:pt idx="288">
                  <c:v>0.57599999999999996</c:v>
                </c:pt>
                <c:pt idx="289">
                  <c:v>0.57799999999999996</c:v>
                </c:pt>
                <c:pt idx="290">
                  <c:v>0.57999999999999996</c:v>
                </c:pt>
                <c:pt idx="291">
                  <c:v>0.58199999999999996</c:v>
                </c:pt>
                <c:pt idx="292">
                  <c:v>0.58399999999999996</c:v>
                </c:pt>
                <c:pt idx="293">
                  <c:v>0.58599999999999997</c:v>
                </c:pt>
                <c:pt idx="294">
                  <c:v>0.58799999999999997</c:v>
                </c:pt>
                <c:pt idx="295">
                  <c:v>0.59</c:v>
                </c:pt>
                <c:pt idx="296">
                  <c:v>0.59199999999999997</c:v>
                </c:pt>
                <c:pt idx="297">
                  <c:v>0.59399999999999997</c:v>
                </c:pt>
                <c:pt idx="298">
                  <c:v>0.59599999999999997</c:v>
                </c:pt>
                <c:pt idx="299">
                  <c:v>0.59799999999999998</c:v>
                </c:pt>
                <c:pt idx="300">
                  <c:v>0.6</c:v>
                </c:pt>
                <c:pt idx="301">
                  <c:v>0.60199999999999998</c:v>
                </c:pt>
                <c:pt idx="302">
                  <c:v>0.60399999999999998</c:v>
                </c:pt>
                <c:pt idx="303">
                  <c:v>0.60599999999999998</c:v>
                </c:pt>
                <c:pt idx="304">
                  <c:v>0.60799999999999998</c:v>
                </c:pt>
                <c:pt idx="305">
                  <c:v>0.61</c:v>
                </c:pt>
                <c:pt idx="306">
                  <c:v>0.61199999999999999</c:v>
                </c:pt>
                <c:pt idx="307">
                  <c:v>0.61399999999999999</c:v>
                </c:pt>
                <c:pt idx="308">
                  <c:v>0.61599999999999999</c:v>
                </c:pt>
                <c:pt idx="309">
                  <c:v>0.61799999999999999</c:v>
                </c:pt>
                <c:pt idx="310">
                  <c:v>0.62</c:v>
                </c:pt>
                <c:pt idx="311">
                  <c:v>0.622</c:v>
                </c:pt>
                <c:pt idx="312">
                  <c:v>0.624</c:v>
                </c:pt>
                <c:pt idx="313">
                  <c:v>0.626</c:v>
                </c:pt>
                <c:pt idx="314">
                  <c:v>0.628</c:v>
                </c:pt>
                <c:pt idx="315">
                  <c:v>0.63</c:v>
                </c:pt>
                <c:pt idx="316">
                  <c:v>0.63200000000000001</c:v>
                </c:pt>
                <c:pt idx="317">
                  <c:v>0.63400000000000001</c:v>
                </c:pt>
                <c:pt idx="318">
                  <c:v>0.63600000000000001</c:v>
                </c:pt>
                <c:pt idx="319">
                  <c:v>0.63800000000000001</c:v>
                </c:pt>
                <c:pt idx="320">
                  <c:v>0.64</c:v>
                </c:pt>
                <c:pt idx="321">
                  <c:v>0.64200000000000002</c:v>
                </c:pt>
                <c:pt idx="322">
                  <c:v>0.64400000000000002</c:v>
                </c:pt>
                <c:pt idx="323">
                  <c:v>0.64600000000000002</c:v>
                </c:pt>
                <c:pt idx="324">
                  <c:v>0.64800000000000002</c:v>
                </c:pt>
                <c:pt idx="325">
                  <c:v>0.65</c:v>
                </c:pt>
                <c:pt idx="326">
                  <c:v>0.65200000000000002</c:v>
                </c:pt>
                <c:pt idx="327">
                  <c:v>0.65400000000000003</c:v>
                </c:pt>
                <c:pt idx="328">
                  <c:v>0.65600000000000003</c:v>
                </c:pt>
                <c:pt idx="329">
                  <c:v>0.65800000000000003</c:v>
                </c:pt>
                <c:pt idx="330">
                  <c:v>0.66</c:v>
                </c:pt>
                <c:pt idx="331">
                  <c:v>0.66200000000000003</c:v>
                </c:pt>
                <c:pt idx="332">
                  <c:v>0.66400000000000003</c:v>
                </c:pt>
                <c:pt idx="333">
                  <c:v>0.66600000000000004</c:v>
                </c:pt>
                <c:pt idx="334">
                  <c:v>0.66800000000000004</c:v>
                </c:pt>
                <c:pt idx="335">
                  <c:v>0.67</c:v>
                </c:pt>
                <c:pt idx="336">
                  <c:v>0.67200000000000004</c:v>
                </c:pt>
                <c:pt idx="337">
                  <c:v>0.67400000000000004</c:v>
                </c:pt>
                <c:pt idx="338">
                  <c:v>0.67600000000000005</c:v>
                </c:pt>
                <c:pt idx="339">
                  <c:v>0.67800000000000005</c:v>
                </c:pt>
                <c:pt idx="340">
                  <c:v>0.68</c:v>
                </c:pt>
                <c:pt idx="341">
                  <c:v>0.68200000000000005</c:v>
                </c:pt>
                <c:pt idx="342">
                  <c:v>0.68400000000000005</c:v>
                </c:pt>
                <c:pt idx="343">
                  <c:v>0.68600000000000005</c:v>
                </c:pt>
                <c:pt idx="344">
                  <c:v>0.68799999999999994</c:v>
                </c:pt>
                <c:pt idx="345">
                  <c:v>0.69</c:v>
                </c:pt>
                <c:pt idx="346">
                  <c:v>0.69199999999999995</c:v>
                </c:pt>
                <c:pt idx="347">
                  <c:v>0.69399999999999995</c:v>
                </c:pt>
                <c:pt idx="348">
                  <c:v>0.69599999999999995</c:v>
                </c:pt>
                <c:pt idx="349">
                  <c:v>0.69799999999999995</c:v>
                </c:pt>
                <c:pt idx="350">
                  <c:v>0.7</c:v>
                </c:pt>
                <c:pt idx="351">
                  <c:v>0.70199999999999996</c:v>
                </c:pt>
                <c:pt idx="352">
                  <c:v>0.70399999999999996</c:v>
                </c:pt>
                <c:pt idx="353">
                  <c:v>0.70599999999999996</c:v>
                </c:pt>
                <c:pt idx="354">
                  <c:v>0.70799999999999996</c:v>
                </c:pt>
                <c:pt idx="355">
                  <c:v>0.71</c:v>
                </c:pt>
                <c:pt idx="356">
                  <c:v>0.71199999999999997</c:v>
                </c:pt>
                <c:pt idx="357">
                  <c:v>0.71399999999999997</c:v>
                </c:pt>
                <c:pt idx="358">
                  <c:v>0.71599999999999997</c:v>
                </c:pt>
                <c:pt idx="359">
                  <c:v>0.71799999999999997</c:v>
                </c:pt>
                <c:pt idx="360">
                  <c:v>0.72</c:v>
                </c:pt>
                <c:pt idx="361">
                  <c:v>0.72199999999999998</c:v>
                </c:pt>
                <c:pt idx="362">
                  <c:v>0.72399999999999998</c:v>
                </c:pt>
                <c:pt idx="363">
                  <c:v>0.72599999999999998</c:v>
                </c:pt>
                <c:pt idx="364">
                  <c:v>0.72799999999999998</c:v>
                </c:pt>
                <c:pt idx="365">
                  <c:v>0.73</c:v>
                </c:pt>
                <c:pt idx="366">
                  <c:v>0.73199999999999998</c:v>
                </c:pt>
                <c:pt idx="367">
                  <c:v>0.73399999999999999</c:v>
                </c:pt>
                <c:pt idx="368">
                  <c:v>0.73599999999999999</c:v>
                </c:pt>
                <c:pt idx="369">
                  <c:v>0.73799999999999999</c:v>
                </c:pt>
                <c:pt idx="370">
                  <c:v>0.74</c:v>
                </c:pt>
                <c:pt idx="371">
                  <c:v>0.74199999999999999</c:v>
                </c:pt>
                <c:pt idx="372">
                  <c:v>0.74399999999999999</c:v>
                </c:pt>
                <c:pt idx="373">
                  <c:v>0.746</c:v>
                </c:pt>
                <c:pt idx="374">
                  <c:v>0.748</c:v>
                </c:pt>
                <c:pt idx="375">
                  <c:v>0.75</c:v>
                </c:pt>
                <c:pt idx="376">
                  <c:v>0.752</c:v>
                </c:pt>
                <c:pt idx="377">
                  <c:v>0.754</c:v>
                </c:pt>
                <c:pt idx="378">
                  <c:v>0.75600000000000001</c:v>
                </c:pt>
                <c:pt idx="379">
                  <c:v>0.75800000000000001</c:v>
                </c:pt>
                <c:pt idx="380">
                  <c:v>0.76</c:v>
                </c:pt>
                <c:pt idx="381">
                  <c:v>0.76200000000000001</c:v>
                </c:pt>
                <c:pt idx="382">
                  <c:v>0.76400000000000001</c:v>
                </c:pt>
                <c:pt idx="383">
                  <c:v>0.76600000000000001</c:v>
                </c:pt>
                <c:pt idx="384">
                  <c:v>0.76800000000000002</c:v>
                </c:pt>
                <c:pt idx="385">
                  <c:v>0.77</c:v>
                </c:pt>
                <c:pt idx="386">
                  <c:v>0.77200000000000002</c:v>
                </c:pt>
                <c:pt idx="387">
                  <c:v>0.77400000000000002</c:v>
                </c:pt>
                <c:pt idx="388">
                  <c:v>0.77600000000000002</c:v>
                </c:pt>
                <c:pt idx="389">
                  <c:v>0.77800000000000002</c:v>
                </c:pt>
                <c:pt idx="390">
                  <c:v>0.78</c:v>
                </c:pt>
                <c:pt idx="391">
                  <c:v>0.78200000000000003</c:v>
                </c:pt>
                <c:pt idx="392">
                  <c:v>0.78400000000000003</c:v>
                </c:pt>
                <c:pt idx="393">
                  <c:v>0.78600000000000003</c:v>
                </c:pt>
                <c:pt idx="394">
                  <c:v>0.78800000000000003</c:v>
                </c:pt>
                <c:pt idx="395">
                  <c:v>0.79</c:v>
                </c:pt>
                <c:pt idx="396">
                  <c:v>0.79200000000000004</c:v>
                </c:pt>
                <c:pt idx="397">
                  <c:v>0.79400000000000004</c:v>
                </c:pt>
                <c:pt idx="398">
                  <c:v>0.79600000000000004</c:v>
                </c:pt>
                <c:pt idx="399">
                  <c:v>0.79800000000000004</c:v>
                </c:pt>
                <c:pt idx="400">
                  <c:v>0.8</c:v>
                </c:pt>
                <c:pt idx="401">
                  <c:v>0.80200000000000005</c:v>
                </c:pt>
                <c:pt idx="402">
                  <c:v>0.80400000000000005</c:v>
                </c:pt>
                <c:pt idx="403">
                  <c:v>0.80600000000000005</c:v>
                </c:pt>
                <c:pt idx="404">
                  <c:v>0.80800000000000005</c:v>
                </c:pt>
                <c:pt idx="405">
                  <c:v>0.81</c:v>
                </c:pt>
                <c:pt idx="406">
                  <c:v>0.81200000000000006</c:v>
                </c:pt>
                <c:pt idx="407">
                  <c:v>0.81399999999999995</c:v>
                </c:pt>
                <c:pt idx="408">
                  <c:v>0.81599999999999995</c:v>
                </c:pt>
                <c:pt idx="409">
                  <c:v>0.81799999999999995</c:v>
                </c:pt>
                <c:pt idx="410">
                  <c:v>0.82</c:v>
                </c:pt>
                <c:pt idx="411">
                  <c:v>0.82199999999999995</c:v>
                </c:pt>
                <c:pt idx="412">
                  <c:v>0.82399999999999995</c:v>
                </c:pt>
                <c:pt idx="413">
                  <c:v>0.82599999999999996</c:v>
                </c:pt>
                <c:pt idx="414">
                  <c:v>0.82799999999999996</c:v>
                </c:pt>
                <c:pt idx="415">
                  <c:v>0.83</c:v>
                </c:pt>
                <c:pt idx="416">
                  <c:v>0.83199999999999996</c:v>
                </c:pt>
                <c:pt idx="417">
                  <c:v>0.83399999999999996</c:v>
                </c:pt>
                <c:pt idx="418">
                  <c:v>0.83599999999999997</c:v>
                </c:pt>
                <c:pt idx="419">
                  <c:v>0.83799999999999997</c:v>
                </c:pt>
                <c:pt idx="420">
                  <c:v>0.84</c:v>
                </c:pt>
                <c:pt idx="421">
                  <c:v>0.84199999999999997</c:v>
                </c:pt>
                <c:pt idx="422">
                  <c:v>0.84399999999999997</c:v>
                </c:pt>
                <c:pt idx="423">
                  <c:v>0.84599999999999997</c:v>
                </c:pt>
                <c:pt idx="424">
                  <c:v>0.84799999999999998</c:v>
                </c:pt>
                <c:pt idx="425">
                  <c:v>0.85</c:v>
                </c:pt>
                <c:pt idx="426">
                  <c:v>0.85199999999999998</c:v>
                </c:pt>
                <c:pt idx="427">
                  <c:v>0.85399999999999998</c:v>
                </c:pt>
                <c:pt idx="428">
                  <c:v>0.85599999999999998</c:v>
                </c:pt>
                <c:pt idx="429">
                  <c:v>0.85799999999999998</c:v>
                </c:pt>
                <c:pt idx="430">
                  <c:v>0.86</c:v>
                </c:pt>
                <c:pt idx="431">
                  <c:v>0.86199999999999999</c:v>
                </c:pt>
                <c:pt idx="432">
                  <c:v>0.86399999999999999</c:v>
                </c:pt>
                <c:pt idx="433">
                  <c:v>0.86599999999999999</c:v>
                </c:pt>
                <c:pt idx="434">
                  <c:v>0.86799999999999999</c:v>
                </c:pt>
                <c:pt idx="435">
                  <c:v>0.87</c:v>
                </c:pt>
                <c:pt idx="436">
                  <c:v>0.872</c:v>
                </c:pt>
                <c:pt idx="437">
                  <c:v>0.874</c:v>
                </c:pt>
                <c:pt idx="438">
                  <c:v>0.876</c:v>
                </c:pt>
                <c:pt idx="439">
                  <c:v>0.878</c:v>
                </c:pt>
                <c:pt idx="440">
                  <c:v>0.88</c:v>
                </c:pt>
                <c:pt idx="441">
                  <c:v>0.88200000000000001</c:v>
                </c:pt>
                <c:pt idx="442">
                  <c:v>0.88400000000000001</c:v>
                </c:pt>
                <c:pt idx="443">
                  <c:v>0.88600000000000001</c:v>
                </c:pt>
                <c:pt idx="444">
                  <c:v>0.88800000000000001</c:v>
                </c:pt>
                <c:pt idx="445">
                  <c:v>0.89</c:v>
                </c:pt>
                <c:pt idx="446">
                  <c:v>0.89200000000000002</c:v>
                </c:pt>
                <c:pt idx="447">
                  <c:v>0.89400000000000002</c:v>
                </c:pt>
                <c:pt idx="448">
                  <c:v>0.89600000000000002</c:v>
                </c:pt>
                <c:pt idx="449">
                  <c:v>0.89800000000000002</c:v>
                </c:pt>
                <c:pt idx="450">
                  <c:v>0.9</c:v>
                </c:pt>
                <c:pt idx="451">
                  <c:v>0.90200000000000002</c:v>
                </c:pt>
                <c:pt idx="452">
                  <c:v>0.90400000000000003</c:v>
                </c:pt>
                <c:pt idx="453">
                  <c:v>0.90600000000000003</c:v>
                </c:pt>
                <c:pt idx="454">
                  <c:v>0.90800000000000003</c:v>
                </c:pt>
                <c:pt idx="455">
                  <c:v>0.91</c:v>
                </c:pt>
                <c:pt idx="456">
                  <c:v>0.91200000000000003</c:v>
                </c:pt>
                <c:pt idx="457">
                  <c:v>0.91400000000000003</c:v>
                </c:pt>
                <c:pt idx="458">
                  <c:v>0.91600000000000004</c:v>
                </c:pt>
                <c:pt idx="459">
                  <c:v>0.91800000000000004</c:v>
                </c:pt>
                <c:pt idx="460">
                  <c:v>0.92</c:v>
                </c:pt>
                <c:pt idx="461">
                  <c:v>0.92200000000000004</c:v>
                </c:pt>
                <c:pt idx="462">
                  <c:v>0.92400000000000004</c:v>
                </c:pt>
                <c:pt idx="463">
                  <c:v>0.92600000000000005</c:v>
                </c:pt>
                <c:pt idx="464">
                  <c:v>0.92800000000000005</c:v>
                </c:pt>
                <c:pt idx="465">
                  <c:v>0.93</c:v>
                </c:pt>
                <c:pt idx="466">
                  <c:v>0.93200000000000005</c:v>
                </c:pt>
                <c:pt idx="467">
                  <c:v>0.93400000000000005</c:v>
                </c:pt>
                <c:pt idx="468">
                  <c:v>0.93600000000000005</c:v>
                </c:pt>
                <c:pt idx="469">
                  <c:v>0.93799999999999994</c:v>
                </c:pt>
                <c:pt idx="470">
                  <c:v>0.94</c:v>
                </c:pt>
                <c:pt idx="471">
                  <c:v>0.94199999999999995</c:v>
                </c:pt>
                <c:pt idx="472">
                  <c:v>0.94399999999999995</c:v>
                </c:pt>
                <c:pt idx="473">
                  <c:v>0.94599999999999995</c:v>
                </c:pt>
                <c:pt idx="474">
                  <c:v>0.94799999999999995</c:v>
                </c:pt>
                <c:pt idx="475">
                  <c:v>0.95</c:v>
                </c:pt>
                <c:pt idx="476">
                  <c:v>0.95199999999999996</c:v>
                </c:pt>
                <c:pt idx="477">
                  <c:v>0.95399999999999996</c:v>
                </c:pt>
                <c:pt idx="478">
                  <c:v>0.95599999999999996</c:v>
                </c:pt>
                <c:pt idx="479">
                  <c:v>0.95799999999999996</c:v>
                </c:pt>
                <c:pt idx="480">
                  <c:v>0.96</c:v>
                </c:pt>
                <c:pt idx="481">
                  <c:v>0.96199999999999997</c:v>
                </c:pt>
                <c:pt idx="482">
                  <c:v>0.96399999999999997</c:v>
                </c:pt>
                <c:pt idx="483">
                  <c:v>0.96599999999999997</c:v>
                </c:pt>
                <c:pt idx="484">
                  <c:v>0.96799999999999997</c:v>
                </c:pt>
                <c:pt idx="485">
                  <c:v>0.97</c:v>
                </c:pt>
                <c:pt idx="486">
                  <c:v>0.97199999999999998</c:v>
                </c:pt>
                <c:pt idx="487">
                  <c:v>0.97399999999999998</c:v>
                </c:pt>
                <c:pt idx="488">
                  <c:v>0.97599999999999998</c:v>
                </c:pt>
                <c:pt idx="489">
                  <c:v>0.97799999999999998</c:v>
                </c:pt>
                <c:pt idx="490">
                  <c:v>0.98</c:v>
                </c:pt>
                <c:pt idx="491">
                  <c:v>0.98199999999999998</c:v>
                </c:pt>
                <c:pt idx="492">
                  <c:v>0.98399999999999999</c:v>
                </c:pt>
                <c:pt idx="493">
                  <c:v>0.98599999999999999</c:v>
                </c:pt>
                <c:pt idx="494">
                  <c:v>0.98799999999999999</c:v>
                </c:pt>
                <c:pt idx="495">
                  <c:v>0.99</c:v>
                </c:pt>
                <c:pt idx="496">
                  <c:v>0.99199999999999999</c:v>
                </c:pt>
                <c:pt idx="497">
                  <c:v>0.99399999999999999</c:v>
                </c:pt>
                <c:pt idx="498">
                  <c:v>0.996</c:v>
                </c:pt>
                <c:pt idx="499">
                  <c:v>0.998</c:v>
                </c:pt>
                <c:pt idx="500">
                  <c:v>1</c:v>
                </c:pt>
              </c:numCache>
            </c:numRef>
          </c:xVal>
          <c:yVal>
            <c:numRef>
              <c:f>Data!$E$2:$E$502</c:f>
              <c:numCache>
                <c:formatCode>0.00E+00</c:formatCode>
                <c:ptCount val="501"/>
                <c:pt idx="0">
                  <c:v>227178070852.49731</c:v>
                </c:pt>
                <c:pt idx="1">
                  <c:v>226270267281.37073</c:v>
                </c:pt>
                <c:pt idx="2">
                  <c:v>225364281134.81097</c:v>
                </c:pt>
                <c:pt idx="3">
                  <c:v>224460112412.81805</c:v>
                </c:pt>
                <c:pt idx="4">
                  <c:v>223557761115.39191</c:v>
                </c:pt>
                <c:pt idx="5">
                  <c:v>222657227242.53262</c:v>
                </c:pt>
                <c:pt idx="6">
                  <c:v>221758510794.24014</c:v>
                </c:pt>
                <c:pt idx="7">
                  <c:v>220861611770.51447</c:v>
                </c:pt>
                <c:pt idx="8">
                  <c:v>219966530171.35565</c:v>
                </c:pt>
                <c:pt idx="9">
                  <c:v>219073265996.76361</c:v>
                </c:pt>
                <c:pt idx="10">
                  <c:v>218181819246.7384</c:v>
                </c:pt>
                <c:pt idx="11">
                  <c:v>217292189921.28003</c:v>
                </c:pt>
                <c:pt idx="12">
                  <c:v>216404378020.38849</c:v>
                </c:pt>
                <c:pt idx="13">
                  <c:v>215518383544.06372</c:v>
                </c:pt>
                <c:pt idx="14">
                  <c:v>214634206492.30582</c:v>
                </c:pt>
                <c:pt idx="15">
                  <c:v>213751846865.11472</c:v>
                </c:pt>
                <c:pt idx="16">
                  <c:v>212871304662.49045</c:v>
                </c:pt>
                <c:pt idx="17">
                  <c:v>211992579884.43298</c:v>
                </c:pt>
                <c:pt idx="18">
                  <c:v>211115672530.94232</c:v>
                </c:pt>
                <c:pt idx="19">
                  <c:v>210240582602.01852</c:v>
                </c:pt>
                <c:pt idx="20">
                  <c:v>209367310097.66153</c:v>
                </c:pt>
                <c:pt idx="21">
                  <c:v>208495855017.87134</c:v>
                </c:pt>
                <c:pt idx="22">
                  <c:v>207626217362.64798</c:v>
                </c:pt>
                <c:pt idx="23">
                  <c:v>206758397131.99142</c:v>
                </c:pt>
                <c:pt idx="24">
                  <c:v>205892394325.9017</c:v>
                </c:pt>
                <c:pt idx="25">
                  <c:v>205028208944.37881</c:v>
                </c:pt>
                <c:pt idx="26">
                  <c:v>204165840987.42273</c:v>
                </c:pt>
                <c:pt idx="27">
                  <c:v>203305290455.03348</c:v>
                </c:pt>
                <c:pt idx="28">
                  <c:v>202446557347.21103</c:v>
                </c:pt>
                <c:pt idx="29">
                  <c:v>201589641663.95541</c:v>
                </c:pt>
                <c:pt idx="30">
                  <c:v>200734543405.2666</c:v>
                </c:pt>
                <c:pt idx="31">
                  <c:v>199881262571.14462</c:v>
                </c:pt>
                <c:pt idx="32">
                  <c:v>199029799161.58945</c:v>
                </c:pt>
                <c:pt idx="33">
                  <c:v>198180153176.60114</c:v>
                </c:pt>
                <c:pt idx="34">
                  <c:v>197332324616.1796</c:v>
                </c:pt>
                <c:pt idx="35">
                  <c:v>196486313480.32489</c:v>
                </c:pt>
                <c:pt idx="36">
                  <c:v>195642119769.03705</c:v>
                </c:pt>
                <c:pt idx="37">
                  <c:v>194799743482.31601</c:v>
                </c:pt>
                <c:pt idx="38">
                  <c:v>193959184620.16177</c:v>
                </c:pt>
                <c:pt idx="39">
                  <c:v>193120443182.57434</c:v>
                </c:pt>
                <c:pt idx="40">
                  <c:v>192283519169.55374</c:v>
                </c:pt>
                <c:pt idx="41">
                  <c:v>191448412581.09995</c:v>
                </c:pt>
                <c:pt idx="42">
                  <c:v>190615123417.21298</c:v>
                </c:pt>
                <c:pt idx="43">
                  <c:v>189783651677.89285</c:v>
                </c:pt>
                <c:pt idx="44">
                  <c:v>188953997363.13953</c:v>
                </c:pt>
                <c:pt idx="45">
                  <c:v>188126160472.95303</c:v>
                </c:pt>
                <c:pt idx="46">
                  <c:v>187300141007.33337</c:v>
                </c:pt>
                <c:pt idx="47">
                  <c:v>186475938966.28049</c:v>
                </c:pt>
                <c:pt idx="48">
                  <c:v>185653554349.79446</c:v>
                </c:pt>
                <c:pt idx="49">
                  <c:v>184832987157.87521</c:v>
                </c:pt>
                <c:pt idx="50">
                  <c:v>184014237390.52283</c:v>
                </c:pt>
                <c:pt idx="51">
                  <c:v>183197305047.73724</c:v>
                </c:pt>
                <c:pt idx="52">
                  <c:v>182382190129.51849</c:v>
                </c:pt>
                <c:pt idx="53">
                  <c:v>181568892635.86655</c:v>
                </c:pt>
                <c:pt idx="54">
                  <c:v>180757412566.78143</c:v>
                </c:pt>
                <c:pt idx="55">
                  <c:v>179947749922.26312</c:v>
                </c:pt>
                <c:pt idx="56">
                  <c:v>179139904702.31165</c:v>
                </c:pt>
                <c:pt idx="57">
                  <c:v>178333876906.927</c:v>
                </c:pt>
                <c:pt idx="58">
                  <c:v>177529666536.10916</c:v>
                </c:pt>
                <c:pt idx="59">
                  <c:v>176727273589.85812</c:v>
                </c:pt>
                <c:pt idx="60">
                  <c:v>175926698068.17392</c:v>
                </c:pt>
                <c:pt idx="61">
                  <c:v>175127939971.05655</c:v>
                </c:pt>
                <c:pt idx="62">
                  <c:v>174330999298.50598</c:v>
                </c:pt>
                <c:pt idx="63">
                  <c:v>173535876050.52225</c:v>
                </c:pt>
                <c:pt idx="64">
                  <c:v>172742570227.10532</c:v>
                </c:pt>
                <c:pt idx="65">
                  <c:v>171951081828.25522</c:v>
                </c:pt>
                <c:pt idx="66">
                  <c:v>171161410853.97192</c:v>
                </c:pt>
                <c:pt idx="67">
                  <c:v>170373557304.25546</c:v>
                </c:pt>
                <c:pt idx="68">
                  <c:v>169587521179.10583</c:v>
                </c:pt>
                <c:pt idx="69">
                  <c:v>168803302478.52301</c:v>
                </c:pt>
                <c:pt idx="70">
                  <c:v>168020901202.50699</c:v>
                </c:pt>
                <c:pt idx="71">
                  <c:v>167240317351.05783</c:v>
                </c:pt>
                <c:pt idx="72">
                  <c:v>166461550924.17545</c:v>
                </c:pt>
                <c:pt idx="73">
                  <c:v>165684601921.85992</c:v>
                </c:pt>
                <c:pt idx="74">
                  <c:v>164909470344.11121</c:v>
                </c:pt>
                <c:pt idx="75">
                  <c:v>164136156190.92929</c:v>
                </c:pt>
                <c:pt idx="76">
                  <c:v>163364659462.31421</c:v>
                </c:pt>
                <c:pt idx="77">
                  <c:v>162594980158.26596</c:v>
                </c:pt>
                <c:pt idx="78">
                  <c:v>161827118278.78452</c:v>
                </c:pt>
                <c:pt idx="79">
                  <c:v>161061073823.8699</c:v>
                </c:pt>
                <c:pt idx="80">
                  <c:v>160296846793.52209</c:v>
                </c:pt>
                <c:pt idx="81">
                  <c:v>159534437187.74112</c:v>
                </c:pt>
                <c:pt idx="82">
                  <c:v>158773845006.52695</c:v>
                </c:pt>
                <c:pt idx="83">
                  <c:v>158015070249.87961</c:v>
                </c:pt>
                <c:pt idx="84">
                  <c:v>157258112917.7991</c:v>
                </c:pt>
                <c:pt idx="85">
                  <c:v>156502973010.2854</c:v>
                </c:pt>
                <c:pt idx="86">
                  <c:v>155749650527.33853</c:v>
                </c:pt>
                <c:pt idx="87">
                  <c:v>154998145468.9585</c:v>
                </c:pt>
                <c:pt idx="88">
                  <c:v>154248457835.14523</c:v>
                </c:pt>
                <c:pt idx="89">
                  <c:v>153500587625.8988</c:v>
                </c:pt>
                <c:pt idx="90">
                  <c:v>152754534841.21921</c:v>
                </c:pt>
                <c:pt idx="91">
                  <c:v>152010299481.10641</c:v>
                </c:pt>
                <c:pt idx="92">
                  <c:v>151267881545.56049</c:v>
                </c:pt>
                <c:pt idx="93">
                  <c:v>150527281034.58133</c:v>
                </c:pt>
                <c:pt idx="94">
                  <c:v>149788497948.16901</c:v>
                </c:pt>
                <c:pt idx="95">
                  <c:v>149051532286.32352</c:v>
                </c:pt>
                <c:pt idx="96">
                  <c:v>148316384049.04483</c:v>
                </c:pt>
                <c:pt idx="97">
                  <c:v>147583053236.33298</c:v>
                </c:pt>
                <c:pt idx="98">
                  <c:v>146851539848.18793</c:v>
                </c:pt>
                <c:pt idx="99">
                  <c:v>146121843884.60971</c:v>
                </c:pt>
                <c:pt idx="100">
                  <c:v>145393965345.5983</c:v>
                </c:pt>
                <c:pt idx="101">
                  <c:v>144667904231.15372</c:v>
                </c:pt>
                <c:pt idx="102">
                  <c:v>143943660541.27594</c:v>
                </c:pt>
                <c:pt idx="103">
                  <c:v>143221234275.96503</c:v>
                </c:pt>
                <c:pt idx="104">
                  <c:v>142500625435.22089</c:v>
                </c:pt>
                <c:pt idx="105">
                  <c:v>141781834019.04361</c:v>
                </c:pt>
                <c:pt idx="106">
                  <c:v>141064860027.43311</c:v>
                </c:pt>
                <c:pt idx="107">
                  <c:v>140349703460.38943</c:v>
                </c:pt>
                <c:pt idx="108">
                  <c:v>139636364317.9126</c:v>
                </c:pt>
                <c:pt idx="109">
                  <c:v>138924842600.00259</c:v>
                </c:pt>
                <c:pt idx="110">
                  <c:v>138215138306.65936</c:v>
                </c:pt>
                <c:pt idx="111">
                  <c:v>137507251437.883</c:v>
                </c:pt>
                <c:pt idx="112">
                  <c:v>136801181993.67343</c:v>
                </c:pt>
                <c:pt idx="113">
                  <c:v>136096929974.0307</c:v>
                </c:pt>
                <c:pt idx="114">
                  <c:v>135394495378.95477</c:v>
                </c:pt>
                <c:pt idx="115">
                  <c:v>134693878208.44565</c:v>
                </c:pt>
                <c:pt idx="116">
                  <c:v>133995078462.50337</c:v>
                </c:pt>
                <c:pt idx="117">
                  <c:v>133298096141.12793</c:v>
                </c:pt>
                <c:pt idx="118">
                  <c:v>132602931244.31927</c:v>
                </c:pt>
                <c:pt idx="119">
                  <c:v>131909583772.07747</c:v>
                </c:pt>
                <c:pt idx="120">
                  <c:v>131218053724.40245</c:v>
                </c:pt>
                <c:pt idx="121">
                  <c:v>130528341101.29427</c:v>
                </c:pt>
                <c:pt idx="122">
                  <c:v>129840445902.75291</c:v>
                </c:pt>
                <c:pt idx="123">
                  <c:v>129154368128.77837</c:v>
                </c:pt>
                <c:pt idx="124">
                  <c:v>128470107779.37064</c:v>
                </c:pt>
                <c:pt idx="125">
                  <c:v>127787664854.52974</c:v>
                </c:pt>
                <c:pt idx="126">
                  <c:v>127107039354.25566</c:v>
                </c:pt>
                <c:pt idx="127">
                  <c:v>126428231278.5484</c:v>
                </c:pt>
                <c:pt idx="128">
                  <c:v>125751240627.40796</c:v>
                </c:pt>
                <c:pt idx="129">
                  <c:v>125076067400.83432</c:v>
                </c:pt>
                <c:pt idx="130">
                  <c:v>124402711598.82753</c:v>
                </c:pt>
                <c:pt idx="131">
                  <c:v>123731173221.38756</c:v>
                </c:pt>
                <c:pt idx="132">
                  <c:v>123061452268.51437</c:v>
                </c:pt>
                <c:pt idx="133">
                  <c:v>122393548740.20805</c:v>
                </c:pt>
                <c:pt idx="134">
                  <c:v>121727462636.46852</c:v>
                </c:pt>
                <c:pt idx="135">
                  <c:v>121063193957.29581</c:v>
                </c:pt>
                <c:pt idx="136">
                  <c:v>120400742702.68994</c:v>
                </c:pt>
                <c:pt idx="137">
                  <c:v>119740108872.65088</c:v>
                </c:pt>
                <c:pt idx="138">
                  <c:v>119081292467.17862</c:v>
                </c:pt>
                <c:pt idx="139">
                  <c:v>118424293486.27321</c:v>
                </c:pt>
                <c:pt idx="140">
                  <c:v>117769111929.9346</c:v>
                </c:pt>
                <c:pt idx="141">
                  <c:v>117115747798.16283</c:v>
                </c:pt>
                <c:pt idx="142">
                  <c:v>116464201090.95787</c:v>
                </c:pt>
                <c:pt idx="143">
                  <c:v>115814471808.3197</c:v>
                </c:pt>
                <c:pt idx="144">
                  <c:v>115166559950.24838</c:v>
                </c:pt>
                <c:pt idx="145">
                  <c:v>114520465516.7439</c:v>
                </c:pt>
                <c:pt idx="146">
                  <c:v>113876188507.8062</c:v>
                </c:pt>
                <c:pt idx="147">
                  <c:v>113233728923.43533</c:v>
                </c:pt>
                <c:pt idx="148">
                  <c:v>112593086763.6313</c:v>
                </c:pt>
                <c:pt idx="149">
                  <c:v>111954262028.39407</c:v>
                </c:pt>
                <c:pt idx="150">
                  <c:v>111317254717.72366</c:v>
                </c:pt>
                <c:pt idx="151">
                  <c:v>110682064831.62009</c:v>
                </c:pt>
                <c:pt idx="152">
                  <c:v>110048692370.08333</c:v>
                </c:pt>
                <c:pt idx="153">
                  <c:v>109417137333.11339</c:v>
                </c:pt>
                <c:pt idx="154">
                  <c:v>108787399720.71027</c:v>
                </c:pt>
                <c:pt idx="155">
                  <c:v>108159479532.87395</c:v>
                </c:pt>
                <c:pt idx="156">
                  <c:v>107533376769.60448</c:v>
                </c:pt>
                <c:pt idx="157">
                  <c:v>106909091430.90181</c:v>
                </c:pt>
                <c:pt idx="158">
                  <c:v>106286623516.76598</c:v>
                </c:pt>
                <c:pt idx="159">
                  <c:v>105665973027.19695</c:v>
                </c:pt>
                <c:pt idx="160">
                  <c:v>105047139962.19475</c:v>
                </c:pt>
                <c:pt idx="161">
                  <c:v>104430124321.75935</c:v>
                </c:pt>
                <c:pt idx="162">
                  <c:v>103814926105.89079</c:v>
                </c:pt>
                <c:pt idx="163">
                  <c:v>103201545314.58905</c:v>
                </c:pt>
                <c:pt idx="164">
                  <c:v>102589981947.85413</c:v>
                </c:pt>
                <c:pt idx="165">
                  <c:v>101980236005.68602</c:v>
                </c:pt>
                <c:pt idx="166">
                  <c:v>101372307488.08473</c:v>
                </c:pt>
                <c:pt idx="167">
                  <c:v>100766196395.05028</c:v>
                </c:pt>
                <c:pt idx="168">
                  <c:v>100161902726.58263</c:v>
                </c:pt>
                <c:pt idx="169">
                  <c:v>99559426482.681808</c:v>
                </c:pt>
                <c:pt idx="170">
                  <c:v>98958767663.347809</c:v>
                </c:pt>
                <c:pt idx="171">
                  <c:v>98359926268.580627</c:v>
                </c:pt>
                <c:pt idx="172">
                  <c:v>97762902298.380295</c:v>
                </c:pt>
                <c:pt idx="173">
                  <c:v>97167695752.74675</c:v>
                </c:pt>
                <c:pt idx="174">
                  <c:v>96574306631.680023</c:v>
                </c:pt>
                <c:pt idx="175">
                  <c:v>95982734935.18013</c:v>
                </c:pt>
                <c:pt idx="176">
                  <c:v>95392980663.24704</c:v>
                </c:pt>
                <c:pt idx="177">
                  <c:v>94805043815.880768</c:v>
                </c:pt>
                <c:pt idx="178">
                  <c:v>94218924393.081345</c:v>
                </c:pt>
                <c:pt idx="179">
                  <c:v>93634622394.848709</c:v>
                </c:pt>
                <c:pt idx="180">
                  <c:v>93052137821.182907</c:v>
                </c:pt>
                <c:pt idx="181">
                  <c:v>92471470672.083923</c:v>
                </c:pt>
                <c:pt idx="182">
                  <c:v>91892620947.551758</c:v>
                </c:pt>
                <c:pt idx="183">
                  <c:v>91315588647.586426</c:v>
                </c:pt>
                <c:pt idx="184">
                  <c:v>90740373772.187881</c:v>
                </c:pt>
                <c:pt idx="185">
                  <c:v>90166976321.356186</c:v>
                </c:pt>
                <c:pt idx="186">
                  <c:v>89595396295.091309</c:v>
                </c:pt>
                <c:pt idx="187">
                  <c:v>89025633693.393234</c:v>
                </c:pt>
                <c:pt idx="188">
                  <c:v>88457688516.261993</c:v>
                </c:pt>
                <c:pt idx="189">
                  <c:v>87891560763.697571</c:v>
                </c:pt>
                <c:pt idx="190">
                  <c:v>87327250435.699966</c:v>
                </c:pt>
                <c:pt idx="191">
                  <c:v>86764757532.26918</c:v>
                </c:pt>
                <c:pt idx="192">
                  <c:v>86204082053.405228</c:v>
                </c:pt>
                <c:pt idx="193">
                  <c:v>85645223999.108078</c:v>
                </c:pt>
                <c:pt idx="194">
                  <c:v>85088183369.377747</c:v>
                </c:pt>
                <c:pt idx="195">
                  <c:v>84532960164.214249</c:v>
                </c:pt>
                <c:pt idx="196">
                  <c:v>83979554383.617569</c:v>
                </c:pt>
                <c:pt idx="197">
                  <c:v>83427966027.587708</c:v>
                </c:pt>
                <c:pt idx="198">
                  <c:v>82878195096.124649</c:v>
                </c:pt>
                <c:pt idx="199">
                  <c:v>82330241589.228424</c:v>
                </c:pt>
                <c:pt idx="200">
                  <c:v>81784105506.899033</c:v>
                </c:pt>
                <c:pt idx="201">
                  <c:v>81239786849.136444</c:v>
                </c:pt>
                <c:pt idx="202">
                  <c:v>80697285615.940674</c:v>
                </c:pt>
                <c:pt idx="203">
                  <c:v>80156601807.311737</c:v>
                </c:pt>
                <c:pt idx="204">
                  <c:v>79617735423.249649</c:v>
                </c:pt>
                <c:pt idx="205">
                  <c:v>79080686463.754333</c:v>
                </c:pt>
                <c:pt idx="206">
                  <c:v>78545454928.825851</c:v>
                </c:pt>
                <c:pt idx="207">
                  <c:v>78012040818.464188</c:v>
                </c:pt>
                <c:pt idx="208">
                  <c:v>77480444132.669342</c:v>
                </c:pt>
                <c:pt idx="209">
                  <c:v>76950664871.441315</c:v>
                </c:pt>
                <c:pt idx="210">
                  <c:v>76422703034.780121</c:v>
                </c:pt>
                <c:pt idx="211">
                  <c:v>75896558622.68573</c:v>
                </c:pt>
                <c:pt idx="212">
                  <c:v>75372231635.158173</c:v>
                </c:pt>
                <c:pt idx="213">
                  <c:v>74849722072.197433</c:v>
                </c:pt>
                <c:pt idx="214">
                  <c:v>74329029933.803497</c:v>
                </c:pt>
                <c:pt idx="215">
                  <c:v>73810155219.976395</c:v>
                </c:pt>
                <c:pt idx="216">
                  <c:v>73293097930.71611</c:v>
                </c:pt>
                <c:pt idx="217">
                  <c:v>72777858066.022644</c:v>
                </c:pt>
                <c:pt idx="218">
                  <c:v>72264435625.895996</c:v>
                </c:pt>
                <c:pt idx="219">
                  <c:v>71752830610.336182</c:v>
                </c:pt>
                <c:pt idx="220">
                  <c:v>71243043019.34317</c:v>
                </c:pt>
                <c:pt idx="221">
                  <c:v>70735072852.916992</c:v>
                </c:pt>
                <c:pt idx="222">
                  <c:v>70228920111.057632</c:v>
                </c:pt>
                <c:pt idx="223">
                  <c:v>69724584793.765091</c:v>
                </c:pt>
                <c:pt idx="224">
                  <c:v>69222066901.039352</c:v>
                </c:pt>
                <c:pt idx="225">
                  <c:v>68721366432.880447</c:v>
                </c:pt>
                <c:pt idx="226">
                  <c:v>68222483389.288368</c:v>
                </c:pt>
                <c:pt idx="227">
                  <c:v>67725417770.2631</c:v>
                </c:pt>
                <c:pt idx="228">
                  <c:v>67230169575.804649</c:v>
                </c:pt>
                <c:pt idx="229">
                  <c:v>66736738805.913025</c:v>
                </c:pt>
                <c:pt idx="230">
                  <c:v>66245125460.588226</c:v>
                </c:pt>
                <c:pt idx="231">
                  <c:v>65755329539.830238</c:v>
                </c:pt>
                <c:pt idx="232">
                  <c:v>65267351043.639084</c:v>
                </c:pt>
                <c:pt idx="233">
                  <c:v>64781189972.014732</c:v>
                </c:pt>
                <c:pt idx="234">
                  <c:v>64296846324.957214</c:v>
                </c:pt>
                <c:pt idx="235">
                  <c:v>63814320102.466507</c:v>
                </c:pt>
                <c:pt idx="236">
                  <c:v>63333611304.542618</c:v>
                </c:pt>
                <c:pt idx="237">
                  <c:v>62854719931.185555</c:v>
                </c:pt>
                <c:pt idx="238">
                  <c:v>62377645982.395309</c:v>
                </c:pt>
                <c:pt idx="239">
                  <c:v>61902389458.171883</c:v>
                </c:pt>
                <c:pt idx="240">
                  <c:v>61428950358.515282</c:v>
                </c:pt>
                <c:pt idx="241">
                  <c:v>60957328683.425491</c:v>
                </c:pt>
                <c:pt idx="242">
                  <c:v>60487524432.902527</c:v>
                </c:pt>
                <c:pt idx="243">
                  <c:v>60019537606.946381</c:v>
                </c:pt>
                <c:pt idx="244">
                  <c:v>59553368205.557053</c:v>
                </c:pt>
                <c:pt idx="245">
                  <c:v>59089016228.73455</c:v>
                </c:pt>
                <c:pt idx="246">
                  <c:v>58626481676.478874</c:v>
                </c:pt>
                <c:pt idx="247">
                  <c:v>58165764548.790001</c:v>
                </c:pt>
                <c:pt idx="248">
                  <c:v>57706864845.667961</c:v>
                </c:pt>
                <c:pt idx="249">
                  <c:v>57249782567.112732</c:v>
                </c:pt>
                <c:pt idx="250">
                  <c:v>56794517713.124329</c:v>
                </c:pt>
                <c:pt idx="251">
                  <c:v>56341070283.702744</c:v>
                </c:pt>
                <c:pt idx="252">
                  <c:v>55889440278.847977</c:v>
                </c:pt>
                <c:pt idx="253">
                  <c:v>55439627698.560036</c:v>
                </c:pt>
                <c:pt idx="254">
                  <c:v>54991632542.838913</c:v>
                </c:pt>
                <c:pt idx="255">
                  <c:v>54545454811.684601</c:v>
                </c:pt>
                <c:pt idx="256">
                  <c:v>54101094505.097122</c:v>
                </c:pt>
                <c:pt idx="257">
                  <c:v>53658551623.076454</c:v>
                </c:pt>
                <c:pt idx="258">
                  <c:v>53217826165.622612</c:v>
                </c:pt>
                <c:pt idx="259">
                  <c:v>52778918132.73558</c:v>
                </c:pt>
                <c:pt idx="260">
                  <c:v>52341827524.415382</c:v>
                </c:pt>
                <c:pt idx="261">
                  <c:v>51906554340.661995</c:v>
                </c:pt>
                <c:pt idx="262">
                  <c:v>51473098581.475426</c:v>
                </c:pt>
                <c:pt idx="263">
                  <c:v>51041460246.855682</c:v>
                </c:pt>
                <c:pt idx="264">
                  <c:v>50611639336.802757</c:v>
                </c:pt>
                <c:pt idx="265">
                  <c:v>50183635851.31665</c:v>
                </c:pt>
                <c:pt idx="266">
                  <c:v>49757449790.397362</c:v>
                </c:pt>
                <c:pt idx="267">
                  <c:v>49333081154.044899</c:v>
                </c:pt>
                <c:pt idx="268">
                  <c:v>48910529942.259254</c:v>
                </c:pt>
                <c:pt idx="269">
                  <c:v>48489796155.040428</c:v>
                </c:pt>
                <c:pt idx="270">
                  <c:v>48070879792.38842</c:v>
                </c:pt>
                <c:pt idx="271">
                  <c:v>47653780854.303238</c:v>
                </c:pt>
                <c:pt idx="272">
                  <c:v>47238499340.784874</c:v>
                </c:pt>
                <c:pt idx="273">
                  <c:v>46825035251.833328</c:v>
                </c:pt>
                <c:pt idx="274">
                  <c:v>46413388587.448601</c:v>
                </c:pt>
                <c:pt idx="275">
                  <c:v>46003559347.630699</c:v>
                </c:pt>
                <c:pt idx="276">
                  <c:v>45595547532.379616</c:v>
                </c:pt>
                <c:pt idx="277">
                  <c:v>45189353141.695343</c:v>
                </c:pt>
                <c:pt idx="278">
                  <c:v>44784976175.577896</c:v>
                </c:pt>
                <c:pt idx="279">
                  <c:v>44382416634.027275</c:v>
                </c:pt>
                <c:pt idx="280">
                  <c:v>43981674517.043472</c:v>
                </c:pt>
                <c:pt idx="281">
                  <c:v>43582749824.626488</c:v>
                </c:pt>
                <c:pt idx="282">
                  <c:v>43185642556.776337</c:v>
                </c:pt>
                <c:pt idx="283">
                  <c:v>42790352713.492996</c:v>
                </c:pt>
                <c:pt idx="284">
                  <c:v>42396880294.776466</c:v>
                </c:pt>
                <c:pt idx="285">
                  <c:v>42005225300.626762</c:v>
                </c:pt>
                <c:pt idx="286">
                  <c:v>41615387731.043877</c:v>
                </c:pt>
                <c:pt idx="287">
                  <c:v>41227367586.027809</c:v>
                </c:pt>
                <c:pt idx="288">
                  <c:v>40841164865.578568</c:v>
                </c:pt>
                <c:pt idx="289">
                  <c:v>40456779569.696144</c:v>
                </c:pt>
                <c:pt idx="290">
                  <c:v>40074211698.380531</c:v>
                </c:pt>
                <c:pt idx="291">
                  <c:v>39693461251.631744</c:v>
                </c:pt>
                <c:pt idx="292">
                  <c:v>39314528229.449783</c:v>
                </c:pt>
                <c:pt idx="293">
                  <c:v>38937412631.834633</c:v>
                </c:pt>
                <c:pt idx="294">
                  <c:v>38562114458.786308</c:v>
                </c:pt>
                <c:pt idx="295">
                  <c:v>38188633710.304802</c:v>
                </c:pt>
                <c:pt idx="296">
                  <c:v>37816970386.390121</c:v>
                </c:pt>
                <c:pt idx="297">
                  <c:v>37447124487.042252</c:v>
                </c:pt>
                <c:pt idx="298">
                  <c:v>37079096012.261208</c:v>
                </c:pt>
                <c:pt idx="299">
                  <c:v>36712884962.046982</c:v>
                </c:pt>
                <c:pt idx="300">
                  <c:v>36348491336.399574</c:v>
                </c:pt>
                <c:pt idx="301">
                  <c:v>35985915135.318985</c:v>
                </c:pt>
                <c:pt idx="302">
                  <c:v>35625156358.805222</c:v>
                </c:pt>
                <c:pt idx="303">
                  <c:v>35266215006.858276</c:v>
                </c:pt>
                <c:pt idx="304">
                  <c:v>34909091079.478149</c:v>
                </c:pt>
                <c:pt idx="305">
                  <c:v>34553784576.664841</c:v>
                </c:pt>
                <c:pt idx="306">
                  <c:v>34200295498.418358</c:v>
                </c:pt>
                <c:pt idx="307">
                  <c:v>33848623844.738693</c:v>
                </c:pt>
                <c:pt idx="308">
                  <c:v>33498769615.625843</c:v>
                </c:pt>
                <c:pt idx="309">
                  <c:v>33150732811.079819</c:v>
                </c:pt>
                <c:pt idx="310">
                  <c:v>32804513431.100613</c:v>
                </c:pt>
                <c:pt idx="311">
                  <c:v>32460111475.688229</c:v>
                </c:pt>
                <c:pt idx="312">
                  <c:v>32117526944.842659</c:v>
                </c:pt>
                <c:pt idx="313">
                  <c:v>31776759838.563915</c:v>
                </c:pt>
                <c:pt idx="314">
                  <c:v>31437810156.85199</c:v>
                </c:pt>
                <c:pt idx="315">
                  <c:v>31100677899.706882</c:v>
                </c:pt>
                <c:pt idx="316">
                  <c:v>30765363067.128593</c:v>
                </c:pt>
                <c:pt idx="317">
                  <c:v>30431865659.11713</c:v>
                </c:pt>
                <c:pt idx="318">
                  <c:v>30100185675.672485</c:v>
                </c:pt>
                <c:pt idx="319">
                  <c:v>29770323116.794655</c:v>
                </c:pt>
                <c:pt idx="320">
                  <c:v>29442277982.48365</c:v>
                </c:pt>
                <c:pt idx="321">
                  <c:v>29116050272.739468</c:v>
                </c:pt>
                <c:pt idx="322">
                  <c:v>28791639987.562096</c:v>
                </c:pt>
                <c:pt idx="323">
                  <c:v>28469047126.95155</c:v>
                </c:pt>
                <c:pt idx="324">
                  <c:v>28148271690.907825</c:v>
                </c:pt>
                <c:pt idx="325">
                  <c:v>27829313679.430916</c:v>
                </c:pt>
                <c:pt idx="326">
                  <c:v>27512173092.520832</c:v>
                </c:pt>
                <c:pt idx="327">
                  <c:v>27196849930.177567</c:v>
                </c:pt>
                <c:pt idx="328">
                  <c:v>26883344192.401119</c:v>
                </c:pt>
                <c:pt idx="329">
                  <c:v>26571655879.191494</c:v>
                </c:pt>
                <c:pt idx="330">
                  <c:v>26261784990.548687</c:v>
                </c:pt>
                <c:pt idx="331">
                  <c:v>25953731526.472698</c:v>
                </c:pt>
                <c:pt idx="332">
                  <c:v>25647495486.963531</c:v>
                </c:pt>
                <c:pt idx="333">
                  <c:v>25343076872.021183</c:v>
                </c:pt>
                <c:pt idx="334">
                  <c:v>25040475681.645657</c:v>
                </c:pt>
                <c:pt idx="335">
                  <c:v>24739691915.836952</c:v>
                </c:pt>
                <c:pt idx="336">
                  <c:v>24440725574.595066</c:v>
                </c:pt>
                <c:pt idx="337">
                  <c:v>24143576657.919998</c:v>
                </c:pt>
                <c:pt idx="338">
                  <c:v>23848245165.811752</c:v>
                </c:pt>
                <c:pt idx="339">
                  <c:v>23554731098.270325</c:v>
                </c:pt>
                <c:pt idx="340">
                  <c:v>23263034455.295715</c:v>
                </c:pt>
                <c:pt idx="341">
                  <c:v>22973155236.887932</c:v>
                </c:pt>
                <c:pt idx="342">
                  <c:v>22685093443.046967</c:v>
                </c:pt>
                <c:pt idx="343">
                  <c:v>22398849073.772816</c:v>
                </c:pt>
                <c:pt idx="344">
                  <c:v>22114422129.065506</c:v>
                </c:pt>
                <c:pt idx="345">
                  <c:v>21831812608.924999</c:v>
                </c:pt>
                <c:pt idx="346">
                  <c:v>21551020513.351311</c:v>
                </c:pt>
                <c:pt idx="347">
                  <c:v>21272045842.344444</c:v>
                </c:pt>
                <c:pt idx="348">
                  <c:v>20994888595.904396</c:v>
                </c:pt>
                <c:pt idx="349">
                  <c:v>20719548774.03117</c:v>
                </c:pt>
                <c:pt idx="350">
                  <c:v>20446026376.724762</c:v>
                </c:pt>
                <c:pt idx="351">
                  <c:v>20174321403.985176</c:v>
                </c:pt>
                <c:pt idx="352">
                  <c:v>19904433855.812412</c:v>
                </c:pt>
                <c:pt idx="353">
                  <c:v>19636363732.206463</c:v>
                </c:pt>
                <c:pt idx="354">
                  <c:v>19370111033.167336</c:v>
                </c:pt>
                <c:pt idx="355">
                  <c:v>19105675758.69503</c:v>
                </c:pt>
                <c:pt idx="356">
                  <c:v>18843057908.789543</c:v>
                </c:pt>
                <c:pt idx="357">
                  <c:v>18582257483.450874</c:v>
                </c:pt>
                <c:pt idx="358">
                  <c:v>18323274482.679028</c:v>
                </c:pt>
                <c:pt idx="359">
                  <c:v>18066108906.473999</c:v>
                </c:pt>
                <c:pt idx="360">
                  <c:v>17810760754.835793</c:v>
                </c:pt>
                <c:pt idx="361">
                  <c:v>17557230027.764408</c:v>
                </c:pt>
                <c:pt idx="362">
                  <c:v>17305516725.259838</c:v>
                </c:pt>
                <c:pt idx="363">
                  <c:v>17055620847.322092</c:v>
                </c:pt>
                <c:pt idx="364">
                  <c:v>16807542393.951162</c:v>
                </c:pt>
                <c:pt idx="365">
                  <c:v>16561281365.147057</c:v>
                </c:pt>
                <c:pt idx="366">
                  <c:v>16316837760.909771</c:v>
                </c:pt>
                <c:pt idx="367">
                  <c:v>16074211581.239304</c:v>
                </c:pt>
                <c:pt idx="368">
                  <c:v>15833402826.135654</c:v>
                </c:pt>
                <c:pt idx="369">
                  <c:v>15594411495.598827</c:v>
                </c:pt>
                <c:pt idx="370">
                  <c:v>15357237589.62882</c:v>
                </c:pt>
                <c:pt idx="371">
                  <c:v>15121881108.225632</c:v>
                </c:pt>
                <c:pt idx="372">
                  <c:v>14888342051.389263</c:v>
                </c:pt>
                <c:pt idx="373">
                  <c:v>14656620419.119719</c:v>
                </c:pt>
                <c:pt idx="374">
                  <c:v>14426716211.41699</c:v>
                </c:pt>
                <c:pt idx="375">
                  <c:v>14198629428.281082</c:v>
                </c:pt>
                <c:pt idx="376">
                  <c:v>13972360069.711994</c:v>
                </c:pt>
                <c:pt idx="377">
                  <c:v>13747908135.709728</c:v>
                </c:pt>
                <c:pt idx="378">
                  <c:v>13525273626.274281</c:v>
                </c:pt>
                <c:pt idx="379">
                  <c:v>13304456541.405653</c:v>
                </c:pt>
                <c:pt idx="380">
                  <c:v>13085456881.103846</c:v>
                </c:pt>
                <c:pt idx="381">
                  <c:v>12868274645.368856</c:v>
                </c:pt>
                <c:pt idx="382">
                  <c:v>12652909834.200689</c:v>
                </c:pt>
                <c:pt idx="383">
                  <c:v>12439362447.59934</c:v>
                </c:pt>
                <c:pt idx="384">
                  <c:v>12227632485.564814</c:v>
                </c:pt>
                <c:pt idx="385">
                  <c:v>12017719948.097105</c:v>
                </c:pt>
                <c:pt idx="386">
                  <c:v>11809624835.196218</c:v>
                </c:pt>
                <c:pt idx="387">
                  <c:v>11603347146.86215</c:v>
                </c:pt>
                <c:pt idx="388">
                  <c:v>11398886883.094904</c:v>
                </c:pt>
                <c:pt idx="389">
                  <c:v>11196244043.894474</c:v>
                </c:pt>
                <c:pt idx="390">
                  <c:v>10995418629.260868</c:v>
                </c:pt>
                <c:pt idx="391">
                  <c:v>10796410639.19408</c:v>
                </c:pt>
                <c:pt idx="392">
                  <c:v>10599220073.694113</c:v>
                </c:pt>
                <c:pt idx="393">
                  <c:v>10403846932.760965</c:v>
                </c:pt>
                <c:pt idx="394">
                  <c:v>10210291216.394636</c:v>
                </c:pt>
                <c:pt idx="395">
                  <c:v>10018552924.595129</c:v>
                </c:pt>
                <c:pt idx="396">
                  <c:v>9828632057.3624401</c:v>
                </c:pt>
                <c:pt idx="397">
                  <c:v>9640528614.6965714</c:v>
                </c:pt>
                <c:pt idx="398">
                  <c:v>9454242596.5975246</c:v>
                </c:pt>
                <c:pt idx="399">
                  <c:v>9269774003.0652981</c:v>
                </c:pt>
                <c:pt idx="400">
                  <c:v>9087122834.0998878</c:v>
                </c:pt>
                <c:pt idx="401">
                  <c:v>8906289089.7012997</c:v>
                </c:pt>
                <c:pt idx="402">
                  <c:v>8727272769.8695316</c:v>
                </c:pt>
                <c:pt idx="403">
                  <c:v>8550073874.6045847</c:v>
                </c:pt>
                <c:pt idx="404">
                  <c:v>8374692403.9064569</c:v>
                </c:pt>
                <c:pt idx="405">
                  <c:v>8201128357.7751484</c:v>
                </c:pt>
                <c:pt idx="406">
                  <c:v>8029381736.21066</c:v>
                </c:pt>
                <c:pt idx="407">
                  <c:v>7859452539.2130022</c:v>
                </c:pt>
                <c:pt idx="408">
                  <c:v>7691340766.7821531</c:v>
                </c:pt>
                <c:pt idx="409">
                  <c:v>7525046418.9181261</c:v>
                </c:pt>
                <c:pt idx="410">
                  <c:v>7360569495.6209173</c:v>
                </c:pt>
                <c:pt idx="411">
                  <c:v>7197909996.8905287</c:v>
                </c:pt>
                <c:pt idx="412">
                  <c:v>7037067922.7269611</c:v>
                </c:pt>
                <c:pt idx="413">
                  <c:v>6878043273.1302118</c:v>
                </c:pt>
                <c:pt idx="414">
                  <c:v>6720836048.1002836</c:v>
                </c:pt>
                <c:pt idx="415">
                  <c:v>6565446247.6371756</c:v>
                </c:pt>
                <c:pt idx="416">
                  <c:v>6411873871.7408867</c:v>
                </c:pt>
                <c:pt idx="417">
                  <c:v>6260118920.4114189</c:v>
                </c:pt>
                <c:pt idx="418">
                  <c:v>6110181393.6487703</c:v>
                </c:pt>
                <c:pt idx="419">
                  <c:v>5962061291.4529419</c:v>
                </c:pt>
                <c:pt idx="420">
                  <c:v>5815758613.8239336</c:v>
                </c:pt>
                <c:pt idx="421">
                  <c:v>5671273360.7617455</c:v>
                </c:pt>
                <c:pt idx="422">
                  <c:v>5528605532.2663765</c:v>
                </c:pt>
                <c:pt idx="423">
                  <c:v>5387755128.3378277</c:v>
                </c:pt>
                <c:pt idx="424">
                  <c:v>5248722148.976099</c:v>
                </c:pt>
                <c:pt idx="425">
                  <c:v>5111506594.1811905</c:v>
                </c:pt>
                <c:pt idx="426">
                  <c:v>4976108463.9531031</c:v>
                </c:pt>
                <c:pt idx="427">
                  <c:v>4842527758.2918339</c:v>
                </c:pt>
                <c:pt idx="428">
                  <c:v>4710764477.1973858</c:v>
                </c:pt>
                <c:pt idx="429">
                  <c:v>4580818620.6697569</c:v>
                </c:pt>
                <c:pt idx="430">
                  <c:v>4452690188.7089481</c:v>
                </c:pt>
                <c:pt idx="431">
                  <c:v>4326379181.3149595</c:v>
                </c:pt>
                <c:pt idx="432">
                  <c:v>4201885598.4877906</c:v>
                </c:pt>
                <c:pt idx="433">
                  <c:v>4079209440.2274427</c:v>
                </c:pt>
                <c:pt idx="434">
                  <c:v>3958350706.5339136</c:v>
                </c:pt>
                <c:pt idx="435">
                  <c:v>3839309397.4072051</c:v>
                </c:pt>
                <c:pt idx="436">
                  <c:v>3722085512.8473158</c:v>
                </c:pt>
                <c:pt idx="437">
                  <c:v>3606679052.8542476</c:v>
                </c:pt>
                <c:pt idx="438">
                  <c:v>3493090017.4279985</c:v>
                </c:pt>
                <c:pt idx="439">
                  <c:v>3381318406.5685701</c:v>
                </c:pt>
                <c:pt idx="440">
                  <c:v>3271364220.2759614</c:v>
                </c:pt>
                <c:pt idx="441">
                  <c:v>3163227458.5501723</c:v>
                </c:pt>
                <c:pt idx="442">
                  <c:v>3056908121.3912034</c:v>
                </c:pt>
                <c:pt idx="443">
                  <c:v>2952406208.7990546</c:v>
                </c:pt>
                <c:pt idx="444">
                  <c:v>2849721720.773726</c:v>
                </c:pt>
                <c:pt idx="445">
                  <c:v>2748854657.315217</c:v>
                </c:pt>
                <c:pt idx="446">
                  <c:v>2649805018.4235282</c:v>
                </c:pt>
                <c:pt idx="447">
                  <c:v>2552572804.098659</c:v>
                </c:pt>
                <c:pt idx="448">
                  <c:v>2457158014.34061</c:v>
                </c:pt>
                <c:pt idx="449">
                  <c:v>2363560649.1493812</c:v>
                </c:pt>
                <c:pt idx="450">
                  <c:v>2271780708.524972</c:v>
                </c:pt>
                <c:pt idx="451">
                  <c:v>2181818192.4673829</c:v>
                </c:pt>
                <c:pt idx="452">
                  <c:v>2093673100.9766142</c:v>
                </c:pt>
                <c:pt idx="453">
                  <c:v>2007345434.052665</c:v>
                </c:pt>
                <c:pt idx="454">
                  <c:v>1922835191.6955359</c:v>
                </c:pt>
                <c:pt idx="455">
                  <c:v>1840142373.9052269</c:v>
                </c:pt>
                <c:pt idx="456">
                  <c:v>1759266980.6817379</c:v>
                </c:pt>
                <c:pt idx="457">
                  <c:v>1680209012.0250688</c:v>
                </c:pt>
                <c:pt idx="458">
                  <c:v>1602968467.9352195</c:v>
                </c:pt>
                <c:pt idx="459">
                  <c:v>1527545348.4121904</c:v>
                </c:pt>
                <c:pt idx="460">
                  <c:v>1453939653.4559813</c:v>
                </c:pt>
                <c:pt idx="461">
                  <c:v>1382151383.066592</c:v>
                </c:pt>
                <c:pt idx="462">
                  <c:v>1312180537.2440231</c:v>
                </c:pt>
                <c:pt idx="463">
                  <c:v>1244027115.9882736</c:v>
                </c:pt>
                <c:pt idx="464">
                  <c:v>1177691119.2993445</c:v>
                </c:pt>
                <c:pt idx="465">
                  <c:v>1113172547.1772351</c:v>
                </c:pt>
                <c:pt idx="466">
                  <c:v>1050471399.621946</c:v>
                </c:pt>
                <c:pt idx="467">
                  <c:v>989587676.63347661</c:v>
                </c:pt>
                <c:pt idx="468">
                  <c:v>930521378.2118274</c:v>
                </c:pt>
                <c:pt idx="469">
                  <c:v>873272504.35700119</c:v>
                </c:pt>
                <c:pt idx="470">
                  <c:v>817841055.06899178</c:v>
                </c:pt>
                <c:pt idx="471">
                  <c:v>764227030.34780228</c:v>
                </c:pt>
                <c:pt idx="472">
                  <c:v>712430430.19343281</c:v>
                </c:pt>
                <c:pt idx="473">
                  <c:v>662451254.60588336</c:v>
                </c:pt>
                <c:pt idx="474">
                  <c:v>614289503.58515382</c:v>
                </c:pt>
                <c:pt idx="475">
                  <c:v>567945177.1312443</c:v>
                </c:pt>
                <c:pt idx="476">
                  <c:v>523418275.24415469</c:v>
                </c:pt>
                <c:pt idx="477">
                  <c:v>480708797.92388517</c:v>
                </c:pt>
                <c:pt idx="478">
                  <c:v>439816745.17043561</c:v>
                </c:pt>
                <c:pt idx="479">
                  <c:v>400742116.98380601</c:v>
                </c:pt>
                <c:pt idx="480">
                  <c:v>363484913.36399639</c:v>
                </c:pt>
                <c:pt idx="481">
                  <c:v>328045134.31100672</c:v>
                </c:pt>
                <c:pt idx="482">
                  <c:v>294422779.82483703</c:v>
                </c:pt>
                <c:pt idx="483">
                  <c:v>262617849.90548736</c:v>
                </c:pt>
                <c:pt idx="484">
                  <c:v>232630344.55295768</c:v>
                </c:pt>
                <c:pt idx="485">
                  <c:v>204460263.76724795</c:v>
                </c:pt>
                <c:pt idx="486">
                  <c:v>178107607.5483582</c:v>
                </c:pt>
                <c:pt idx="487">
                  <c:v>153572375.89628845</c:v>
                </c:pt>
                <c:pt idx="488">
                  <c:v>130854568.81103867</c:v>
                </c:pt>
                <c:pt idx="489">
                  <c:v>109954186.2926089</c:v>
                </c:pt>
                <c:pt idx="490">
                  <c:v>90871228.340999097</c:v>
                </c:pt>
                <c:pt idx="491">
                  <c:v>73605694.956209257</c:v>
                </c:pt>
                <c:pt idx="492">
                  <c:v>58157586.138239421</c:v>
                </c:pt>
                <c:pt idx="493">
                  <c:v>44526901.88708955</c:v>
                </c:pt>
                <c:pt idx="494">
                  <c:v>32713642.202759668</c:v>
                </c:pt>
                <c:pt idx="495">
                  <c:v>22717807.085249774</c:v>
                </c:pt>
                <c:pt idx="496">
                  <c:v>14539396.534559855</c:v>
                </c:pt>
                <c:pt idx="497">
                  <c:v>8178410.5506899171</c:v>
                </c:pt>
                <c:pt idx="498">
                  <c:v>3634849.1336399638</c:v>
                </c:pt>
                <c:pt idx="499">
                  <c:v>908712.28340999095</c:v>
                </c:pt>
                <c:pt idx="500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Data!$F$1</c:f>
              <c:strCache>
                <c:ptCount val="1"/>
                <c:pt idx="0">
                  <c:v>fr(x)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none"/>
          </c:marker>
          <c:dLbls>
            <c:dLbl>
              <c:idx val="500"/>
              <c:layout>
                <c:manualLayout>
                  <c:x val="-8.2363374790917099E-2"/>
                  <c:y val="-5.357284953601677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ja-JP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Data!$D$2:$D$502</c:f>
              <c:numCache>
                <c:formatCode>General</c:formatCode>
                <c:ptCount val="501"/>
                <c:pt idx="0">
                  <c:v>0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8.0000000000000002E-3</c:v>
                </c:pt>
                <c:pt idx="5">
                  <c:v>0.01</c:v>
                </c:pt>
                <c:pt idx="6">
                  <c:v>1.2E-2</c:v>
                </c:pt>
                <c:pt idx="7">
                  <c:v>1.4E-2</c:v>
                </c:pt>
                <c:pt idx="8">
                  <c:v>1.6E-2</c:v>
                </c:pt>
                <c:pt idx="9">
                  <c:v>1.7999999999999999E-2</c:v>
                </c:pt>
                <c:pt idx="10">
                  <c:v>0.02</c:v>
                </c:pt>
                <c:pt idx="11">
                  <c:v>2.1999999999999999E-2</c:v>
                </c:pt>
                <c:pt idx="12">
                  <c:v>2.4E-2</c:v>
                </c:pt>
                <c:pt idx="13">
                  <c:v>2.5999999999999999E-2</c:v>
                </c:pt>
                <c:pt idx="14">
                  <c:v>2.8000000000000001E-2</c:v>
                </c:pt>
                <c:pt idx="15">
                  <c:v>0.03</c:v>
                </c:pt>
                <c:pt idx="16">
                  <c:v>3.2000000000000001E-2</c:v>
                </c:pt>
                <c:pt idx="17">
                  <c:v>3.4000000000000002E-2</c:v>
                </c:pt>
                <c:pt idx="18">
                  <c:v>3.5999999999999997E-2</c:v>
                </c:pt>
                <c:pt idx="19">
                  <c:v>3.7999999999999999E-2</c:v>
                </c:pt>
                <c:pt idx="20">
                  <c:v>0.04</c:v>
                </c:pt>
                <c:pt idx="21">
                  <c:v>4.2000000000000003E-2</c:v>
                </c:pt>
                <c:pt idx="22">
                  <c:v>4.3999999999999997E-2</c:v>
                </c:pt>
                <c:pt idx="23">
                  <c:v>4.5999999999999999E-2</c:v>
                </c:pt>
                <c:pt idx="24">
                  <c:v>4.8000000000000001E-2</c:v>
                </c:pt>
                <c:pt idx="25">
                  <c:v>0.05</c:v>
                </c:pt>
                <c:pt idx="26">
                  <c:v>5.1999999999999998E-2</c:v>
                </c:pt>
                <c:pt idx="27">
                  <c:v>5.3999999999999999E-2</c:v>
                </c:pt>
                <c:pt idx="28">
                  <c:v>5.6000000000000001E-2</c:v>
                </c:pt>
                <c:pt idx="29">
                  <c:v>5.8000000000000003E-2</c:v>
                </c:pt>
                <c:pt idx="30">
                  <c:v>0.06</c:v>
                </c:pt>
                <c:pt idx="31">
                  <c:v>6.2E-2</c:v>
                </c:pt>
                <c:pt idx="32">
                  <c:v>6.4000000000000001E-2</c:v>
                </c:pt>
                <c:pt idx="33">
                  <c:v>6.6000000000000003E-2</c:v>
                </c:pt>
                <c:pt idx="34">
                  <c:v>6.8000000000000005E-2</c:v>
                </c:pt>
                <c:pt idx="35">
                  <c:v>7.0000000000000007E-2</c:v>
                </c:pt>
                <c:pt idx="36">
                  <c:v>7.1999999999999995E-2</c:v>
                </c:pt>
                <c:pt idx="37">
                  <c:v>7.3999999999999996E-2</c:v>
                </c:pt>
                <c:pt idx="38">
                  <c:v>7.5999999999999998E-2</c:v>
                </c:pt>
                <c:pt idx="39">
                  <c:v>7.8E-2</c:v>
                </c:pt>
                <c:pt idx="40">
                  <c:v>0.08</c:v>
                </c:pt>
                <c:pt idx="41">
                  <c:v>8.2000000000000003E-2</c:v>
                </c:pt>
                <c:pt idx="42">
                  <c:v>8.4000000000000005E-2</c:v>
                </c:pt>
                <c:pt idx="43">
                  <c:v>8.5999999999999993E-2</c:v>
                </c:pt>
                <c:pt idx="44">
                  <c:v>8.7999999999999995E-2</c:v>
                </c:pt>
                <c:pt idx="45">
                  <c:v>0.09</c:v>
                </c:pt>
                <c:pt idx="46">
                  <c:v>9.1999999999999998E-2</c:v>
                </c:pt>
                <c:pt idx="47">
                  <c:v>9.4E-2</c:v>
                </c:pt>
                <c:pt idx="48">
                  <c:v>9.6000000000000002E-2</c:v>
                </c:pt>
                <c:pt idx="49">
                  <c:v>9.8000000000000004E-2</c:v>
                </c:pt>
                <c:pt idx="50">
                  <c:v>0.1</c:v>
                </c:pt>
                <c:pt idx="51">
                  <c:v>0.10199999999999999</c:v>
                </c:pt>
                <c:pt idx="52">
                  <c:v>0.104</c:v>
                </c:pt>
                <c:pt idx="53">
                  <c:v>0.106</c:v>
                </c:pt>
                <c:pt idx="54">
                  <c:v>0.108</c:v>
                </c:pt>
                <c:pt idx="55">
                  <c:v>0.11</c:v>
                </c:pt>
                <c:pt idx="56">
                  <c:v>0.112</c:v>
                </c:pt>
                <c:pt idx="57">
                  <c:v>0.114</c:v>
                </c:pt>
                <c:pt idx="58">
                  <c:v>0.11600000000000001</c:v>
                </c:pt>
                <c:pt idx="59">
                  <c:v>0.11799999999999999</c:v>
                </c:pt>
                <c:pt idx="60">
                  <c:v>0.12</c:v>
                </c:pt>
                <c:pt idx="61">
                  <c:v>0.122</c:v>
                </c:pt>
                <c:pt idx="62">
                  <c:v>0.124</c:v>
                </c:pt>
                <c:pt idx="63">
                  <c:v>0.126</c:v>
                </c:pt>
                <c:pt idx="64">
                  <c:v>0.128</c:v>
                </c:pt>
                <c:pt idx="65">
                  <c:v>0.13</c:v>
                </c:pt>
                <c:pt idx="66">
                  <c:v>0.13200000000000001</c:v>
                </c:pt>
                <c:pt idx="67">
                  <c:v>0.13400000000000001</c:v>
                </c:pt>
                <c:pt idx="68">
                  <c:v>0.13600000000000001</c:v>
                </c:pt>
                <c:pt idx="69">
                  <c:v>0.13800000000000001</c:v>
                </c:pt>
                <c:pt idx="70">
                  <c:v>0.14000000000000001</c:v>
                </c:pt>
                <c:pt idx="71">
                  <c:v>0.14199999999999999</c:v>
                </c:pt>
                <c:pt idx="72">
                  <c:v>0.14399999999999999</c:v>
                </c:pt>
                <c:pt idx="73">
                  <c:v>0.14599999999999999</c:v>
                </c:pt>
                <c:pt idx="74">
                  <c:v>0.14799999999999999</c:v>
                </c:pt>
                <c:pt idx="75">
                  <c:v>0.15</c:v>
                </c:pt>
                <c:pt idx="76">
                  <c:v>0.152</c:v>
                </c:pt>
                <c:pt idx="77">
                  <c:v>0.154</c:v>
                </c:pt>
                <c:pt idx="78">
                  <c:v>0.156</c:v>
                </c:pt>
                <c:pt idx="79">
                  <c:v>0.158</c:v>
                </c:pt>
                <c:pt idx="80">
                  <c:v>0.16</c:v>
                </c:pt>
                <c:pt idx="81">
                  <c:v>0.16200000000000001</c:v>
                </c:pt>
                <c:pt idx="82">
                  <c:v>0.16400000000000001</c:v>
                </c:pt>
                <c:pt idx="83">
                  <c:v>0.16600000000000001</c:v>
                </c:pt>
                <c:pt idx="84">
                  <c:v>0.16800000000000001</c:v>
                </c:pt>
                <c:pt idx="85">
                  <c:v>0.17</c:v>
                </c:pt>
                <c:pt idx="86">
                  <c:v>0.17199999999999999</c:v>
                </c:pt>
                <c:pt idx="87">
                  <c:v>0.17399999999999999</c:v>
                </c:pt>
                <c:pt idx="88">
                  <c:v>0.17599999999999999</c:v>
                </c:pt>
                <c:pt idx="89">
                  <c:v>0.17799999999999999</c:v>
                </c:pt>
                <c:pt idx="90">
                  <c:v>0.18</c:v>
                </c:pt>
                <c:pt idx="91">
                  <c:v>0.182</c:v>
                </c:pt>
                <c:pt idx="92">
                  <c:v>0.184</c:v>
                </c:pt>
                <c:pt idx="93">
                  <c:v>0.186</c:v>
                </c:pt>
                <c:pt idx="94">
                  <c:v>0.188</c:v>
                </c:pt>
                <c:pt idx="95">
                  <c:v>0.19</c:v>
                </c:pt>
                <c:pt idx="96">
                  <c:v>0.192</c:v>
                </c:pt>
                <c:pt idx="97">
                  <c:v>0.19400000000000001</c:v>
                </c:pt>
                <c:pt idx="98">
                  <c:v>0.19600000000000001</c:v>
                </c:pt>
                <c:pt idx="99">
                  <c:v>0.19800000000000001</c:v>
                </c:pt>
                <c:pt idx="100">
                  <c:v>0.2</c:v>
                </c:pt>
                <c:pt idx="101">
                  <c:v>0.20200000000000001</c:v>
                </c:pt>
                <c:pt idx="102">
                  <c:v>0.20399999999999999</c:v>
                </c:pt>
                <c:pt idx="103">
                  <c:v>0.20599999999999999</c:v>
                </c:pt>
                <c:pt idx="104">
                  <c:v>0.20799999999999999</c:v>
                </c:pt>
                <c:pt idx="105">
                  <c:v>0.21</c:v>
                </c:pt>
                <c:pt idx="106">
                  <c:v>0.21199999999999999</c:v>
                </c:pt>
                <c:pt idx="107">
                  <c:v>0.214</c:v>
                </c:pt>
                <c:pt idx="108">
                  <c:v>0.216</c:v>
                </c:pt>
                <c:pt idx="109">
                  <c:v>0.218</c:v>
                </c:pt>
                <c:pt idx="110">
                  <c:v>0.22</c:v>
                </c:pt>
                <c:pt idx="111">
                  <c:v>0.222</c:v>
                </c:pt>
                <c:pt idx="112">
                  <c:v>0.224</c:v>
                </c:pt>
                <c:pt idx="113">
                  <c:v>0.22600000000000001</c:v>
                </c:pt>
                <c:pt idx="114">
                  <c:v>0.22800000000000001</c:v>
                </c:pt>
                <c:pt idx="115">
                  <c:v>0.23</c:v>
                </c:pt>
                <c:pt idx="116">
                  <c:v>0.23200000000000001</c:v>
                </c:pt>
                <c:pt idx="117">
                  <c:v>0.23400000000000001</c:v>
                </c:pt>
                <c:pt idx="118">
                  <c:v>0.23599999999999999</c:v>
                </c:pt>
                <c:pt idx="119">
                  <c:v>0.23799999999999999</c:v>
                </c:pt>
                <c:pt idx="120">
                  <c:v>0.24</c:v>
                </c:pt>
                <c:pt idx="121">
                  <c:v>0.24199999999999999</c:v>
                </c:pt>
                <c:pt idx="122">
                  <c:v>0.24399999999999999</c:v>
                </c:pt>
                <c:pt idx="123">
                  <c:v>0.246</c:v>
                </c:pt>
                <c:pt idx="124">
                  <c:v>0.248</c:v>
                </c:pt>
                <c:pt idx="125">
                  <c:v>0.25</c:v>
                </c:pt>
                <c:pt idx="126">
                  <c:v>0.252</c:v>
                </c:pt>
                <c:pt idx="127">
                  <c:v>0.254</c:v>
                </c:pt>
                <c:pt idx="128">
                  <c:v>0.25600000000000001</c:v>
                </c:pt>
                <c:pt idx="129">
                  <c:v>0.25800000000000001</c:v>
                </c:pt>
                <c:pt idx="130">
                  <c:v>0.26</c:v>
                </c:pt>
                <c:pt idx="131">
                  <c:v>0.26200000000000001</c:v>
                </c:pt>
                <c:pt idx="132">
                  <c:v>0.26400000000000001</c:v>
                </c:pt>
                <c:pt idx="133">
                  <c:v>0.26600000000000001</c:v>
                </c:pt>
                <c:pt idx="134">
                  <c:v>0.26800000000000002</c:v>
                </c:pt>
                <c:pt idx="135">
                  <c:v>0.27</c:v>
                </c:pt>
                <c:pt idx="136">
                  <c:v>0.27200000000000002</c:v>
                </c:pt>
                <c:pt idx="137">
                  <c:v>0.27400000000000002</c:v>
                </c:pt>
                <c:pt idx="138">
                  <c:v>0.27600000000000002</c:v>
                </c:pt>
                <c:pt idx="139">
                  <c:v>0.27800000000000002</c:v>
                </c:pt>
                <c:pt idx="140">
                  <c:v>0.28000000000000003</c:v>
                </c:pt>
                <c:pt idx="141">
                  <c:v>0.28199999999999997</c:v>
                </c:pt>
                <c:pt idx="142">
                  <c:v>0.28399999999999997</c:v>
                </c:pt>
                <c:pt idx="143">
                  <c:v>0.28599999999999998</c:v>
                </c:pt>
                <c:pt idx="144">
                  <c:v>0.28799999999999998</c:v>
                </c:pt>
                <c:pt idx="145">
                  <c:v>0.28999999999999998</c:v>
                </c:pt>
                <c:pt idx="146">
                  <c:v>0.29199999999999998</c:v>
                </c:pt>
                <c:pt idx="147">
                  <c:v>0.29399999999999998</c:v>
                </c:pt>
                <c:pt idx="148">
                  <c:v>0.29599999999999999</c:v>
                </c:pt>
                <c:pt idx="149">
                  <c:v>0.29799999999999999</c:v>
                </c:pt>
                <c:pt idx="150">
                  <c:v>0.3</c:v>
                </c:pt>
                <c:pt idx="151">
                  <c:v>0.30199999999999999</c:v>
                </c:pt>
                <c:pt idx="152">
                  <c:v>0.30399999999999999</c:v>
                </c:pt>
                <c:pt idx="153">
                  <c:v>0.30599999999999999</c:v>
                </c:pt>
                <c:pt idx="154">
                  <c:v>0.308</c:v>
                </c:pt>
                <c:pt idx="155">
                  <c:v>0.31</c:v>
                </c:pt>
                <c:pt idx="156">
                  <c:v>0.312</c:v>
                </c:pt>
                <c:pt idx="157">
                  <c:v>0.314</c:v>
                </c:pt>
                <c:pt idx="158">
                  <c:v>0.316</c:v>
                </c:pt>
                <c:pt idx="159">
                  <c:v>0.318</c:v>
                </c:pt>
                <c:pt idx="160">
                  <c:v>0.32</c:v>
                </c:pt>
                <c:pt idx="161">
                  <c:v>0.32200000000000001</c:v>
                </c:pt>
                <c:pt idx="162">
                  <c:v>0.32400000000000001</c:v>
                </c:pt>
                <c:pt idx="163">
                  <c:v>0.32600000000000001</c:v>
                </c:pt>
                <c:pt idx="164">
                  <c:v>0.32800000000000001</c:v>
                </c:pt>
                <c:pt idx="165">
                  <c:v>0.33</c:v>
                </c:pt>
                <c:pt idx="166">
                  <c:v>0.33200000000000002</c:v>
                </c:pt>
                <c:pt idx="167">
                  <c:v>0.33400000000000002</c:v>
                </c:pt>
                <c:pt idx="168">
                  <c:v>0.33600000000000002</c:v>
                </c:pt>
                <c:pt idx="169">
                  <c:v>0.33800000000000002</c:v>
                </c:pt>
                <c:pt idx="170">
                  <c:v>0.34</c:v>
                </c:pt>
                <c:pt idx="171">
                  <c:v>0.34200000000000003</c:v>
                </c:pt>
                <c:pt idx="172">
                  <c:v>0.34399999999999997</c:v>
                </c:pt>
                <c:pt idx="173">
                  <c:v>0.34599999999999997</c:v>
                </c:pt>
                <c:pt idx="174">
                  <c:v>0.34799999999999998</c:v>
                </c:pt>
                <c:pt idx="175">
                  <c:v>0.35</c:v>
                </c:pt>
                <c:pt idx="176">
                  <c:v>0.35199999999999998</c:v>
                </c:pt>
                <c:pt idx="177">
                  <c:v>0.35399999999999998</c:v>
                </c:pt>
                <c:pt idx="178">
                  <c:v>0.35599999999999998</c:v>
                </c:pt>
                <c:pt idx="179">
                  <c:v>0.35799999999999998</c:v>
                </c:pt>
                <c:pt idx="180">
                  <c:v>0.36</c:v>
                </c:pt>
                <c:pt idx="181">
                  <c:v>0.36199999999999999</c:v>
                </c:pt>
                <c:pt idx="182">
                  <c:v>0.36399999999999999</c:v>
                </c:pt>
                <c:pt idx="183">
                  <c:v>0.36599999999999999</c:v>
                </c:pt>
                <c:pt idx="184">
                  <c:v>0.36799999999999999</c:v>
                </c:pt>
                <c:pt idx="185">
                  <c:v>0.37</c:v>
                </c:pt>
                <c:pt idx="186">
                  <c:v>0.372</c:v>
                </c:pt>
                <c:pt idx="187">
                  <c:v>0.374</c:v>
                </c:pt>
                <c:pt idx="188">
                  <c:v>0.376</c:v>
                </c:pt>
                <c:pt idx="189">
                  <c:v>0.378</c:v>
                </c:pt>
                <c:pt idx="190">
                  <c:v>0.38</c:v>
                </c:pt>
                <c:pt idx="191">
                  <c:v>0.38200000000000001</c:v>
                </c:pt>
                <c:pt idx="192">
                  <c:v>0.38400000000000001</c:v>
                </c:pt>
                <c:pt idx="193">
                  <c:v>0.38600000000000001</c:v>
                </c:pt>
                <c:pt idx="194">
                  <c:v>0.38800000000000001</c:v>
                </c:pt>
                <c:pt idx="195">
                  <c:v>0.39</c:v>
                </c:pt>
                <c:pt idx="196">
                  <c:v>0.39200000000000002</c:v>
                </c:pt>
                <c:pt idx="197">
                  <c:v>0.39400000000000002</c:v>
                </c:pt>
                <c:pt idx="198">
                  <c:v>0.39600000000000002</c:v>
                </c:pt>
                <c:pt idx="199">
                  <c:v>0.39800000000000002</c:v>
                </c:pt>
                <c:pt idx="200">
                  <c:v>0.4</c:v>
                </c:pt>
                <c:pt idx="201">
                  <c:v>0.40200000000000002</c:v>
                </c:pt>
                <c:pt idx="202">
                  <c:v>0.40400000000000003</c:v>
                </c:pt>
                <c:pt idx="203">
                  <c:v>0.40600000000000003</c:v>
                </c:pt>
                <c:pt idx="204">
                  <c:v>0.40799999999999997</c:v>
                </c:pt>
                <c:pt idx="205">
                  <c:v>0.41</c:v>
                </c:pt>
                <c:pt idx="206">
                  <c:v>0.41199999999999998</c:v>
                </c:pt>
                <c:pt idx="207">
                  <c:v>0.41399999999999998</c:v>
                </c:pt>
                <c:pt idx="208">
                  <c:v>0.41599999999999998</c:v>
                </c:pt>
                <c:pt idx="209">
                  <c:v>0.41799999999999998</c:v>
                </c:pt>
                <c:pt idx="210">
                  <c:v>0.42</c:v>
                </c:pt>
                <c:pt idx="211">
                  <c:v>0.42199999999999999</c:v>
                </c:pt>
                <c:pt idx="212">
                  <c:v>0.42399999999999999</c:v>
                </c:pt>
                <c:pt idx="213">
                  <c:v>0.42599999999999999</c:v>
                </c:pt>
                <c:pt idx="214">
                  <c:v>0.42799999999999999</c:v>
                </c:pt>
                <c:pt idx="215">
                  <c:v>0.43</c:v>
                </c:pt>
                <c:pt idx="216">
                  <c:v>0.432</c:v>
                </c:pt>
                <c:pt idx="217">
                  <c:v>0.434</c:v>
                </c:pt>
                <c:pt idx="218">
                  <c:v>0.436</c:v>
                </c:pt>
                <c:pt idx="219">
                  <c:v>0.438</c:v>
                </c:pt>
                <c:pt idx="220">
                  <c:v>0.44</c:v>
                </c:pt>
                <c:pt idx="221">
                  <c:v>0.442</c:v>
                </c:pt>
                <c:pt idx="222">
                  <c:v>0.44400000000000001</c:v>
                </c:pt>
                <c:pt idx="223">
                  <c:v>0.44600000000000001</c:v>
                </c:pt>
                <c:pt idx="224">
                  <c:v>0.44800000000000001</c:v>
                </c:pt>
                <c:pt idx="225">
                  <c:v>0.45</c:v>
                </c:pt>
                <c:pt idx="226">
                  <c:v>0.45200000000000001</c:v>
                </c:pt>
                <c:pt idx="227">
                  <c:v>0.45400000000000001</c:v>
                </c:pt>
                <c:pt idx="228">
                  <c:v>0.45600000000000002</c:v>
                </c:pt>
                <c:pt idx="229">
                  <c:v>0.45800000000000002</c:v>
                </c:pt>
                <c:pt idx="230">
                  <c:v>0.46</c:v>
                </c:pt>
                <c:pt idx="231">
                  <c:v>0.46200000000000002</c:v>
                </c:pt>
                <c:pt idx="232">
                  <c:v>0.46400000000000002</c:v>
                </c:pt>
                <c:pt idx="233">
                  <c:v>0.46600000000000003</c:v>
                </c:pt>
                <c:pt idx="234">
                  <c:v>0.46800000000000003</c:v>
                </c:pt>
                <c:pt idx="235">
                  <c:v>0.47</c:v>
                </c:pt>
                <c:pt idx="236">
                  <c:v>0.47199999999999998</c:v>
                </c:pt>
                <c:pt idx="237">
                  <c:v>0.47399999999999998</c:v>
                </c:pt>
                <c:pt idx="238">
                  <c:v>0.47599999999999998</c:v>
                </c:pt>
                <c:pt idx="239">
                  <c:v>0.47799999999999998</c:v>
                </c:pt>
                <c:pt idx="240">
                  <c:v>0.48</c:v>
                </c:pt>
                <c:pt idx="241">
                  <c:v>0.48199999999999998</c:v>
                </c:pt>
                <c:pt idx="242">
                  <c:v>0.48399999999999999</c:v>
                </c:pt>
                <c:pt idx="243">
                  <c:v>0.48599999999999999</c:v>
                </c:pt>
                <c:pt idx="244">
                  <c:v>0.48799999999999999</c:v>
                </c:pt>
                <c:pt idx="245">
                  <c:v>0.49</c:v>
                </c:pt>
                <c:pt idx="246">
                  <c:v>0.49199999999999999</c:v>
                </c:pt>
                <c:pt idx="247">
                  <c:v>0.49399999999999999</c:v>
                </c:pt>
                <c:pt idx="248">
                  <c:v>0.496</c:v>
                </c:pt>
                <c:pt idx="249">
                  <c:v>0.498</c:v>
                </c:pt>
                <c:pt idx="250">
                  <c:v>0.5</c:v>
                </c:pt>
                <c:pt idx="251">
                  <c:v>0.502</c:v>
                </c:pt>
                <c:pt idx="252">
                  <c:v>0.504</c:v>
                </c:pt>
                <c:pt idx="253">
                  <c:v>0.50600000000000001</c:v>
                </c:pt>
                <c:pt idx="254">
                  <c:v>0.50800000000000001</c:v>
                </c:pt>
                <c:pt idx="255">
                  <c:v>0.51</c:v>
                </c:pt>
                <c:pt idx="256">
                  <c:v>0.51200000000000001</c:v>
                </c:pt>
                <c:pt idx="257">
                  <c:v>0.51400000000000001</c:v>
                </c:pt>
                <c:pt idx="258">
                  <c:v>0.51600000000000001</c:v>
                </c:pt>
                <c:pt idx="259">
                  <c:v>0.51800000000000002</c:v>
                </c:pt>
                <c:pt idx="260">
                  <c:v>0.52</c:v>
                </c:pt>
                <c:pt idx="261">
                  <c:v>0.52200000000000002</c:v>
                </c:pt>
                <c:pt idx="262">
                  <c:v>0.52400000000000002</c:v>
                </c:pt>
                <c:pt idx="263">
                  <c:v>0.52600000000000002</c:v>
                </c:pt>
                <c:pt idx="264">
                  <c:v>0.52800000000000002</c:v>
                </c:pt>
                <c:pt idx="265">
                  <c:v>0.53</c:v>
                </c:pt>
                <c:pt idx="266">
                  <c:v>0.53200000000000003</c:v>
                </c:pt>
                <c:pt idx="267">
                  <c:v>0.53400000000000003</c:v>
                </c:pt>
                <c:pt idx="268">
                  <c:v>0.53600000000000003</c:v>
                </c:pt>
                <c:pt idx="269">
                  <c:v>0.53800000000000003</c:v>
                </c:pt>
                <c:pt idx="270">
                  <c:v>0.54</c:v>
                </c:pt>
                <c:pt idx="271">
                  <c:v>0.54200000000000004</c:v>
                </c:pt>
                <c:pt idx="272">
                  <c:v>0.54400000000000004</c:v>
                </c:pt>
                <c:pt idx="273">
                  <c:v>0.54600000000000004</c:v>
                </c:pt>
                <c:pt idx="274">
                  <c:v>0.54800000000000004</c:v>
                </c:pt>
                <c:pt idx="275">
                  <c:v>0.55000000000000004</c:v>
                </c:pt>
                <c:pt idx="276">
                  <c:v>0.55200000000000005</c:v>
                </c:pt>
                <c:pt idx="277">
                  <c:v>0.55400000000000005</c:v>
                </c:pt>
                <c:pt idx="278">
                  <c:v>0.55600000000000005</c:v>
                </c:pt>
                <c:pt idx="279">
                  <c:v>0.55800000000000005</c:v>
                </c:pt>
                <c:pt idx="280">
                  <c:v>0.56000000000000005</c:v>
                </c:pt>
                <c:pt idx="281">
                  <c:v>0.56200000000000006</c:v>
                </c:pt>
                <c:pt idx="282">
                  <c:v>0.56399999999999995</c:v>
                </c:pt>
                <c:pt idx="283">
                  <c:v>0.56599999999999995</c:v>
                </c:pt>
                <c:pt idx="284">
                  <c:v>0.56799999999999995</c:v>
                </c:pt>
                <c:pt idx="285">
                  <c:v>0.56999999999999995</c:v>
                </c:pt>
                <c:pt idx="286">
                  <c:v>0.57199999999999995</c:v>
                </c:pt>
                <c:pt idx="287">
                  <c:v>0.57399999999999995</c:v>
                </c:pt>
                <c:pt idx="288">
                  <c:v>0.57599999999999996</c:v>
                </c:pt>
                <c:pt idx="289">
                  <c:v>0.57799999999999996</c:v>
                </c:pt>
                <c:pt idx="290">
                  <c:v>0.57999999999999996</c:v>
                </c:pt>
                <c:pt idx="291">
                  <c:v>0.58199999999999996</c:v>
                </c:pt>
                <c:pt idx="292">
                  <c:v>0.58399999999999996</c:v>
                </c:pt>
                <c:pt idx="293">
                  <c:v>0.58599999999999997</c:v>
                </c:pt>
                <c:pt idx="294">
                  <c:v>0.58799999999999997</c:v>
                </c:pt>
                <c:pt idx="295">
                  <c:v>0.59</c:v>
                </c:pt>
                <c:pt idx="296">
                  <c:v>0.59199999999999997</c:v>
                </c:pt>
                <c:pt idx="297">
                  <c:v>0.59399999999999997</c:v>
                </c:pt>
                <c:pt idx="298">
                  <c:v>0.59599999999999997</c:v>
                </c:pt>
                <c:pt idx="299">
                  <c:v>0.59799999999999998</c:v>
                </c:pt>
                <c:pt idx="300">
                  <c:v>0.6</c:v>
                </c:pt>
                <c:pt idx="301">
                  <c:v>0.60199999999999998</c:v>
                </c:pt>
                <c:pt idx="302">
                  <c:v>0.60399999999999998</c:v>
                </c:pt>
                <c:pt idx="303">
                  <c:v>0.60599999999999998</c:v>
                </c:pt>
                <c:pt idx="304">
                  <c:v>0.60799999999999998</c:v>
                </c:pt>
                <c:pt idx="305">
                  <c:v>0.61</c:v>
                </c:pt>
                <c:pt idx="306">
                  <c:v>0.61199999999999999</c:v>
                </c:pt>
                <c:pt idx="307">
                  <c:v>0.61399999999999999</c:v>
                </c:pt>
                <c:pt idx="308">
                  <c:v>0.61599999999999999</c:v>
                </c:pt>
                <c:pt idx="309">
                  <c:v>0.61799999999999999</c:v>
                </c:pt>
                <c:pt idx="310">
                  <c:v>0.62</c:v>
                </c:pt>
                <c:pt idx="311">
                  <c:v>0.622</c:v>
                </c:pt>
                <c:pt idx="312">
                  <c:v>0.624</c:v>
                </c:pt>
                <c:pt idx="313">
                  <c:v>0.626</c:v>
                </c:pt>
                <c:pt idx="314">
                  <c:v>0.628</c:v>
                </c:pt>
                <c:pt idx="315">
                  <c:v>0.63</c:v>
                </c:pt>
                <c:pt idx="316">
                  <c:v>0.63200000000000001</c:v>
                </c:pt>
                <c:pt idx="317">
                  <c:v>0.63400000000000001</c:v>
                </c:pt>
                <c:pt idx="318">
                  <c:v>0.63600000000000001</c:v>
                </c:pt>
                <c:pt idx="319">
                  <c:v>0.63800000000000001</c:v>
                </c:pt>
                <c:pt idx="320">
                  <c:v>0.64</c:v>
                </c:pt>
                <c:pt idx="321">
                  <c:v>0.64200000000000002</c:v>
                </c:pt>
                <c:pt idx="322">
                  <c:v>0.64400000000000002</c:v>
                </c:pt>
                <c:pt idx="323">
                  <c:v>0.64600000000000002</c:v>
                </c:pt>
                <c:pt idx="324">
                  <c:v>0.64800000000000002</c:v>
                </c:pt>
                <c:pt idx="325">
                  <c:v>0.65</c:v>
                </c:pt>
                <c:pt idx="326">
                  <c:v>0.65200000000000002</c:v>
                </c:pt>
                <c:pt idx="327">
                  <c:v>0.65400000000000003</c:v>
                </c:pt>
                <c:pt idx="328">
                  <c:v>0.65600000000000003</c:v>
                </c:pt>
                <c:pt idx="329">
                  <c:v>0.65800000000000003</c:v>
                </c:pt>
                <c:pt idx="330">
                  <c:v>0.66</c:v>
                </c:pt>
                <c:pt idx="331">
                  <c:v>0.66200000000000003</c:v>
                </c:pt>
                <c:pt idx="332">
                  <c:v>0.66400000000000003</c:v>
                </c:pt>
                <c:pt idx="333">
                  <c:v>0.66600000000000004</c:v>
                </c:pt>
                <c:pt idx="334">
                  <c:v>0.66800000000000004</c:v>
                </c:pt>
                <c:pt idx="335">
                  <c:v>0.67</c:v>
                </c:pt>
                <c:pt idx="336">
                  <c:v>0.67200000000000004</c:v>
                </c:pt>
                <c:pt idx="337">
                  <c:v>0.67400000000000004</c:v>
                </c:pt>
                <c:pt idx="338">
                  <c:v>0.67600000000000005</c:v>
                </c:pt>
                <c:pt idx="339">
                  <c:v>0.67800000000000005</c:v>
                </c:pt>
                <c:pt idx="340">
                  <c:v>0.68</c:v>
                </c:pt>
                <c:pt idx="341">
                  <c:v>0.68200000000000005</c:v>
                </c:pt>
                <c:pt idx="342">
                  <c:v>0.68400000000000005</c:v>
                </c:pt>
                <c:pt idx="343">
                  <c:v>0.68600000000000005</c:v>
                </c:pt>
                <c:pt idx="344">
                  <c:v>0.68799999999999994</c:v>
                </c:pt>
                <c:pt idx="345">
                  <c:v>0.69</c:v>
                </c:pt>
                <c:pt idx="346">
                  <c:v>0.69199999999999995</c:v>
                </c:pt>
                <c:pt idx="347">
                  <c:v>0.69399999999999995</c:v>
                </c:pt>
                <c:pt idx="348">
                  <c:v>0.69599999999999995</c:v>
                </c:pt>
                <c:pt idx="349">
                  <c:v>0.69799999999999995</c:v>
                </c:pt>
                <c:pt idx="350">
                  <c:v>0.7</c:v>
                </c:pt>
                <c:pt idx="351">
                  <c:v>0.70199999999999996</c:v>
                </c:pt>
                <c:pt idx="352">
                  <c:v>0.70399999999999996</c:v>
                </c:pt>
                <c:pt idx="353">
                  <c:v>0.70599999999999996</c:v>
                </c:pt>
                <c:pt idx="354">
                  <c:v>0.70799999999999996</c:v>
                </c:pt>
                <c:pt idx="355">
                  <c:v>0.71</c:v>
                </c:pt>
                <c:pt idx="356">
                  <c:v>0.71199999999999997</c:v>
                </c:pt>
                <c:pt idx="357">
                  <c:v>0.71399999999999997</c:v>
                </c:pt>
                <c:pt idx="358">
                  <c:v>0.71599999999999997</c:v>
                </c:pt>
                <c:pt idx="359">
                  <c:v>0.71799999999999997</c:v>
                </c:pt>
                <c:pt idx="360">
                  <c:v>0.72</c:v>
                </c:pt>
                <c:pt idx="361">
                  <c:v>0.72199999999999998</c:v>
                </c:pt>
                <c:pt idx="362">
                  <c:v>0.72399999999999998</c:v>
                </c:pt>
                <c:pt idx="363">
                  <c:v>0.72599999999999998</c:v>
                </c:pt>
                <c:pt idx="364">
                  <c:v>0.72799999999999998</c:v>
                </c:pt>
                <c:pt idx="365">
                  <c:v>0.73</c:v>
                </c:pt>
                <c:pt idx="366">
                  <c:v>0.73199999999999998</c:v>
                </c:pt>
                <c:pt idx="367">
                  <c:v>0.73399999999999999</c:v>
                </c:pt>
                <c:pt idx="368">
                  <c:v>0.73599999999999999</c:v>
                </c:pt>
                <c:pt idx="369">
                  <c:v>0.73799999999999999</c:v>
                </c:pt>
                <c:pt idx="370">
                  <c:v>0.74</c:v>
                </c:pt>
                <c:pt idx="371">
                  <c:v>0.74199999999999999</c:v>
                </c:pt>
                <c:pt idx="372">
                  <c:v>0.74399999999999999</c:v>
                </c:pt>
                <c:pt idx="373">
                  <c:v>0.746</c:v>
                </c:pt>
                <c:pt idx="374">
                  <c:v>0.748</c:v>
                </c:pt>
                <c:pt idx="375">
                  <c:v>0.75</c:v>
                </c:pt>
                <c:pt idx="376">
                  <c:v>0.752</c:v>
                </c:pt>
                <c:pt idx="377">
                  <c:v>0.754</c:v>
                </c:pt>
                <c:pt idx="378">
                  <c:v>0.75600000000000001</c:v>
                </c:pt>
                <c:pt idx="379">
                  <c:v>0.75800000000000001</c:v>
                </c:pt>
                <c:pt idx="380">
                  <c:v>0.76</c:v>
                </c:pt>
                <c:pt idx="381">
                  <c:v>0.76200000000000001</c:v>
                </c:pt>
                <c:pt idx="382">
                  <c:v>0.76400000000000001</c:v>
                </c:pt>
                <c:pt idx="383">
                  <c:v>0.76600000000000001</c:v>
                </c:pt>
                <c:pt idx="384">
                  <c:v>0.76800000000000002</c:v>
                </c:pt>
                <c:pt idx="385">
                  <c:v>0.77</c:v>
                </c:pt>
                <c:pt idx="386">
                  <c:v>0.77200000000000002</c:v>
                </c:pt>
                <c:pt idx="387">
                  <c:v>0.77400000000000002</c:v>
                </c:pt>
                <c:pt idx="388">
                  <c:v>0.77600000000000002</c:v>
                </c:pt>
                <c:pt idx="389">
                  <c:v>0.77800000000000002</c:v>
                </c:pt>
                <c:pt idx="390">
                  <c:v>0.78</c:v>
                </c:pt>
                <c:pt idx="391">
                  <c:v>0.78200000000000003</c:v>
                </c:pt>
                <c:pt idx="392">
                  <c:v>0.78400000000000003</c:v>
                </c:pt>
                <c:pt idx="393">
                  <c:v>0.78600000000000003</c:v>
                </c:pt>
                <c:pt idx="394">
                  <c:v>0.78800000000000003</c:v>
                </c:pt>
                <c:pt idx="395">
                  <c:v>0.79</c:v>
                </c:pt>
                <c:pt idx="396">
                  <c:v>0.79200000000000004</c:v>
                </c:pt>
                <c:pt idx="397">
                  <c:v>0.79400000000000004</c:v>
                </c:pt>
                <c:pt idx="398">
                  <c:v>0.79600000000000004</c:v>
                </c:pt>
                <c:pt idx="399">
                  <c:v>0.79800000000000004</c:v>
                </c:pt>
                <c:pt idx="400">
                  <c:v>0.8</c:v>
                </c:pt>
                <c:pt idx="401">
                  <c:v>0.80200000000000005</c:v>
                </c:pt>
                <c:pt idx="402">
                  <c:v>0.80400000000000005</c:v>
                </c:pt>
                <c:pt idx="403">
                  <c:v>0.80600000000000005</c:v>
                </c:pt>
                <c:pt idx="404">
                  <c:v>0.80800000000000005</c:v>
                </c:pt>
                <c:pt idx="405">
                  <c:v>0.81</c:v>
                </c:pt>
                <c:pt idx="406">
                  <c:v>0.81200000000000006</c:v>
                </c:pt>
                <c:pt idx="407">
                  <c:v>0.81399999999999995</c:v>
                </c:pt>
                <c:pt idx="408">
                  <c:v>0.81599999999999995</c:v>
                </c:pt>
                <c:pt idx="409">
                  <c:v>0.81799999999999995</c:v>
                </c:pt>
                <c:pt idx="410">
                  <c:v>0.82</c:v>
                </c:pt>
                <c:pt idx="411">
                  <c:v>0.82199999999999995</c:v>
                </c:pt>
                <c:pt idx="412">
                  <c:v>0.82399999999999995</c:v>
                </c:pt>
                <c:pt idx="413">
                  <c:v>0.82599999999999996</c:v>
                </c:pt>
                <c:pt idx="414">
                  <c:v>0.82799999999999996</c:v>
                </c:pt>
                <c:pt idx="415">
                  <c:v>0.83</c:v>
                </c:pt>
                <c:pt idx="416">
                  <c:v>0.83199999999999996</c:v>
                </c:pt>
                <c:pt idx="417">
                  <c:v>0.83399999999999996</c:v>
                </c:pt>
                <c:pt idx="418">
                  <c:v>0.83599999999999997</c:v>
                </c:pt>
                <c:pt idx="419">
                  <c:v>0.83799999999999997</c:v>
                </c:pt>
                <c:pt idx="420">
                  <c:v>0.84</c:v>
                </c:pt>
                <c:pt idx="421">
                  <c:v>0.84199999999999997</c:v>
                </c:pt>
                <c:pt idx="422">
                  <c:v>0.84399999999999997</c:v>
                </c:pt>
                <c:pt idx="423">
                  <c:v>0.84599999999999997</c:v>
                </c:pt>
                <c:pt idx="424">
                  <c:v>0.84799999999999998</c:v>
                </c:pt>
                <c:pt idx="425">
                  <c:v>0.85</c:v>
                </c:pt>
                <c:pt idx="426">
                  <c:v>0.85199999999999998</c:v>
                </c:pt>
                <c:pt idx="427">
                  <c:v>0.85399999999999998</c:v>
                </c:pt>
                <c:pt idx="428">
                  <c:v>0.85599999999999998</c:v>
                </c:pt>
                <c:pt idx="429">
                  <c:v>0.85799999999999998</c:v>
                </c:pt>
                <c:pt idx="430">
                  <c:v>0.86</c:v>
                </c:pt>
                <c:pt idx="431">
                  <c:v>0.86199999999999999</c:v>
                </c:pt>
                <c:pt idx="432">
                  <c:v>0.86399999999999999</c:v>
                </c:pt>
                <c:pt idx="433">
                  <c:v>0.86599999999999999</c:v>
                </c:pt>
                <c:pt idx="434">
                  <c:v>0.86799999999999999</c:v>
                </c:pt>
                <c:pt idx="435">
                  <c:v>0.87</c:v>
                </c:pt>
                <c:pt idx="436">
                  <c:v>0.872</c:v>
                </c:pt>
                <c:pt idx="437">
                  <c:v>0.874</c:v>
                </c:pt>
                <c:pt idx="438">
                  <c:v>0.876</c:v>
                </c:pt>
                <c:pt idx="439">
                  <c:v>0.878</c:v>
                </c:pt>
                <c:pt idx="440">
                  <c:v>0.88</c:v>
                </c:pt>
                <c:pt idx="441">
                  <c:v>0.88200000000000001</c:v>
                </c:pt>
                <c:pt idx="442">
                  <c:v>0.88400000000000001</c:v>
                </c:pt>
                <c:pt idx="443">
                  <c:v>0.88600000000000001</c:v>
                </c:pt>
                <c:pt idx="444">
                  <c:v>0.88800000000000001</c:v>
                </c:pt>
                <c:pt idx="445">
                  <c:v>0.89</c:v>
                </c:pt>
                <c:pt idx="446">
                  <c:v>0.89200000000000002</c:v>
                </c:pt>
                <c:pt idx="447">
                  <c:v>0.89400000000000002</c:v>
                </c:pt>
                <c:pt idx="448">
                  <c:v>0.89600000000000002</c:v>
                </c:pt>
                <c:pt idx="449">
                  <c:v>0.89800000000000002</c:v>
                </c:pt>
                <c:pt idx="450">
                  <c:v>0.9</c:v>
                </c:pt>
                <c:pt idx="451">
                  <c:v>0.90200000000000002</c:v>
                </c:pt>
                <c:pt idx="452">
                  <c:v>0.90400000000000003</c:v>
                </c:pt>
                <c:pt idx="453">
                  <c:v>0.90600000000000003</c:v>
                </c:pt>
                <c:pt idx="454">
                  <c:v>0.90800000000000003</c:v>
                </c:pt>
                <c:pt idx="455">
                  <c:v>0.91</c:v>
                </c:pt>
                <c:pt idx="456">
                  <c:v>0.91200000000000003</c:v>
                </c:pt>
                <c:pt idx="457">
                  <c:v>0.91400000000000003</c:v>
                </c:pt>
                <c:pt idx="458">
                  <c:v>0.91600000000000004</c:v>
                </c:pt>
                <c:pt idx="459">
                  <c:v>0.91800000000000004</c:v>
                </c:pt>
                <c:pt idx="460">
                  <c:v>0.92</c:v>
                </c:pt>
                <c:pt idx="461">
                  <c:v>0.92200000000000004</c:v>
                </c:pt>
                <c:pt idx="462">
                  <c:v>0.92400000000000004</c:v>
                </c:pt>
                <c:pt idx="463">
                  <c:v>0.92600000000000005</c:v>
                </c:pt>
                <c:pt idx="464">
                  <c:v>0.92800000000000005</c:v>
                </c:pt>
                <c:pt idx="465">
                  <c:v>0.93</c:v>
                </c:pt>
                <c:pt idx="466">
                  <c:v>0.93200000000000005</c:v>
                </c:pt>
                <c:pt idx="467">
                  <c:v>0.93400000000000005</c:v>
                </c:pt>
                <c:pt idx="468">
                  <c:v>0.93600000000000005</c:v>
                </c:pt>
                <c:pt idx="469">
                  <c:v>0.93799999999999994</c:v>
                </c:pt>
                <c:pt idx="470">
                  <c:v>0.94</c:v>
                </c:pt>
                <c:pt idx="471">
                  <c:v>0.94199999999999995</c:v>
                </c:pt>
                <c:pt idx="472">
                  <c:v>0.94399999999999995</c:v>
                </c:pt>
                <c:pt idx="473">
                  <c:v>0.94599999999999995</c:v>
                </c:pt>
                <c:pt idx="474">
                  <c:v>0.94799999999999995</c:v>
                </c:pt>
                <c:pt idx="475">
                  <c:v>0.95</c:v>
                </c:pt>
                <c:pt idx="476">
                  <c:v>0.95199999999999996</c:v>
                </c:pt>
                <c:pt idx="477">
                  <c:v>0.95399999999999996</c:v>
                </c:pt>
                <c:pt idx="478">
                  <c:v>0.95599999999999996</c:v>
                </c:pt>
                <c:pt idx="479">
                  <c:v>0.95799999999999996</c:v>
                </c:pt>
                <c:pt idx="480">
                  <c:v>0.96</c:v>
                </c:pt>
                <c:pt idx="481">
                  <c:v>0.96199999999999997</c:v>
                </c:pt>
                <c:pt idx="482">
                  <c:v>0.96399999999999997</c:v>
                </c:pt>
                <c:pt idx="483">
                  <c:v>0.96599999999999997</c:v>
                </c:pt>
                <c:pt idx="484">
                  <c:v>0.96799999999999997</c:v>
                </c:pt>
                <c:pt idx="485">
                  <c:v>0.97</c:v>
                </c:pt>
                <c:pt idx="486">
                  <c:v>0.97199999999999998</c:v>
                </c:pt>
                <c:pt idx="487">
                  <c:v>0.97399999999999998</c:v>
                </c:pt>
                <c:pt idx="488">
                  <c:v>0.97599999999999998</c:v>
                </c:pt>
                <c:pt idx="489">
                  <c:v>0.97799999999999998</c:v>
                </c:pt>
                <c:pt idx="490">
                  <c:v>0.98</c:v>
                </c:pt>
                <c:pt idx="491">
                  <c:v>0.98199999999999998</c:v>
                </c:pt>
                <c:pt idx="492">
                  <c:v>0.98399999999999999</c:v>
                </c:pt>
                <c:pt idx="493">
                  <c:v>0.98599999999999999</c:v>
                </c:pt>
                <c:pt idx="494">
                  <c:v>0.98799999999999999</c:v>
                </c:pt>
                <c:pt idx="495">
                  <c:v>0.99</c:v>
                </c:pt>
                <c:pt idx="496">
                  <c:v>0.99199999999999999</c:v>
                </c:pt>
                <c:pt idx="497">
                  <c:v>0.99399999999999999</c:v>
                </c:pt>
                <c:pt idx="498">
                  <c:v>0.996</c:v>
                </c:pt>
                <c:pt idx="499">
                  <c:v>0.998</c:v>
                </c:pt>
                <c:pt idx="500">
                  <c:v>1</c:v>
                </c:pt>
              </c:numCache>
            </c:numRef>
          </c:xVal>
          <c:yVal>
            <c:numRef>
              <c:f>Data!$F$2:$F$502</c:f>
              <c:numCache>
                <c:formatCode>0.00E+00</c:formatCode>
                <c:ptCount val="501"/>
                <c:pt idx="0">
                  <c:v>0</c:v>
                </c:pt>
                <c:pt idx="1">
                  <c:v>543115.97837421438</c:v>
                </c:pt>
                <c:pt idx="2">
                  <c:v>2172463.9134968575</c:v>
                </c:pt>
                <c:pt idx="3">
                  <c:v>4888043.8053679289</c:v>
                </c:pt>
                <c:pt idx="4">
                  <c:v>8689855.65398743</c:v>
                </c:pt>
                <c:pt idx="5">
                  <c:v>13577899.45935536</c:v>
                </c:pt>
                <c:pt idx="6">
                  <c:v>19552175.221471716</c:v>
                </c:pt>
                <c:pt idx="7">
                  <c:v>26612682.940336507</c:v>
                </c:pt>
                <c:pt idx="8">
                  <c:v>34759422.61594972</c:v>
                </c:pt>
                <c:pt idx="9">
                  <c:v>43992394.248311356</c:v>
                </c:pt>
                <c:pt idx="10">
                  <c:v>54311597.83742144</c:v>
                </c:pt>
                <c:pt idx="11">
                  <c:v>65717033.383279927</c:v>
                </c:pt>
                <c:pt idx="12">
                  <c:v>78208700.885886863</c:v>
                </c:pt>
                <c:pt idx="13">
                  <c:v>91786600.345242217</c:v>
                </c:pt>
                <c:pt idx="14">
                  <c:v>106450731.76134603</c:v>
                </c:pt>
                <c:pt idx="15">
                  <c:v>122201095.13419823</c:v>
                </c:pt>
                <c:pt idx="16">
                  <c:v>139037690.46379888</c:v>
                </c:pt>
                <c:pt idx="17">
                  <c:v>156960517.75014797</c:v>
                </c:pt>
                <c:pt idx="18">
                  <c:v>175969576.99324542</c:v>
                </c:pt>
                <c:pt idx="19">
                  <c:v>196064868.19309139</c:v>
                </c:pt>
                <c:pt idx="20">
                  <c:v>217246391.34968576</c:v>
                </c:pt>
                <c:pt idx="21">
                  <c:v>239514146.46302855</c:v>
                </c:pt>
                <c:pt idx="22">
                  <c:v>262868133.53311971</c:v>
                </c:pt>
                <c:pt idx="23">
                  <c:v>287308352.55995935</c:v>
                </c:pt>
                <c:pt idx="24">
                  <c:v>312834803.54354745</c:v>
                </c:pt>
                <c:pt idx="25">
                  <c:v>339447486.48388404</c:v>
                </c:pt>
                <c:pt idx="26">
                  <c:v>367146401.38096887</c:v>
                </c:pt>
                <c:pt idx="27">
                  <c:v>395931548.23480225</c:v>
                </c:pt>
                <c:pt idx="28">
                  <c:v>425802927.04538411</c:v>
                </c:pt>
                <c:pt idx="29">
                  <c:v>456760537.81271428</c:v>
                </c:pt>
                <c:pt idx="30">
                  <c:v>488804380.53679293</c:v>
                </c:pt>
                <c:pt idx="31">
                  <c:v>521934455.21761996</c:v>
                </c:pt>
                <c:pt idx="32">
                  <c:v>556150761.85519552</c:v>
                </c:pt>
                <c:pt idx="33">
                  <c:v>591453300.44951952</c:v>
                </c:pt>
                <c:pt idx="34">
                  <c:v>627842071.00059187</c:v>
                </c:pt>
                <c:pt idx="35">
                  <c:v>665317073.50841272</c:v>
                </c:pt>
                <c:pt idx="36">
                  <c:v>703878307.97298169</c:v>
                </c:pt>
                <c:pt idx="37">
                  <c:v>743525774.39429939</c:v>
                </c:pt>
                <c:pt idx="38">
                  <c:v>784259472.77236557</c:v>
                </c:pt>
                <c:pt idx="39">
                  <c:v>826079403.10718</c:v>
                </c:pt>
                <c:pt idx="40">
                  <c:v>868985565.39874303</c:v>
                </c:pt>
                <c:pt idx="41">
                  <c:v>912977959.64705443</c:v>
                </c:pt>
                <c:pt idx="42">
                  <c:v>958056585.8521142</c:v>
                </c:pt>
                <c:pt idx="43">
                  <c:v>1004221444.0139222</c:v>
                </c:pt>
                <c:pt idx="44">
                  <c:v>1051472534.1324788</c:v>
                </c:pt>
                <c:pt idx="45">
                  <c:v>1099809856.2077839</c:v>
                </c:pt>
                <c:pt idx="46">
                  <c:v>1149233410.2398374</c:v>
                </c:pt>
                <c:pt idx="47">
                  <c:v>1199743196.2286396</c:v>
                </c:pt>
                <c:pt idx="48">
                  <c:v>1251339214.1741898</c:v>
                </c:pt>
                <c:pt idx="49">
                  <c:v>1304021464.076489</c:v>
                </c:pt>
                <c:pt idx="50">
                  <c:v>1357789945.9355361</c:v>
                </c:pt>
                <c:pt idx="51">
                  <c:v>1412644659.7513313</c:v>
                </c:pt>
                <c:pt idx="52">
                  <c:v>1468585605.5238755</c:v>
                </c:pt>
                <c:pt idx="53">
                  <c:v>1525612783.2531681</c:v>
                </c:pt>
                <c:pt idx="54">
                  <c:v>1583726192.939209</c:v>
                </c:pt>
                <c:pt idx="55">
                  <c:v>1642925834.5819983</c:v>
                </c:pt>
                <c:pt idx="56">
                  <c:v>1703211708.1815364</c:v>
                </c:pt>
                <c:pt idx="57">
                  <c:v>1764583813.7378225</c:v>
                </c:pt>
                <c:pt idx="58">
                  <c:v>1827042151.2508571</c:v>
                </c:pt>
                <c:pt idx="59">
                  <c:v>1890586720.7206399</c:v>
                </c:pt>
                <c:pt idx="60">
                  <c:v>1955217522.1471717</c:v>
                </c:pt>
                <c:pt idx="61">
                  <c:v>2020934555.5304515</c:v>
                </c:pt>
                <c:pt idx="62">
                  <c:v>2087737820.8704798</c:v>
                </c:pt>
                <c:pt idx="63">
                  <c:v>2155627318.1672568</c:v>
                </c:pt>
                <c:pt idx="64">
                  <c:v>2224603047.4207821</c:v>
                </c:pt>
                <c:pt idx="65">
                  <c:v>2294665008.6310558</c:v>
                </c:pt>
                <c:pt idx="66">
                  <c:v>2365813201.7980781</c:v>
                </c:pt>
                <c:pt idx="67">
                  <c:v>2438047626.9218488</c:v>
                </c:pt>
                <c:pt idx="68">
                  <c:v>2511368284.0023675</c:v>
                </c:pt>
                <c:pt idx="69">
                  <c:v>2585775173.0396347</c:v>
                </c:pt>
                <c:pt idx="70">
                  <c:v>2661268294.0336509</c:v>
                </c:pt>
                <c:pt idx="71">
                  <c:v>2737847646.9844141</c:v>
                </c:pt>
                <c:pt idx="72">
                  <c:v>2815513231.8919268</c:v>
                </c:pt>
                <c:pt idx="73">
                  <c:v>2894265048.7561879</c:v>
                </c:pt>
                <c:pt idx="74">
                  <c:v>2974103097.5771976</c:v>
                </c:pt>
                <c:pt idx="75">
                  <c:v>3055027378.3549557</c:v>
                </c:pt>
                <c:pt idx="76">
                  <c:v>3137037891.0894623</c:v>
                </c:pt>
                <c:pt idx="77">
                  <c:v>3220134635.7807169</c:v>
                </c:pt>
                <c:pt idx="78">
                  <c:v>3304317612.42872</c:v>
                </c:pt>
                <c:pt idx="79">
                  <c:v>3389586821.0334716</c:v>
                </c:pt>
                <c:pt idx="80">
                  <c:v>3475942261.5949721</c:v>
                </c:pt>
                <c:pt idx="81">
                  <c:v>3563383934.1132202</c:v>
                </c:pt>
                <c:pt idx="82">
                  <c:v>3651911838.5882177</c:v>
                </c:pt>
                <c:pt idx="83">
                  <c:v>3741525975.0199633</c:v>
                </c:pt>
                <c:pt idx="84">
                  <c:v>3832226343.4084568</c:v>
                </c:pt>
                <c:pt idx="85">
                  <c:v>3924012943.7536993</c:v>
                </c:pt>
                <c:pt idx="86">
                  <c:v>4016885776.0556889</c:v>
                </c:pt>
                <c:pt idx="87">
                  <c:v>4110844840.3144283</c:v>
                </c:pt>
                <c:pt idx="88">
                  <c:v>4205890136.5299153</c:v>
                </c:pt>
                <c:pt idx="89">
                  <c:v>4302021664.7021513</c:v>
                </c:pt>
                <c:pt idx="90">
                  <c:v>4399239424.8311357</c:v>
                </c:pt>
                <c:pt idx="91">
                  <c:v>4497543416.9168692</c:v>
                </c:pt>
                <c:pt idx="92">
                  <c:v>4596933640.9593496</c:v>
                </c:pt>
                <c:pt idx="93">
                  <c:v>4697410096.95858</c:v>
                </c:pt>
                <c:pt idx="94">
                  <c:v>4798972784.9145584</c:v>
                </c:pt>
                <c:pt idx="95">
                  <c:v>4901621704.8272848</c:v>
                </c:pt>
                <c:pt idx="96">
                  <c:v>5005356856.6967592</c:v>
                </c:pt>
                <c:pt idx="97">
                  <c:v>5110178240.5229836</c:v>
                </c:pt>
                <c:pt idx="98">
                  <c:v>5216085856.3059559</c:v>
                </c:pt>
                <c:pt idx="99">
                  <c:v>5323079704.0456753</c:v>
                </c:pt>
                <c:pt idx="100">
                  <c:v>5431159783.7421446</c:v>
                </c:pt>
                <c:pt idx="101">
                  <c:v>5540326095.3953619</c:v>
                </c:pt>
                <c:pt idx="102">
                  <c:v>5650578639.0053253</c:v>
                </c:pt>
                <c:pt idx="103">
                  <c:v>5761917414.5720396</c:v>
                </c:pt>
                <c:pt idx="104">
                  <c:v>5874342422.0955019</c:v>
                </c:pt>
                <c:pt idx="105">
                  <c:v>5987853661.5757122</c:v>
                </c:pt>
                <c:pt idx="106">
                  <c:v>6102451133.0126724</c:v>
                </c:pt>
                <c:pt idx="107">
                  <c:v>6218134836.4063797</c:v>
                </c:pt>
                <c:pt idx="108">
                  <c:v>6334904771.7568359</c:v>
                </c:pt>
                <c:pt idx="109">
                  <c:v>6452760939.0640402</c:v>
                </c:pt>
                <c:pt idx="110">
                  <c:v>6571703338.3279934</c:v>
                </c:pt>
                <c:pt idx="111">
                  <c:v>6691731969.5486956</c:v>
                </c:pt>
                <c:pt idx="112">
                  <c:v>6812846832.7261457</c:v>
                </c:pt>
                <c:pt idx="113">
                  <c:v>6935047927.8603439</c:v>
                </c:pt>
                <c:pt idx="114">
                  <c:v>7058335254.9512901</c:v>
                </c:pt>
                <c:pt idx="115">
                  <c:v>7182708813.9989853</c:v>
                </c:pt>
                <c:pt idx="116">
                  <c:v>7308168605.0034285</c:v>
                </c:pt>
                <c:pt idx="117">
                  <c:v>7434714627.9646215</c:v>
                </c:pt>
                <c:pt idx="118">
                  <c:v>7562346882.8825598</c:v>
                </c:pt>
                <c:pt idx="119">
                  <c:v>7691065369.7572489</c:v>
                </c:pt>
                <c:pt idx="120">
                  <c:v>7820870088.5886869</c:v>
                </c:pt>
                <c:pt idx="121">
                  <c:v>7951761039.3768721</c:v>
                </c:pt>
                <c:pt idx="122">
                  <c:v>8083738222.1218061</c:v>
                </c:pt>
                <c:pt idx="123">
                  <c:v>8216801636.8234892</c:v>
                </c:pt>
                <c:pt idx="124">
                  <c:v>8350951283.4819193</c:v>
                </c:pt>
                <c:pt idx="125">
                  <c:v>8486187162.0970993</c:v>
                </c:pt>
                <c:pt idx="126">
                  <c:v>8622509272.6690273</c:v>
                </c:pt>
                <c:pt idx="127">
                  <c:v>8759917615.1977043</c:v>
                </c:pt>
                <c:pt idx="128">
                  <c:v>8898412189.6831284</c:v>
                </c:pt>
                <c:pt idx="129">
                  <c:v>9037992996.1253014</c:v>
                </c:pt>
                <c:pt idx="130">
                  <c:v>9178660034.5242233</c:v>
                </c:pt>
                <c:pt idx="131">
                  <c:v>9320413304.8798943</c:v>
                </c:pt>
                <c:pt idx="132">
                  <c:v>9463252807.1923122</c:v>
                </c:pt>
                <c:pt idx="133">
                  <c:v>9607178541.4614792</c:v>
                </c:pt>
                <c:pt idx="134">
                  <c:v>9752190507.6873951</c:v>
                </c:pt>
                <c:pt idx="135">
                  <c:v>9898288705.8700581</c:v>
                </c:pt>
                <c:pt idx="136">
                  <c:v>10045473136.00947</c:v>
                </c:pt>
                <c:pt idx="137">
                  <c:v>10193743798.105631</c:v>
                </c:pt>
                <c:pt idx="138">
                  <c:v>10343100692.158539</c:v>
                </c:pt>
                <c:pt idx="139">
                  <c:v>10493543818.168198</c:v>
                </c:pt>
                <c:pt idx="140">
                  <c:v>10645073176.134604</c:v>
                </c:pt>
                <c:pt idx="141">
                  <c:v>10797688766.057753</c:v>
                </c:pt>
                <c:pt idx="142">
                  <c:v>10951390587.937656</c:v>
                </c:pt>
                <c:pt idx="143">
                  <c:v>11106178641.774307</c:v>
                </c:pt>
                <c:pt idx="144">
                  <c:v>11262052927.567707</c:v>
                </c:pt>
                <c:pt idx="145">
                  <c:v>11419013445.317856</c:v>
                </c:pt>
                <c:pt idx="146">
                  <c:v>11577060195.024752</c:v>
                </c:pt>
                <c:pt idx="147">
                  <c:v>11736193176.688396</c:v>
                </c:pt>
                <c:pt idx="148">
                  <c:v>11896412390.30879</c:v>
                </c:pt>
                <c:pt idx="149">
                  <c:v>12057717835.885933</c:v>
                </c:pt>
                <c:pt idx="150">
                  <c:v>12220109513.419823</c:v>
                </c:pt>
                <c:pt idx="151">
                  <c:v>12383587422.910461</c:v>
                </c:pt>
                <c:pt idx="152">
                  <c:v>12548151564.357849</c:v>
                </c:pt>
                <c:pt idx="153">
                  <c:v>12713801937.761984</c:v>
                </c:pt>
                <c:pt idx="154">
                  <c:v>12880538543.122868</c:v>
                </c:pt>
                <c:pt idx="155">
                  <c:v>13048361380.4405</c:v>
                </c:pt>
                <c:pt idx="156">
                  <c:v>13217270449.71488</c:v>
                </c:pt>
                <c:pt idx="157">
                  <c:v>13387265750.946011</c:v>
                </c:pt>
                <c:pt idx="158">
                  <c:v>13558347284.133886</c:v>
                </c:pt>
                <c:pt idx="159">
                  <c:v>13730515049.278513</c:v>
                </c:pt>
                <c:pt idx="160">
                  <c:v>13903769046.379889</c:v>
                </c:pt>
                <c:pt idx="161">
                  <c:v>14078109275.438011</c:v>
                </c:pt>
                <c:pt idx="162">
                  <c:v>14253535736.452881</c:v>
                </c:pt>
                <c:pt idx="163">
                  <c:v>14430048429.424503</c:v>
                </c:pt>
                <c:pt idx="164">
                  <c:v>14607647354.352871</c:v>
                </c:pt>
                <c:pt idx="165">
                  <c:v>14786332511.237988</c:v>
                </c:pt>
                <c:pt idx="166">
                  <c:v>14966103900.079853</c:v>
                </c:pt>
                <c:pt idx="167">
                  <c:v>15146961520.878466</c:v>
                </c:pt>
                <c:pt idx="168">
                  <c:v>15328905373.633827</c:v>
                </c:pt>
                <c:pt idx="169">
                  <c:v>15511935458.345938</c:v>
                </c:pt>
                <c:pt idx="170">
                  <c:v>15696051775.014797</c:v>
                </c:pt>
                <c:pt idx="171">
                  <c:v>15881254323.640404</c:v>
                </c:pt>
                <c:pt idx="172">
                  <c:v>16067543104.222755</c:v>
                </c:pt>
                <c:pt idx="173">
                  <c:v>16254918116.76186</c:v>
                </c:pt>
                <c:pt idx="174">
                  <c:v>16443379361.257713</c:v>
                </c:pt>
                <c:pt idx="175">
                  <c:v>16632926837.710312</c:v>
                </c:pt>
                <c:pt idx="176">
                  <c:v>16823560546.119661</c:v>
                </c:pt>
                <c:pt idx="177">
                  <c:v>17015280486.48576</c:v>
                </c:pt>
                <c:pt idx="178">
                  <c:v>17208086658.808605</c:v>
                </c:pt>
                <c:pt idx="179">
                  <c:v>17401979063.088203</c:v>
                </c:pt>
                <c:pt idx="180">
                  <c:v>17596957699.324543</c:v>
                </c:pt>
                <c:pt idx="181">
                  <c:v>17793022567.517635</c:v>
                </c:pt>
                <c:pt idx="182">
                  <c:v>17990173667.667477</c:v>
                </c:pt>
                <c:pt idx="183">
                  <c:v>18188410999.774063</c:v>
                </c:pt>
                <c:pt idx="184">
                  <c:v>18387734563.837399</c:v>
                </c:pt>
                <c:pt idx="185">
                  <c:v>18588144359.857487</c:v>
                </c:pt>
                <c:pt idx="186">
                  <c:v>18789640387.83432</c:v>
                </c:pt>
                <c:pt idx="187">
                  <c:v>18992222647.767902</c:v>
                </c:pt>
                <c:pt idx="188">
                  <c:v>19195891139.658234</c:v>
                </c:pt>
                <c:pt idx="189">
                  <c:v>19400645863.505314</c:v>
                </c:pt>
                <c:pt idx="190">
                  <c:v>19606486819.309139</c:v>
                </c:pt>
                <c:pt idx="191">
                  <c:v>19813414007.069714</c:v>
                </c:pt>
                <c:pt idx="192">
                  <c:v>20021427426.787037</c:v>
                </c:pt>
                <c:pt idx="193">
                  <c:v>20230527078.461113</c:v>
                </c:pt>
                <c:pt idx="194">
                  <c:v>20440712962.091934</c:v>
                </c:pt>
                <c:pt idx="195">
                  <c:v>20651985077.679504</c:v>
                </c:pt>
                <c:pt idx="196">
                  <c:v>20864343425.223824</c:v>
                </c:pt>
                <c:pt idx="197">
                  <c:v>21077788004.724888</c:v>
                </c:pt>
                <c:pt idx="198">
                  <c:v>21292318816.182701</c:v>
                </c:pt>
                <c:pt idx="199">
                  <c:v>21507935859.597263</c:v>
                </c:pt>
                <c:pt idx="200">
                  <c:v>21724639134.968578</c:v>
                </c:pt>
                <c:pt idx="201">
                  <c:v>21942428642.296638</c:v>
                </c:pt>
                <c:pt idx="202">
                  <c:v>22161304381.581448</c:v>
                </c:pt>
                <c:pt idx="203">
                  <c:v>22381266352.823002</c:v>
                </c:pt>
                <c:pt idx="204">
                  <c:v>22602314556.021301</c:v>
                </c:pt>
                <c:pt idx="205">
                  <c:v>22824448991.176353</c:v>
                </c:pt>
                <c:pt idx="206">
                  <c:v>23047669658.288158</c:v>
                </c:pt>
                <c:pt idx="207">
                  <c:v>23271976557.356709</c:v>
                </c:pt>
                <c:pt idx="208">
                  <c:v>23497369688.382008</c:v>
                </c:pt>
                <c:pt idx="209">
                  <c:v>23723849051.364056</c:v>
                </c:pt>
                <c:pt idx="210">
                  <c:v>23951414646.302849</c:v>
                </c:pt>
                <c:pt idx="211">
                  <c:v>24180066473.198395</c:v>
                </c:pt>
                <c:pt idx="212">
                  <c:v>24409804532.05069</c:v>
                </c:pt>
                <c:pt idx="213">
                  <c:v>24640628822.85973</c:v>
                </c:pt>
                <c:pt idx="214">
                  <c:v>24872539345.625519</c:v>
                </c:pt>
                <c:pt idx="215">
                  <c:v>25105536100.348057</c:v>
                </c:pt>
                <c:pt idx="216">
                  <c:v>25339619087.027344</c:v>
                </c:pt>
                <c:pt idx="217">
                  <c:v>25574788305.66338</c:v>
                </c:pt>
                <c:pt idx="218">
                  <c:v>25811043756.256161</c:v>
                </c:pt>
                <c:pt idx="219">
                  <c:v>26048385438.805695</c:v>
                </c:pt>
                <c:pt idx="220">
                  <c:v>26286813353.311974</c:v>
                </c:pt>
                <c:pt idx="221">
                  <c:v>26526327499.775005</c:v>
                </c:pt>
                <c:pt idx="222">
                  <c:v>26766927878.194782</c:v>
                </c:pt>
                <c:pt idx="223">
                  <c:v>27008614488.571308</c:v>
                </c:pt>
                <c:pt idx="224">
                  <c:v>27251387330.904583</c:v>
                </c:pt>
                <c:pt idx="225">
                  <c:v>27495246405.194603</c:v>
                </c:pt>
                <c:pt idx="226">
                  <c:v>27740191711.441376</c:v>
                </c:pt>
                <c:pt idx="227">
                  <c:v>27986223249.644894</c:v>
                </c:pt>
                <c:pt idx="228">
                  <c:v>28233341019.805161</c:v>
                </c:pt>
                <c:pt idx="229">
                  <c:v>28481545021.922176</c:v>
                </c:pt>
                <c:pt idx="230">
                  <c:v>28730835255.995941</c:v>
                </c:pt>
                <c:pt idx="231">
                  <c:v>28981211722.026455</c:v>
                </c:pt>
                <c:pt idx="232">
                  <c:v>29232674420.013714</c:v>
                </c:pt>
                <c:pt idx="233">
                  <c:v>29485223349.957726</c:v>
                </c:pt>
                <c:pt idx="234">
                  <c:v>29738858511.858486</c:v>
                </c:pt>
                <c:pt idx="235">
                  <c:v>29993579905.715984</c:v>
                </c:pt>
                <c:pt idx="236">
                  <c:v>30249387531.530239</c:v>
                </c:pt>
                <c:pt idx="237">
                  <c:v>30506281389.301243</c:v>
                </c:pt>
                <c:pt idx="238">
                  <c:v>30764261479.028996</c:v>
                </c:pt>
                <c:pt idx="239">
                  <c:v>31023327800.713497</c:v>
                </c:pt>
                <c:pt idx="240">
                  <c:v>31283480354.354748</c:v>
                </c:pt>
                <c:pt idx="241">
                  <c:v>31544719139.95274</c:v>
                </c:pt>
                <c:pt idx="242">
                  <c:v>31807044157.507488</c:v>
                </c:pt>
                <c:pt idx="243">
                  <c:v>32070455407.018982</c:v>
                </c:pt>
                <c:pt idx="244">
                  <c:v>32334952888.487225</c:v>
                </c:pt>
                <c:pt idx="245">
                  <c:v>32600536601.912212</c:v>
                </c:pt>
                <c:pt idx="246">
                  <c:v>32867206547.293957</c:v>
                </c:pt>
                <c:pt idx="247">
                  <c:v>33134962724.632442</c:v>
                </c:pt>
                <c:pt idx="248">
                  <c:v>33403805133.927677</c:v>
                </c:pt>
                <c:pt idx="249">
                  <c:v>33673733775.179665</c:v>
                </c:pt>
                <c:pt idx="250">
                  <c:v>33944748648.388397</c:v>
                </c:pt>
                <c:pt idx="251">
                  <c:v>34216849753.553879</c:v>
                </c:pt>
                <c:pt idx="252">
                  <c:v>34490037090.676109</c:v>
                </c:pt>
                <c:pt idx="253">
                  <c:v>34764310659.755081</c:v>
                </c:pt>
                <c:pt idx="254">
                  <c:v>35039670460.790817</c:v>
                </c:pt>
                <c:pt idx="255">
                  <c:v>35316116493.783287</c:v>
                </c:pt>
                <c:pt idx="256">
                  <c:v>35593648758.732513</c:v>
                </c:pt>
                <c:pt idx="257">
                  <c:v>35872267255.638481</c:v>
                </c:pt>
                <c:pt idx="258">
                  <c:v>36151971984.501205</c:v>
                </c:pt>
                <c:pt idx="259">
                  <c:v>36432762945.320671</c:v>
                </c:pt>
                <c:pt idx="260">
                  <c:v>36714640138.096893</c:v>
                </c:pt>
                <c:pt idx="261">
                  <c:v>36997603562.829857</c:v>
                </c:pt>
                <c:pt idx="262">
                  <c:v>37281653219.519577</c:v>
                </c:pt>
                <c:pt idx="263">
                  <c:v>37566789108.166039</c:v>
                </c:pt>
                <c:pt idx="264">
                  <c:v>37853011228.769249</c:v>
                </c:pt>
                <c:pt idx="265">
                  <c:v>38140319581.329208</c:v>
                </c:pt>
                <c:pt idx="266">
                  <c:v>38428714165.845917</c:v>
                </c:pt>
                <c:pt idx="267">
                  <c:v>38718194982.319366</c:v>
                </c:pt>
                <c:pt idx="268">
                  <c:v>39008762030.74958</c:v>
                </c:pt>
                <c:pt idx="269">
                  <c:v>39300415311.136528</c:v>
                </c:pt>
                <c:pt idx="270">
                  <c:v>39593154823.480232</c:v>
                </c:pt>
                <c:pt idx="271">
                  <c:v>39886980567.780678</c:v>
                </c:pt>
                <c:pt idx="272">
                  <c:v>40181892544.03788</c:v>
                </c:pt>
                <c:pt idx="273">
                  <c:v>40477890752.251831</c:v>
                </c:pt>
                <c:pt idx="274">
                  <c:v>40774975192.422523</c:v>
                </c:pt>
                <c:pt idx="275">
                  <c:v>41073145864.549965</c:v>
                </c:pt>
                <c:pt idx="276">
                  <c:v>41372402768.634155</c:v>
                </c:pt>
                <c:pt idx="277">
                  <c:v>41672745904.675102</c:v>
                </c:pt>
                <c:pt idx="278">
                  <c:v>41974175272.672791</c:v>
                </c:pt>
                <c:pt idx="279">
                  <c:v>42276690872.627228</c:v>
                </c:pt>
                <c:pt idx="280">
                  <c:v>42580292704.538414</c:v>
                </c:pt>
                <c:pt idx="281">
                  <c:v>42884980768.406349</c:v>
                </c:pt>
                <c:pt idx="282">
                  <c:v>43190755064.23101</c:v>
                </c:pt>
                <c:pt idx="283">
                  <c:v>43497615592.012444</c:v>
                </c:pt>
                <c:pt idx="284">
                  <c:v>43805562351.750626</c:v>
                </c:pt>
                <c:pt idx="285">
                  <c:v>44114595343.445557</c:v>
                </c:pt>
                <c:pt idx="286">
                  <c:v>44424714567.097229</c:v>
                </c:pt>
                <c:pt idx="287">
                  <c:v>44735920022.70565</c:v>
                </c:pt>
                <c:pt idx="288">
                  <c:v>45048211710.270828</c:v>
                </c:pt>
                <c:pt idx="289">
                  <c:v>45361589629.792747</c:v>
                </c:pt>
                <c:pt idx="290">
                  <c:v>45676053781.271423</c:v>
                </c:pt>
                <c:pt idx="291">
                  <c:v>45991604164.706841</c:v>
                </c:pt>
                <c:pt idx="292">
                  <c:v>46308240780.099007</c:v>
                </c:pt>
                <c:pt idx="293">
                  <c:v>46625963627.447922</c:v>
                </c:pt>
                <c:pt idx="294">
                  <c:v>46944772706.753586</c:v>
                </c:pt>
                <c:pt idx="295">
                  <c:v>47264668018.015999</c:v>
                </c:pt>
                <c:pt idx="296">
                  <c:v>47585649561.235161</c:v>
                </c:pt>
                <c:pt idx="297">
                  <c:v>47907717336.411072</c:v>
                </c:pt>
                <c:pt idx="298">
                  <c:v>48230871343.543732</c:v>
                </c:pt>
                <c:pt idx="299">
                  <c:v>48555111582.633133</c:v>
                </c:pt>
                <c:pt idx="300">
                  <c:v>48880438053.679291</c:v>
                </c:pt>
                <c:pt idx="301">
                  <c:v>49206850756.68219</c:v>
                </c:pt>
                <c:pt idx="302">
                  <c:v>49534349691.641846</c:v>
                </c:pt>
                <c:pt idx="303">
                  <c:v>49862934858.55825</c:v>
                </c:pt>
                <c:pt idx="304">
                  <c:v>50192606257.431396</c:v>
                </c:pt>
                <c:pt idx="305">
                  <c:v>50523363888.261292</c:v>
                </c:pt>
                <c:pt idx="306">
                  <c:v>50855207751.047935</c:v>
                </c:pt>
                <c:pt idx="307">
                  <c:v>51188137845.791328</c:v>
                </c:pt>
                <c:pt idx="308">
                  <c:v>51522154172.49147</c:v>
                </c:pt>
                <c:pt idx="309">
                  <c:v>51857256731.148361</c:v>
                </c:pt>
                <c:pt idx="310">
                  <c:v>52193445521.762001</c:v>
                </c:pt>
                <c:pt idx="311">
                  <c:v>52530720544.33239</c:v>
                </c:pt>
                <c:pt idx="312">
                  <c:v>52869081798.85952</c:v>
                </c:pt>
                <c:pt idx="313">
                  <c:v>53208529285.343407</c:v>
                </c:pt>
                <c:pt idx="314">
                  <c:v>53549063003.784042</c:v>
                </c:pt>
                <c:pt idx="315">
                  <c:v>53890682954.181427</c:v>
                </c:pt>
                <c:pt idx="316">
                  <c:v>54233389136.535545</c:v>
                </c:pt>
                <c:pt idx="317">
                  <c:v>54577181550.846428</c:v>
                </c:pt>
                <c:pt idx="318">
                  <c:v>54922060197.114052</c:v>
                </c:pt>
                <c:pt idx="319">
                  <c:v>55268025075.338432</c:v>
                </c:pt>
                <c:pt idx="320">
                  <c:v>55615076185.519554</c:v>
                </c:pt>
                <c:pt idx="321">
                  <c:v>55963213527.657425</c:v>
                </c:pt>
                <c:pt idx="322">
                  <c:v>56312437101.752045</c:v>
                </c:pt>
                <c:pt idx="323">
                  <c:v>56662746907.803413</c:v>
                </c:pt>
                <c:pt idx="324">
                  <c:v>57014142945.811523</c:v>
                </c:pt>
                <c:pt idx="325">
                  <c:v>57366625215.776398</c:v>
                </c:pt>
                <c:pt idx="326">
                  <c:v>57720193717.698013</c:v>
                </c:pt>
                <c:pt idx="327">
                  <c:v>58074848451.57637</c:v>
                </c:pt>
                <c:pt idx="328">
                  <c:v>58430589417.411484</c:v>
                </c:pt>
                <c:pt idx="329">
                  <c:v>58787416615.203339</c:v>
                </c:pt>
                <c:pt idx="330">
                  <c:v>59145330044.95195</c:v>
                </c:pt>
                <c:pt idx="331">
                  <c:v>59504329706.657303</c:v>
                </c:pt>
                <c:pt idx="332">
                  <c:v>59864415600.319412</c:v>
                </c:pt>
                <c:pt idx="333">
                  <c:v>60225587725.938263</c:v>
                </c:pt>
                <c:pt idx="334">
                  <c:v>60587846083.513863</c:v>
                </c:pt>
                <c:pt idx="335">
                  <c:v>60951190673.046219</c:v>
                </c:pt>
                <c:pt idx="336">
                  <c:v>61315621494.535309</c:v>
                </c:pt>
                <c:pt idx="337">
                  <c:v>61681138547.981163</c:v>
                </c:pt>
                <c:pt idx="338">
                  <c:v>62047741833.383751</c:v>
                </c:pt>
                <c:pt idx="339">
                  <c:v>62415431350.743095</c:v>
                </c:pt>
                <c:pt idx="340">
                  <c:v>62784207100.059189</c:v>
                </c:pt>
                <c:pt idx="341">
                  <c:v>63154069081.332031</c:v>
                </c:pt>
                <c:pt idx="342">
                  <c:v>63525017294.561615</c:v>
                </c:pt>
                <c:pt idx="343">
                  <c:v>63897051739.747955</c:v>
                </c:pt>
                <c:pt idx="344">
                  <c:v>64270172416.891022</c:v>
                </c:pt>
                <c:pt idx="345">
                  <c:v>64644379325.990852</c:v>
                </c:pt>
                <c:pt idx="346">
                  <c:v>65019672467.04744</c:v>
                </c:pt>
                <c:pt idx="347">
                  <c:v>65396051840.060768</c:v>
                </c:pt>
                <c:pt idx="348">
                  <c:v>65773517445.030853</c:v>
                </c:pt>
                <c:pt idx="349">
                  <c:v>66152069281.957672</c:v>
                </c:pt>
                <c:pt idx="350">
                  <c:v>66531707350.841248</c:v>
                </c:pt>
                <c:pt idx="351">
                  <c:v>66912431651.68158</c:v>
                </c:pt>
                <c:pt idx="352">
                  <c:v>67294242184.478645</c:v>
                </c:pt>
                <c:pt idx="353">
                  <c:v>67677138949.232468</c:v>
                </c:pt>
                <c:pt idx="354">
                  <c:v>68061121945.943039</c:v>
                </c:pt>
                <c:pt idx="355">
                  <c:v>68446191174.610367</c:v>
                </c:pt>
                <c:pt idx="356">
                  <c:v>68832346635.234421</c:v>
                </c:pt>
                <c:pt idx="357">
                  <c:v>69219588327.815231</c:v>
                </c:pt>
                <c:pt idx="358">
                  <c:v>69607916252.352814</c:v>
                </c:pt>
                <c:pt idx="359">
                  <c:v>69997330408.847122</c:v>
                </c:pt>
                <c:pt idx="360">
                  <c:v>70387830797.298172</c:v>
                </c:pt>
                <c:pt idx="361">
                  <c:v>70779417417.705978</c:v>
                </c:pt>
                <c:pt idx="362">
                  <c:v>71172090270.070541</c:v>
                </c:pt>
                <c:pt idx="363">
                  <c:v>71565849354.391846</c:v>
                </c:pt>
                <c:pt idx="364">
                  <c:v>71960694670.669907</c:v>
                </c:pt>
                <c:pt idx="365">
                  <c:v>72356626218.904694</c:v>
                </c:pt>
                <c:pt idx="366">
                  <c:v>72753643999.096252</c:v>
                </c:pt>
                <c:pt idx="367">
                  <c:v>73151748011.244553</c:v>
                </c:pt>
                <c:pt idx="368">
                  <c:v>73550938255.349594</c:v>
                </c:pt>
                <c:pt idx="369">
                  <c:v>73951214731.411407</c:v>
                </c:pt>
                <c:pt idx="370">
                  <c:v>74352577439.429947</c:v>
                </c:pt>
                <c:pt idx="371">
                  <c:v>74755026379.405228</c:v>
                </c:pt>
                <c:pt idx="372">
                  <c:v>75158561551.33728</c:v>
                </c:pt>
                <c:pt idx="373">
                  <c:v>75563182955.226074</c:v>
                </c:pt>
                <c:pt idx="374">
                  <c:v>75968890591.071609</c:v>
                </c:pt>
                <c:pt idx="375">
                  <c:v>76375684458.873901</c:v>
                </c:pt>
                <c:pt idx="376">
                  <c:v>76783564558.632935</c:v>
                </c:pt>
                <c:pt idx="377">
                  <c:v>77192530890.348709</c:v>
                </c:pt>
                <c:pt idx="378">
                  <c:v>77602583454.021255</c:v>
                </c:pt>
                <c:pt idx="379">
                  <c:v>78013722249.650513</c:v>
                </c:pt>
                <c:pt idx="380">
                  <c:v>78425947277.236557</c:v>
                </c:pt>
                <c:pt idx="381">
                  <c:v>78839258536.779343</c:v>
                </c:pt>
                <c:pt idx="382">
                  <c:v>79253656028.278854</c:v>
                </c:pt>
                <c:pt idx="383">
                  <c:v>79669139751.735138</c:v>
                </c:pt>
                <c:pt idx="384">
                  <c:v>80085709707.148148</c:v>
                </c:pt>
                <c:pt idx="385">
                  <c:v>80503365894.517914</c:v>
                </c:pt>
                <c:pt idx="386">
                  <c:v>80922108313.844452</c:v>
                </c:pt>
                <c:pt idx="387">
                  <c:v>81341936965.127716</c:v>
                </c:pt>
                <c:pt idx="388">
                  <c:v>81762851848.367737</c:v>
                </c:pt>
                <c:pt idx="389">
                  <c:v>82184852963.564499</c:v>
                </c:pt>
                <c:pt idx="390">
                  <c:v>82607940310.718018</c:v>
                </c:pt>
                <c:pt idx="391">
                  <c:v>83032113889.828278</c:v>
                </c:pt>
                <c:pt idx="392">
                  <c:v>83457373700.895294</c:v>
                </c:pt>
                <c:pt idx="393">
                  <c:v>83883719743.919037</c:v>
                </c:pt>
                <c:pt idx="394">
                  <c:v>84311152018.899551</c:v>
                </c:pt>
                <c:pt idx="395">
                  <c:v>84739670525.836807</c:v>
                </c:pt>
                <c:pt idx="396">
                  <c:v>85169275264.730804</c:v>
                </c:pt>
                <c:pt idx="397">
                  <c:v>85599966235.581558</c:v>
                </c:pt>
                <c:pt idx="398">
                  <c:v>86031743438.389053</c:v>
                </c:pt>
                <c:pt idx="399">
                  <c:v>86464606873.153305</c:v>
                </c:pt>
                <c:pt idx="400">
                  <c:v>86898556539.874313</c:v>
                </c:pt>
                <c:pt idx="401">
                  <c:v>87333592438.552063</c:v>
                </c:pt>
                <c:pt idx="402">
                  <c:v>87769714569.186554</c:v>
                </c:pt>
                <c:pt idx="403">
                  <c:v>88206922931.777786</c:v>
                </c:pt>
                <c:pt idx="404">
                  <c:v>88645217526.32579</c:v>
                </c:pt>
                <c:pt idx="405">
                  <c:v>89084598352.830521</c:v>
                </c:pt>
                <c:pt idx="406">
                  <c:v>89525065411.292007</c:v>
                </c:pt>
                <c:pt idx="407">
                  <c:v>89966618701.710236</c:v>
                </c:pt>
                <c:pt idx="408">
                  <c:v>90409258224.085205</c:v>
                </c:pt>
                <c:pt idx="409">
                  <c:v>90852983978.416946</c:v>
                </c:pt>
                <c:pt idx="410">
                  <c:v>91297795964.705414</c:v>
                </c:pt>
                <c:pt idx="411">
                  <c:v>91743694182.950653</c:v>
                </c:pt>
                <c:pt idx="412">
                  <c:v>92190678633.152634</c:v>
                </c:pt>
                <c:pt idx="413">
                  <c:v>92638749315.311356</c:v>
                </c:pt>
                <c:pt idx="414">
                  <c:v>93087906229.426834</c:v>
                </c:pt>
                <c:pt idx="415">
                  <c:v>93538149375.499054</c:v>
                </c:pt>
                <c:pt idx="416">
                  <c:v>93989478753.52803</c:v>
                </c:pt>
                <c:pt idx="417">
                  <c:v>94441894363.513748</c:v>
                </c:pt>
                <c:pt idx="418">
                  <c:v>94895396205.456223</c:v>
                </c:pt>
                <c:pt idx="419">
                  <c:v>95349984279.355438</c:v>
                </c:pt>
                <c:pt idx="420">
                  <c:v>95805658585.211395</c:v>
                </c:pt>
                <c:pt idx="421">
                  <c:v>96262419123.024124</c:v>
                </c:pt>
                <c:pt idx="422">
                  <c:v>96720265892.793579</c:v>
                </c:pt>
                <c:pt idx="423">
                  <c:v>97179198894.519791</c:v>
                </c:pt>
                <c:pt idx="424">
                  <c:v>97639218128.202759</c:v>
                </c:pt>
                <c:pt idx="425">
                  <c:v>98100323593.842453</c:v>
                </c:pt>
                <c:pt idx="426">
                  <c:v>98562515291.438919</c:v>
                </c:pt>
                <c:pt idx="427">
                  <c:v>99025793220.992126</c:v>
                </c:pt>
                <c:pt idx="428">
                  <c:v>99490157382.502075</c:v>
                </c:pt>
                <c:pt idx="429">
                  <c:v>99955607775.968781</c:v>
                </c:pt>
                <c:pt idx="430">
                  <c:v>100422144401.39223</c:v>
                </c:pt>
                <c:pt idx="431">
                  <c:v>100889767258.77243</c:v>
                </c:pt>
                <c:pt idx="432">
                  <c:v>101358476348.10937</c:v>
                </c:pt>
                <c:pt idx="433">
                  <c:v>101828271669.40308</c:v>
                </c:pt>
                <c:pt idx="434">
                  <c:v>102299153222.65352</c:v>
                </c:pt>
                <c:pt idx="435">
                  <c:v>102771121007.86072</c:v>
                </c:pt>
                <c:pt idx="436">
                  <c:v>103244175025.02464</c:v>
                </c:pt>
                <c:pt idx="437">
                  <c:v>103718315274.14534</c:v>
                </c:pt>
                <c:pt idx="438">
                  <c:v>104193541755.22278</c:v>
                </c:pt>
                <c:pt idx="439">
                  <c:v>104669854468.25697</c:v>
                </c:pt>
                <c:pt idx="440">
                  <c:v>105147253413.24789</c:v>
                </c:pt>
                <c:pt idx="441">
                  <c:v>105625738590.19559</c:v>
                </c:pt>
                <c:pt idx="442">
                  <c:v>106105309999.10002</c:v>
                </c:pt>
                <c:pt idx="443">
                  <c:v>106585967639.9612</c:v>
                </c:pt>
                <c:pt idx="444">
                  <c:v>107067711512.77913</c:v>
                </c:pt>
                <c:pt idx="445">
                  <c:v>107550541617.5538</c:v>
                </c:pt>
                <c:pt idx="446">
                  <c:v>108034457954.28523</c:v>
                </c:pt>
                <c:pt idx="447">
                  <c:v>108519460522.9734</c:v>
                </c:pt>
                <c:pt idx="448">
                  <c:v>109005549323.61833</c:v>
                </c:pt>
                <c:pt idx="449">
                  <c:v>109492724356.21999</c:v>
                </c:pt>
                <c:pt idx="450">
                  <c:v>109980985620.77841</c:v>
                </c:pt>
                <c:pt idx="451">
                  <c:v>110470333117.29358</c:v>
                </c:pt>
                <c:pt idx="452">
                  <c:v>110960766845.7655</c:v>
                </c:pt>
                <c:pt idx="453">
                  <c:v>111452286806.19415</c:v>
                </c:pt>
                <c:pt idx="454">
                  <c:v>111944892998.57957</c:v>
                </c:pt>
                <c:pt idx="455">
                  <c:v>112438585422.92174</c:v>
                </c:pt>
                <c:pt idx="456">
                  <c:v>112933364079.22064</c:v>
                </c:pt>
                <c:pt idx="457">
                  <c:v>113429228967.4763</c:v>
                </c:pt>
                <c:pt idx="458">
                  <c:v>113926180087.68871</c:v>
                </c:pt>
                <c:pt idx="459">
                  <c:v>114424217439.85786</c:v>
                </c:pt>
                <c:pt idx="460">
                  <c:v>114923341023.98376</c:v>
                </c:pt>
                <c:pt idx="461">
                  <c:v>115423550840.06642</c:v>
                </c:pt>
                <c:pt idx="462">
                  <c:v>115924846888.10582</c:v>
                </c:pt>
                <c:pt idx="463">
                  <c:v>116427229168.10197</c:v>
                </c:pt>
                <c:pt idx="464">
                  <c:v>116930697680.05486</c:v>
                </c:pt>
                <c:pt idx="465">
                  <c:v>117435252423.96451</c:v>
                </c:pt>
                <c:pt idx="466">
                  <c:v>117940893399.8309</c:v>
                </c:pt>
                <c:pt idx="467">
                  <c:v>118447620607.65405</c:v>
                </c:pt>
                <c:pt idx="468">
                  <c:v>118955434047.43394</c:v>
                </c:pt>
                <c:pt idx="469">
                  <c:v>119464333719.17055</c:v>
                </c:pt>
                <c:pt idx="470">
                  <c:v>119974319622.86394</c:v>
                </c:pt>
                <c:pt idx="471">
                  <c:v>120485391758.51408</c:v>
                </c:pt>
                <c:pt idx="472">
                  <c:v>120997550126.12096</c:v>
                </c:pt>
                <c:pt idx="473">
                  <c:v>121510794725.6846</c:v>
                </c:pt>
                <c:pt idx="474">
                  <c:v>122025125557.20497</c:v>
                </c:pt>
                <c:pt idx="475">
                  <c:v>122540542620.68211</c:v>
                </c:pt>
                <c:pt idx="476">
                  <c:v>123057045916.11598</c:v>
                </c:pt>
                <c:pt idx="477">
                  <c:v>123574635443.50661</c:v>
                </c:pt>
                <c:pt idx="478">
                  <c:v>124093311202.85399</c:v>
                </c:pt>
                <c:pt idx="479">
                  <c:v>124613073194.15811</c:v>
                </c:pt>
                <c:pt idx="480">
                  <c:v>125133921417.41899</c:v>
                </c:pt>
                <c:pt idx="481">
                  <c:v>125655855872.6366</c:v>
                </c:pt>
                <c:pt idx="482">
                  <c:v>126178876559.81096</c:v>
                </c:pt>
                <c:pt idx="483">
                  <c:v>126702983478.94209</c:v>
                </c:pt>
                <c:pt idx="484">
                  <c:v>127228176630.02995</c:v>
                </c:pt>
                <c:pt idx="485">
                  <c:v>127754456013.07457</c:v>
                </c:pt>
                <c:pt idx="486">
                  <c:v>128281821628.07593</c:v>
                </c:pt>
                <c:pt idx="487">
                  <c:v>128810273475.03404</c:v>
                </c:pt>
                <c:pt idx="488">
                  <c:v>129339811553.9489</c:v>
                </c:pt>
                <c:pt idx="489">
                  <c:v>129870435864.82051</c:v>
                </c:pt>
                <c:pt idx="490">
                  <c:v>130402146407.64885</c:v>
                </c:pt>
                <c:pt idx="491">
                  <c:v>130934943182.43396</c:v>
                </c:pt>
                <c:pt idx="492">
                  <c:v>131468826189.17583</c:v>
                </c:pt>
                <c:pt idx="493">
                  <c:v>132003795427.87442</c:v>
                </c:pt>
                <c:pt idx="494">
                  <c:v>132539850898.52977</c:v>
                </c:pt>
                <c:pt idx="495">
                  <c:v>133076992601.14186</c:v>
                </c:pt>
                <c:pt idx="496">
                  <c:v>133615220535.71071</c:v>
                </c:pt>
                <c:pt idx="497">
                  <c:v>134154534702.23631</c:v>
                </c:pt>
                <c:pt idx="498">
                  <c:v>134694935100.71866</c:v>
                </c:pt>
                <c:pt idx="499">
                  <c:v>135236421731.15775</c:v>
                </c:pt>
                <c:pt idx="500">
                  <c:v>135778994593.5535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6985264"/>
        <c:axId val="226985824"/>
      </c:scatterChart>
      <c:valAx>
        <c:axId val="226985264"/>
        <c:scaling>
          <c:orientation val="minMax"/>
          <c:max val="1"/>
        </c:scaling>
        <c:delete val="1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ja-JP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ja-JP" alt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General" sourceLinked="1"/>
        <c:majorTickMark val="none"/>
        <c:minorTickMark val="none"/>
        <c:tickLblPos val="nextTo"/>
        <c:crossAx val="226985824"/>
        <c:crosses val="autoZero"/>
        <c:crossBetween val="midCat"/>
        <c:majorUnit val="0.2"/>
      </c:valAx>
      <c:valAx>
        <c:axId val="226985824"/>
        <c:scaling>
          <c:orientation val="minMax"/>
        </c:scaling>
        <c:delete val="0"/>
        <c:axPos val="l"/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ja-JP"/>
          </a:p>
        </c:txPr>
        <c:crossAx val="226985264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Data!$E$1</c:f>
              <c:strCache>
                <c:ptCount val="1"/>
                <c:pt idx="0">
                  <c:v>ff(x)</c:v>
                </c:pt>
              </c:strCache>
            </c:strRef>
          </c:tx>
          <c:spPr>
            <a:ln w="12700" cap="rnd">
              <a:solidFill>
                <a:schemeClr val="tx1">
                  <a:lumMod val="50000"/>
                  <a:lumOff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Data!$D$2:$D$502</c:f>
              <c:numCache>
                <c:formatCode>General</c:formatCode>
                <c:ptCount val="501"/>
                <c:pt idx="0">
                  <c:v>0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8.0000000000000002E-3</c:v>
                </c:pt>
                <c:pt idx="5">
                  <c:v>0.01</c:v>
                </c:pt>
                <c:pt idx="6">
                  <c:v>1.2E-2</c:v>
                </c:pt>
                <c:pt idx="7">
                  <c:v>1.4E-2</c:v>
                </c:pt>
                <c:pt idx="8">
                  <c:v>1.6E-2</c:v>
                </c:pt>
                <c:pt idx="9">
                  <c:v>1.7999999999999999E-2</c:v>
                </c:pt>
                <c:pt idx="10">
                  <c:v>0.02</c:v>
                </c:pt>
                <c:pt idx="11">
                  <c:v>2.1999999999999999E-2</c:v>
                </c:pt>
                <c:pt idx="12">
                  <c:v>2.4E-2</c:v>
                </c:pt>
                <c:pt idx="13">
                  <c:v>2.5999999999999999E-2</c:v>
                </c:pt>
                <c:pt idx="14">
                  <c:v>2.8000000000000001E-2</c:v>
                </c:pt>
                <c:pt idx="15">
                  <c:v>0.03</c:v>
                </c:pt>
                <c:pt idx="16">
                  <c:v>3.2000000000000001E-2</c:v>
                </c:pt>
                <c:pt idx="17">
                  <c:v>3.4000000000000002E-2</c:v>
                </c:pt>
                <c:pt idx="18">
                  <c:v>3.5999999999999997E-2</c:v>
                </c:pt>
                <c:pt idx="19">
                  <c:v>3.7999999999999999E-2</c:v>
                </c:pt>
                <c:pt idx="20">
                  <c:v>0.04</c:v>
                </c:pt>
                <c:pt idx="21">
                  <c:v>4.2000000000000003E-2</c:v>
                </c:pt>
                <c:pt idx="22">
                  <c:v>4.3999999999999997E-2</c:v>
                </c:pt>
                <c:pt idx="23">
                  <c:v>4.5999999999999999E-2</c:v>
                </c:pt>
                <c:pt idx="24">
                  <c:v>4.8000000000000001E-2</c:v>
                </c:pt>
                <c:pt idx="25">
                  <c:v>0.05</c:v>
                </c:pt>
                <c:pt idx="26">
                  <c:v>5.1999999999999998E-2</c:v>
                </c:pt>
                <c:pt idx="27">
                  <c:v>5.3999999999999999E-2</c:v>
                </c:pt>
                <c:pt idx="28">
                  <c:v>5.6000000000000001E-2</c:v>
                </c:pt>
                <c:pt idx="29">
                  <c:v>5.8000000000000003E-2</c:v>
                </c:pt>
                <c:pt idx="30">
                  <c:v>0.06</c:v>
                </c:pt>
                <c:pt idx="31">
                  <c:v>6.2E-2</c:v>
                </c:pt>
                <c:pt idx="32">
                  <c:v>6.4000000000000001E-2</c:v>
                </c:pt>
                <c:pt idx="33">
                  <c:v>6.6000000000000003E-2</c:v>
                </c:pt>
                <c:pt idx="34">
                  <c:v>6.8000000000000005E-2</c:v>
                </c:pt>
                <c:pt idx="35">
                  <c:v>7.0000000000000007E-2</c:v>
                </c:pt>
                <c:pt idx="36">
                  <c:v>7.1999999999999995E-2</c:v>
                </c:pt>
                <c:pt idx="37">
                  <c:v>7.3999999999999996E-2</c:v>
                </c:pt>
                <c:pt idx="38">
                  <c:v>7.5999999999999998E-2</c:v>
                </c:pt>
                <c:pt idx="39">
                  <c:v>7.8E-2</c:v>
                </c:pt>
                <c:pt idx="40">
                  <c:v>0.08</c:v>
                </c:pt>
                <c:pt idx="41">
                  <c:v>8.2000000000000003E-2</c:v>
                </c:pt>
                <c:pt idx="42">
                  <c:v>8.4000000000000005E-2</c:v>
                </c:pt>
                <c:pt idx="43">
                  <c:v>8.5999999999999993E-2</c:v>
                </c:pt>
                <c:pt idx="44">
                  <c:v>8.7999999999999995E-2</c:v>
                </c:pt>
                <c:pt idx="45">
                  <c:v>0.09</c:v>
                </c:pt>
                <c:pt idx="46">
                  <c:v>9.1999999999999998E-2</c:v>
                </c:pt>
                <c:pt idx="47">
                  <c:v>9.4E-2</c:v>
                </c:pt>
                <c:pt idx="48">
                  <c:v>9.6000000000000002E-2</c:v>
                </c:pt>
                <c:pt idx="49">
                  <c:v>9.8000000000000004E-2</c:v>
                </c:pt>
                <c:pt idx="50">
                  <c:v>0.1</c:v>
                </c:pt>
                <c:pt idx="51">
                  <c:v>0.10199999999999999</c:v>
                </c:pt>
                <c:pt idx="52">
                  <c:v>0.104</c:v>
                </c:pt>
                <c:pt idx="53">
                  <c:v>0.106</c:v>
                </c:pt>
                <c:pt idx="54">
                  <c:v>0.108</c:v>
                </c:pt>
                <c:pt idx="55">
                  <c:v>0.11</c:v>
                </c:pt>
                <c:pt idx="56">
                  <c:v>0.112</c:v>
                </c:pt>
                <c:pt idx="57">
                  <c:v>0.114</c:v>
                </c:pt>
                <c:pt idx="58">
                  <c:v>0.11600000000000001</c:v>
                </c:pt>
                <c:pt idx="59">
                  <c:v>0.11799999999999999</c:v>
                </c:pt>
                <c:pt idx="60">
                  <c:v>0.12</c:v>
                </c:pt>
                <c:pt idx="61">
                  <c:v>0.122</c:v>
                </c:pt>
                <c:pt idx="62">
                  <c:v>0.124</c:v>
                </c:pt>
                <c:pt idx="63">
                  <c:v>0.126</c:v>
                </c:pt>
                <c:pt idx="64">
                  <c:v>0.128</c:v>
                </c:pt>
                <c:pt idx="65">
                  <c:v>0.13</c:v>
                </c:pt>
                <c:pt idx="66">
                  <c:v>0.13200000000000001</c:v>
                </c:pt>
                <c:pt idx="67">
                  <c:v>0.13400000000000001</c:v>
                </c:pt>
                <c:pt idx="68">
                  <c:v>0.13600000000000001</c:v>
                </c:pt>
                <c:pt idx="69">
                  <c:v>0.13800000000000001</c:v>
                </c:pt>
                <c:pt idx="70">
                  <c:v>0.14000000000000001</c:v>
                </c:pt>
                <c:pt idx="71">
                  <c:v>0.14199999999999999</c:v>
                </c:pt>
                <c:pt idx="72">
                  <c:v>0.14399999999999999</c:v>
                </c:pt>
                <c:pt idx="73">
                  <c:v>0.14599999999999999</c:v>
                </c:pt>
                <c:pt idx="74">
                  <c:v>0.14799999999999999</c:v>
                </c:pt>
                <c:pt idx="75">
                  <c:v>0.15</c:v>
                </c:pt>
                <c:pt idx="76">
                  <c:v>0.152</c:v>
                </c:pt>
                <c:pt idx="77">
                  <c:v>0.154</c:v>
                </c:pt>
                <c:pt idx="78">
                  <c:v>0.156</c:v>
                </c:pt>
                <c:pt idx="79">
                  <c:v>0.158</c:v>
                </c:pt>
                <c:pt idx="80">
                  <c:v>0.16</c:v>
                </c:pt>
                <c:pt idx="81">
                  <c:v>0.16200000000000001</c:v>
                </c:pt>
                <c:pt idx="82">
                  <c:v>0.16400000000000001</c:v>
                </c:pt>
                <c:pt idx="83">
                  <c:v>0.16600000000000001</c:v>
                </c:pt>
                <c:pt idx="84">
                  <c:v>0.16800000000000001</c:v>
                </c:pt>
                <c:pt idx="85">
                  <c:v>0.17</c:v>
                </c:pt>
                <c:pt idx="86">
                  <c:v>0.17199999999999999</c:v>
                </c:pt>
                <c:pt idx="87">
                  <c:v>0.17399999999999999</c:v>
                </c:pt>
                <c:pt idx="88">
                  <c:v>0.17599999999999999</c:v>
                </c:pt>
                <c:pt idx="89">
                  <c:v>0.17799999999999999</c:v>
                </c:pt>
                <c:pt idx="90">
                  <c:v>0.18</c:v>
                </c:pt>
                <c:pt idx="91">
                  <c:v>0.182</c:v>
                </c:pt>
                <c:pt idx="92">
                  <c:v>0.184</c:v>
                </c:pt>
                <c:pt idx="93">
                  <c:v>0.186</c:v>
                </c:pt>
                <c:pt idx="94">
                  <c:v>0.188</c:v>
                </c:pt>
                <c:pt idx="95">
                  <c:v>0.19</c:v>
                </c:pt>
                <c:pt idx="96">
                  <c:v>0.192</c:v>
                </c:pt>
                <c:pt idx="97">
                  <c:v>0.19400000000000001</c:v>
                </c:pt>
                <c:pt idx="98">
                  <c:v>0.19600000000000001</c:v>
                </c:pt>
                <c:pt idx="99">
                  <c:v>0.19800000000000001</c:v>
                </c:pt>
                <c:pt idx="100">
                  <c:v>0.2</c:v>
                </c:pt>
                <c:pt idx="101">
                  <c:v>0.20200000000000001</c:v>
                </c:pt>
                <c:pt idx="102">
                  <c:v>0.20399999999999999</c:v>
                </c:pt>
                <c:pt idx="103">
                  <c:v>0.20599999999999999</c:v>
                </c:pt>
                <c:pt idx="104">
                  <c:v>0.20799999999999999</c:v>
                </c:pt>
                <c:pt idx="105">
                  <c:v>0.21</c:v>
                </c:pt>
                <c:pt idx="106">
                  <c:v>0.21199999999999999</c:v>
                </c:pt>
                <c:pt idx="107">
                  <c:v>0.214</c:v>
                </c:pt>
                <c:pt idx="108">
                  <c:v>0.216</c:v>
                </c:pt>
                <c:pt idx="109">
                  <c:v>0.218</c:v>
                </c:pt>
                <c:pt idx="110">
                  <c:v>0.22</c:v>
                </c:pt>
                <c:pt idx="111">
                  <c:v>0.222</c:v>
                </c:pt>
                <c:pt idx="112">
                  <c:v>0.224</c:v>
                </c:pt>
                <c:pt idx="113">
                  <c:v>0.22600000000000001</c:v>
                </c:pt>
                <c:pt idx="114">
                  <c:v>0.22800000000000001</c:v>
                </c:pt>
                <c:pt idx="115">
                  <c:v>0.23</c:v>
                </c:pt>
                <c:pt idx="116">
                  <c:v>0.23200000000000001</c:v>
                </c:pt>
                <c:pt idx="117">
                  <c:v>0.23400000000000001</c:v>
                </c:pt>
                <c:pt idx="118">
                  <c:v>0.23599999999999999</c:v>
                </c:pt>
                <c:pt idx="119">
                  <c:v>0.23799999999999999</c:v>
                </c:pt>
                <c:pt idx="120">
                  <c:v>0.24</c:v>
                </c:pt>
                <c:pt idx="121">
                  <c:v>0.24199999999999999</c:v>
                </c:pt>
                <c:pt idx="122">
                  <c:v>0.24399999999999999</c:v>
                </c:pt>
                <c:pt idx="123">
                  <c:v>0.246</c:v>
                </c:pt>
                <c:pt idx="124">
                  <c:v>0.248</c:v>
                </c:pt>
                <c:pt idx="125">
                  <c:v>0.25</c:v>
                </c:pt>
                <c:pt idx="126">
                  <c:v>0.252</c:v>
                </c:pt>
                <c:pt idx="127">
                  <c:v>0.254</c:v>
                </c:pt>
                <c:pt idx="128">
                  <c:v>0.25600000000000001</c:v>
                </c:pt>
                <c:pt idx="129">
                  <c:v>0.25800000000000001</c:v>
                </c:pt>
                <c:pt idx="130">
                  <c:v>0.26</c:v>
                </c:pt>
                <c:pt idx="131">
                  <c:v>0.26200000000000001</c:v>
                </c:pt>
                <c:pt idx="132">
                  <c:v>0.26400000000000001</c:v>
                </c:pt>
                <c:pt idx="133">
                  <c:v>0.26600000000000001</c:v>
                </c:pt>
                <c:pt idx="134">
                  <c:v>0.26800000000000002</c:v>
                </c:pt>
                <c:pt idx="135">
                  <c:v>0.27</c:v>
                </c:pt>
                <c:pt idx="136">
                  <c:v>0.27200000000000002</c:v>
                </c:pt>
                <c:pt idx="137">
                  <c:v>0.27400000000000002</c:v>
                </c:pt>
                <c:pt idx="138">
                  <c:v>0.27600000000000002</c:v>
                </c:pt>
                <c:pt idx="139">
                  <c:v>0.27800000000000002</c:v>
                </c:pt>
                <c:pt idx="140">
                  <c:v>0.28000000000000003</c:v>
                </c:pt>
                <c:pt idx="141">
                  <c:v>0.28199999999999997</c:v>
                </c:pt>
                <c:pt idx="142">
                  <c:v>0.28399999999999997</c:v>
                </c:pt>
                <c:pt idx="143">
                  <c:v>0.28599999999999998</c:v>
                </c:pt>
                <c:pt idx="144">
                  <c:v>0.28799999999999998</c:v>
                </c:pt>
                <c:pt idx="145">
                  <c:v>0.28999999999999998</c:v>
                </c:pt>
                <c:pt idx="146">
                  <c:v>0.29199999999999998</c:v>
                </c:pt>
                <c:pt idx="147">
                  <c:v>0.29399999999999998</c:v>
                </c:pt>
                <c:pt idx="148">
                  <c:v>0.29599999999999999</c:v>
                </c:pt>
                <c:pt idx="149">
                  <c:v>0.29799999999999999</c:v>
                </c:pt>
                <c:pt idx="150">
                  <c:v>0.3</c:v>
                </c:pt>
                <c:pt idx="151">
                  <c:v>0.30199999999999999</c:v>
                </c:pt>
                <c:pt idx="152">
                  <c:v>0.30399999999999999</c:v>
                </c:pt>
                <c:pt idx="153">
                  <c:v>0.30599999999999999</c:v>
                </c:pt>
                <c:pt idx="154">
                  <c:v>0.308</c:v>
                </c:pt>
                <c:pt idx="155">
                  <c:v>0.31</c:v>
                </c:pt>
                <c:pt idx="156">
                  <c:v>0.312</c:v>
                </c:pt>
                <c:pt idx="157">
                  <c:v>0.314</c:v>
                </c:pt>
                <c:pt idx="158">
                  <c:v>0.316</c:v>
                </c:pt>
                <c:pt idx="159">
                  <c:v>0.318</c:v>
                </c:pt>
                <c:pt idx="160">
                  <c:v>0.32</c:v>
                </c:pt>
                <c:pt idx="161">
                  <c:v>0.32200000000000001</c:v>
                </c:pt>
                <c:pt idx="162">
                  <c:v>0.32400000000000001</c:v>
                </c:pt>
                <c:pt idx="163">
                  <c:v>0.32600000000000001</c:v>
                </c:pt>
                <c:pt idx="164">
                  <c:v>0.32800000000000001</c:v>
                </c:pt>
                <c:pt idx="165">
                  <c:v>0.33</c:v>
                </c:pt>
                <c:pt idx="166">
                  <c:v>0.33200000000000002</c:v>
                </c:pt>
                <c:pt idx="167">
                  <c:v>0.33400000000000002</c:v>
                </c:pt>
                <c:pt idx="168">
                  <c:v>0.33600000000000002</c:v>
                </c:pt>
                <c:pt idx="169">
                  <c:v>0.33800000000000002</c:v>
                </c:pt>
                <c:pt idx="170">
                  <c:v>0.34</c:v>
                </c:pt>
                <c:pt idx="171">
                  <c:v>0.34200000000000003</c:v>
                </c:pt>
                <c:pt idx="172">
                  <c:v>0.34399999999999997</c:v>
                </c:pt>
                <c:pt idx="173">
                  <c:v>0.34599999999999997</c:v>
                </c:pt>
                <c:pt idx="174">
                  <c:v>0.34799999999999998</c:v>
                </c:pt>
                <c:pt idx="175">
                  <c:v>0.35</c:v>
                </c:pt>
                <c:pt idx="176">
                  <c:v>0.35199999999999998</c:v>
                </c:pt>
                <c:pt idx="177">
                  <c:v>0.35399999999999998</c:v>
                </c:pt>
                <c:pt idx="178">
                  <c:v>0.35599999999999998</c:v>
                </c:pt>
                <c:pt idx="179">
                  <c:v>0.35799999999999998</c:v>
                </c:pt>
                <c:pt idx="180">
                  <c:v>0.36</c:v>
                </c:pt>
                <c:pt idx="181">
                  <c:v>0.36199999999999999</c:v>
                </c:pt>
                <c:pt idx="182">
                  <c:v>0.36399999999999999</c:v>
                </c:pt>
                <c:pt idx="183">
                  <c:v>0.36599999999999999</c:v>
                </c:pt>
                <c:pt idx="184">
                  <c:v>0.36799999999999999</c:v>
                </c:pt>
                <c:pt idx="185">
                  <c:v>0.37</c:v>
                </c:pt>
                <c:pt idx="186">
                  <c:v>0.372</c:v>
                </c:pt>
                <c:pt idx="187">
                  <c:v>0.374</c:v>
                </c:pt>
                <c:pt idx="188">
                  <c:v>0.376</c:v>
                </c:pt>
                <c:pt idx="189">
                  <c:v>0.378</c:v>
                </c:pt>
                <c:pt idx="190">
                  <c:v>0.38</c:v>
                </c:pt>
                <c:pt idx="191">
                  <c:v>0.38200000000000001</c:v>
                </c:pt>
                <c:pt idx="192">
                  <c:v>0.38400000000000001</c:v>
                </c:pt>
                <c:pt idx="193">
                  <c:v>0.38600000000000001</c:v>
                </c:pt>
                <c:pt idx="194">
                  <c:v>0.38800000000000001</c:v>
                </c:pt>
                <c:pt idx="195">
                  <c:v>0.39</c:v>
                </c:pt>
                <c:pt idx="196">
                  <c:v>0.39200000000000002</c:v>
                </c:pt>
                <c:pt idx="197">
                  <c:v>0.39400000000000002</c:v>
                </c:pt>
                <c:pt idx="198">
                  <c:v>0.39600000000000002</c:v>
                </c:pt>
                <c:pt idx="199">
                  <c:v>0.39800000000000002</c:v>
                </c:pt>
                <c:pt idx="200">
                  <c:v>0.4</c:v>
                </c:pt>
                <c:pt idx="201">
                  <c:v>0.40200000000000002</c:v>
                </c:pt>
                <c:pt idx="202">
                  <c:v>0.40400000000000003</c:v>
                </c:pt>
                <c:pt idx="203">
                  <c:v>0.40600000000000003</c:v>
                </c:pt>
                <c:pt idx="204">
                  <c:v>0.40799999999999997</c:v>
                </c:pt>
                <c:pt idx="205">
                  <c:v>0.41</c:v>
                </c:pt>
                <c:pt idx="206">
                  <c:v>0.41199999999999998</c:v>
                </c:pt>
                <c:pt idx="207">
                  <c:v>0.41399999999999998</c:v>
                </c:pt>
                <c:pt idx="208">
                  <c:v>0.41599999999999998</c:v>
                </c:pt>
                <c:pt idx="209">
                  <c:v>0.41799999999999998</c:v>
                </c:pt>
                <c:pt idx="210">
                  <c:v>0.42</c:v>
                </c:pt>
                <c:pt idx="211">
                  <c:v>0.42199999999999999</c:v>
                </c:pt>
                <c:pt idx="212">
                  <c:v>0.42399999999999999</c:v>
                </c:pt>
                <c:pt idx="213">
                  <c:v>0.42599999999999999</c:v>
                </c:pt>
                <c:pt idx="214">
                  <c:v>0.42799999999999999</c:v>
                </c:pt>
                <c:pt idx="215">
                  <c:v>0.43</c:v>
                </c:pt>
                <c:pt idx="216">
                  <c:v>0.432</c:v>
                </c:pt>
                <c:pt idx="217">
                  <c:v>0.434</c:v>
                </c:pt>
                <c:pt idx="218">
                  <c:v>0.436</c:v>
                </c:pt>
                <c:pt idx="219">
                  <c:v>0.438</c:v>
                </c:pt>
                <c:pt idx="220">
                  <c:v>0.44</c:v>
                </c:pt>
                <c:pt idx="221">
                  <c:v>0.442</c:v>
                </c:pt>
                <c:pt idx="222">
                  <c:v>0.44400000000000001</c:v>
                </c:pt>
                <c:pt idx="223">
                  <c:v>0.44600000000000001</c:v>
                </c:pt>
                <c:pt idx="224">
                  <c:v>0.44800000000000001</c:v>
                </c:pt>
                <c:pt idx="225">
                  <c:v>0.45</c:v>
                </c:pt>
                <c:pt idx="226">
                  <c:v>0.45200000000000001</c:v>
                </c:pt>
                <c:pt idx="227">
                  <c:v>0.45400000000000001</c:v>
                </c:pt>
                <c:pt idx="228">
                  <c:v>0.45600000000000002</c:v>
                </c:pt>
                <c:pt idx="229">
                  <c:v>0.45800000000000002</c:v>
                </c:pt>
                <c:pt idx="230">
                  <c:v>0.46</c:v>
                </c:pt>
                <c:pt idx="231">
                  <c:v>0.46200000000000002</c:v>
                </c:pt>
                <c:pt idx="232">
                  <c:v>0.46400000000000002</c:v>
                </c:pt>
                <c:pt idx="233">
                  <c:v>0.46600000000000003</c:v>
                </c:pt>
                <c:pt idx="234">
                  <c:v>0.46800000000000003</c:v>
                </c:pt>
                <c:pt idx="235">
                  <c:v>0.47</c:v>
                </c:pt>
                <c:pt idx="236">
                  <c:v>0.47199999999999998</c:v>
                </c:pt>
                <c:pt idx="237">
                  <c:v>0.47399999999999998</c:v>
                </c:pt>
                <c:pt idx="238">
                  <c:v>0.47599999999999998</c:v>
                </c:pt>
                <c:pt idx="239">
                  <c:v>0.47799999999999998</c:v>
                </c:pt>
                <c:pt idx="240">
                  <c:v>0.48</c:v>
                </c:pt>
                <c:pt idx="241">
                  <c:v>0.48199999999999998</c:v>
                </c:pt>
                <c:pt idx="242">
                  <c:v>0.48399999999999999</c:v>
                </c:pt>
                <c:pt idx="243">
                  <c:v>0.48599999999999999</c:v>
                </c:pt>
                <c:pt idx="244">
                  <c:v>0.48799999999999999</c:v>
                </c:pt>
                <c:pt idx="245">
                  <c:v>0.49</c:v>
                </c:pt>
                <c:pt idx="246">
                  <c:v>0.49199999999999999</c:v>
                </c:pt>
                <c:pt idx="247">
                  <c:v>0.49399999999999999</c:v>
                </c:pt>
                <c:pt idx="248">
                  <c:v>0.496</c:v>
                </c:pt>
                <c:pt idx="249">
                  <c:v>0.498</c:v>
                </c:pt>
                <c:pt idx="250">
                  <c:v>0.5</c:v>
                </c:pt>
                <c:pt idx="251">
                  <c:v>0.502</c:v>
                </c:pt>
                <c:pt idx="252">
                  <c:v>0.504</c:v>
                </c:pt>
                <c:pt idx="253">
                  <c:v>0.50600000000000001</c:v>
                </c:pt>
                <c:pt idx="254">
                  <c:v>0.50800000000000001</c:v>
                </c:pt>
                <c:pt idx="255">
                  <c:v>0.51</c:v>
                </c:pt>
                <c:pt idx="256">
                  <c:v>0.51200000000000001</c:v>
                </c:pt>
                <c:pt idx="257">
                  <c:v>0.51400000000000001</c:v>
                </c:pt>
                <c:pt idx="258">
                  <c:v>0.51600000000000001</c:v>
                </c:pt>
                <c:pt idx="259">
                  <c:v>0.51800000000000002</c:v>
                </c:pt>
                <c:pt idx="260">
                  <c:v>0.52</c:v>
                </c:pt>
                <c:pt idx="261">
                  <c:v>0.52200000000000002</c:v>
                </c:pt>
                <c:pt idx="262">
                  <c:v>0.52400000000000002</c:v>
                </c:pt>
                <c:pt idx="263">
                  <c:v>0.52600000000000002</c:v>
                </c:pt>
                <c:pt idx="264">
                  <c:v>0.52800000000000002</c:v>
                </c:pt>
                <c:pt idx="265">
                  <c:v>0.53</c:v>
                </c:pt>
                <c:pt idx="266">
                  <c:v>0.53200000000000003</c:v>
                </c:pt>
                <c:pt idx="267">
                  <c:v>0.53400000000000003</c:v>
                </c:pt>
                <c:pt idx="268">
                  <c:v>0.53600000000000003</c:v>
                </c:pt>
                <c:pt idx="269">
                  <c:v>0.53800000000000003</c:v>
                </c:pt>
                <c:pt idx="270">
                  <c:v>0.54</c:v>
                </c:pt>
                <c:pt idx="271">
                  <c:v>0.54200000000000004</c:v>
                </c:pt>
                <c:pt idx="272">
                  <c:v>0.54400000000000004</c:v>
                </c:pt>
                <c:pt idx="273">
                  <c:v>0.54600000000000004</c:v>
                </c:pt>
                <c:pt idx="274">
                  <c:v>0.54800000000000004</c:v>
                </c:pt>
                <c:pt idx="275">
                  <c:v>0.55000000000000004</c:v>
                </c:pt>
                <c:pt idx="276">
                  <c:v>0.55200000000000005</c:v>
                </c:pt>
                <c:pt idx="277">
                  <c:v>0.55400000000000005</c:v>
                </c:pt>
                <c:pt idx="278">
                  <c:v>0.55600000000000005</c:v>
                </c:pt>
                <c:pt idx="279">
                  <c:v>0.55800000000000005</c:v>
                </c:pt>
                <c:pt idx="280">
                  <c:v>0.56000000000000005</c:v>
                </c:pt>
                <c:pt idx="281">
                  <c:v>0.56200000000000006</c:v>
                </c:pt>
                <c:pt idx="282">
                  <c:v>0.56399999999999995</c:v>
                </c:pt>
                <c:pt idx="283">
                  <c:v>0.56599999999999995</c:v>
                </c:pt>
                <c:pt idx="284">
                  <c:v>0.56799999999999995</c:v>
                </c:pt>
                <c:pt idx="285">
                  <c:v>0.56999999999999995</c:v>
                </c:pt>
                <c:pt idx="286">
                  <c:v>0.57199999999999995</c:v>
                </c:pt>
                <c:pt idx="287">
                  <c:v>0.57399999999999995</c:v>
                </c:pt>
                <c:pt idx="288">
                  <c:v>0.57599999999999996</c:v>
                </c:pt>
                <c:pt idx="289">
                  <c:v>0.57799999999999996</c:v>
                </c:pt>
                <c:pt idx="290">
                  <c:v>0.57999999999999996</c:v>
                </c:pt>
                <c:pt idx="291">
                  <c:v>0.58199999999999996</c:v>
                </c:pt>
                <c:pt idx="292">
                  <c:v>0.58399999999999996</c:v>
                </c:pt>
                <c:pt idx="293">
                  <c:v>0.58599999999999997</c:v>
                </c:pt>
                <c:pt idx="294">
                  <c:v>0.58799999999999997</c:v>
                </c:pt>
                <c:pt idx="295">
                  <c:v>0.59</c:v>
                </c:pt>
                <c:pt idx="296">
                  <c:v>0.59199999999999997</c:v>
                </c:pt>
                <c:pt idx="297">
                  <c:v>0.59399999999999997</c:v>
                </c:pt>
                <c:pt idx="298">
                  <c:v>0.59599999999999997</c:v>
                </c:pt>
                <c:pt idx="299">
                  <c:v>0.59799999999999998</c:v>
                </c:pt>
                <c:pt idx="300">
                  <c:v>0.6</c:v>
                </c:pt>
                <c:pt idx="301">
                  <c:v>0.60199999999999998</c:v>
                </c:pt>
                <c:pt idx="302">
                  <c:v>0.60399999999999998</c:v>
                </c:pt>
                <c:pt idx="303">
                  <c:v>0.60599999999999998</c:v>
                </c:pt>
                <c:pt idx="304">
                  <c:v>0.60799999999999998</c:v>
                </c:pt>
                <c:pt idx="305">
                  <c:v>0.61</c:v>
                </c:pt>
                <c:pt idx="306">
                  <c:v>0.61199999999999999</c:v>
                </c:pt>
                <c:pt idx="307">
                  <c:v>0.61399999999999999</c:v>
                </c:pt>
                <c:pt idx="308">
                  <c:v>0.61599999999999999</c:v>
                </c:pt>
                <c:pt idx="309">
                  <c:v>0.61799999999999999</c:v>
                </c:pt>
                <c:pt idx="310">
                  <c:v>0.62</c:v>
                </c:pt>
                <c:pt idx="311">
                  <c:v>0.622</c:v>
                </c:pt>
                <c:pt idx="312">
                  <c:v>0.624</c:v>
                </c:pt>
                <c:pt idx="313">
                  <c:v>0.626</c:v>
                </c:pt>
                <c:pt idx="314">
                  <c:v>0.628</c:v>
                </c:pt>
                <c:pt idx="315">
                  <c:v>0.63</c:v>
                </c:pt>
                <c:pt idx="316">
                  <c:v>0.63200000000000001</c:v>
                </c:pt>
                <c:pt idx="317">
                  <c:v>0.63400000000000001</c:v>
                </c:pt>
                <c:pt idx="318">
                  <c:v>0.63600000000000001</c:v>
                </c:pt>
                <c:pt idx="319">
                  <c:v>0.63800000000000001</c:v>
                </c:pt>
                <c:pt idx="320">
                  <c:v>0.64</c:v>
                </c:pt>
                <c:pt idx="321">
                  <c:v>0.64200000000000002</c:v>
                </c:pt>
                <c:pt idx="322">
                  <c:v>0.64400000000000002</c:v>
                </c:pt>
                <c:pt idx="323">
                  <c:v>0.64600000000000002</c:v>
                </c:pt>
                <c:pt idx="324">
                  <c:v>0.64800000000000002</c:v>
                </c:pt>
                <c:pt idx="325">
                  <c:v>0.65</c:v>
                </c:pt>
                <c:pt idx="326">
                  <c:v>0.65200000000000002</c:v>
                </c:pt>
                <c:pt idx="327">
                  <c:v>0.65400000000000003</c:v>
                </c:pt>
                <c:pt idx="328">
                  <c:v>0.65600000000000003</c:v>
                </c:pt>
                <c:pt idx="329">
                  <c:v>0.65800000000000003</c:v>
                </c:pt>
                <c:pt idx="330">
                  <c:v>0.66</c:v>
                </c:pt>
                <c:pt idx="331">
                  <c:v>0.66200000000000003</c:v>
                </c:pt>
                <c:pt idx="332">
                  <c:v>0.66400000000000003</c:v>
                </c:pt>
                <c:pt idx="333">
                  <c:v>0.66600000000000004</c:v>
                </c:pt>
                <c:pt idx="334">
                  <c:v>0.66800000000000004</c:v>
                </c:pt>
                <c:pt idx="335">
                  <c:v>0.67</c:v>
                </c:pt>
                <c:pt idx="336">
                  <c:v>0.67200000000000004</c:v>
                </c:pt>
                <c:pt idx="337">
                  <c:v>0.67400000000000004</c:v>
                </c:pt>
                <c:pt idx="338">
                  <c:v>0.67600000000000005</c:v>
                </c:pt>
                <c:pt idx="339">
                  <c:v>0.67800000000000005</c:v>
                </c:pt>
                <c:pt idx="340">
                  <c:v>0.68</c:v>
                </c:pt>
                <c:pt idx="341">
                  <c:v>0.68200000000000005</c:v>
                </c:pt>
                <c:pt idx="342">
                  <c:v>0.68400000000000005</c:v>
                </c:pt>
                <c:pt idx="343">
                  <c:v>0.68600000000000005</c:v>
                </c:pt>
                <c:pt idx="344">
                  <c:v>0.68799999999999994</c:v>
                </c:pt>
                <c:pt idx="345">
                  <c:v>0.69</c:v>
                </c:pt>
                <c:pt idx="346">
                  <c:v>0.69199999999999995</c:v>
                </c:pt>
                <c:pt idx="347">
                  <c:v>0.69399999999999995</c:v>
                </c:pt>
                <c:pt idx="348">
                  <c:v>0.69599999999999995</c:v>
                </c:pt>
                <c:pt idx="349">
                  <c:v>0.69799999999999995</c:v>
                </c:pt>
                <c:pt idx="350">
                  <c:v>0.7</c:v>
                </c:pt>
                <c:pt idx="351">
                  <c:v>0.70199999999999996</c:v>
                </c:pt>
                <c:pt idx="352">
                  <c:v>0.70399999999999996</c:v>
                </c:pt>
                <c:pt idx="353">
                  <c:v>0.70599999999999996</c:v>
                </c:pt>
                <c:pt idx="354">
                  <c:v>0.70799999999999996</c:v>
                </c:pt>
                <c:pt idx="355">
                  <c:v>0.71</c:v>
                </c:pt>
                <c:pt idx="356">
                  <c:v>0.71199999999999997</c:v>
                </c:pt>
                <c:pt idx="357">
                  <c:v>0.71399999999999997</c:v>
                </c:pt>
                <c:pt idx="358">
                  <c:v>0.71599999999999997</c:v>
                </c:pt>
                <c:pt idx="359">
                  <c:v>0.71799999999999997</c:v>
                </c:pt>
                <c:pt idx="360">
                  <c:v>0.72</c:v>
                </c:pt>
                <c:pt idx="361">
                  <c:v>0.72199999999999998</c:v>
                </c:pt>
                <c:pt idx="362">
                  <c:v>0.72399999999999998</c:v>
                </c:pt>
                <c:pt idx="363">
                  <c:v>0.72599999999999998</c:v>
                </c:pt>
                <c:pt idx="364">
                  <c:v>0.72799999999999998</c:v>
                </c:pt>
                <c:pt idx="365">
                  <c:v>0.73</c:v>
                </c:pt>
                <c:pt idx="366">
                  <c:v>0.73199999999999998</c:v>
                </c:pt>
                <c:pt idx="367">
                  <c:v>0.73399999999999999</c:v>
                </c:pt>
                <c:pt idx="368">
                  <c:v>0.73599999999999999</c:v>
                </c:pt>
                <c:pt idx="369">
                  <c:v>0.73799999999999999</c:v>
                </c:pt>
                <c:pt idx="370">
                  <c:v>0.74</c:v>
                </c:pt>
                <c:pt idx="371">
                  <c:v>0.74199999999999999</c:v>
                </c:pt>
                <c:pt idx="372">
                  <c:v>0.74399999999999999</c:v>
                </c:pt>
                <c:pt idx="373">
                  <c:v>0.746</c:v>
                </c:pt>
                <c:pt idx="374">
                  <c:v>0.748</c:v>
                </c:pt>
                <c:pt idx="375">
                  <c:v>0.75</c:v>
                </c:pt>
                <c:pt idx="376">
                  <c:v>0.752</c:v>
                </c:pt>
                <c:pt idx="377">
                  <c:v>0.754</c:v>
                </c:pt>
                <c:pt idx="378">
                  <c:v>0.75600000000000001</c:v>
                </c:pt>
                <c:pt idx="379">
                  <c:v>0.75800000000000001</c:v>
                </c:pt>
                <c:pt idx="380">
                  <c:v>0.76</c:v>
                </c:pt>
                <c:pt idx="381">
                  <c:v>0.76200000000000001</c:v>
                </c:pt>
                <c:pt idx="382">
                  <c:v>0.76400000000000001</c:v>
                </c:pt>
                <c:pt idx="383">
                  <c:v>0.76600000000000001</c:v>
                </c:pt>
                <c:pt idx="384">
                  <c:v>0.76800000000000002</c:v>
                </c:pt>
                <c:pt idx="385">
                  <c:v>0.77</c:v>
                </c:pt>
                <c:pt idx="386">
                  <c:v>0.77200000000000002</c:v>
                </c:pt>
                <c:pt idx="387">
                  <c:v>0.77400000000000002</c:v>
                </c:pt>
                <c:pt idx="388">
                  <c:v>0.77600000000000002</c:v>
                </c:pt>
                <c:pt idx="389">
                  <c:v>0.77800000000000002</c:v>
                </c:pt>
                <c:pt idx="390">
                  <c:v>0.78</c:v>
                </c:pt>
                <c:pt idx="391">
                  <c:v>0.78200000000000003</c:v>
                </c:pt>
                <c:pt idx="392">
                  <c:v>0.78400000000000003</c:v>
                </c:pt>
                <c:pt idx="393">
                  <c:v>0.78600000000000003</c:v>
                </c:pt>
                <c:pt idx="394">
                  <c:v>0.78800000000000003</c:v>
                </c:pt>
                <c:pt idx="395">
                  <c:v>0.79</c:v>
                </c:pt>
                <c:pt idx="396">
                  <c:v>0.79200000000000004</c:v>
                </c:pt>
                <c:pt idx="397">
                  <c:v>0.79400000000000004</c:v>
                </c:pt>
                <c:pt idx="398">
                  <c:v>0.79600000000000004</c:v>
                </c:pt>
                <c:pt idx="399">
                  <c:v>0.79800000000000004</c:v>
                </c:pt>
                <c:pt idx="400">
                  <c:v>0.8</c:v>
                </c:pt>
                <c:pt idx="401">
                  <c:v>0.80200000000000005</c:v>
                </c:pt>
                <c:pt idx="402">
                  <c:v>0.80400000000000005</c:v>
                </c:pt>
                <c:pt idx="403">
                  <c:v>0.80600000000000005</c:v>
                </c:pt>
                <c:pt idx="404">
                  <c:v>0.80800000000000005</c:v>
                </c:pt>
                <c:pt idx="405">
                  <c:v>0.81</c:v>
                </c:pt>
                <c:pt idx="406">
                  <c:v>0.81200000000000006</c:v>
                </c:pt>
                <c:pt idx="407">
                  <c:v>0.81399999999999995</c:v>
                </c:pt>
                <c:pt idx="408">
                  <c:v>0.81599999999999995</c:v>
                </c:pt>
                <c:pt idx="409">
                  <c:v>0.81799999999999995</c:v>
                </c:pt>
                <c:pt idx="410">
                  <c:v>0.82</c:v>
                </c:pt>
                <c:pt idx="411">
                  <c:v>0.82199999999999995</c:v>
                </c:pt>
                <c:pt idx="412">
                  <c:v>0.82399999999999995</c:v>
                </c:pt>
                <c:pt idx="413">
                  <c:v>0.82599999999999996</c:v>
                </c:pt>
                <c:pt idx="414">
                  <c:v>0.82799999999999996</c:v>
                </c:pt>
                <c:pt idx="415">
                  <c:v>0.83</c:v>
                </c:pt>
                <c:pt idx="416">
                  <c:v>0.83199999999999996</c:v>
                </c:pt>
                <c:pt idx="417">
                  <c:v>0.83399999999999996</c:v>
                </c:pt>
                <c:pt idx="418">
                  <c:v>0.83599999999999997</c:v>
                </c:pt>
                <c:pt idx="419">
                  <c:v>0.83799999999999997</c:v>
                </c:pt>
                <c:pt idx="420">
                  <c:v>0.84</c:v>
                </c:pt>
                <c:pt idx="421">
                  <c:v>0.84199999999999997</c:v>
                </c:pt>
                <c:pt idx="422">
                  <c:v>0.84399999999999997</c:v>
                </c:pt>
                <c:pt idx="423">
                  <c:v>0.84599999999999997</c:v>
                </c:pt>
                <c:pt idx="424">
                  <c:v>0.84799999999999998</c:v>
                </c:pt>
                <c:pt idx="425">
                  <c:v>0.85</c:v>
                </c:pt>
                <c:pt idx="426">
                  <c:v>0.85199999999999998</c:v>
                </c:pt>
                <c:pt idx="427">
                  <c:v>0.85399999999999998</c:v>
                </c:pt>
                <c:pt idx="428">
                  <c:v>0.85599999999999998</c:v>
                </c:pt>
                <c:pt idx="429">
                  <c:v>0.85799999999999998</c:v>
                </c:pt>
                <c:pt idx="430">
                  <c:v>0.86</c:v>
                </c:pt>
                <c:pt idx="431">
                  <c:v>0.86199999999999999</c:v>
                </c:pt>
                <c:pt idx="432">
                  <c:v>0.86399999999999999</c:v>
                </c:pt>
                <c:pt idx="433">
                  <c:v>0.86599999999999999</c:v>
                </c:pt>
                <c:pt idx="434">
                  <c:v>0.86799999999999999</c:v>
                </c:pt>
                <c:pt idx="435">
                  <c:v>0.87</c:v>
                </c:pt>
                <c:pt idx="436">
                  <c:v>0.872</c:v>
                </c:pt>
                <c:pt idx="437">
                  <c:v>0.874</c:v>
                </c:pt>
                <c:pt idx="438">
                  <c:v>0.876</c:v>
                </c:pt>
                <c:pt idx="439">
                  <c:v>0.878</c:v>
                </c:pt>
                <c:pt idx="440">
                  <c:v>0.88</c:v>
                </c:pt>
                <c:pt idx="441">
                  <c:v>0.88200000000000001</c:v>
                </c:pt>
                <c:pt idx="442">
                  <c:v>0.88400000000000001</c:v>
                </c:pt>
                <c:pt idx="443">
                  <c:v>0.88600000000000001</c:v>
                </c:pt>
                <c:pt idx="444">
                  <c:v>0.88800000000000001</c:v>
                </c:pt>
                <c:pt idx="445">
                  <c:v>0.89</c:v>
                </c:pt>
                <c:pt idx="446">
                  <c:v>0.89200000000000002</c:v>
                </c:pt>
                <c:pt idx="447">
                  <c:v>0.89400000000000002</c:v>
                </c:pt>
                <c:pt idx="448">
                  <c:v>0.89600000000000002</c:v>
                </c:pt>
                <c:pt idx="449">
                  <c:v>0.89800000000000002</c:v>
                </c:pt>
                <c:pt idx="450">
                  <c:v>0.9</c:v>
                </c:pt>
                <c:pt idx="451">
                  <c:v>0.90200000000000002</c:v>
                </c:pt>
                <c:pt idx="452">
                  <c:v>0.90400000000000003</c:v>
                </c:pt>
                <c:pt idx="453">
                  <c:v>0.90600000000000003</c:v>
                </c:pt>
                <c:pt idx="454">
                  <c:v>0.90800000000000003</c:v>
                </c:pt>
                <c:pt idx="455">
                  <c:v>0.91</c:v>
                </c:pt>
                <c:pt idx="456">
                  <c:v>0.91200000000000003</c:v>
                </c:pt>
                <c:pt idx="457">
                  <c:v>0.91400000000000003</c:v>
                </c:pt>
                <c:pt idx="458">
                  <c:v>0.91600000000000004</c:v>
                </c:pt>
                <c:pt idx="459">
                  <c:v>0.91800000000000004</c:v>
                </c:pt>
                <c:pt idx="460">
                  <c:v>0.92</c:v>
                </c:pt>
                <c:pt idx="461">
                  <c:v>0.92200000000000004</c:v>
                </c:pt>
                <c:pt idx="462">
                  <c:v>0.92400000000000004</c:v>
                </c:pt>
                <c:pt idx="463">
                  <c:v>0.92600000000000005</c:v>
                </c:pt>
                <c:pt idx="464">
                  <c:v>0.92800000000000005</c:v>
                </c:pt>
                <c:pt idx="465">
                  <c:v>0.93</c:v>
                </c:pt>
                <c:pt idx="466">
                  <c:v>0.93200000000000005</c:v>
                </c:pt>
                <c:pt idx="467">
                  <c:v>0.93400000000000005</c:v>
                </c:pt>
                <c:pt idx="468">
                  <c:v>0.93600000000000005</c:v>
                </c:pt>
                <c:pt idx="469">
                  <c:v>0.93799999999999994</c:v>
                </c:pt>
                <c:pt idx="470">
                  <c:v>0.94</c:v>
                </c:pt>
                <c:pt idx="471">
                  <c:v>0.94199999999999995</c:v>
                </c:pt>
                <c:pt idx="472">
                  <c:v>0.94399999999999995</c:v>
                </c:pt>
                <c:pt idx="473">
                  <c:v>0.94599999999999995</c:v>
                </c:pt>
                <c:pt idx="474">
                  <c:v>0.94799999999999995</c:v>
                </c:pt>
                <c:pt idx="475">
                  <c:v>0.95</c:v>
                </c:pt>
                <c:pt idx="476">
                  <c:v>0.95199999999999996</c:v>
                </c:pt>
                <c:pt idx="477">
                  <c:v>0.95399999999999996</c:v>
                </c:pt>
                <c:pt idx="478">
                  <c:v>0.95599999999999996</c:v>
                </c:pt>
                <c:pt idx="479">
                  <c:v>0.95799999999999996</c:v>
                </c:pt>
                <c:pt idx="480">
                  <c:v>0.96</c:v>
                </c:pt>
                <c:pt idx="481">
                  <c:v>0.96199999999999997</c:v>
                </c:pt>
                <c:pt idx="482">
                  <c:v>0.96399999999999997</c:v>
                </c:pt>
                <c:pt idx="483">
                  <c:v>0.96599999999999997</c:v>
                </c:pt>
                <c:pt idx="484">
                  <c:v>0.96799999999999997</c:v>
                </c:pt>
                <c:pt idx="485">
                  <c:v>0.97</c:v>
                </c:pt>
                <c:pt idx="486">
                  <c:v>0.97199999999999998</c:v>
                </c:pt>
                <c:pt idx="487">
                  <c:v>0.97399999999999998</c:v>
                </c:pt>
                <c:pt idx="488">
                  <c:v>0.97599999999999998</c:v>
                </c:pt>
                <c:pt idx="489">
                  <c:v>0.97799999999999998</c:v>
                </c:pt>
                <c:pt idx="490">
                  <c:v>0.98</c:v>
                </c:pt>
                <c:pt idx="491">
                  <c:v>0.98199999999999998</c:v>
                </c:pt>
                <c:pt idx="492">
                  <c:v>0.98399999999999999</c:v>
                </c:pt>
                <c:pt idx="493">
                  <c:v>0.98599999999999999</c:v>
                </c:pt>
                <c:pt idx="494">
                  <c:v>0.98799999999999999</c:v>
                </c:pt>
                <c:pt idx="495">
                  <c:v>0.99</c:v>
                </c:pt>
                <c:pt idx="496">
                  <c:v>0.99199999999999999</c:v>
                </c:pt>
                <c:pt idx="497">
                  <c:v>0.99399999999999999</c:v>
                </c:pt>
                <c:pt idx="498">
                  <c:v>0.996</c:v>
                </c:pt>
                <c:pt idx="499">
                  <c:v>0.998</c:v>
                </c:pt>
                <c:pt idx="500">
                  <c:v>1</c:v>
                </c:pt>
              </c:numCache>
            </c:numRef>
          </c:xVal>
          <c:yVal>
            <c:numRef>
              <c:f>Data!$E$2:$E$502</c:f>
              <c:numCache>
                <c:formatCode>0.00E+00</c:formatCode>
                <c:ptCount val="501"/>
                <c:pt idx="0">
                  <c:v>227178070852.49731</c:v>
                </c:pt>
                <c:pt idx="1">
                  <c:v>226270267281.37073</c:v>
                </c:pt>
                <c:pt idx="2">
                  <c:v>225364281134.81097</c:v>
                </c:pt>
                <c:pt idx="3">
                  <c:v>224460112412.81805</c:v>
                </c:pt>
                <c:pt idx="4">
                  <c:v>223557761115.39191</c:v>
                </c:pt>
                <c:pt idx="5">
                  <c:v>222657227242.53262</c:v>
                </c:pt>
                <c:pt idx="6">
                  <c:v>221758510794.24014</c:v>
                </c:pt>
                <c:pt idx="7">
                  <c:v>220861611770.51447</c:v>
                </c:pt>
                <c:pt idx="8">
                  <c:v>219966530171.35565</c:v>
                </c:pt>
                <c:pt idx="9">
                  <c:v>219073265996.76361</c:v>
                </c:pt>
                <c:pt idx="10">
                  <c:v>218181819246.7384</c:v>
                </c:pt>
                <c:pt idx="11">
                  <c:v>217292189921.28003</c:v>
                </c:pt>
                <c:pt idx="12">
                  <c:v>216404378020.38849</c:v>
                </c:pt>
                <c:pt idx="13">
                  <c:v>215518383544.06372</c:v>
                </c:pt>
                <c:pt idx="14">
                  <c:v>214634206492.30582</c:v>
                </c:pt>
                <c:pt idx="15">
                  <c:v>213751846865.11472</c:v>
                </c:pt>
                <c:pt idx="16">
                  <c:v>212871304662.49045</c:v>
                </c:pt>
                <c:pt idx="17">
                  <c:v>211992579884.43298</c:v>
                </c:pt>
                <c:pt idx="18">
                  <c:v>211115672530.94232</c:v>
                </c:pt>
                <c:pt idx="19">
                  <c:v>210240582602.01852</c:v>
                </c:pt>
                <c:pt idx="20">
                  <c:v>209367310097.66153</c:v>
                </c:pt>
                <c:pt idx="21">
                  <c:v>208495855017.87134</c:v>
                </c:pt>
                <c:pt idx="22">
                  <c:v>207626217362.64798</c:v>
                </c:pt>
                <c:pt idx="23">
                  <c:v>206758397131.99142</c:v>
                </c:pt>
                <c:pt idx="24">
                  <c:v>205892394325.9017</c:v>
                </c:pt>
                <c:pt idx="25">
                  <c:v>205028208944.37881</c:v>
                </c:pt>
                <c:pt idx="26">
                  <c:v>204165840987.42273</c:v>
                </c:pt>
                <c:pt idx="27">
                  <c:v>203305290455.03348</c:v>
                </c:pt>
                <c:pt idx="28">
                  <c:v>202446557347.21103</c:v>
                </c:pt>
                <c:pt idx="29">
                  <c:v>201589641663.95541</c:v>
                </c:pt>
                <c:pt idx="30">
                  <c:v>200734543405.2666</c:v>
                </c:pt>
                <c:pt idx="31">
                  <c:v>199881262571.14462</c:v>
                </c:pt>
                <c:pt idx="32">
                  <c:v>199029799161.58945</c:v>
                </c:pt>
                <c:pt idx="33">
                  <c:v>198180153176.60114</c:v>
                </c:pt>
                <c:pt idx="34">
                  <c:v>197332324616.1796</c:v>
                </c:pt>
                <c:pt idx="35">
                  <c:v>196486313480.32489</c:v>
                </c:pt>
                <c:pt idx="36">
                  <c:v>195642119769.03705</c:v>
                </c:pt>
                <c:pt idx="37">
                  <c:v>194799743482.31601</c:v>
                </c:pt>
                <c:pt idx="38">
                  <c:v>193959184620.16177</c:v>
                </c:pt>
                <c:pt idx="39">
                  <c:v>193120443182.57434</c:v>
                </c:pt>
                <c:pt idx="40">
                  <c:v>192283519169.55374</c:v>
                </c:pt>
                <c:pt idx="41">
                  <c:v>191448412581.09995</c:v>
                </c:pt>
                <c:pt idx="42">
                  <c:v>190615123417.21298</c:v>
                </c:pt>
                <c:pt idx="43">
                  <c:v>189783651677.89285</c:v>
                </c:pt>
                <c:pt idx="44">
                  <c:v>188953997363.13953</c:v>
                </c:pt>
                <c:pt idx="45">
                  <c:v>188126160472.95303</c:v>
                </c:pt>
                <c:pt idx="46">
                  <c:v>187300141007.33337</c:v>
                </c:pt>
                <c:pt idx="47">
                  <c:v>186475938966.28049</c:v>
                </c:pt>
                <c:pt idx="48">
                  <c:v>185653554349.79446</c:v>
                </c:pt>
                <c:pt idx="49">
                  <c:v>184832987157.87521</c:v>
                </c:pt>
                <c:pt idx="50">
                  <c:v>184014237390.52283</c:v>
                </c:pt>
                <c:pt idx="51">
                  <c:v>183197305047.73724</c:v>
                </c:pt>
                <c:pt idx="52">
                  <c:v>182382190129.51849</c:v>
                </c:pt>
                <c:pt idx="53">
                  <c:v>181568892635.86655</c:v>
                </c:pt>
                <c:pt idx="54">
                  <c:v>180757412566.78143</c:v>
                </c:pt>
                <c:pt idx="55">
                  <c:v>179947749922.26312</c:v>
                </c:pt>
                <c:pt idx="56">
                  <c:v>179139904702.31165</c:v>
                </c:pt>
                <c:pt idx="57">
                  <c:v>178333876906.927</c:v>
                </c:pt>
                <c:pt idx="58">
                  <c:v>177529666536.10916</c:v>
                </c:pt>
                <c:pt idx="59">
                  <c:v>176727273589.85812</c:v>
                </c:pt>
                <c:pt idx="60">
                  <c:v>175926698068.17392</c:v>
                </c:pt>
                <c:pt idx="61">
                  <c:v>175127939971.05655</c:v>
                </c:pt>
                <c:pt idx="62">
                  <c:v>174330999298.50598</c:v>
                </c:pt>
                <c:pt idx="63">
                  <c:v>173535876050.52225</c:v>
                </c:pt>
                <c:pt idx="64">
                  <c:v>172742570227.10532</c:v>
                </c:pt>
                <c:pt idx="65">
                  <c:v>171951081828.25522</c:v>
                </c:pt>
                <c:pt idx="66">
                  <c:v>171161410853.97192</c:v>
                </c:pt>
                <c:pt idx="67">
                  <c:v>170373557304.25546</c:v>
                </c:pt>
                <c:pt idx="68">
                  <c:v>169587521179.10583</c:v>
                </c:pt>
                <c:pt idx="69">
                  <c:v>168803302478.52301</c:v>
                </c:pt>
                <c:pt idx="70">
                  <c:v>168020901202.50699</c:v>
                </c:pt>
                <c:pt idx="71">
                  <c:v>167240317351.05783</c:v>
                </c:pt>
                <c:pt idx="72">
                  <c:v>166461550924.17545</c:v>
                </c:pt>
                <c:pt idx="73">
                  <c:v>165684601921.85992</c:v>
                </c:pt>
                <c:pt idx="74">
                  <c:v>164909470344.11121</c:v>
                </c:pt>
                <c:pt idx="75">
                  <c:v>164136156190.92929</c:v>
                </c:pt>
                <c:pt idx="76">
                  <c:v>163364659462.31421</c:v>
                </c:pt>
                <c:pt idx="77">
                  <c:v>162594980158.26596</c:v>
                </c:pt>
                <c:pt idx="78">
                  <c:v>161827118278.78452</c:v>
                </c:pt>
                <c:pt idx="79">
                  <c:v>161061073823.8699</c:v>
                </c:pt>
                <c:pt idx="80">
                  <c:v>160296846793.52209</c:v>
                </c:pt>
                <c:pt idx="81">
                  <c:v>159534437187.74112</c:v>
                </c:pt>
                <c:pt idx="82">
                  <c:v>158773845006.52695</c:v>
                </c:pt>
                <c:pt idx="83">
                  <c:v>158015070249.87961</c:v>
                </c:pt>
                <c:pt idx="84">
                  <c:v>157258112917.7991</c:v>
                </c:pt>
                <c:pt idx="85">
                  <c:v>156502973010.2854</c:v>
                </c:pt>
                <c:pt idx="86">
                  <c:v>155749650527.33853</c:v>
                </c:pt>
                <c:pt idx="87">
                  <c:v>154998145468.9585</c:v>
                </c:pt>
                <c:pt idx="88">
                  <c:v>154248457835.14523</c:v>
                </c:pt>
                <c:pt idx="89">
                  <c:v>153500587625.8988</c:v>
                </c:pt>
                <c:pt idx="90">
                  <c:v>152754534841.21921</c:v>
                </c:pt>
                <c:pt idx="91">
                  <c:v>152010299481.10641</c:v>
                </c:pt>
                <c:pt idx="92">
                  <c:v>151267881545.56049</c:v>
                </c:pt>
                <c:pt idx="93">
                  <c:v>150527281034.58133</c:v>
                </c:pt>
                <c:pt idx="94">
                  <c:v>149788497948.16901</c:v>
                </c:pt>
                <c:pt idx="95">
                  <c:v>149051532286.32352</c:v>
                </c:pt>
                <c:pt idx="96">
                  <c:v>148316384049.04483</c:v>
                </c:pt>
                <c:pt idx="97">
                  <c:v>147583053236.33298</c:v>
                </c:pt>
                <c:pt idx="98">
                  <c:v>146851539848.18793</c:v>
                </c:pt>
                <c:pt idx="99">
                  <c:v>146121843884.60971</c:v>
                </c:pt>
                <c:pt idx="100">
                  <c:v>145393965345.5983</c:v>
                </c:pt>
                <c:pt idx="101">
                  <c:v>144667904231.15372</c:v>
                </c:pt>
                <c:pt idx="102">
                  <c:v>143943660541.27594</c:v>
                </c:pt>
                <c:pt idx="103">
                  <c:v>143221234275.96503</c:v>
                </c:pt>
                <c:pt idx="104">
                  <c:v>142500625435.22089</c:v>
                </c:pt>
                <c:pt idx="105">
                  <c:v>141781834019.04361</c:v>
                </c:pt>
                <c:pt idx="106">
                  <c:v>141064860027.43311</c:v>
                </c:pt>
                <c:pt idx="107">
                  <c:v>140349703460.38943</c:v>
                </c:pt>
                <c:pt idx="108">
                  <c:v>139636364317.9126</c:v>
                </c:pt>
                <c:pt idx="109">
                  <c:v>138924842600.00259</c:v>
                </c:pt>
                <c:pt idx="110">
                  <c:v>138215138306.65936</c:v>
                </c:pt>
                <c:pt idx="111">
                  <c:v>137507251437.883</c:v>
                </c:pt>
                <c:pt idx="112">
                  <c:v>136801181993.67343</c:v>
                </c:pt>
                <c:pt idx="113">
                  <c:v>136096929974.0307</c:v>
                </c:pt>
                <c:pt idx="114">
                  <c:v>135394495378.95477</c:v>
                </c:pt>
                <c:pt idx="115">
                  <c:v>134693878208.44565</c:v>
                </c:pt>
                <c:pt idx="116">
                  <c:v>133995078462.50337</c:v>
                </c:pt>
                <c:pt idx="117">
                  <c:v>133298096141.12793</c:v>
                </c:pt>
                <c:pt idx="118">
                  <c:v>132602931244.31927</c:v>
                </c:pt>
                <c:pt idx="119">
                  <c:v>131909583772.07747</c:v>
                </c:pt>
                <c:pt idx="120">
                  <c:v>131218053724.40245</c:v>
                </c:pt>
                <c:pt idx="121">
                  <c:v>130528341101.29427</c:v>
                </c:pt>
                <c:pt idx="122">
                  <c:v>129840445902.75291</c:v>
                </c:pt>
                <c:pt idx="123">
                  <c:v>129154368128.77837</c:v>
                </c:pt>
                <c:pt idx="124">
                  <c:v>128470107779.37064</c:v>
                </c:pt>
                <c:pt idx="125">
                  <c:v>127787664854.52974</c:v>
                </c:pt>
                <c:pt idx="126">
                  <c:v>127107039354.25566</c:v>
                </c:pt>
                <c:pt idx="127">
                  <c:v>126428231278.5484</c:v>
                </c:pt>
                <c:pt idx="128">
                  <c:v>125751240627.40796</c:v>
                </c:pt>
                <c:pt idx="129">
                  <c:v>125076067400.83432</c:v>
                </c:pt>
                <c:pt idx="130">
                  <c:v>124402711598.82753</c:v>
                </c:pt>
                <c:pt idx="131">
                  <c:v>123731173221.38756</c:v>
                </c:pt>
                <c:pt idx="132">
                  <c:v>123061452268.51437</c:v>
                </c:pt>
                <c:pt idx="133">
                  <c:v>122393548740.20805</c:v>
                </c:pt>
                <c:pt idx="134">
                  <c:v>121727462636.46852</c:v>
                </c:pt>
                <c:pt idx="135">
                  <c:v>121063193957.29581</c:v>
                </c:pt>
                <c:pt idx="136">
                  <c:v>120400742702.68994</c:v>
                </c:pt>
                <c:pt idx="137">
                  <c:v>119740108872.65088</c:v>
                </c:pt>
                <c:pt idx="138">
                  <c:v>119081292467.17862</c:v>
                </c:pt>
                <c:pt idx="139">
                  <c:v>118424293486.27321</c:v>
                </c:pt>
                <c:pt idx="140">
                  <c:v>117769111929.9346</c:v>
                </c:pt>
                <c:pt idx="141">
                  <c:v>117115747798.16283</c:v>
                </c:pt>
                <c:pt idx="142">
                  <c:v>116464201090.95787</c:v>
                </c:pt>
                <c:pt idx="143">
                  <c:v>115814471808.3197</c:v>
                </c:pt>
                <c:pt idx="144">
                  <c:v>115166559950.24838</c:v>
                </c:pt>
                <c:pt idx="145">
                  <c:v>114520465516.7439</c:v>
                </c:pt>
                <c:pt idx="146">
                  <c:v>113876188507.8062</c:v>
                </c:pt>
                <c:pt idx="147">
                  <c:v>113233728923.43533</c:v>
                </c:pt>
                <c:pt idx="148">
                  <c:v>112593086763.6313</c:v>
                </c:pt>
                <c:pt idx="149">
                  <c:v>111954262028.39407</c:v>
                </c:pt>
                <c:pt idx="150">
                  <c:v>111317254717.72366</c:v>
                </c:pt>
                <c:pt idx="151">
                  <c:v>110682064831.62009</c:v>
                </c:pt>
                <c:pt idx="152">
                  <c:v>110048692370.08333</c:v>
                </c:pt>
                <c:pt idx="153">
                  <c:v>109417137333.11339</c:v>
                </c:pt>
                <c:pt idx="154">
                  <c:v>108787399720.71027</c:v>
                </c:pt>
                <c:pt idx="155">
                  <c:v>108159479532.87395</c:v>
                </c:pt>
                <c:pt idx="156">
                  <c:v>107533376769.60448</c:v>
                </c:pt>
                <c:pt idx="157">
                  <c:v>106909091430.90181</c:v>
                </c:pt>
                <c:pt idx="158">
                  <c:v>106286623516.76598</c:v>
                </c:pt>
                <c:pt idx="159">
                  <c:v>105665973027.19695</c:v>
                </c:pt>
                <c:pt idx="160">
                  <c:v>105047139962.19475</c:v>
                </c:pt>
                <c:pt idx="161">
                  <c:v>104430124321.75935</c:v>
                </c:pt>
                <c:pt idx="162">
                  <c:v>103814926105.89079</c:v>
                </c:pt>
                <c:pt idx="163">
                  <c:v>103201545314.58905</c:v>
                </c:pt>
                <c:pt idx="164">
                  <c:v>102589981947.85413</c:v>
                </c:pt>
                <c:pt idx="165">
                  <c:v>101980236005.68602</c:v>
                </c:pt>
                <c:pt idx="166">
                  <c:v>101372307488.08473</c:v>
                </c:pt>
                <c:pt idx="167">
                  <c:v>100766196395.05028</c:v>
                </c:pt>
                <c:pt idx="168">
                  <c:v>100161902726.58263</c:v>
                </c:pt>
                <c:pt idx="169">
                  <c:v>99559426482.681808</c:v>
                </c:pt>
                <c:pt idx="170">
                  <c:v>98958767663.347809</c:v>
                </c:pt>
                <c:pt idx="171">
                  <c:v>98359926268.580627</c:v>
                </c:pt>
                <c:pt idx="172">
                  <c:v>97762902298.380295</c:v>
                </c:pt>
                <c:pt idx="173">
                  <c:v>97167695752.74675</c:v>
                </c:pt>
                <c:pt idx="174">
                  <c:v>96574306631.680023</c:v>
                </c:pt>
                <c:pt idx="175">
                  <c:v>95982734935.18013</c:v>
                </c:pt>
                <c:pt idx="176">
                  <c:v>95392980663.24704</c:v>
                </c:pt>
                <c:pt idx="177">
                  <c:v>94805043815.880768</c:v>
                </c:pt>
                <c:pt idx="178">
                  <c:v>94218924393.081345</c:v>
                </c:pt>
                <c:pt idx="179">
                  <c:v>93634622394.848709</c:v>
                </c:pt>
                <c:pt idx="180">
                  <c:v>93052137821.182907</c:v>
                </c:pt>
                <c:pt idx="181">
                  <c:v>92471470672.083923</c:v>
                </c:pt>
                <c:pt idx="182">
                  <c:v>91892620947.551758</c:v>
                </c:pt>
                <c:pt idx="183">
                  <c:v>91315588647.586426</c:v>
                </c:pt>
                <c:pt idx="184">
                  <c:v>90740373772.187881</c:v>
                </c:pt>
                <c:pt idx="185">
                  <c:v>90166976321.356186</c:v>
                </c:pt>
                <c:pt idx="186">
                  <c:v>89595396295.091309</c:v>
                </c:pt>
                <c:pt idx="187">
                  <c:v>89025633693.393234</c:v>
                </c:pt>
                <c:pt idx="188">
                  <c:v>88457688516.261993</c:v>
                </c:pt>
                <c:pt idx="189">
                  <c:v>87891560763.697571</c:v>
                </c:pt>
                <c:pt idx="190">
                  <c:v>87327250435.699966</c:v>
                </c:pt>
                <c:pt idx="191">
                  <c:v>86764757532.26918</c:v>
                </c:pt>
                <c:pt idx="192">
                  <c:v>86204082053.405228</c:v>
                </c:pt>
                <c:pt idx="193">
                  <c:v>85645223999.108078</c:v>
                </c:pt>
                <c:pt idx="194">
                  <c:v>85088183369.377747</c:v>
                </c:pt>
                <c:pt idx="195">
                  <c:v>84532960164.214249</c:v>
                </c:pt>
                <c:pt idx="196">
                  <c:v>83979554383.617569</c:v>
                </c:pt>
                <c:pt idx="197">
                  <c:v>83427966027.587708</c:v>
                </c:pt>
                <c:pt idx="198">
                  <c:v>82878195096.124649</c:v>
                </c:pt>
                <c:pt idx="199">
                  <c:v>82330241589.228424</c:v>
                </c:pt>
                <c:pt idx="200">
                  <c:v>81784105506.899033</c:v>
                </c:pt>
                <c:pt idx="201">
                  <c:v>81239786849.136444</c:v>
                </c:pt>
                <c:pt idx="202">
                  <c:v>80697285615.940674</c:v>
                </c:pt>
                <c:pt idx="203">
                  <c:v>80156601807.311737</c:v>
                </c:pt>
                <c:pt idx="204">
                  <c:v>79617735423.249649</c:v>
                </c:pt>
                <c:pt idx="205">
                  <c:v>79080686463.754333</c:v>
                </c:pt>
                <c:pt idx="206">
                  <c:v>78545454928.825851</c:v>
                </c:pt>
                <c:pt idx="207">
                  <c:v>78012040818.464188</c:v>
                </c:pt>
                <c:pt idx="208">
                  <c:v>77480444132.669342</c:v>
                </c:pt>
                <c:pt idx="209">
                  <c:v>76950664871.441315</c:v>
                </c:pt>
                <c:pt idx="210">
                  <c:v>76422703034.780121</c:v>
                </c:pt>
                <c:pt idx="211">
                  <c:v>75896558622.68573</c:v>
                </c:pt>
                <c:pt idx="212">
                  <c:v>75372231635.158173</c:v>
                </c:pt>
                <c:pt idx="213">
                  <c:v>74849722072.197433</c:v>
                </c:pt>
                <c:pt idx="214">
                  <c:v>74329029933.803497</c:v>
                </c:pt>
                <c:pt idx="215">
                  <c:v>73810155219.976395</c:v>
                </c:pt>
                <c:pt idx="216">
                  <c:v>73293097930.71611</c:v>
                </c:pt>
                <c:pt idx="217">
                  <c:v>72777858066.022644</c:v>
                </c:pt>
                <c:pt idx="218">
                  <c:v>72264435625.895996</c:v>
                </c:pt>
                <c:pt idx="219">
                  <c:v>71752830610.336182</c:v>
                </c:pt>
                <c:pt idx="220">
                  <c:v>71243043019.34317</c:v>
                </c:pt>
                <c:pt idx="221">
                  <c:v>70735072852.916992</c:v>
                </c:pt>
                <c:pt idx="222">
                  <c:v>70228920111.057632</c:v>
                </c:pt>
                <c:pt idx="223">
                  <c:v>69724584793.765091</c:v>
                </c:pt>
                <c:pt idx="224">
                  <c:v>69222066901.039352</c:v>
                </c:pt>
                <c:pt idx="225">
                  <c:v>68721366432.880447</c:v>
                </c:pt>
                <c:pt idx="226">
                  <c:v>68222483389.288368</c:v>
                </c:pt>
                <c:pt idx="227">
                  <c:v>67725417770.2631</c:v>
                </c:pt>
                <c:pt idx="228">
                  <c:v>67230169575.804649</c:v>
                </c:pt>
                <c:pt idx="229">
                  <c:v>66736738805.913025</c:v>
                </c:pt>
                <c:pt idx="230">
                  <c:v>66245125460.588226</c:v>
                </c:pt>
                <c:pt idx="231">
                  <c:v>65755329539.830238</c:v>
                </c:pt>
                <c:pt idx="232">
                  <c:v>65267351043.639084</c:v>
                </c:pt>
                <c:pt idx="233">
                  <c:v>64781189972.014732</c:v>
                </c:pt>
                <c:pt idx="234">
                  <c:v>64296846324.957214</c:v>
                </c:pt>
                <c:pt idx="235">
                  <c:v>63814320102.466507</c:v>
                </c:pt>
                <c:pt idx="236">
                  <c:v>63333611304.542618</c:v>
                </c:pt>
                <c:pt idx="237">
                  <c:v>62854719931.185555</c:v>
                </c:pt>
                <c:pt idx="238">
                  <c:v>62377645982.395309</c:v>
                </c:pt>
                <c:pt idx="239">
                  <c:v>61902389458.171883</c:v>
                </c:pt>
                <c:pt idx="240">
                  <c:v>61428950358.515282</c:v>
                </c:pt>
                <c:pt idx="241">
                  <c:v>60957328683.425491</c:v>
                </c:pt>
                <c:pt idx="242">
                  <c:v>60487524432.902527</c:v>
                </c:pt>
                <c:pt idx="243">
                  <c:v>60019537606.946381</c:v>
                </c:pt>
                <c:pt idx="244">
                  <c:v>59553368205.557053</c:v>
                </c:pt>
                <c:pt idx="245">
                  <c:v>59089016228.73455</c:v>
                </c:pt>
                <c:pt idx="246">
                  <c:v>58626481676.478874</c:v>
                </c:pt>
                <c:pt idx="247">
                  <c:v>58165764548.790001</c:v>
                </c:pt>
                <c:pt idx="248">
                  <c:v>57706864845.667961</c:v>
                </c:pt>
                <c:pt idx="249">
                  <c:v>57249782567.112732</c:v>
                </c:pt>
                <c:pt idx="250">
                  <c:v>56794517713.124329</c:v>
                </c:pt>
                <c:pt idx="251">
                  <c:v>56341070283.702744</c:v>
                </c:pt>
                <c:pt idx="252">
                  <c:v>55889440278.847977</c:v>
                </c:pt>
                <c:pt idx="253">
                  <c:v>55439627698.560036</c:v>
                </c:pt>
                <c:pt idx="254">
                  <c:v>54991632542.838913</c:v>
                </c:pt>
                <c:pt idx="255">
                  <c:v>54545454811.684601</c:v>
                </c:pt>
                <c:pt idx="256">
                  <c:v>54101094505.097122</c:v>
                </c:pt>
                <c:pt idx="257">
                  <c:v>53658551623.076454</c:v>
                </c:pt>
                <c:pt idx="258">
                  <c:v>53217826165.622612</c:v>
                </c:pt>
                <c:pt idx="259">
                  <c:v>52778918132.73558</c:v>
                </c:pt>
                <c:pt idx="260">
                  <c:v>52341827524.415382</c:v>
                </c:pt>
                <c:pt idx="261">
                  <c:v>51906554340.661995</c:v>
                </c:pt>
                <c:pt idx="262">
                  <c:v>51473098581.475426</c:v>
                </c:pt>
                <c:pt idx="263">
                  <c:v>51041460246.855682</c:v>
                </c:pt>
                <c:pt idx="264">
                  <c:v>50611639336.802757</c:v>
                </c:pt>
                <c:pt idx="265">
                  <c:v>50183635851.31665</c:v>
                </c:pt>
                <c:pt idx="266">
                  <c:v>49757449790.397362</c:v>
                </c:pt>
                <c:pt idx="267">
                  <c:v>49333081154.044899</c:v>
                </c:pt>
                <c:pt idx="268">
                  <c:v>48910529942.259254</c:v>
                </c:pt>
                <c:pt idx="269">
                  <c:v>48489796155.040428</c:v>
                </c:pt>
                <c:pt idx="270">
                  <c:v>48070879792.38842</c:v>
                </c:pt>
                <c:pt idx="271">
                  <c:v>47653780854.303238</c:v>
                </c:pt>
                <c:pt idx="272">
                  <c:v>47238499340.784874</c:v>
                </c:pt>
                <c:pt idx="273">
                  <c:v>46825035251.833328</c:v>
                </c:pt>
                <c:pt idx="274">
                  <c:v>46413388587.448601</c:v>
                </c:pt>
                <c:pt idx="275">
                  <c:v>46003559347.630699</c:v>
                </c:pt>
                <c:pt idx="276">
                  <c:v>45595547532.379616</c:v>
                </c:pt>
                <c:pt idx="277">
                  <c:v>45189353141.695343</c:v>
                </c:pt>
                <c:pt idx="278">
                  <c:v>44784976175.577896</c:v>
                </c:pt>
                <c:pt idx="279">
                  <c:v>44382416634.027275</c:v>
                </c:pt>
                <c:pt idx="280">
                  <c:v>43981674517.043472</c:v>
                </c:pt>
                <c:pt idx="281">
                  <c:v>43582749824.626488</c:v>
                </c:pt>
                <c:pt idx="282">
                  <c:v>43185642556.776337</c:v>
                </c:pt>
                <c:pt idx="283">
                  <c:v>42790352713.492996</c:v>
                </c:pt>
                <c:pt idx="284">
                  <c:v>42396880294.776466</c:v>
                </c:pt>
                <c:pt idx="285">
                  <c:v>42005225300.626762</c:v>
                </c:pt>
                <c:pt idx="286">
                  <c:v>41615387731.043877</c:v>
                </c:pt>
                <c:pt idx="287">
                  <c:v>41227367586.027809</c:v>
                </c:pt>
                <c:pt idx="288">
                  <c:v>40841164865.578568</c:v>
                </c:pt>
                <c:pt idx="289">
                  <c:v>40456779569.696144</c:v>
                </c:pt>
                <c:pt idx="290">
                  <c:v>40074211698.380531</c:v>
                </c:pt>
                <c:pt idx="291">
                  <c:v>39693461251.631744</c:v>
                </c:pt>
                <c:pt idx="292">
                  <c:v>39314528229.449783</c:v>
                </c:pt>
                <c:pt idx="293">
                  <c:v>38937412631.834633</c:v>
                </c:pt>
                <c:pt idx="294">
                  <c:v>38562114458.786308</c:v>
                </c:pt>
                <c:pt idx="295">
                  <c:v>38188633710.304802</c:v>
                </c:pt>
                <c:pt idx="296">
                  <c:v>37816970386.390121</c:v>
                </c:pt>
                <c:pt idx="297">
                  <c:v>37447124487.042252</c:v>
                </c:pt>
                <c:pt idx="298">
                  <c:v>37079096012.261208</c:v>
                </c:pt>
                <c:pt idx="299">
                  <c:v>36712884962.046982</c:v>
                </c:pt>
                <c:pt idx="300">
                  <c:v>36348491336.399574</c:v>
                </c:pt>
                <c:pt idx="301">
                  <c:v>35985915135.318985</c:v>
                </c:pt>
                <c:pt idx="302">
                  <c:v>35625156358.805222</c:v>
                </c:pt>
                <c:pt idx="303">
                  <c:v>35266215006.858276</c:v>
                </c:pt>
                <c:pt idx="304">
                  <c:v>34909091079.478149</c:v>
                </c:pt>
                <c:pt idx="305">
                  <c:v>34553784576.664841</c:v>
                </c:pt>
                <c:pt idx="306">
                  <c:v>34200295498.418358</c:v>
                </c:pt>
                <c:pt idx="307">
                  <c:v>33848623844.738693</c:v>
                </c:pt>
                <c:pt idx="308">
                  <c:v>33498769615.625843</c:v>
                </c:pt>
                <c:pt idx="309">
                  <c:v>33150732811.079819</c:v>
                </c:pt>
                <c:pt idx="310">
                  <c:v>32804513431.100613</c:v>
                </c:pt>
                <c:pt idx="311">
                  <c:v>32460111475.688229</c:v>
                </c:pt>
                <c:pt idx="312">
                  <c:v>32117526944.842659</c:v>
                </c:pt>
                <c:pt idx="313">
                  <c:v>31776759838.563915</c:v>
                </c:pt>
                <c:pt idx="314">
                  <c:v>31437810156.85199</c:v>
                </c:pt>
                <c:pt idx="315">
                  <c:v>31100677899.706882</c:v>
                </c:pt>
                <c:pt idx="316">
                  <c:v>30765363067.128593</c:v>
                </c:pt>
                <c:pt idx="317">
                  <c:v>30431865659.11713</c:v>
                </c:pt>
                <c:pt idx="318">
                  <c:v>30100185675.672485</c:v>
                </c:pt>
                <c:pt idx="319">
                  <c:v>29770323116.794655</c:v>
                </c:pt>
                <c:pt idx="320">
                  <c:v>29442277982.48365</c:v>
                </c:pt>
                <c:pt idx="321">
                  <c:v>29116050272.739468</c:v>
                </c:pt>
                <c:pt idx="322">
                  <c:v>28791639987.562096</c:v>
                </c:pt>
                <c:pt idx="323">
                  <c:v>28469047126.95155</c:v>
                </c:pt>
                <c:pt idx="324">
                  <c:v>28148271690.907825</c:v>
                </c:pt>
                <c:pt idx="325">
                  <c:v>27829313679.430916</c:v>
                </c:pt>
                <c:pt idx="326">
                  <c:v>27512173092.520832</c:v>
                </c:pt>
                <c:pt idx="327">
                  <c:v>27196849930.177567</c:v>
                </c:pt>
                <c:pt idx="328">
                  <c:v>26883344192.401119</c:v>
                </c:pt>
                <c:pt idx="329">
                  <c:v>26571655879.191494</c:v>
                </c:pt>
                <c:pt idx="330">
                  <c:v>26261784990.548687</c:v>
                </c:pt>
                <c:pt idx="331">
                  <c:v>25953731526.472698</c:v>
                </c:pt>
                <c:pt idx="332">
                  <c:v>25647495486.963531</c:v>
                </c:pt>
                <c:pt idx="333">
                  <c:v>25343076872.021183</c:v>
                </c:pt>
                <c:pt idx="334">
                  <c:v>25040475681.645657</c:v>
                </c:pt>
                <c:pt idx="335">
                  <c:v>24739691915.836952</c:v>
                </c:pt>
                <c:pt idx="336">
                  <c:v>24440725574.595066</c:v>
                </c:pt>
                <c:pt idx="337">
                  <c:v>24143576657.919998</c:v>
                </c:pt>
                <c:pt idx="338">
                  <c:v>23848245165.811752</c:v>
                </c:pt>
                <c:pt idx="339">
                  <c:v>23554731098.270325</c:v>
                </c:pt>
                <c:pt idx="340">
                  <c:v>23263034455.295715</c:v>
                </c:pt>
                <c:pt idx="341">
                  <c:v>22973155236.887932</c:v>
                </c:pt>
                <c:pt idx="342">
                  <c:v>22685093443.046967</c:v>
                </c:pt>
                <c:pt idx="343">
                  <c:v>22398849073.772816</c:v>
                </c:pt>
                <c:pt idx="344">
                  <c:v>22114422129.065506</c:v>
                </c:pt>
                <c:pt idx="345">
                  <c:v>21831812608.924999</c:v>
                </c:pt>
                <c:pt idx="346">
                  <c:v>21551020513.351311</c:v>
                </c:pt>
                <c:pt idx="347">
                  <c:v>21272045842.344444</c:v>
                </c:pt>
                <c:pt idx="348">
                  <c:v>20994888595.904396</c:v>
                </c:pt>
                <c:pt idx="349">
                  <c:v>20719548774.03117</c:v>
                </c:pt>
                <c:pt idx="350">
                  <c:v>20446026376.724762</c:v>
                </c:pt>
                <c:pt idx="351">
                  <c:v>20174321403.985176</c:v>
                </c:pt>
                <c:pt idx="352">
                  <c:v>19904433855.812412</c:v>
                </c:pt>
                <c:pt idx="353">
                  <c:v>19636363732.206463</c:v>
                </c:pt>
                <c:pt idx="354">
                  <c:v>19370111033.167336</c:v>
                </c:pt>
                <c:pt idx="355">
                  <c:v>19105675758.69503</c:v>
                </c:pt>
                <c:pt idx="356">
                  <c:v>18843057908.789543</c:v>
                </c:pt>
                <c:pt idx="357">
                  <c:v>18582257483.450874</c:v>
                </c:pt>
                <c:pt idx="358">
                  <c:v>18323274482.679028</c:v>
                </c:pt>
                <c:pt idx="359">
                  <c:v>18066108906.473999</c:v>
                </c:pt>
                <c:pt idx="360">
                  <c:v>17810760754.835793</c:v>
                </c:pt>
                <c:pt idx="361">
                  <c:v>17557230027.764408</c:v>
                </c:pt>
                <c:pt idx="362">
                  <c:v>17305516725.259838</c:v>
                </c:pt>
                <c:pt idx="363">
                  <c:v>17055620847.322092</c:v>
                </c:pt>
                <c:pt idx="364">
                  <c:v>16807542393.951162</c:v>
                </c:pt>
                <c:pt idx="365">
                  <c:v>16561281365.147057</c:v>
                </c:pt>
                <c:pt idx="366">
                  <c:v>16316837760.909771</c:v>
                </c:pt>
                <c:pt idx="367">
                  <c:v>16074211581.239304</c:v>
                </c:pt>
                <c:pt idx="368">
                  <c:v>15833402826.135654</c:v>
                </c:pt>
                <c:pt idx="369">
                  <c:v>15594411495.598827</c:v>
                </c:pt>
                <c:pt idx="370">
                  <c:v>15357237589.62882</c:v>
                </c:pt>
                <c:pt idx="371">
                  <c:v>15121881108.225632</c:v>
                </c:pt>
                <c:pt idx="372">
                  <c:v>14888342051.389263</c:v>
                </c:pt>
                <c:pt idx="373">
                  <c:v>14656620419.119719</c:v>
                </c:pt>
                <c:pt idx="374">
                  <c:v>14426716211.41699</c:v>
                </c:pt>
                <c:pt idx="375">
                  <c:v>14198629428.281082</c:v>
                </c:pt>
                <c:pt idx="376">
                  <c:v>13972360069.711994</c:v>
                </c:pt>
                <c:pt idx="377">
                  <c:v>13747908135.709728</c:v>
                </c:pt>
                <c:pt idx="378">
                  <c:v>13525273626.274281</c:v>
                </c:pt>
                <c:pt idx="379">
                  <c:v>13304456541.405653</c:v>
                </c:pt>
                <c:pt idx="380">
                  <c:v>13085456881.103846</c:v>
                </c:pt>
                <c:pt idx="381">
                  <c:v>12868274645.368856</c:v>
                </c:pt>
                <c:pt idx="382">
                  <c:v>12652909834.200689</c:v>
                </c:pt>
                <c:pt idx="383">
                  <c:v>12439362447.59934</c:v>
                </c:pt>
                <c:pt idx="384">
                  <c:v>12227632485.564814</c:v>
                </c:pt>
                <c:pt idx="385">
                  <c:v>12017719948.097105</c:v>
                </c:pt>
                <c:pt idx="386">
                  <c:v>11809624835.196218</c:v>
                </c:pt>
                <c:pt idx="387">
                  <c:v>11603347146.86215</c:v>
                </c:pt>
                <c:pt idx="388">
                  <c:v>11398886883.094904</c:v>
                </c:pt>
                <c:pt idx="389">
                  <c:v>11196244043.894474</c:v>
                </c:pt>
                <c:pt idx="390">
                  <c:v>10995418629.260868</c:v>
                </c:pt>
                <c:pt idx="391">
                  <c:v>10796410639.19408</c:v>
                </c:pt>
                <c:pt idx="392">
                  <c:v>10599220073.694113</c:v>
                </c:pt>
                <c:pt idx="393">
                  <c:v>10403846932.760965</c:v>
                </c:pt>
                <c:pt idx="394">
                  <c:v>10210291216.394636</c:v>
                </c:pt>
                <c:pt idx="395">
                  <c:v>10018552924.595129</c:v>
                </c:pt>
                <c:pt idx="396">
                  <c:v>9828632057.3624401</c:v>
                </c:pt>
                <c:pt idx="397">
                  <c:v>9640528614.6965714</c:v>
                </c:pt>
                <c:pt idx="398">
                  <c:v>9454242596.5975246</c:v>
                </c:pt>
                <c:pt idx="399">
                  <c:v>9269774003.0652981</c:v>
                </c:pt>
                <c:pt idx="400">
                  <c:v>9087122834.0998878</c:v>
                </c:pt>
                <c:pt idx="401">
                  <c:v>8906289089.7012997</c:v>
                </c:pt>
                <c:pt idx="402">
                  <c:v>8727272769.8695316</c:v>
                </c:pt>
                <c:pt idx="403">
                  <c:v>8550073874.6045847</c:v>
                </c:pt>
                <c:pt idx="404">
                  <c:v>8374692403.9064569</c:v>
                </c:pt>
                <c:pt idx="405">
                  <c:v>8201128357.7751484</c:v>
                </c:pt>
                <c:pt idx="406">
                  <c:v>8029381736.21066</c:v>
                </c:pt>
                <c:pt idx="407">
                  <c:v>7859452539.2130022</c:v>
                </c:pt>
                <c:pt idx="408">
                  <c:v>7691340766.7821531</c:v>
                </c:pt>
                <c:pt idx="409">
                  <c:v>7525046418.9181261</c:v>
                </c:pt>
                <c:pt idx="410">
                  <c:v>7360569495.6209173</c:v>
                </c:pt>
                <c:pt idx="411">
                  <c:v>7197909996.8905287</c:v>
                </c:pt>
                <c:pt idx="412">
                  <c:v>7037067922.7269611</c:v>
                </c:pt>
                <c:pt idx="413">
                  <c:v>6878043273.1302118</c:v>
                </c:pt>
                <c:pt idx="414">
                  <c:v>6720836048.1002836</c:v>
                </c:pt>
                <c:pt idx="415">
                  <c:v>6565446247.6371756</c:v>
                </c:pt>
                <c:pt idx="416">
                  <c:v>6411873871.7408867</c:v>
                </c:pt>
                <c:pt idx="417">
                  <c:v>6260118920.4114189</c:v>
                </c:pt>
                <c:pt idx="418">
                  <c:v>6110181393.6487703</c:v>
                </c:pt>
                <c:pt idx="419">
                  <c:v>5962061291.4529419</c:v>
                </c:pt>
                <c:pt idx="420">
                  <c:v>5815758613.8239336</c:v>
                </c:pt>
                <c:pt idx="421">
                  <c:v>5671273360.7617455</c:v>
                </c:pt>
                <c:pt idx="422">
                  <c:v>5528605532.2663765</c:v>
                </c:pt>
                <c:pt idx="423">
                  <c:v>5387755128.3378277</c:v>
                </c:pt>
                <c:pt idx="424">
                  <c:v>5248722148.976099</c:v>
                </c:pt>
                <c:pt idx="425">
                  <c:v>5111506594.1811905</c:v>
                </c:pt>
                <c:pt idx="426">
                  <c:v>4976108463.9531031</c:v>
                </c:pt>
                <c:pt idx="427">
                  <c:v>4842527758.2918339</c:v>
                </c:pt>
                <c:pt idx="428">
                  <c:v>4710764477.1973858</c:v>
                </c:pt>
                <c:pt idx="429">
                  <c:v>4580818620.6697569</c:v>
                </c:pt>
                <c:pt idx="430">
                  <c:v>4452690188.7089481</c:v>
                </c:pt>
                <c:pt idx="431">
                  <c:v>4326379181.3149595</c:v>
                </c:pt>
                <c:pt idx="432">
                  <c:v>4201885598.4877906</c:v>
                </c:pt>
                <c:pt idx="433">
                  <c:v>4079209440.2274427</c:v>
                </c:pt>
                <c:pt idx="434">
                  <c:v>3958350706.5339136</c:v>
                </c:pt>
                <c:pt idx="435">
                  <c:v>3839309397.4072051</c:v>
                </c:pt>
                <c:pt idx="436">
                  <c:v>3722085512.8473158</c:v>
                </c:pt>
                <c:pt idx="437">
                  <c:v>3606679052.8542476</c:v>
                </c:pt>
                <c:pt idx="438">
                  <c:v>3493090017.4279985</c:v>
                </c:pt>
                <c:pt idx="439">
                  <c:v>3381318406.5685701</c:v>
                </c:pt>
                <c:pt idx="440">
                  <c:v>3271364220.2759614</c:v>
                </c:pt>
                <c:pt idx="441">
                  <c:v>3163227458.5501723</c:v>
                </c:pt>
                <c:pt idx="442">
                  <c:v>3056908121.3912034</c:v>
                </c:pt>
                <c:pt idx="443">
                  <c:v>2952406208.7990546</c:v>
                </c:pt>
                <c:pt idx="444">
                  <c:v>2849721720.773726</c:v>
                </c:pt>
                <c:pt idx="445">
                  <c:v>2748854657.315217</c:v>
                </c:pt>
                <c:pt idx="446">
                  <c:v>2649805018.4235282</c:v>
                </c:pt>
                <c:pt idx="447">
                  <c:v>2552572804.098659</c:v>
                </c:pt>
                <c:pt idx="448">
                  <c:v>2457158014.34061</c:v>
                </c:pt>
                <c:pt idx="449">
                  <c:v>2363560649.1493812</c:v>
                </c:pt>
                <c:pt idx="450">
                  <c:v>2271780708.524972</c:v>
                </c:pt>
                <c:pt idx="451">
                  <c:v>2181818192.4673829</c:v>
                </c:pt>
                <c:pt idx="452">
                  <c:v>2093673100.9766142</c:v>
                </c:pt>
                <c:pt idx="453">
                  <c:v>2007345434.052665</c:v>
                </c:pt>
                <c:pt idx="454">
                  <c:v>1922835191.6955359</c:v>
                </c:pt>
                <c:pt idx="455">
                  <c:v>1840142373.9052269</c:v>
                </c:pt>
                <c:pt idx="456">
                  <c:v>1759266980.6817379</c:v>
                </c:pt>
                <c:pt idx="457">
                  <c:v>1680209012.0250688</c:v>
                </c:pt>
                <c:pt idx="458">
                  <c:v>1602968467.9352195</c:v>
                </c:pt>
                <c:pt idx="459">
                  <c:v>1527545348.4121904</c:v>
                </c:pt>
                <c:pt idx="460">
                  <c:v>1453939653.4559813</c:v>
                </c:pt>
                <c:pt idx="461">
                  <c:v>1382151383.066592</c:v>
                </c:pt>
                <c:pt idx="462">
                  <c:v>1312180537.2440231</c:v>
                </c:pt>
                <c:pt idx="463">
                  <c:v>1244027115.9882736</c:v>
                </c:pt>
                <c:pt idx="464">
                  <c:v>1177691119.2993445</c:v>
                </c:pt>
                <c:pt idx="465">
                  <c:v>1113172547.1772351</c:v>
                </c:pt>
                <c:pt idx="466">
                  <c:v>1050471399.621946</c:v>
                </c:pt>
                <c:pt idx="467">
                  <c:v>989587676.63347661</c:v>
                </c:pt>
                <c:pt idx="468">
                  <c:v>930521378.2118274</c:v>
                </c:pt>
                <c:pt idx="469">
                  <c:v>873272504.35700119</c:v>
                </c:pt>
                <c:pt idx="470">
                  <c:v>817841055.06899178</c:v>
                </c:pt>
                <c:pt idx="471">
                  <c:v>764227030.34780228</c:v>
                </c:pt>
                <c:pt idx="472">
                  <c:v>712430430.19343281</c:v>
                </c:pt>
                <c:pt idx="473">
                  <c:v>662451254.60588336</c:v>
                </c:pt>
                <c:pt idx="474">
                  <c:v>614289503.58515382</c:v>
                </c:pt>
                <c:pt idx="475">
                  <c:v>567945177.1312443</c:v>
                </c:pt>
                <c:pt idx="476">
                  <c:v>523418275.24415469</c:v>
                </c:pt>
                <c:pt idx="477">
                  <c:v>480708797.92388517</c:v>
                </c:pt>
                <c:pt idx="478">
                  <c:v>439816745.17043561</c:v>
                </c:pt>
                <c:pt idx="479">
                  <c:v>400742116.98380601</c:v>
                </c:pt>
                <c:pt idx="480">
                  <c:v>363484913.36399639</c:v>
                </c:pt>
                <c:pt idx="481">
                  <c:v>328045134.31100672</c:v>
                </c:pt>
                <c:pt idx="482">
                  <c:v>294422779.82483703</c:v>
                </c:pt>
                <c:pt idx="483">
                  <c:v>262617849.90548736</c:v>
                </c:pt>
                <c:pt idx="484">
                  <c:v>232630344.55295768</c:v>
                </c:pt>
                <c:pt idx="485">
                  <c:v>204460263.76724795</c:v>
                </c:pt>
                <c:pt idx="486">
                  <c:v>178107607.5483582</c:v>
                </c:pt>
                <c:pt idx="487">
                  <c:v>153572375.89628845</c:v>
                </c:pt>
                <c:pt idx="488">
                  <c:v>130854568.81103867</c:v>
                </c:pt>
                <c:pt idx="489">
                  <c:v>109954186.2926089</c:v>
                </c:pt>
                <c:pt idx="490">
                  <c:v>90871228.340999097</c:v>
                </c:pt>
                <c:pt idx="491">
                  <c:v>73605694.956209257</c:v>
                </c:pt>
                <c:pt idx="492">
                  <c:v>58157586.138239421</c:v>
                </c:pt>
                <c:pt idx="493">
                  <c:v>44526901.88708955</c:v>
                </c:pt>
                <c:pt idx="494">
                  <c:v>32713642.202759668</c:v>
                </c:pt>
                <c:pt idx="495">
                  <c:v>22717807.085249774</c:v>
                </c:pt>
                <c:pt idx="496">
                  <c:v>14539396.534559855</c:v>
                </c:pt>
                <c:pt idx="497">
                  <c:v>8178410.5506899171</c:v>
                </c:pt>
                <c:pt idx="498">
                  <c:v>3634849.1336399638</c:v>
                </c:pt>
                <c:pt idx="499">
                  <c:v>908712.28340999095</c:v>
                </c:pt>
                <c:pt idx="500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Data!$F$1</c:f>
              <c:strCache>
                <c:ptCount val="1"/>
                <c:pt idx="0">
                  <c:v>fr(x)</c:v>
                </c:pt>
              </c:strCache>
            </c:strRef>
          </c:tx>
          <c:spPr>
            <a:ln w="12700" cap="rnd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Data!$D$2:$D$502</c:f>
              <c:numCache>
                <c:formatCode>General</c:formatCode>
                <c:ptCount val="501"/>
                <c:pt idx="0">
                  <c:v>0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6.0000000000000001E-3</c:v>
                </c:pt>
                <c:pt idx="4">
                  <c:v>8.0000000000000002E-3</c:v>
                </c:pt>
                <c:pt idx="5">
                  <c:v>0.01</c:v>
                </c:pt>
                <c:pt idx="6">
                  <c:v>1.2E-2</c:v>
                </c:pt>
                <c:pt idx="7">
                  <c:v>1.4E-2</c:v>
                </c:pt>
                <c:pt idx="8">
                  <c:v>1.6E-2</c:v>
                </c:pt>
                <c:pt idx="9">
                  <c:v>1.7999999999999999E-2</c:v>
                </c:pt>
                <c:pt idx="10">
                  <c:v>0.02</c:v>
                </c:pt>
                <c:pt idx="11">
                  <c:v>2.1999999999999999E-2</c:v>
                </c:pt>
                <c:pt idx="12">
                  <c:v>2.4E-2</c:v>
                </c:pt>
                <c:pt idx="13">
                  <c:v>2.5999999999999999E-2</c:v>
                </c:pt>
                <c:pt idx="14">
                  <c:v>2.8000000000000001E-2</c:v>
                </c:pt>
                <c:pt idx="15">
                  <c:v>0.03</c:v>
                </c:pt>
                <c:pt idx="16">
                  <c:v>3.2000000000000001E-2</c:v>
                </c:pt>
                <c:pt idx="17">
                  <c:v>3.4000000000000002E-2</c:v>
                </c:pt>
                <c:pt idx="18">
                  <c:v>3.5999999999999997E-2</c:v>
                </c:pt>
                <c:pt idx="19">
                  <c:v>3.7999999999999999E-2</c:v>
                </c:pt>
                <c:pt idx="20">
                  <c:v>0.04</c:v>
                </c:pt>
                <c:pt idx="21">
                  <c:v>4.2000000000000003E-2</c:v>
                </c:pt>
                <c:pt idx="22">
                  <c:v>4.3999999999999997E-2</c:v>
                </c:pt>
                <c:pt idx="23">
                  <c:v>4.5999999999999999E-2</c:v>
                </c:pt>
                <c:pt idx="24">
                  <c:v>4.8000000000000001E-2</c:v>
                </c:pt>
                <c:pt idx="25">
                  <c:v>0.05</c:v>
                </c:pt>
                <c:pt idx="26">
                  <c:v>5.1999999999999998E-2</c:v>
                </c:pt>
                <c:pt idx="27">
                  <c:v>5.3999999999999999E-2</c:v>
                </c:pt>
                <c:pt idx="28">
                  <c:v>5.6000000000000001E-2</c:v>
                </c:pt>
                <c:pt idx="29">
                  <c:v>5.8000000000000003E-2</c:v>
                </c:pt>
                <c:pt idx="30">
                  <c:v>0.06</c:v>
                </c:pt>
                <c:pt idx="31">
                  <c:v>6.2E-2</c:v>
                </c:pt>
                <c:pt idx="32">
                  <c:v>6.4000000000000001E-2</c:v>
                </c:pt>
                <c:pt idx="33">
                  <c:v>6.6000000000000003E-2</c:v>
                </c:pt>
                <c:pt idx="34">
                  <c:v>6.8000000000000005E-2</c:v>
                </c:pt>
                <c:pt idx="35">
                  <c:v>7.0000000000000007E-2</c:v>
                </c:pt>
                <c:pt idx="36">
                  <c:v>7.1999999999999995E-2</c:v>
                </c:pt>
                <c:pt idx="37">
                  <c:v>7.3999999999999996E-2</c:v>
                </c:pt>
                <c:pt idx="38">
                  <c:v>7.5999999999999998E-2</c:v>
                </c:pt>
                <c:pt idx="39">
                  <c:v>7.8E-2</c:v>
                </c:pt>
                <c:pt idx="40">
                  <c:v>0.08</c:v>
                </c:pt>
                <c:pt idx="41">
                  <c:v>8.2000000000000003E-2</c:v>
                </c:pt>
                <c:pt idx="42">
                  <c:v>8.4000000000000005E-2</c:v>
                </c:pt>
                <c:pt idx="43">
                  <c:v>8.5999999999999993E-2</c:v>
                </c:pt>
                <c:pt idx="44">
                  <c:v>8.7999999999999995E-2</c:v>
                </c:pt>
                <c:pt idx="45">
                  <c:v>0.09</c:v>
                </c:pt>
                <c:pt idx="46">
                  <c:v>9.1999999999999998E-2</c:v>
                </c:pt>
                <c:pt idx="47">
                  <c:v>9.4E-2</c:v>
                </c:pt>
                <c:pt idx="48">
                  <c:v>9.6000000000000002E-2</c:v>
                </c:pt>
                <c:pt idx="49">
                  <c:v>9.8000000000000004E-2</c:v>
                </c:pt>
                <c:pt idx="50">
                  <c:v>0.1</c:v>
                </c:pt>
                <c:pt idx="51">
                  <c:v>0.10199999999999999</c:v>
                </c:pt>
                <c:pt idx="52">
                  <c:v>0.104</c:v>
                </c:pt>
                <c:pt idx="53">
                  <c:v>0.106</c:v>
                </c:pt>
                <c:pt idx="54">
                  <c:v>0.108</c:v>
                </c:pt>
                <c:pt idx="55">
                  <c:v>0.11</c:v>
                </c:pt>
                <c:pt idx="56">
                  <c:v>0.112</c:v>
                </c:pt>
                <c:pt idx="57">
                  <c:v>0.114</c:v>
                </c:pt>
                <c:pt idx="58">
                  <c:v>0.11600000000000001</c:v>
                </c:pt>
                <c:pt idx="59">
                  <c:v>0.11799999999999999</c:v>
                </c:pt>
                <c:pt idx="60">
                  <c:v>0.12</c:v>
                </c:pt>
                <c:pt idx="61">
                  <c:v>0.122</c:v>
                </c:pt>
                <c:pt idx="62">
                  <c:v>0.124</c:v>
                </c:pt>
                <c:pt idx="63">
                  <c:v>0.126</c:v>
                </c:pt>
                <c:pt idx="64">
                  <c:v>0.128</c:v>
                </c:pt>
                <c:pt idx="65">
                  <c:v>0.13</c:v>
                </c:pt>
                <c:pt idx="66">
                  <c:v>0.13200000000000001</c:v>
                </c:pt>
                <c:pt idx="67">
                  <c:v>0.13400000000000001</c:v>
                </c:pt>
                <c:pt idx="68">
                  <c:v>0.13600000000000001</c:v>
                </c:pt>
                <c:pt idx="69">
                  <c:v>0.13800000000000001</c:v>
                </c:pt>
                <c:pt idx="70">
                  <c:v>0.14000000000000001</c:v>
                </c:pt>
                <c:pt idx="71">
                  <c:v>0.14199999999999999</c:v>
                </c:pt>
                <c:pt idx="72">
                  <c:v>0.14399999999999999</c:v>
                </c:pt>
                <c:pt idx="73">
                  <c:v>0.14599999999999999</c:v>
                </c:pt>
                <c:pt idx="74">
                  <c:v>0.14799999999999999</c:v>
                </c:pt>
                <c:pt idx="75">
                  <c:v>0.15</c:v>
                </c:pt>
                <c:pt idx="76">
                  <c:v>0.152</c:v>
                </c:pt>
                <c:pt idx="77">
                  <c:v>0.154</c:v>
                </c:pt>
                <c:pt idx="78">
                  <c:v>0.156</c:v>
                </c:pt>
                <c:pt idx="79">
                  <c:v>0.158</c:v>
                </c:pt>
                <c:pt idx="80">
                  <c:v>0.16</c:v>
                </c:pt>
                <c:pt idx="81">
                  <c:v>0.16200000000000001</c:v>
                </c:pt>
                <c:pt idx="82">
                  <c:v>0.16400000000000001</c:v>
                </c:pt>
                <c:pt idx="83">
                  <c:v>0.16600000000000001</c:v>
                </c:pt>
                <c:pt idx="84">
                  <c:v>0.16800000000000001</c:v>
                </c:pt>
                <c:pt idx="85">
                  <c:v>0.17</c:v>
                </c:pt>
                <c:pt idx="86">
                  <c:v>0.17199999999999999</c:v>
                </c:pt>
                <c:pt idx="87">
                  <c:v>0.17399999999999999</c:v>
                </c:pt>
                <c:pt idx="88">
                  <c:v>0.17599999999999999</c:v>
                </c:pt>
                <c:pt idx="89">
                  <c:v>0.17799999999999999</c:v>
                </c:pt>
                <c:pt idx="90">
                  <c:v>0.18</c:v>
                </c:pt>
                <c:pt idx="91">
                  <c:v>0.182</c:v>
                </c:pt>
                <c:pt idx="92">
                  <c:v>0.184</c:v>
                </c:pt>
                <c:pt idx="93">
                  <c:v>0.186</c:v>
                </c:pt>
                <c:pt idx="94">
                  <c:v>0.188</c:v>
                </c:pt>
                <c:pt idx="95">
                  <c:v>0.19</c:v>
                </c:pt>
                <c:pt idx="96">
                  <c:v>0.192</c:v>
                </c:pt>
                <c:pt idx="97">
                  <c:v>0.19400000000000001</c:v>
                </c:pt>
                <c:pt idx="98">
                  <c:v>0.19600000000000001</c:v>
                </c:pt>
                <c:pt idx="99">
                  <c:v>0.19800000000000001</c:v>
                </c:pt>
                <c:pt idx="100">
                  <c:v>0.2</c:v>
                </c:pt>
                <c:pt idx="101">
                  <c:v>0.20200000000000001</c:v>
                </c:pt>
                <c:pt idx="102">
                  <c:v>0.20399999999999999</c:v>
                </c:pt>
                <c:pt idx="103">
                  <c:v>0.20599999999999999</c:v>
                </c:pt>
                <c:pt idx="104">
                  <c:v>0.20799999999999999</c:v>
                </c:pt>
                <c:pt idx="105">
                  <c:v>0.21</c:v>
                </c:pt>
                <c:pt idx="106">
                  <c:v>0.21199999999999999</c:v>
                </c:pt>
                <c:pt idx="107">
                  <c:v>0.214</c:v>
                </c:pt>
                <c:pt idx="108">
                  <c:v>0.216</c:v>
                </c:pt>
                <c:pt idx="109">
                  <c:v>0.218</c:v>
                </c:pt>
                <c:pt idx="110">
                  <c:v>0.22</c:v>
                </c:pt>
                <c:pt idx="111">
                  <c:v>0.222</c:v>
                </c:pt>
                <c:pt idx="112">
                  <c:v>0.224</c:v>
                </c:pt>
                <c:pt idx="113">
                  <c:v>0.22600000000000001</c:v>
                </c:pt>
                <c:pt idx="114">
                  <c:v>0.22800000000000001</c:v>
                </c:pt>
                <c:pt idx="115">
                  <c:v>0.23</c:v>
                </c:pt>
                <c:pt idx="116">
                  <c:v>0.23200000000000001</c:v>
                </c:pt>
                <c:pt idx="117">
                  <c:v>0.23400000000000001</c:v>
                </c:pt>
                <c:pt idx="118">
                  <c:v>0.23599999999999999</c:v>
                </c:pt>
                <c:pt idx="119">
                  <c:v>0.23799999999999999</c:v>
                </c:pt>
                <c:pt idx="120">
                  <c:v>0.24</c:v>
                </c:pt>
                <c:pt idx="121">
                  <c:v>0.24199999999999999</c:v>
                </c:pt>
                <c:pt idx="122">
                  <c:v>0.24399999999999999</c:v>
                </c:pt>
                <c:pt idx="123">
                  <c:v>0.246</c:v>
                </c:pt>
                <c:pt idx="124">
                  <c:v>0.248</c:v>
                </c:pt>
                <c:pt idx="125">
                  <c:v>0.25</c:v>
                </c:pt>
                <c:pt idx="126">
                  <c:v>0.252</c:v>
                </c:pt>
                <c:pt idx="127">
                  <c:v>0.254</c:v>
                </c:pt>
                <c:pt idx="128">
                  <c:v>0.25600000000000001</c:v>
                </c:pt>
                <c:pt idx="129">
                  <c:v>0.25800000000000001</c:v>
                </c:pt>
                <c:pt idx="130">
                  <c:v>0.26</c:v>
                </c:pt>
                <c:pt idx="131">
                  <c:v>0.26200000000000001</c:v>
                </c:pt>
                <c:pt idx="132">
                  <c:v>0.26400000000000001</c:v>
                </c:pt>
                <c:pt idx="133">
                  <c:v>0.26600000000000001</c:v>
                </c:pt>
                <c:pt idx="134">
                  <c:v>0.26800000000000002</c:v>
                </c:pt>
                <c:pt idx="135">
                  <c:v>0.27</c:v>
                </c:pt>
                <c:pt idx="136">
                  <c:v>0.27200000000000002</c:v>
                </c:pt>
                <c:pt idx="137">
                  <c:v>0.27400000000000002</c:v>
                </c:pt>
                <c:pt idx="138">
                  <c:v>0.27600000000000002</c:v>
                </c:pt>
                <c:pt idx="139">
                  <c:v>0.27800000000000002</c:v>
                </c:pt>
                <c:pt idx="140">
                  <c:v>0.28000000000000003</c:v>
                </c:pt>
                <c:pt idx="141">
                  <c:v>0.28199999999999997</c:v>
                </c:pt>
                <c:pt idx="142">
                  <c:v>0.28399999999999997</c:v>
                </c:pt>
                <c:pt idx="143">
                  <c:v>0.28599999999999998</c:v>
                </c:pt>
                <c:pt idx="144">
                  <c:v>0.28799999999999998</c:v>
                </c:pt>
                <c:pt idx="145">
                  <c:v>0.28999999999999998</c:v>
                </c:pt>
                <c:pt idx="146">
                  <c:v>0.29199999999999998</c:v>
                </c:pt>
                <c:pt idx="147">
                  <c:v>0.29399999999999998</c:v>
                </c:pt>
                <c:pt idx="148">
                  <c:v>0.29599999999999999</c:v>
                </c:pt>
                <c:pt idx="149">
                  <c:v>0.29799999999999999</c:v>
                </c:pt>
                <c:pt idx="150">
                  <c:v>0.3</c:v>
                </c:pt>
                <c:pt idx="151">
                  <c:v>0.30199999999999999</c:v>
                </c:pt>
                <c:pt idx="152">
                  <c:v>0.30399999999999999</c:v>
                </c:pt>
                <c:pt idx="153">
                  <c:v>0.30599999999999999</c:v>
                </c:pt>
                <c:pt idx="154">
                  <c:v>0.308</c:v>
                </c:pt>
                <c:pt idx="155">
                  <c:v>0.31</c:v>
                </c:pt>
                <c:pt idx="156">
                  <c:v>0.312</c:v>
                </c:pt>
                <c:pt idx="157">
                  <c:v>0.314</c:v>
                </c:pt>
                <c:pt idx="158">
                  <c:v>0.316</c:v>
                </c:pt>
                <c:pt idx="159">
                  <c:v>0.318</c:v>
                </c:pt>
                <c:pt idx="160">
                  <c:v>0.32</c:v>
                </c:pt>
                <c:pt idx="161">
                  <c:v>0.32200000000000001</c:v>
                </c:pt>
                <c:pt idx="162">
                  <c:v>0.32400000000000001</c:v>
                </c:pt>
                <c:pt idx="163">
                  <c:v>0.32600000000000001</c:v>
                </c:pt>
                <c:pt idx="164">
                  <c:v>0.32800000000000001</c:v>
                </c:pt>
                <c:pt idx="165">
                  <c:v>0.33</c:v>
                </c:pt>
                <c:pt idx="166">
                  <c:v>0.33200000000000002</c:v>
                </c:pt>
                <c:pt idx="167">
                  <c:v>0.33400000000000002</c:v>
                </c:pt>
                <c:pt idx="168">
                  <c:v>0.33600000000000002</c:v>
                </c:pt>
                <c:pt idx="169">
                  <c:v>0.33800000000000002</c:v>
                </c:pt>
                <c:pt idx="170">
                  <c:v>0.34</c:v>
                </c:pt>
                <c:pt idx="171">
                  <c:v>0.34200000000000003</c:v>
                </c:pt>
                <c:pt idx="172">
                  <c:v>0.34399999999999997</c:v>
                </c:pt>
                <c:pt idx="173">
                  <c:v>0.34599999999999997</c:v>
                </c:pt>
                <c:pt idx="174">
                  <c:v>0.34799999999999998</c:v>
                </c:pt>
                <c:pt idx="175">
                  <c:v>0.35</c:v>
                </c:pt>
                <c:pt idx="176">
                  <c:v>0.35199999999999998</c:v>
                </c:pt>
                <c:pt idx="177">
                  <c:v>0.35399999999999998</c:v>
                </c:pt>
                <c:pt idx="178">
                  <c:v>0.35599999999999998</c:v>
                </c:pt>
                <c:pt idx="179">
                  <c:v>0.35799999999999998</c:v>
                </c:pt>
                <c:pt idx="180">
                  <c:v>0.36</c:v>
                </c:pt>
                <c:pt idx="181">
                  <c:v>0.36199999999999999</c:v>
                </c:pt>
                <c:pt idx="182">
                  <c:v>0.36399999999999999</c:v>
                </c:pt>
                <c:pt idx="183">
                  <c:v>0.36599999999999999</c:v>
                </c:pt>
                <c:pt idx="184">
                  <c:v>0.36799999999999999</c:v>
                </c:pt>
                <c:pt idx="185">
                  <c:v>0.37</c:v>
                </c:pt>
                <c:pt idx="186">
                  <c:v>0.372</c:v>
                </c:pt>
                <c:pt idx="187">
                  <c:v>0.374</c:v>
                </c:pt>
                <c:pt idx="188">
                  <c:v>0.376</c:v>
                </c:pt>
                <c:pt idx="189">
                  <c:v>0.378</c:v>
                </c:pt>
                <c:pt idx="190">
                  <c:v>0.38</c:v>
                </c:pt>
                <c:pt idx="191">
                  <c:v>0.38200000000000001</c:v>
                </c:pt>
                <c:pt idx="192">
                  <c:v>0.38400000000000001</c:v>
                </c:pt>
                <c:pt idx="193">
                  <c:v>0.38600000000000001</c:v>
                </c:pt>
                <c:pt idx="194">
                  <c:v>0.38800000000000001</c:v>
                </c:pt>
                <c:pt idx="195">
                  <c:v>0.39</c:v>
                </c:pt>
                <c:pt idx="196">
                  <c:v>0.39200000000000002</c:v>
                </c:pt>
                <c:pt idx="197">
                  <c:v>0.39400000000000002</c:v>
                </c:pt>
                <c:pt idx="198">
                  <c:v>0.39600000000000002</c:v>
                </c:pt>
                <c:pt idx="199">
                  <c:v>0.39800000000000002</c:v>
                </c:pt>
                <c:pt idx="200">
                  <c:v>0.4</c:v>
                </c:pt>
                <c:pt idx="201">
                  <c:v>0.40200000000000002</c:v>
                </c:pt>
                <c:pt idx="202">
                  <c:v>0.40400000000000003</c:v>
                </c:pt>
                <c:pt idx="203">
                  <c:v>0.40600000000000003</c:v>
                </c:pt>
                <c:pt idx="204">
                  <c:v>0.40799999999999997</c:v>
                </c:pt>
                <c:pt idx="205">
                  <c:v>0.41</c:v>
                </c:pt>
                <c:pt idx="206">
                  <c:v>0.41199999999999998</c:v>
                </c:pt>
                <c:pt idx="207">
                  <c:v>0.41399999999999998</c:v>
                </c:pt>
                <c:pt idx="208">
                  <c:v>0.41599999999999998</c:v>
                </c:pt>
                <c:pt idx="209">
                  <c:v>0.41799999999999998</c:v>
                </c:pt>
                <c:pt idx="210">
                  <c:v>0.42</c:v>
                </c:pt>
                <c:pt idx="211">
                  <c:v>0.42199999999999999</c:v>
                </c:pt>
                <c:pt idx="212">
                  <c:v>0.42399999999999999</c:v>
                </c:pt>
                <c:pt idx="213">
                  <c:v>0.42599999999999999</c:v>
                </c:pt>
                <c:pt idx="214">
                  <c:v>0.42799999999999999</c:v>
                </c:pt>
                <c:pt idx="215">
                  <c:v>0.43</c:v>
                </c:pt>
                <c:pt idx="216">
                  <c:v>0.432</c:v>
                </c:pt>
                <c:pt idx="217">
                  <c:v>0.434</c:v>
                </c:pt>
                <c:pt idx="218">
                  <c:v>0.436</c:v>
                </c:pt>
                <c:pt idx="219">
                  <c:v>0.438</c:v>
                </c:pt>
                <c:pt idx="220">
                  <c:v>0.44</c:v>
                </c:pt>
                <c:pt idx="221">
                  <c:v>0.442</c:v>
                </c:pt>
                <c:pt idx="222">
                  <c:v>0.44400000000000001</c:v>
                </c:pt>
                <c:pt idx="223">
                  <c:v>0.44600000000000001</c:v>
                </c:pt>
                <c:pt idx="224">
                  <c:v>0.44800000000000001</c:v>
                </c:pt>
                <c:pt idx="225">
                  <c:v>0.45</c:v>
                </c:pt>
                <c:pt idx="226">
                  <c:v>0.45200000000000001</c:v>
                </c:pt>
                <c:pt idx="227">
                  <c:v>0.45400000000000001</c:v>
                </c:pt>
                <c:pt idx="228">
                  <c:v>0.45600000000000002</c:v>
                </c:pt>
                <c:pt idx="229">
                  <c:v>0.45800000000000002</c:v>
                </c:pt>
                <c:pt idx="230">
                  <c:v>0.46</c:v>
                </c:pt>
                <c:pt idx="231">
                  <c:v>0.46200000000000002</c:v>
                </c:pt>
                <c:pt idx="232">
                  <c:v>0.46400000000000002</c:v>
                </c:pt>
                <c:pt idx="233">
                  <c:v>0.46600000000000003</c:v>
                </c:pt>
                <c:pt idx="234">
                  <c:v>0.46800000000000003</c:v>
                </c:pt>
                <c:pt idx="235">
                  <c:v>0.47</c:v>
                </c:pt>
                <c:pt idx="236">
                  <c:v>0.47199999999999998</c:v>
                </c:pt>
                <c:pt idx="237">
                  <c:v>0.47399999999999998</c:v>
                </c:pt>
                <c:pt idx="238">
                  <c:v>0.47599999999999998</c:v>
                </c:pt>
                <c:pt idx="239">
                  <c:v>0.47799999999999998</c:v>
                </c:pt>
                <c:pt idx="240">
                  <c:v>0.48</c:v>
                </c:pt>
                <c:pt idx="241">
                  <c:v>0.48199999999999998</c:v>
                </c:pt>
                <c:pt idx="242">
                  <c:v>0.48399999999999999</c:v>
                </c:pt>
                <c:pt idx="243">
                  <c:v>0.48599999999999999</c:v>
                </c:pt>
                <c:pt idx="244">
                  <c:v>0.48799999999999999</c:v>
                </c:pt>
                <c:pt idx="245">
                  <c:v>0.49</c:v>
                </c:pt>
                <c:pt idx="246">
                  <c:v>0.49199999999999999</c:v>
                </c:pt>
                <c:pt idx="247">
                  <c:v>0.49399999999999999</c:v>
                </c:pt>
                <c:pt idx="248">
                  <c:v>0.496</c:v>
                </c:pt>
                <c:pt idx="249">
                  <c:v>0.498</c:v>
                </c:pt>
                <c:pt idx="250">
                  <c:v>0.5</c:v>
                </c:pt>
                <c:pt idx="251">
                  <c:v>0.502</c:v>
                </c:pt>
                <c:pt idx="252">
                  <c:v>0.504</c:v>
                </c:pt>
                <c:pt idx="253">
                  <c:v>0.50600000000000001</c:v>
                </c:pt>
                <c:pt idx="254">
                  <c:v>0.50800000000000001</c:v>
                </c:pt>
                <c:pt idx="255">
                  <c:v>0.51</c:v>
                </c:pt>
                <c:pt idx="256">
                  <c:v>0.51200000000000001</c:v>
                </c:pt>
                <c:pt idx="257">
                  <c:v>0.51400000000000001</c:v>
                </c:pt>
                <c:pt idx="258">
                  <c:v>0.51600000000000001</c:v>
                </c:pt>
                <c:pt idx="259">
                  <c:v>0.51800000000000002</c:v>
                </c:pt>
                <c:pt idx="260">
                  <c:v>0.52</c:v>
                </c:pt>
                <c:pt idx="261">
                  <c:v>0.52200000000000002</c:v>
                </c:pt>
                <c:pt idx="262">
                  <c:v>0.52400000000000002</c:v>
                </c:pt>
                <c:pt idx="263">
                  <c:v>0.52600000000000002</c:v>
                </c:pt>
                <c:pt idx="264">
                  <c:v>0.52800000000000002</c:v>
                </c:pt>
                <c:pt idx="265">
                  <c:v>0.53</c:v>
                </c:pt>
                <c:pt idx="266">
                  <c:v>0.53200000000000003</c:v>
                </c:pt>
                <c:pt idx="267">
                  <c:v>0.53400000000000003</c:v>
                </c:pt>
                <c:pt idx="268">
                  <c:v>0.53600000000000003</c:v>
                </c:pt>
                <c:pt idx="269">
                  <c:v>0.53800000000000003</c:v>
                </c:pt>
                <c:pt idx="270">
                  <c:v>0.54</c:v>
                </c:pt>
                <c:pt idx="271">
                  <c:v>0.54200000000000004</c:v>
                </c:pt>
                <c:pt idx="272">
                  <c:v>0.54400000000000004</c:v>
                </c:pt>
                <c:pt idx="273">
                  <c:v>0.54600000000000004</c:v>
                </c:pt>
                <c:pt idx="274">
                  <c:v>0.54800000000000004</c:v>
                </c:pt>
                <c:pt idx="275">
                  <c:v>0.55000000000000004</c:v>
                </c:pt>
                <c:pt idx="276">
                  <c:v>0.55200000000000005</c:v>
                </c:pt>
                <c:pt idx="277">
                  <c:v>0.55400000000000005</c:v>
                </c:pt>
                <c:pt idx="278">
                  <c:v>0.55600000000000005</c:v>
                </c:pt>
                <c:pt idx="279">
                  <c:v>0.55800000000000005</c:v>
                </c:pt>
                <c:pt idx="280">
                  <c:v>0.56000000000000005</c:v>
                </c:pt>
                <c:pt idx="281">
                  <c:v>0.56200000000000006</c:v>
                </c:pt>
                <c:pt idx="282">
                  <c:v>0.56399999999999995</c:v>
                </c:pt>
                <c:pt idx="283">
                  <c:v>0.56599999999999995</c:v>
                </c:pt>
                <c:pt idx="284">
                  <c:v>0.56799999999999995</c:v>
                </c:pt>
                <c:pt idx="285">
                  <c:v>0.56999999999999995</c:v>
                </c:pt>
                <c:pt idx="286">
                  <c:v>0.57199999999999995</c:v>
                </c:pt>
                <c:pt idx="287">
                  <c:v>0.57399999999999995</c:v>
                </c:pt>
                <c:pt idx="288">
                  <c:v>0.57599999999999996</c:v>
                </c:pt>
                <c:pt idx="289">
                  <c:v>0.57799999999999996</c:v>
                </c:pt>
                <c:pt idx="290">
                  <c:v>0.57999999999999996</c:v>
                </c:pt>
                <c:pt idx="291">
                  <c:v>0.58199999999999996</c:v>
                </c:pt>
                <c:pt idx="292">
                  <c:v>0.58399999999999996</c:v>
                </c:pt>
                <c:pt idx="293">
                  <c:v>0.58599999999999997</c:v>
                </c:pt>
                <c:pt idx="294">
                  <c:v>0.58799999999999997</c:v>
                </c:pt>
                <c:pt idx="295">
                  <c:v>0.59</c:v>
                </c:pt>
                <c:pt idx="296">
                  <c:v>0.59199999999999997</c:v>
                </c:pt>
                <c:pt idx="297">
                  <c:v>0.59399999999999997</c:v>
                </c:pt>
                <c:pt idx="298">
                  <c:v>0.59599999999999997</c:v>
                </c:pt>
                <c:pt idx="299">
                  <c:v>0.59799999999999998</c:v>
                </c:pt>
                <c:pt idx="300">
                  <c:v>0.6</c:v>
                </c:pt>
                <c:pt idx="301">
                  <c:v>0.60199999999999998</c:v>
                </c:pt>
                <c:pt idx="302">
                  <c:v>0.60399999999999998</c:v>
                </c:pt>
                <c:pt idx="303">
                  <c:v>0.60599999999999998</c:v>
                </c:pt>
                <c:pt idx="304">
                  <c:v>0.60799999999999998</c:v>
                </c:pt>
                <c:pt idx="305">
                  <c:v>0.61</c:v>
                </c:pt>
                <c:pt idx="306">
                  <c:v>0.61199999999999999</c:v>
                </c:pt>
                <c:pt idx="307">
                  <c:v>0.61399999999999999</c:v>
                </c:pt>
                <c:pt idx="308">
                  <c:v>0.61599999999999999</c:v>
                </c:pt>
                <c:pt idx="309">
                  <c:v>0.61799999999999999</c:v>
                </c:pt>
                <c:pt idx="310">
                  <c:v>0.62</c:v>
                </c:pt>
                <c:pt idx="311">
                  <c:v>0.622</c:v>
                </c:pt>
                <c:pt idx="312">
                  <c:v>0.624</c:v>
                </c:pt>
                <c:pt idx="313">
                  <c:v>0.626</c:v>
                </c:pt>
                <c:pt idx="314">
                  <c:v>0.628</c:v>
                </c:pt>
                <c:pt idx="315">
                  <c:v>0.63</c:v>
                </c:pt>
                <c:pt idx="316">
                  <c:v>0.63200000000000001</c:v>
                </c:pt>
                <c:pt idx="317">
                  <c:v>0.63400000000000001</c:v>
                </c:pt>
                <c:pt idx="318">
                  <c:v>0.63600000000000001</c:v>
                </c:pt>
                <c:pt idx="319">
                  <c:v>0.63800000000000001</c:v>
                </c:pt>
                <c:pt idx="320">
                  <c:v>0.64</c:v>
                </c:pt>
                <c:pt idx="321">
                  <c:v>0.64200000000000002</c:v>
                </c:pt>
                <c:pt idx="322">
                  <c:v>0.64400000000000002</c:v>
                </c:pt>
                <c:pt idx="323">
                  <c:v>0.64600000000000002</c:v>
                </c:pt>
                <c:pt idx="324">
                  <c:v>0.64800000000000002</c:v>
                </c:pt>
                <c:pt idx="325">
                  <c:v>0.65</c:v>
                </c:pt>
                <c:pt idx="326">
                  <c:v>0.65200000000000002</c:v>
                </c:pt>
                <c:pt idx="327">
                  <c:v>0.65400000000000003</c:v>
                </c:pt>
                <c:pt idx="328">
                  <c:v>0.65600000000000003</c:v>
                </c:pt>
                <c:pt idx="329">
                  <c:v>0.65800000000000003</c:v>
                </c:pt>
                <c:pt idx="330">
                  <c:v>0.66</c:v>
                </c:pt>
                <c:pt idx="331">
                  <c:v>0.66200000000000003</c:v>
                </c:pt>
                <c:pt idx="332">
                  <c:v>0.66400000000000003</c:v>
                </c:pt>
                <c:pt idx="333">
                  <c:v>0.66600000000000004</c:v>
                </c:pt>
                <c:pt idx="334">
                  <c:v>0.66800000000000004</c:v>
                </c:pt>
                <c:pt idx="335">
                  <c:v>0.67</c:v>
                </c:pt>
                <c:pt idx="336">
                  <c:v>0.67200000000000004</c:v>
                </c:pt>
                <c:pt idx="337">
                  <c:v>0.67400000000000004</c:v>
                </c:pt>
                <c:pt idx="338">
                  <c:v>0.67600000000000005</c:v>
                </c:pt>
                <c:pt idx="339">
                  <c:v>0.67800000000000005</c:v>
                </c:pt>
                <c:pt idx="340">
                  <c:v>0.68</c:v>
                </c:pt>
                <c:pt idx="341">
                  <c:v>0.68200000000000005</c:v>
                </c:pt>
                <c:pt idx="342">
                  <c:v>0.68400000000000005</c:v>
                </c:pt>
                <c:pt idx="343">
                  <c:v>0.68600000000000005</c:v>
                </c:pt>
                <c:pt idx="344">
                  <c:v>0.68799999999999994</c:v>
                </c:pt>
                <c:pt idx="345">
                  <c:v>0.69</c:v>
                </c:pt>
                <c:pt idx="346">
                  <c:v>0.69199999999999995</c:v>
                </c:pt>
                <c:pt idx="347">
                  <c:v>0.69399999999999995</c:v>
                </c:pt>
                <c:pt idx="348">
                  <c:v>0.69599999999999995</c:v>
                </c:pt>
                <c:pt idx="349">
                  <c:v>0.69799999999999995</c:v>
                </c:pt>
                <c:pt idx="350">
                  <c:v>0.7</c:v>
                </c:pt>
                <c:pt idx="351">
                  <c:v>0.70199999999999996</c:v>
                </c:pt>
                <c:pt idx="352">
                  <c:v>0.70399999999999996</c:v>
                </c:pt>
                <c:pt idx="353">
                  <c:v>0.70599999999999996</c:v>
                </c:pt>
                <c:pt idx="354">
                  <c:v>0.70799999999999996</c:v>
                </c:pt>
                <c:pt idx="355">
                  <c:v>0.71</c:v>
                </c:pt>
                <c:pt idx="356">
                  <c:v>0.71199999999999997</c:v>
                </c:pt>
                <c:pt idx="357">
                  <c:v>0.71399999999999997</c:v>
                </c:pt>
                <c:pt idx="358">
                  <c:v>0.71599999999999997</c:v>
                </c:pt>
                <c:pt idx="359">
                  <c:v>0.71799999999999997</c:v>
                </c:pt>
                <c:pt idx="360">
                  <c:v>0.72</c:v>
                </c:pt>
                <c:pt idx="361">
                  <c:v>0.72199999999999998</c:v>
                </c:pt>
                <c:pt idx="362">
                  <c:v>0.72399999999999998</c:v>
                </c:pt>
                <c:pt idx="363">
                  <c:v>0.72599999999999998</c:v>
                </c:pt>
                <c:pt idx="364">
                  <c:v>0.72799999999999998</c:v>
                </c:pt>
                <c:pt idx="365">
                  <c:v>0.73</c:v>
                </c:pt>
                <c:pt idx="366">
                  <c:v>0.73199999999999998</c:v>
                </c:pt>
                <c:pt idx="367">
                  <c:v>0.73399999999999999</c:v>
                </c:pt>
                <c:pt idx="368">
                  <c:v>0.73599999999999999</c:v>
                </c:pt>
                <c:pt idx="369">
                  <c:v>0.73799999999999999</c:v>
                </c:pt>
                <c:pt idx="370">
                  <c:v>0.74</c:v>
                </c:pt>
                <c:pt idx="371">
                  <c:v>0.74199999999999999</c:v>
                </c:pt>
                <c:pt idx="372">
                  <c:v>0.74399999999999999</c:v>
                </c:pt>
                <c:pt idx="373">
                  <c:v>0.746</c:v>
                </c:pt>
                <c:pt idx="374">
                  <c:v>0.748</c:v>
                </c:pt>
                <c:pt idx="375">
                  <c:v>0.75</c:v>
                </c:pt>
                <c:pt idx="376">
                  <c:v>0.752</c:v>
                </c:pt>
                <c:pt idx="377">
                  <c:v>0.754</c:v>
                </c:pt>
                <c:pt idx="378">
                  <c:v>0.75600000000000001</c:v>
                </c:pt>
                <c:pt idx="379">
                  <c:v>0.75800000000000001</c:v>
                </c:pt>
                <c:pt idx="380">
                  <c:v>0.76</c:v>
                </c:pt>
                <c:pt idx="381">
                  <c:v>0.76200000000000001</c:v>
                </c:pt>
                <c:pt idx="382">
                  <c:v>0.76400000000000001</c:v>
                </c:pt>
                <c:pt idx="383">
                  <c:v>0.76600000000000001</c:v>
                </c:pt>
                <c:pt idx="384">
                  <c:v>0.76800000000000002</c:v>
                </c:pt>
                <c:pt idx="385">
                  <c:v>0.77</c:v>
                </c:pt>
                <c:pt idx="386">
                  <c:v>0.77200000000000002</c:v>
                </c:pt>
                <c:pt idx="387">
                  <c:v>0.77400000000000002</c:v>
                </c:pt>
                <c:pt idx="388">
                  <c:v>0.77600000000000002</c:v>
                </c:pt>
                <c:pt idx="389">
                  <c:v>0.77800000000000002</c:v>
                </c:pt>
                <c:pt idx="390">
                  <c:v>0.78</c:v>
                </c:pt>
                <c:pt idx="391">
                  <c:v>0.78200000000000003</c:v>
                </c:pt>
                <c:pt idx="392">
                  <c:v>0.78400000000000003</c:v>
                </c:pt>
                <c:pt idx="393">
                  <c:v>0.78600000000000003</c:v>
                </c:pt>
                <c:pt idx="394">
                  <c:v>0.78800000000000003</c:v>
                </c:pt>
                <c:pt idx="395">
                  <c:v>0.79</c:v>
                </c:pt>
                <c:pt idx="396">
                  <c:v>0.79200000000000004</c:v>
                </c:pt>
                <c:pt idx="397">
                  <c:v>0.79400000000000004</c:v>
                </c:pt>
                <c:pt idx="398">
                  <c:v>0.79600000000000004</c:v>
                </c:pt>
                <c:pt idx="399">
                  <c:v>0.79800000000000004</c:v>
                </c:pt>
                <c:pt idx="400">
                  <c:v>0.8</c:v>
                </c:pt>
                <c:pt idx="401">
                  <c:v>0.80200000000000005</c:v>
                </c:pt>
                <c:pt idx="402">
                  <c:v>0.80400000000000005</c:v>
                </c:pt>
                <c:pt idx="403">
                  <c:v>0.80600000000000005</c:v>
                </c:pt>
                <c:pt idx="404">
                  <c:v>0.80800000000000005</c:v>
                </c:pt>
                <c:pt idx="405">
                  <c:v>0.81</c:v>
                </c:pt>
                <c:pt idx="406">
                  <c:v>0.81200000000000006</c:v>
                </c:pt>
                <c:pt idx="407">
                  <c:v>0.81399999999999995</c:v>
                </c:pt>
                <c:pt idx="408">
                  <c:v>0.81599999999999995</c:v>
                </c:pt>
                <c:pt idx="409">
                  <c:v>0.81799999999999995</c:v>
                </c:pt>
                <c:pt idx="410">
                  <c:v>0.82</c:v>
                </c:pt>
                <c:pt idx="411">
                  <c:v>0.82199999999999995</c:v>
                </c:pt>
                <c:pt idx="412">
                  <c:v>0.82399999999999995</c:v>
                </c:pt>
                <c:pt idx="413">
                  <c:v>0.82599999999999996</c:v>
                </c:pt>
                <c:pt idx="414">
                  <c:v>0.82799999999999996</c:v>
                </c:pt>
                <c:pt idx="415">
                  <c:v>0.83</c:v>
                </c:pt>
                <c:pt idx="416">
                  <c:v>0.83199999999999996</c:v>
                </c:pt>
                <c:pt idx="417">
                  <c:v>0.83399999999999996</c:v>
                </c:pt>
                <c:pt idx="418">
                  <c:v>0.83599999999999997</c:v>
                </c:pt>
                <c:pt idx="419">
                  <c:v>0.83799999999999997</c:v>
                </c:pt>
                <c:pt idx="420">
                  <c:v>0.84</c:v>
                </c:pt>
                <c:pt idx="421">
                  <c:v>0.84199999999999997</c:v>
                </c:pt>
                <c:pt idx="422">
                  <c:v>0.84399999999999997</c:v>
                </c:pt>
                <c:pt idx="423">
                  <c:v>0.84599999999999997</c:v>
                </c:pt>
                <c:pt idx="424">
                  <c:v>0.84799999999999998</c:v>
                </c:pt>
                <c:pt idx="425">
                  <c:v>0.85</c:v>
                </c:pt>
                <c:pt idx="426">
                  <c:v>0.85199999999999998</c:v>
                </c:pt>
                <c:pt idx="427">
                  <c:v>0.85399999999999998</c:v>
                </c:pt>
                <c:pt idx="428">
                  <c:v>0.85599999999999998</c:v>
                </c:pt>
                <c:pt idx="429">
                  <c:v>0.85799999999999998</c:v>
                </c:pt>
                <c:pt idx="430">
                  <c:v>0.86</c:v>
                </c:pt>
                <c:pt idx="431">
                  <c:v>0.86199999999999999</c:v>
                </c:pt>
                <c:pt idx="432">
                  <c:v>0.86399999999999999</c:v>
                </c:pt>
                <c:pt idx="433">
                  <c:v>0.86599999999999999</c:v>
                </c:pt>
                <c:pt idx="434">
                  <c:v>0.86799999999999999</c:v>
                </c:pt>
                <c:pt idx="435">
                  <c:v>0.87</c:v>
                </c:pt>
                <c:pt idx="436">
                  <c:v>0.872</c:v>
                </c:pt>
                <c:pt idx="437">
                  <c:v>0.874</c:v>
                </c:pt>
                <c:pt idx="438">
                  <c:v>0.876</c:v>
                </c:pt>
                <c:pt idx="439">
                  <c:v>0.878</c:v>
                </c:pt>
                <c:pt idx="440">
                  <c:v>0.88</c:v>
                </c:pt>
                <c:pt idx="441">
                  <c:v>0.88200000000000001</c:v>
                </c:pt>
                <c:pt idx="442">
                  <c:v>0.88400000000000001</c:v>
                </c:pt>
                <c:pt idx="443">
                  <c:v>0.88600000000000001</c:v>
                </c:pt>
                <c:pt idx="444">
                  <c:v>0.88800000000000001</c:v>
                </c:pt>
                <c:pt idx="445">
                  <c:v>0.89</c:v>
                </c:pt>
                <c:pt idx="446">
                  <c:v>0.89200000000000002</c:v>
                </c:pt>
                <c:pt idx="447">
                  <c:v>0.89400000000000002</c:v>
                </c:pt>
                <c:pt idx="448">
                  <c:v>0.89600000000000002</c:v>
                </c:pt>
                <c:pt idx="449">
                  <c:v>0.89800000000000002</c:v>
                </c:pt>
                <c:pt idx="450">
                  <c:v>0.9</c:v>
                </c:pt>
                <c:pt idx="451">
                  <c:v>0.90200000000000002</c:v>
                </c:pt>
                <c:pt idx="452">
                  <c:v>0.90400000000000003</c:v>
                </c:pt>
                <c:pt idx="453">
                  <c:v>0.90600000000000003</c:v>
                </c:pt>
                <c:pt idx="454">
                  <c:v>0.90800000000000003</c:v>
                </c:pt>
                <c:pt idx="455">
                  <c:v>0.91</c:v>
                </c:pt>
                <c:pt idx="456">
                  <c:v>0.91200000000000003</c:v>
                </c:pt>
                <c:pt idx="457">
                  <c:v>0.91400000000000003</c:v>
                </c:pt>
                <c:pt idx="458">
                  <c:v>0.91600000000000004</c:v>
                </c:pt>
                <c:pt idx="459">
                  <c:v>0.91800000000000004</c:v>
                </c:pt>
                <c:pt idx="460">
                  <c:v>0.92</c:v>
                </c:pt>
                <c:pt idx="461">
                  <c:v>0.92200000000000004</c:v>
                </c:pt>
                <c:pt idx="462">
                  <c:v>0.92400000000000004</c:v>
                </c:pt>
                <c:pt idx="463">
                  <c:v>0.92600000000000005</c:v>
                </c:pt>
                <c:pt idx="464">
                  <c:v>0.92800000000000005</c:v>
                </c:pt>
                <c:pt idx="465">
                  <c:v>0.93</c:v>
                </c:pt>
                <c:pt idx="466">
                  <c:v>0.93200000000000005</c:v>
                </c:pt>
                <c:pt idx="467">
                  <c:v>0.93400000000000005</c:v>
                </c:pt>
                <c:pt idx="468">
                  <c:v>0.93600000000000005</c:v>
                </c:pt>
                <c:pt idx="469">
                  <c:v>0.93799999999999994</c:v>
                </c:pt>
                <c:pt idx="470">
                  <c:v>0.94</c:v>
                </c:pt>
                <c:pt idx="471">
                  <c:v>0.94199999999999995</c:v>
                </c:pt>
                <c:pt idx="472">
                  <c:v>0.94399999999999995</c:v>
                </c:pt>
                <c:pt idx="473">
                  <c:v>0.94599999999999995</c:v>
                </c:pt>
                <c:pt idx="474">
                  <c:v>0.94799999999999995</c:v>
                </c:pt>
                <c:pt idx="475">
                  <c:v>0.95</c:v>
                </c:pt>
                <c:pt idx="476">
                  <c:v>0.95199999999999996</c:v>
                </c:pt>
                <c:pt idx="477">
                  <c:v>0.95399999999999996</c:v>
                </c:pt>
                <c:pt idx="478">
                  <c:v>0.95599999999999996</c:v>
                </c:pt>
                <c:pt idx="479">
                  <c:v>0.95799999999999996</c:v>
                </c:pt>
                <c:pt idx="480">
                  <c:v>0.96</c:v>
                </c:pt>
                <c:pt idx="481">
                  <c:v>0.96199999999999997</c:v>
                </c:pt>
                <c:pt idx="482">
                  <c:v>0.96399999999999997</c:v>
                </c:pt>
                <c:pt idx="483">
                  <c:v>0.96599999999999997</c:v>
                </c:pt>
                <c:pt idx="484">
                  <c:v>0.96799999999999997</c:v>
                </c:pt>
                <c:pt idx="485">
                  <c:v>0.97</c:v>
                </c:pt>
                <c:pt idx="486">
                  <c:v>0.97199999999999998</c:v>
                </c:pt>
                <c:pt idx="487">
                  <c:v>0.97399999999999998</c:v>
                </c:pt>
                <c:pt idx="488">
                  <c:v>0.97599999999999998</c:v>
                </c:pt>
                <c:pt idx="489">
                  <c:v>0.97799999999999998</c:v>
                </c:pt>
                <c:pt idx="490">
                  <c:v>0.98</c:v>
                </c:pt>
                <c:pt idx="491">
                  <c:v>0.98199999999999998</c:v>
                </c:pt>
                <c:pt idx="492">
                  <c:v>0.98399999999999999</c:v>
                </c:pt>
                <c:pt idx="493">
                  <c:v>0.98599999999999999</c:v>
                </c:pt>
                <c:pt idx="494">
                  <c:v>0.98799999999999999</c:v>
                </c:pt>
                <c:pt idx="495">
                  <c:v>0.99</c:v>
                </c:pt>
                <c:pt idx="496">
                  <c:v>0.99199999999999999</c:v>
                </c:pt>
                <c:pt idx="497">
                  <c:v>0.99399999999999999</c:v>
                </c:pt>
                <c:pt idx="498">
                  <c:v>0.996</c:v>
                </c:pt>
                <c:pt idx="499">
                  <c:v>0.998</c:v>
                </c:pt>
                <c:pt idx="500">
                  <c:v>1</c:v>
                </c:pt>
              </c:numCache>
            </c:numRef>
          </c:xVal>
          <c:yVal>
            <c:numRef>
              <c:f>Data!$F$2:$F$502</c:f>
              <c:numCache>
                <c:formatCode>0.00E+00</c:formatCode>
                <c:ptCount val="501"/>
                <c:pt idx="0">
                  <c:v>0</c:v>
                </c:pt>
                <c:pt idx="1">
                  <c:v>543115.97837421438</c:v>
                </c:pt>
                <c:pt idx="2">
                  <c:v>2172463.9134968575</c:v>
                </c:pt>
                <c:pt idx="3">
                  <c:v>4888043.8053679289</c:v>
                </c:pt>
                <c:pt idx="4">
                  <c:v>8689855.65398743</c:v>
                </c:pt>
                <c:pt idx="5">
                  <c:v>13577899.45935536</c:v>
                </c:pt>
                <c:pt idx="6">
                  <c:v>19552175.221471716</c:v>
                </c:pt>
                <c:pt idx="7">
                  <c:v>26612682.940336507</c:v>
                </c:pt>
                <c:pt idx="8">
                  <c:v>34759422.61594972</c:v>
                </c:pt>
                <c:pt idx="9">
                  <c:v>43992394.248311356</c:v>
                </c:pt>
                <c:pt idx="10">
                  <c:v>54311597.83742144</c:v>
                </c:pt>
                <c:pt idx="11">
                  <c:v>65717033.383279927</c:v>
                </c:pt>
                <c:pt idx="12">
                  <c:v>78208700.885886863</c:v>
                </c:pt>
                <c:pt idx="13">
                  <c:v>91786600.345242217</c:v>
                </c:pt>
                <c:pt idx="14">
                  <c:v>106450731.76134603</c:v>
                </c:pt>
                <c:pt idx="15">
                  <c:v>122201095.13419823</c:v>
                </c:pt>
                <c:pt idx="16">
                  <c:v>139037690.46379888</c:v>
                </c:pt>
                <c:pt idx="17">
                  <c:v>156960517.75014797</c:v>
                </c:pt>
                <c:pt idx="18">
                  <c:v>175969576.99324542</c:v>
                </c:pt>
                <c:pt idx="19">
                  <c:v>196064868.19309139</c:v>
                </c:pt>
                <c:pt idx="20">
                  <c:v>217246391.34968576</c:v>
                </c:pt>
                <c:pt idx="21">
                  <c:v>239514146.46302855</c:v>
                </c:pt>
                <c:pt idx="22">
                  <c:v>262868133.53311971</c:v>
                </c:pt>
                <c:pt idx="23">
                  <c:v>287308352.55995935</c:v>
                </c:pt>
                <c:pt idx="24">
                  <c:v>312834803.54354745</c:v>
                </c:pt>
                <c:pt idx="25">
                  <c:v>339447486.48388404</c:v>
                </c:pt>
                <c:pt idx="26">
                  <c:v>367146401.38096887</c:v>
                </c:pt>
                <c:pt idx="27">
                  <c:v>395931548.23480225</c:v>
                </c:pt>
                <c:pt idx="28">
                  <c:v>425802927.04538411</c:v>
                </c:pt>
                <c:pt idx="29">
                  <c:v>456760537.81271428</c:v>
                </c:pt>
                <c:pt idx="30">
                  <c:v>488804380.53679293</c:v>
                </c:pt>
                <c:pt idx="31">
                  <c:v>521934455.21761996</c:v>
                </c:pt>
                <c:pt idx="32">
                  <c:v>556150761.85519552</c:v>
                </c:pt>
                <c:pt idx="33">
                  <c:v>591453300.44951952</c:v>
                </c:pt>
                <c:pt idx="34">
                  <c:v>627842071.00059187</c:v>
                </c:pt>
                <c:pt idx="35">
                  <c:v>665317073.50841272</c:v>
                </c:pt>
                <c:pt idx="36">
                  <c:v>703878307.97298169</c:v>
                </c:pt>
                <c:pt idx="37">
                  <c:v>743525774.39429939</c:v>
                </c:pt>
                <c:pt idx="38">
                  <c:v>784259472.77236557</c:v>
                </c:pt>
                <c:pt idx="39">
                  <c:v>826079403.10718</c:v>
                </c:pt>
                <c:pt idx="40">
                  <c:v>868985565.39874303</c:v>
                </c:pt>
                <c:pt idx="41">
                  <c:v>912977959.64705443</c:v>
                </c:pt>
                <c:pt idx="42">
                  <c:v>958056585.8521142</c:v>
                </c:pt>
                <c:pt idx="43">
                  <c:v>1004221444.0139222</c:v>
                </c:pt>
                <c:pt idx="44">
                  <c:v>1051472534.1324788</c:v>
                </c:pt>
                <c:pt idx="45">
                  <c:v>1099809856.2077839</c:v>
                </c:pt>
                <c:pt idx="46">
                  <c:v>1149233410.2398374</c:v>
                </c:pt>
                <c:pt idx="47">
                  <c:v>1199743196.2286396</c:v>
                </c:pt>
                <c:pt idx="48">
                  <c:v>1251339214.1741898</c:v>
                </c:pt>
                <c:pt idx="49">
                  <c:v>1304021464.076489</c:v>
                </c:pt>
                <c:pt idx="50">
                  <c:v>1357789945.9355361</c:v>
                </c:pt>
                <c:pt idx="51">
                  <c:v>1412644659.7513313</c:v>
                </c:pt>
                <c:pt idx="52">
                  <c:v>1468585605.5238755</c:v>
                </c:pt>
                <c:pt idx="53">
                  <c:v>1525612783.2531681</c:v>
                </c:pt>
                <c:pt idx="54">
                  <c:v>1583726192.939209</c:v>
                </c:pt>
                <c:pt idx="55">
                  <c:v>1642925834.5819983</c:v>
                </c:pt>
                <c:pt idx="56">
                  <c:v>1703211708.1815364</c:v>
                </c:pt>
                <c:pt idx="57">
                  <c:v>1764583813.7378225</c:v>
                </c:pt>
                <c:pt idx="58">
                  <c:v>1827042151.2508571</c:v>
                </c:pt>
                <c:pt idx="59">
                  <c:v>1890586720.7206399</c:v>
                </c:pt>
                <c:pt idx="60">
                  <c:v>1955217522.1471717</c:v>
                </c:pt>
                <c:pt idx="61">
                  <c:v>2020934555.5304515</c:v>
                </c:pt>
                <c:pt idx="62">
                  <c:v>2087737820.8704798</c:v>
                </c:pt>
                <c:pt idx="63">
                  <c:v>2155627318.1672568</c:v>
                </c:pt>
                <c:pt idx="64">
                  <c:v>2224603047.4207821</c:v>
                </c:pt>
                <c:pt idx="65">
                  <c:v>2294665008.6310558</c:v>
                </c:pt>
                <c:pt idx="66">
                  <c:v>2365813201.7980781</c:v>
                </c:pt>
                <c:pt idx="67">
                  <c:v>2438047626.9218488</c:v>
                </c:pt>
                <c:pt idx="68">
                  <c:v>2511368284.0023675</c:v>
                </c:pt>
                <c:pt idx="69">
                  <c:v>2585775173.0396347</c:v>
                </c:pt>
                <c:pt idx="70">
                  <c:v>2661268294.0336509</c:v>
                </c:pt>
                <c:pt idx="71">
                  <c:v>2737847646.9844141</c:v>
                </c:pt>
                <c:pt idx="72">
                  <c:v>2815513231.8919268</c:v>
                </c:pt>
                <c:pt idx="73">
                  <c:v>2894265048.7561879</c:v>
                </c:pt>
                <c:pt idx="74">
                  <c:v>2974103097.5771976</c:v>
                </c:pt>
                <c:pt idx="75">
                  <c:v>3055027378.3549557</c:v>
                </c:pt>
                <c:pt idx="76">
                  <c:v>3137037891.0894623</c:v>
                </c:pt>
                <c:pt idx="77">
                  <c:v>3220134635.7807169</c:v>
                </c:pt>
                <c:pt idx="78">
                  <c:v>3304317612.42872</c:v>
                </c:pt>
                <c:pt idx="79">
                  <c:v>3389586821.0334716</c:v>
                </c:pt>
                <c:pt idx="80">
                  <c:v>3475942261.5949721</c:v>
                </c:pt>
                <c:pt idx="81">
                  <c:v>3563383934.1132202</c:v>
                </c:pt>
                <c:pt idx="82">
                  <c:v>3651911838.5882177</c:v>
                </c:pt>
                <c:pt idx="83">
                  <c:v>3741525975.0199633</c:v>
                </c:pt>
                <c:pt idx="84">
                  <c:v>3832226343.4084568</c:v>
                </c:pt>
                <c:pt idx="85">
                  <c:v>3924012943.7536993</c:v>
                </c:pt>
                <c:pt idx="86">
                  <c:v>4016885776.0556889</c:v>
                </c:pt>
                <c:pt idx="87">
                  <c:v>4110844840.3144283</c:v>
                </c:pt>
                <c:pt idx="88">
                  <c:v>4205890136.5299153</c:v>
                </c:pt>
                <c:pt idx="89">
                  <c:v>4302021664.7021513</c:v>
                </c:pt>
                <c:pt idx="90">
                  <c:v>4399239424.8311357</c:v>
                </c:pt>
                <c:pt idx="91">
                  <c:v>4497543416.9168692</c:v>
                </c:pt>
                <c:pt idx="92">
                  <c:v>4596933640.9593496</c:v>
                </c:pt>
                <c:pt idx="93">
                  <c:v>4697410096.95858</c:v>
                </c:pt>
                <c:pt idx="94">
                  <c:v>4798972784.9145584</c:v>
                </c:pt>
                <c:pt idx="95">
                  <c:v>4901621704.8272848</c:v>
                </c:pt>
                <c:pt idx="96">
                  <c:v>5005356856.6967592</c:v>
                </c:pt>
                <c:pt idx="97">
                  <c:v>5110178240.5229836</c:v>
                </c:pt>
                <c:pt idx="98">
                  <c:v>5216085856.3059559</c:v>
                </c:pt>
                <c:pt idx="99">
                  <c:v>5323079704.0456753</c:v>
                </c:pt>
                <c:pt idx="100">
                  <c:v>5431159783.7421446</c:v>
                </c:pt>
                <c:pt idx="101">
                  <c:v>5540326095.3953619</c:v>
                </c:pt>
                <c:pt idx="102">
                  <c:v>5650578639.0053253</c:v>
                </c:pt>
                <c:pt idx="103">
                  <c:v>5761917414.5720396</c:v>
                </c:pt>
                <c:pt idx="104">
                  <c:v>5874342422.0955019</c:v>
                </c:pt>
                <c:pt idx="105">
                  <c:v>5987853661.5757122</c:v>
                </c:pt>
                <c:pt idx="106">
                  <c:v>6102451133.0126724</c:v>
                </c:pt>
                <c:pt idx="107">
                  <c:v>6218134836.4063797</c:v>
                </c:pt>
                <c:pt idx="108">
                  <c:v>6334904771.7568359</c:v>
                </c:pt>
                <c:pt idx="109">
                  <c:v>6452760939.0640402</c:v>
                </c:pt>
                <c:pt idx="110">
                  <c:v>6571703338.3279934</c:v>
                </c:pt>
                <c:pt idx="111">
                  <c:v>6691731969.5486956</c:v>
                </c:pt>
                <c:pt idx="112">
                  <c:v>6812846832.7261457</c:v>
                </c:pt>
                <c:pt idx="113">
                  <c:v>6935047927.8603439</c:v>
                </c:pt>
                <c:pt idx="114">
                  <c:v>7058335254.9512901</c:v>
                </c:pt>
                <c:pt idx="115">
                  <c:v>7182708813.9989853</c:v>
                </c:pt>
                <c:pt idx="116">
                  <c:v>7308168605.0034285</c:v>
                </c:pt>
                <c:pt idx="117">
                  <c:v>7434714627.9646215</c:v>
                </c:pt>
                <c:pt idx="118">
                  <c:v>7562346882.8825598</c:v>
                </c:pt>
                <c:pt idx="119">
                  <c:v>7691065369.7572489</c:v>
                </c:pt>
                <c:pt idx="120">
                  <c:v>7820870088.5886869</c:v>
                </c:pt>
                <c:pt idx="121">
                  <c:v>7951761039.3768721</c:v>
                </c:pt>
                <c:pt idx="122">
                  <c:v>8083738222.1218061</c:v>
                </c:pt>
                <c:pt idx="123">
                  <c:v>8216801636.8234892</c:v>
                </c:pt>
                <c:pt idx="124">
                  <c:v>8350951283.4819193</c:v>
                </c:pt>
                <c:pt idx="125">
                  <c:v>8486187162.0970993</c:v>
                </c:pt>
                <c:pt idx="126">
                  <c:v>8622509272.6690273</c:v>
                </c:pt>
                <c:pt idx="127">
                  <c:v>8759917615.1977043</c:v>
                </c:pt>
                <c:pt idx="128">
                  <c:v>8898412189.6831284</c:v>
                </c:pt>
                <c:pt idx="129">
                  <c:v>9037992996.1253014</c:v>
                </c:pt>
                <c:pt idx="130">
                  <c:v>9178660034.5242233</c:v>
                </c:pt>
                <c:pt idx="131">
                  <c:v>9320413304.8798943</c:v>
                </c:pt>
                <c:pt idx="132">
                  <c:v>9463252807.1923122</c:v>
                </c:pt>
                <c:pt idx="133">
                  <c:v>9607178541.4614792</c:v>
                </c:pt>
                <c:pt idx="134">
                  <c:v>9752190507.6873951</c:v>
                </c:pt>
                <c:pt idx="135">
                  <c:v>9898288705.8700581</c:v>
                </c:pt>
                <c:pt idx="136">
                  <c:v>10045473136.00947</c:v>
                </c:pt>
                <c:pt idx="137">
                  <c:v>10193743798.105631</c:v>
                </c:pt>
                <c:pt idx="138">
                  <c:v>10343100692.158539</c:v>
                </c:pt>
                <c:pt idx="139">
                  <c:v>10493543818.168198</c:v>
                </c:pt>
                <c:pt idx="140">
                  <c:v>10645073176.134604</c:v>
                </c:pt>
                <c:pt idx="141">
                  <c:v>10797688766.057753</c:v>
                </c:pt>
                <c:pt idx="142">
                  <c:v>10951390587.937656</c:v>
                </c:pt>
                <c:pt idx="143">
                  <c:v>11106178641.774307</c:v>
                </c:pt>
                <c:pt idx="144">
                  <c:v>11262052927.567707</c:v>
                </c:pt>
                <c:pt idx="145">
                  <c:v>11419013445.317856</c:v>
                </c:pt>
                <c:pt idx="146">
                  <c:v>11577060195.024752</c:v>
                </c:pt>
                <c:pt idx="147">
                  <c:v>11736193176.688396</c:v>
                </c:pt>
                <c:pt idx="148">
                  <c:v>11896412390.30879</c:v>
                </c:pt>
                <c:pt idx="149">
                  <c:v>12057717835.885933</c:v>
                </c:pt>
                <c:pt idx="150">
                  <c:v>12220109513.419823</c:v>
                </c:pt>
                <c:pt idx="151">
                  <c:v>12383587422.910461</c:v>
                </c:pt>
                <c:pt idx="152">
                  <c:v>12548151564.357849</c:v>
                </c:pt>
                <c:pt idx="153">
                  <c:v>12713801937.761984</c:v>
                </c:pt>
                <c:pt idx="154">
                  <c:v>12880538543.122868</c:v>
                </c:pt>
                <c:pt idx="155">
                  <c:v>13048361380.4405</c:v>
                </c:pt>
                <c:pt idx="156">
                  <c:v>13217270449.71488</c:v>
                </c:pt>
                <c:pt idx="157">
                  <c:v>13387265750.946011</c:v>
                </c:pt>
                <c:pt idx="158">
                  <c:v>13558347284.133886</c:v>
                </c:pt>
                <c:pt idx="159">
                  <c:v>13730515049.278513</c:v>
                </c:pt>
                <c:pt idx="160">
                  <c:v>13903769046.379889</c:v>
                </c:pt>
                <c:pt idx="161">
                  <c:v>14078109275.438011</c:v>
                </c:pt>
                <c:pt idx="162">
                  <c:v>14253535736.452881</c:v>
                </c:pt>
                <c:pt idx="163">
                  <c:v>14430048429.424503</c:v>
                </c:pt>
                <c:pt idx="164">
                  <c:v>14607647354.352871</c:v>
                </c:pt>
                <c:pt idx="165">
                  <c:v>14786332511.237988</c:v>
                </c:pt>
                <c:pt idx="166">
                  <c:v>14966103900.079853</c:v>
                </c:pt>
                <c:pt idx="167">
                  <c:v>15146961520.878466</c:v>
                </c:pt>
                <c:pt idx="168">
                  <c:v>15328905373.633827</c:v>
                </c:pt>
                <c:pt idx="169">
                  <c:v>15511935458.345938</c:v>
                </c:pt>
                <c:pt idx="170">
                  <c:v>15696051775.014797</c:v>
                </c:pt>
                <c:pt idx="171">
                  <c:v>15881254323.640404</c:v>
                </c:pt>
                <c:pt idx="172">
                  <c:v>16067543104.222755</c:v>
                </c:pt>
                <c:pt idx="173">
                  <c:v>16254918116.76186</c:v>
                </c:pt>
                <c:pt idx="174">
                  <c:v>16443379361.257713</c:v>
                </c:pt>
                <c:pt idx="175">
                  <c:v>16632926837.710312</c:v>
                </c:pt>
                <c:pt idx="176">
                  <c:v>16823560546.119661</c:v>
                </c:pt>
                <c:pt idx="177">
                  <c:v>17015280486.48576</c:v>
                </c:pt>
                <c:pt idx="178">
                  <c:v>17208086658.808605</c:v>
                </c:pt>
                <c:pt idx="179">
                  <c:v>17401979063.088203</c:v>
                </c:pt>
                <c:pt idx="180">
                  <c:v>17596957699.324543</c:v>
                </c:pt>
                <c:pt idx="181">
                  <c:v>17793022567.517635</c:v>
                </c:pt>
                <c:pt idx="182">
                  <c:v>17990173667.667477</c:v>
                </c:pt>
                <c:pt idx="183">
                  <c:v>18188410999.774063</c:v>
                </c:pt>
                <c:pt idx="184">
                  <c:v>18387734563.837399</c:v>
                </c:pt>
                <c:pt idx="185">
                  <c:v>18588144359.857487</c:v>
                </c:pt>
                <c:pt idx="186">
                  <c:v>18789640387.83432</c:v>
                </c:pt>
                <c:pt idx="187">
                  <c:v>18992222647.767902</c:v>
                </c:pt>
                <c:pt idx="188">
                  <c:v>19195891139.658234</c:v>
                </c:pt>
                <c:pt idx="189">
                  <c:v>19400645863.505314</c:v>
                </c:pt>
                <c:pt idx="190">
                  <c:v>19606486819.309139</c:v>
                </c:pt>
                <c:pt idx="191">
                  <c:v>19813414007.069714</c:v>
                </c:pt>
                <c:pt idx="192">
                  <c:v>20021427426.787037</c:v>
                </c:pt>
                <c:pt idx="193">
                  <c:v>20230527078.461113</c:v>
                </c:pt>
                <c:pt idx="194">
                  <c:v>20440712962.091934</c:v>
                </c:pt>
                <c:pt idx="195">
                  <c:v>20651985077.679504</c:v>
                </c:pt>
                <c:pt idx="196">
                  <c:v>20864343425.223824</c:v>
                </c:pt>
                <c:pt idx="197">
                  <c:v>21077788004.724888</c:v>
                </c:pt>
                <c:pt idx="198">
                  <c:v>21292318816.182701</c:v>
                </c:pt>
                <c:pt idx="199">
                  <c:v>21507935859.597263</c:v>
                </c:pt>
                <c:pt idx="200">
                  <c:v>21724639134.968578</c:v>
                </c:pt>
                <c:pt idx="201">
                  <c:v>21942428642.296638</c:v>
                </c:pt>
                <c:pt idx="202">
                  <c:v>22161304381.581448</c:v>
                </c:pt>
                <c:pt idx="203">
                  <c:v>22381266352.823002</c:v>
                </c:pt>
                <c:pt idx="204">
                  <c:v>22602314556.021301</c:v>
                </c:pt>
                <c:pt idx="205">
                  <c:v>22824448991.176353</c:v>
                </c:pt>
                <c:pt idx="206">
                  <c:v>23047669658.288158</c:v>
                </c:pt>
                <c:pt idx="207">
                  <c:v>23271976557.356709</c:v>
                </c:pt>
                <c:pt idx="208">
                  <c:v>23497369688.382008</c:v>
                </c:pt>
                <c:pt idx="209">
                  <c:v>23723849051.364056</c:v>
                </c:pt>
                <c:pt idx="210">
                  <c:v>23951414646.302849</c:v>
                </c:pt>
                <c:pt idx="211">
                  <c:v>24180066473.198395</c:v>
                </c:pt>
                <c:pt idx="212">
                  <c:v>24409804532.05069</c:v>
                </c:pt>
                <c:pt idx="213">
                  <c:v>24640628822.85973</c:v>
                </c:pt>
                <c:pt idx="214">
                  <c:v>24872539345.625519</c:v>
                </c:pt>
                <c:pt idx="215">
                  <c:v>25105536100.348057</c:v>
                </c:pt>
                <c:pt idx="216">
                  <c:v>25339619087.027344</c:v>
                </c:pt>
                <c:pt idx="217">
                  <c:v>25574788305.66338</c:v>
                </c:pt>
                <c:pt idx="218">
                  <c:v>25811043756.256161</c:v>
                </c:pt>
                <c:pt idx="219">
                  <c:v>26048385438.805695</c:v>
                </c:pt>
                <c:pt idx="220">
                  <c:v>26286813353.311974</c:v>
                </c:pt>
                <c:pt idx="221">
                  <c:v>26526327499.775005</c:v>
                </c:pt>
                <c:pt idx="222">
                  <c:v>26766927878.194782</c:v>
                </c:pt>
                <c:pt idx="223">
                  <c:v>27008614488.571308</c:v>
                </c:pt>
                <c:pt idx="224">
                  <c:v>27251387330.904583</c:v>
                </c:pt>
                <c:pt idx="225">
                  <c:v>27495246405.194603</c:v>
                </c:pt>
                <c:pt idx="226">
                  <c:v>27740191711.441376</c:v>
                </c:pt>
                <c:pt idx="227">
                  <c:v>27986223249.644894</c:v>
                </c:pt>
                <c:pt idx="228">
                  <c:v>28233341019.805161</c:v>
                </c:pt>
                <c:pt idx="229">
                  <c:v>28481545021.922176</c:v>
                </c:pt>
                <c:pt idx="230">
                  <c:v>28730835255.995941</c:v>
                </c:pt>
                <c:pt idx="231">
                  <c:v>28981211722.026455</c:v>
                </c:pt>
                <c:pt idx="232">
                  <c:v>29232674420.013714</c:v>
                </c:pt>
                <c:pt idx="233">
                  <c:v>29485223349.957726</c:v>
                </c:pt>
                <c:pt idx="234">
                  <c:v>29738858511.858486</c:v>
                </c:pt>
                <c:pt idx="235">
                  <c:v>29993579905.715984</c:v>
                </c:pt>
                <c:pt idx="236">
                  <c:v>30249387531.530239</c:v>
                </c:pt>
                <c:pt idx="237">
                  <c:v>30506281389.301243</c:v>
                </c:pt>
                <c:pt idx="238">
                  <c:v>30764261479.028996</c:v>
                </c:pt>
                <c:pt idx="239">
                  <c:v>31023327800.713497</c:v>
                </c:pt>
                <c:pt idx="240">
                  <c:v>31283480354.354748</c:v>
                </c:pt>
                <c:pt idx="241">
                  <c:v>31544719139.95274</c:v>
                </c:pt>
                <c:pt idx="242">
                  <c:v>31807044157.507488</c:v>
                </c:pt>
                <c:pt idx="243">
                  <c:v>32070455407.018982</c:v>
                </c:pt>
                <c:pt idx="244">
                  <c:v>32334952888.487225</c:v>
                </c:pt>
                <c:pt idx="245">
                  <c:v>32600536601.912212</c:v>
                </c:pt>
                <c:pt idx="246">
                  <c:v>32867206547.293957</c:v>
                </c:pt>
                <c:pt idx="247">
                  <c:v>33134962724.632442</c:v>
                </c:pt>
                <c:pt idx="248">
                  <c:v>33403805133.927677</c:v>
                </c:pt>
                <c:pt idx="249">
                  <c:v>33673733775.179665</c:v>
                </c:pt>
                <c:pt idx="250">
                  <c:v>33944748648.388397</c:v>
                </c:pt>
                <c:pt idx="251">
                  <c:v>34216849753.553879</c:v>
                </c:pt>
                <c:pt idx="252">
                  <c:v>34490037090.676109</c:v>
                </c:pt>
                <c:pt idx="253">
                  <c:v>34764310659.755081</c:v>
                </c:pt>
                <c:pt idx="254">
                  <c:v>35039670460.790817</c:v>
                </c:pt>
                <c:pt idx="255">
                  <c:v>35316116493.783287</c:v>
                </c:pt>
                <c:pt idx="256">
                  <c:v>35593648758.732513</c:v>
                </c:pt>
                <c:pt idx="257">
                  <c:v>35872267255.638481</c:v>
                </c:pt>
                <c:pt idx="258">
                  <c:v>36151971984.501205</c:v>
                </c:pt>
                <c:pt idx="259">
                  <c:v>36432762945.320671</c:v>
                </c:pt>
                <c:pt idx="260">
                  <c:v>36714640138.096893</c:v>
                </c:pt>
                <c:pt idx="261">
                  <c:v>36997603562.829857</c:v>
                </c:pt>
                <c:pt idx="262">
                  <c:v>37281653219.519577</c:v>
                </c:pt>
                <c:pt idx="263">
                  <c:v>37566789108.166039</c:v>
                </c:pt>
                <c:pt idx="264">
                  <c:v>37853011228.769249</c:v>
                </c:pt>
                <c:pt idx="265">
                  <c:v>38140319581.329208</c:v>
                </c:pt>
                <c:pt idx="266">
                  <c:v>38428714165.845917</c:v>
                </c:pt>
                <c:pt idx="267">
                  <c:v>38718194982.319366</c:v>
                </c:pt>
                <c:pt idx="268">
                  <c:v>39008762030.74958</c:v>
                </c:pt>
                <c:pt idx="269">
                  <c:v>39300415311.136528</c:v>
                </c:pt>
                <c:pt idx="270">
                  <c:v>39593154823.480232</c:v>
                </c:pt>
                <c:pt idx="271">
                  <c:v>39886980567.780678</c:v>
                </c:pt>
                <c:pt idx="272">
                  <c:v>40181892544.03788</c:v>
                </c:pt>
                <c:pt idx="273">
                  <c:v>40477890752.251831</c:v>
                </c:pt>
                <c:pt idx="274">
                  <c:v>40774975192.422523</c:v>
                </c:pt>
                <c:pt idx="275">
                  <c:v>41073145864.549965</c:v>
                </c:pt>
                <c:pt idx="276">
                  <c:v>41372402768.634155</c:v>
                </c:pt>
                <c:pt idx="277">
                  <c:v>41672745904.675102</c:v>
                </c:pt>
                <c:pt idx="278">
                  <c:v>41974175272.672791</c:v>
                </c:pt>
                <c:pt idx="279">
                  <c:v>42276690872.627228</c:v>
                </c:pt>
                <c:pt idx="280">
                  <c:v>42580292704.538414</c:v>
                </c:pt>
                <c:pt idx="281">
                  <c:v>42884980768.406349</c:v>
                </c:pt>
                <c:pt idx="282">
                  <c:v>43190755064.23101</c:v>
                </c:pt>
                <c:pt idx="283">
                  <c:v>43497615592.012444</c:v>
                </c:pt>
                <c:pt idx="284">
                  <c:v>43805562351.750626</c:v>
                </c:pt>
                <c:pt idx="285">
                  <c:v>44114595343.445557</c:v>
                </c:pt>
                <c:pt idx="286">
                  <c:v>44424714567.097229</c:v>
                </c:pt>
                <c:pt idx="287">
                  <c:v>44735920022.70565</c:v>
                </c:pt>
                <c:pt idx="288">
                  <c:v>45048211710.270828</c:v>
                </c:pt>
                <c:pt idx="289">
                  <c:v>45361589629.792747</c:v>
                </c:pt>
                <c:pt idx="290">
                  <c:v>45676053781.271423</c:v>
                </c:pt>
                <c:pt idx="291">
                  <c:v>45991604164.706841</c:v>
                </c:pt>
                <c:pt idx="292">
                  <c:v>46308240780.099007</c:v>
                </c:pt>
                <c:pt idx="293">
                  <c:v>46625963627.447922</c:v>
                </c:pt>
                <c:pt idx="294">
                  <c:v>46944772706.753586</c:v>
                </c:pt>
                <c:pt idx="295">
                  <c:v>47264668018.015999</c:v>
                </c:pt>
                <c:pt idx="296">
                  <c:v>47585649561.235161</c:v>
                </c:pt>
                <c:pt idx="297">
                  <c:v>47907717336.411072</c:v>
                </c:pt>
                <c:pt idx="298">
                  <c:v>48230871343.543732</c:v>
                </c:pt>
                <c:pt idx="299">
                  <c:v>48555111582.633133</c:v>
                </c:pt>
                <c:pt idx="300">
                  <c:v>48880438053.679291</c:v>
                </c:pt>
                <c:pt idx="301">
                  <c:v>49206850756.68219</c:v>
                </c:pt>
                <c:pt idx="302">
                  <c:v>49534349691.641846</c:v>
                </c:pt>
                <c:pt idx="303">
                  <c:v>49862934858.55825</c:v>
                </c:pt>
                <c:pt idx="304">
                  <c:v>50192606257.431396</c:v>
                </c:pt>
                <c:pt idx="305">
                  <c:v>50523363888.261292</c:v>
                </c:pt>
                <c:pt idx="306">
                  <c:v>50855207751.047935</c:v>
                </c:pt>
                <c:pt idx="307">
                  <c:v>51188137845.791328</c:v>
                </c:pt>
                <c:pt idx="308">
                  <c:v>51522154172.49147</c:v>
                </c:pt>
                <c:pt idx="309">
                  <c:v>51857256731.148361</c:v>
                </c:pt>
                <c:pt idx="310">
                  <c:v>52193445521.762001</c:v>
                </c:pt>
                <c:pt idx="311">
                  <c:v>52530720544.33239</c:v>
                </c:pt>
                <c:pt idx="312">
                  <c:v>52869081798.85952</c:v>
                </c:pt>
                <c:pt idx="313">
                  <c:v>53208529285.343407</c:v>
                </c:pt>
                <c:pt idx="314">
                  <c:v>53549063003.784042</c:v>
                </c:pt>
                <c:pt idx="315">
                  <c:v>53890682954.181427</c:v>
                </c:pt>
                <c:pt idx="316">
                  <c:v>54233389136.535545</c:v>
                </c:pt>
                <c:pt idx="317">
                  <c:v>54577181550.846428</c:v>
                </c:pt>
                <c:pt idx="318">
                  <c:v>54922060197.114052</c:v>
                </c:pt>
                <c:pt idx="319">
                  <c:v>55268025075.338432</c:v>
                </c:pt>
                <c:pt idx="320">
                  <c:v>55615076185.519554</c:v>
                </c:pt>
                <c:pt idx="321">
                  <c:v>55963213527.657425</c:v>
                </c:pt>
                <c:pt idx="322">
                  <c:v>56312437101.752045</c:v>
                </c:pt>
                <c:pt idx="323">
                  <c:v>56662746907.803413</c:v>
                </c:pt>
                <c:pt idx="324">
                  <c:v>57014142945.811523</c:v>
                </c:pt>
                <c:pt idx="325">
                  <c:v>57366625215.776398</c:v>
                </c:pt>
                <c:pt idx="326">
                  <c:v>57720193717.698013</c:v>
                </c:pt>
                <c:pt idx="327">
                  <c:v>58074848451.57637</c:v>
                </c:pt>
                <c:pt idx="328">
                  <c:v>58430589417.411484</c:v>
                </c:pt>
                <c:pt idx="329">
                  <c:v>58787416615.203339</c:v>
                </c:pt>
                <c:pt idx="330">
                  <c:v>59145330044.95195</c:v>
                </c:pt>
                <c:pt idx="331">
                  <c:v>59504329706.657303</c:v>
                </c:pt>
                <c:pt idx="332">
                  <c:v>59864415600.319412</c:v>
                </c:pt>
                <c:pt idx="333">
                  <c:v>60225587725.938263</c:v>
                </c:pt>
                <c:pt idx="334">
                  <c:v>60587846083.513863</c:v>
                </c:pt>
                <c:pt idx="335">
                  <c:v>60951190673.046219</c:v>
                </c:pt>
                <c:pt idx="336">
                  <c:v>61315621494.535309</c:v>
                </c:pt>
                <c:pt idx="337">
                  <c:v>61681138547.981163</c:v>
                </c:pt>
                <c:pt idx="338">
                  <c:v>62047741833.383751</c:v>
                </c:pt>
                <c:pt idx="339">
                  <c:v>62415431350.743095</c:v>
                </c:pt>
                <c:pt idx="340">
                  <c:v>62784207100.059189</c:v>
                </c:pt>
                <c:pt idx="341">
                  <c:v>63154069081.332031</c:v>
                </c:pt>
                <c:pt idx="342">
                  <c:v>63525017294.561615</c:v>
                </c:pt>
                <c:pt idx="343">
                  <c:v>63897051739.747955</c:v>
                </c:pt>
                <c:pt idx="344">
                  <c:v>64270172416.891022</c:v>
                </c:pt>
                <c:pt idx="345">
                  <c:v>64644379325.990852</c:v>
                </c:pt>
                <c:pt idx="346">
                  <c:v>65019672467.04744</c:v>
                </c:pt>
                <c:pt idx="347">
                  <c:v>65396051840.060768</c:v>
                </c:pt>
                <c:pt idx="348">
                  <c:v>65773517445.030853</c:v>
                </c:pt>
                <c:pt idx="349">
                  <c:v>66152069281.957672</c:v>
                </c:pt>
                <c:pt idx="350">
                  <c:v>66531707350.841248</c:v>
                </c:pt>
                <c:pt idx="351">
                  <c:v>66912431651.68158</c:v>
                </c:pt>
                <c:pt idx="352">
                  <c:v>67294242184.478645</c:v>
                </c:pt>
                <c:pt idx="353">
                  <c:v>67677138949.232468</c:v>
                </c:pt>
                <c:pt idx="354">
                  <c:v>68061121945.943039</c:v>
                </c:pt>
                <c:pt idx="355">
                  <c:v>68446191174.610367</c:v>
                </c:pt>
                <c:pt idx="356">
                  <c:v>68832346635.234421</c:v>
                </c:pt>
                <c:pt idx="357">
                  <c:v>69219588327.815231</c:v>
                </c:pt>
                <c:pt idx="358">
                  <c:v>69607916252.352814</c:v>
                </c:pt>
                <c:pt idx="359">
                  <c:v>69997330408.847122</c:v>
                </c:pt>
                <c:pt idx="360">
                  <c:v>70387830797.298172</c:v>
                </c:pt>
                <c:pt idx="361">
                  <c:v>70779417417.705978</c:v>
                </c:pt>
                <c:pt idx="362">
                  <c:v>71172090270.070541</c:v>
                </c:pt>
                <c:pt idx="363">
                  <c:v>71565849354.391846</c:v>
                </c:pt>
                <c:pt idx="364">
                  <c:v>71960694670.669907</c:v>
                </c:pt>
                <c:pt idx="365">
                  <c:v>72356626218.904694</c:v>
                </c:pt>
                <c:pt idx="366">
                  <c:v>72753643999.096252</c:v>
                </c:pt>
                <c:pt idx="367">
                  <c:v>73151748011.244553</c:v>
                </c:pt>
                <c:pt idx="368">
                  <c:v>73550938255.349594</c:v>
                </c:pt>
                <c:pt idx="369">
                  <c:v>73951214731.411407</c:v>
                </c:pt>
                <c:pt idx="370">
                  <c:v>74352577439.429947</c:v>
                </c:pt>
                <c:pt idx="371">
                  <c:v>74755026379.405228</c:v>
                </c:pt>
                <c:pt idx="372">
                  <c:v>75158561551.33728</c:v>
                </c:pt>
                <c:pt idx="373">
                  <c:v>75563182955.226074</c:v>
                </c:pt>
                <c:pt idx="374">
                  <c:v>75968890591.071609</c:v>
                </c:pt>
                <c:pt idx="375">
                  <c:v>76375684458.873901</c:v>
                </c:pt>
                <c:pt idx="376">
                  <c:v>76783564558.632935</c:v>
                </c:pt>
                <c:pt idx="377">
                  <c:v>77192530890.348709</c:v>
                </c:pt>
                <c:pt idx="378">
                  <c:v>77602583454.021255</c:v>
                </c:pt>
                <c:pt idx="379">
                  <c:v>78013722249.650513</c:v>
                </c:pt>
                <c:pt idx="380">
                  <c:v>78425947277.236557</c:v>
                </c:pt>
                <c:pt idx="381">
                  <c:v>78839258536.779343</c:v>
                </c:pt>
                <c:pt idx="382">
                  <c:v>79253656028.278854</c:v>
                </c:pt>
                <c:pt idx="383">
                  <c:v>79669139751.735138</c:v>
                </c:pt>
                <c:pt idx="384">
                  <c:v>80085709707.148148</c:v>
                </c:pt>
                <c:pt idx="385">
                  <c:v>80503365894.517914</c:v>
                </c:pt>
                <c:pt idx="386">
                  <c:v>80922108313.844452</c:v>
                </c:pt>
                <c:pt idx="387">
                  <c:v>81341936965.127716</c:v>
                </c:pt>
                <c:pt idx="388">
                  <c:v>81762851848.367737</c:v>
                </c:pt>
                <c:pt idx="389">
                  <c:v>82184852963.564499</c:v>
                </c:pt>
                <c:pt idx="390">
                  <c:v>82607940310.718018</c:v>
                </c:pt>
                <c:pt idx="391">
                  <c:v>83032113889.828278</c:v>
                </c:pt>
                <c:pt idx="392">
                  <c:v>83457373700.895294</c:v>
                </c:pt>
                <c:pt idx="393">
                  <c:v>83883719743.919037</c:v>
                </c:pt>
                <c:pt idx="394">
                  <c:v>84311152018.899551</c:v>
                </c:pt>
                <c:pt idx="395">
                  <c:v>84739670525.836807</c:v>
                </c:pt>
                <c:pt idx="396">
                  <c:v>85169275264.730804</c:v>
                </c:pt>
                <c:pt idx="397">
                  <c:v>85599966235.581558</c:v>
                </c:pt>
                <c:pt idx="398">
                  <c:v>86031743438.389053</c:v>
                </c:pt>
                <c:pt idx="399">
                  <c:v>86464606873.153305</c:v>
                </c:pt>
                <c:pt idx="400">
                  <c:v>86898556539.874313</c:v>
                </c:pt>
                <c:pt idx="401">
                  <c:v>87333592438.552063</c:v>
                </c:pt>
                <c:pt idx="402">
                  <c:v>87769714569.186554</c:v>
                </c:pt>
                <c:pt idx="403">
                  <c:v>88206922931.777786</c:v>
                </c:pt>
                <c:pt idx="404">
                  <c:v>88645217526.32579</c:v>
                </c:pt>
                <c:pt idx="405">
                  <c:v>89084598352.830521</c:v>
                </c:pt>
                <c:pt idx="406">
                  <c:v>89525065411.292007</c:v>
                </c:pt>
                <c:pt idx="407">
                  <c:v>89966618701.710236</c:v>
                </c:pt>
                <c:pt idx="408">
                  <c:v>90409258224.085205</c:v>
                </c:pt>
                <c:pt idx="409">
                  <c:v>90852983978.416946</c:v>
                </c:pt>
                <c:pt idx="410">
                  <c:v>91297795964.705414</c:v>
                </c:pt>
                <c:pt idx="411">
                  <c:v>91743694182.950653</c:v>
                </c:pt>
                <c:pt idx="412">
                  <c:v>92190678633.152634</c:v>
                </c:pt>
                <c:pt idx="413">
                  <c:v>92638749315.311356</c:v>
                </c:pt>
                <c:pt idx="414">
                  <c:v>93087906229.426834</c:v>
                </c:pt>
                <c:pt idx="415">
                  <c:v>93538149375.499054</c:v>
                </c:pt>
                <c:pt idx="416">
                  <c:v>93989478753.52803</c:v>
                </c:pt>
                <c:pt idx="417">
                  <c:v>94441894363.513748</c:v>
                </c:pt>
                <c:pt idx="418">
                  <c:v>94895396205.456223</c:v>
                </c:pt>
                <c:pt idx="419">
                  <c:v>95349984279.355438</c:v>
                </c:pt>
                <c:pt idx="420">
                  <c:v>95805658585.211395</c:v>
                </c:pt>
                <c:pt idx="421">
                  <c:v>96262419123.024124</c:v>
                </c:pt>
                <c:pt idx="422">
                  <c:v>96720265892.793579</c:v>
                </c:pt>
                <c:pt idx="423">
                  <c:v>97179198894.519791</c:v>
                </c:pt>
                <c:pt idx="424">
                  <c:v>97639218128.202759</c:v>
                </c:pt>
                <c:pt idx="425">
                  <c:v>98100323593.842453</c:v>
                </c:pt>
                <c:pt idx="426">
                  <c:v>98562515291.438919</c:v>
                </c:pt>
                <c:pt idx="427">
                  <c:v>99025793220.992126</c:v>
                </c:pt>
                <c:pt idx="428">
                  <c:v>99490157382.502075</c:v>
                </c:pt>
                <c:pt idx="429">
                  <c:v>99955607775.968781</c:v>
                </c:pt>
                <c:pt idx="430">
                  <c:v>100422144401.39223</c:v>
                </c:pt>
                <c:pt idx="431">
                  <c:v>100889767258.77243</c:v>
                </c:pt>
                <c:pt idx="432">
                  <c:v>101358476348.10937</c:v>
                </c:pt>
                <c:pt idx="433">
                  <c:v>101828271669.40308</c:v>
                </c:pt>
                <c:pt idx="434">
                  <c:v>102299153222.65352</c:v>
                </c:pt>
                <c:pt idx="435">
                  <c:v>102771121007.86072</c:v>
                </c:pt>
                <c:pt idx="436">
                  <c:v>103244175025.02464</c:v>
                </c:pt>
                <c:pt idx="437">
                  <c:v>103718315274.14534</c:v>
                </c:pt>
                <c:pt idx="438">
                  <c:v>104193541755.22278</c:v>
                </c:pt>
                <c:pt idx="439">
                  <c:v>104669854468.25697</c:v>
                </c:pt>
                <c:pt idx="440">
                  <c:v>105147253413.24789</c:v>
                </c:pt>
                <c:pt idx="441">
                  <c:v>105625738590.19559</c:v>
                </c:pt>
                <c:pt idx="442">
                  <c:v>106105309999.10002</c:v>
                </c:pt>
                <c:pt idx="443">
                  <c:v>106585967639.9612</c:v>
                </c:pt>
                <c:pt idx="444">
                  <c:v>107067711512.77913</c:v>
                </c:pt>
                <c:pt idx="445">
                  <c:v>107550541617.5538</c:v>
                </c:pt>
                <c:pt idx="446">
                  <c:v>108034457954.28523</c:v>
                </c:pt>
                <c:pt idx="447">
                  <c:v>108519460522.9734</c:v>
                </c:pt>
                <c:pt idx="448">
                  <c:v>109005549323.61833</c:v>
                </c:pt>
                <c:pt idx="449">
                  <c:v>109492724356.21999</c:v>
                </c:pt>
                <c:pt idx="450">
                  <c:v>109980985620.77841</c:v>
                </c:pt>
                <c:pt idx="451">
                  <c:v>110470333117.29358</c:v>
                </c:pt>
                <c:pt idx="452">
                  <c:v>110960766845.7655</c:v>
                </c:pt>
                <c:pt idx="453">
                  <c:v>111452286806.19415</c:v>
                </c:pt>
                <c:pt idx="454">
                  <c:v>111944892998.57957</c:v>
                </c:pt>
                <c:pt idx="455">
                  <c:v>112438585422.92174</c:v>
                </c:pt>
                <c:pt idx="456">
                  <c:v>112933364079.22064</c:v>
                </c:pt>
                <c:pt idx="457">
                  <c:v>113429228967.4763</c:v>
                </c:pt>
                <c:pt idx="458">
                  <c:v>113926180087.68871</c:v>
                </c:pt>
                <c:pt idx="459">
                  <c:v>114424217439.85786</c:v>
                </c:pt>
                <c:pt idx="460">
                  <c:v>114923341023.98376</c:v>
                </c:pt>
                <c:pt idx="461">
                  <c:v>115423550840.06642</c:v>
                </c:pt>
                <c:pt idx="462">
                  <c:v>115924846888.10582</c:v>
                </c:pt>
                <c:pt idx="463">
                  <c:v>116427229168.10197</c:v>
                </c:pt>
                <c:pt idx="464">
                  <c:v>116930697680.05486</c:v>
                </c:pt>
                <c:pt idx="465">
                  <c:v>117435252423.96451</c:v>
                </c:pt>
                <c:pt idx="466">
                  <c:v>117940893399.8309</c:v>
                </c:pt>
                <c:pt idx="467">
                  <c:v>118447620607.65405</c:v>
                </c:pt>
                <c:pt idx="468">
                  <c:v>118955434047.43394</c:v>
                </c:pt>
                <c:pt idx="469">
                  <c:v>119464333719.17055</c:v>
                </c:pt>
                <c:pt idx="470">
                  <c:v>119974319622.86394</c:v>
                </c:pt>
                <c:pt idx="471">
                  <c:v>120485391758.51408</c:v>
                </c:pt>
                <c:pt idx="472">
                  <c:v>120997550126.12096</c:v>
                </c:pt>
                <c:pt idx="473">
                  <c:v>121510794725.6846</c:v>
                </c:pt>
                <c:pt idx="474">
                  <c:v>122025125557.20497</c:v>
                </c:pt>
                <c:pt idx="475">
                  <c:v>122540542620.68211</c:v>
                </c:pt>
                <c:pt idx="476">
                  <c:v>123057045916.11598</c:v>
                </c:pt>
                <c:pt idx="477">
                  <c:v>123574635443.50661</c:v>
                </c:pt>
                <c:pt idx="478">
                  <c:v>124093311202.85399</c:v>
                </c:pt>
                <c:pt idx="479">
                  <c:v>124613073194.15811</c:v>
                </c:pt>
                <c:pt idx="480">
                  <c:v>125133921417.41899</c:v>
                </c:pt>
                <c:pt idx="481">
                  <c:v>125655855872.6366</c:v>
                </c:pt>
                <c:pt idx="482">
                  <c:v>126178876559.81096</c:v>
                </c:pt>
                <c:pt idx="483">
                  <c:v>126702983478.94209</c:v>
                </c:pt>
                <c:pt idx="484">
                  <c:v>127228176630.02995</c:v>
                </c:pt>
                <c:pt idx="485">
                  <c:v>127754456013.07457</c:v>
                </c:pt>
                <c:pt idx="486">
                  <c:v>128281821628.07593</c:v>
                </c:pt>
                <c:pt idx="487">
                  <c:v>128810273475.03404</c:v>
                </c:pt>
                <c:pt idx="488">
                  <c:v>129339811553.9489</c:v>
                </c:pt>
                <c:pt idx="489">
                  <c:v>129870435864.82051</c:v>
                </c:pt>
                <c:pt idx="490">
                  <c:v>130402146407.64885</c:v>
                </c:pt>
                <c:pt idx="491">
                  <c:v>130934943182.43396</c:v>
                </c:pt>
                <c:pt idx="492">
                  <c:v>131468826189.17583</c:v>
                </c:pt>
                <c:pt idx="493">
                  <c:v>132003795427.87442</c:v>
                </c:pt>
                <c:pt idx="494">
                  <c:v>132539850898.52977</c:v>
                </c:pt>
                <c:pt idx="495">
                  <c:v>133076992601.14186</c:v>
                </c:pt>
                <c:pt idx="496">
                  <c:v>133615220535.71071</c:v>
                </c:pt>
                <c:pt idx="497">
                  <c:v>134154534702.23631</c:v>
                </c:pt>
                <c:pt idx="498">
                  <c:v>134694935100.71866</c:v>
                </c:pt>
                <c:pt idx="499">
                  <c:v>135236421731.15775</c:v>
                </c:pt>
                <c:pt idx="500">
                  <c:v>135778994593.5535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6988624"/>
        <c:axId val="226989184"/>
      </c:scatterChart>
      <c:valAx>
        <c:axId val="226988624"/>
        <c:scaling>
          <c:orientation val="minMax"/>
          <c:max val="1"/>
        </c:scaling>
        <c:delete val="1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ja-JP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ja-JP" alt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General" sourceLinked="1"/>
        <c:majorTickMark val="none"/>
        <c:minorTickMark val="none"/>
        <c:tickLblPos val="nextTo"/>
        <c:crossAx val="226989184"/>
        <c:crosses val="autoZero"/>
        <c:crossBetween val="midCat"/>
        <c:majorUnit val="0.2"/>
      </c:valAx>
      <c:valAx>
        <c:axId val="226989184"/>
        <c:scaling>
          <c:orientation val="minMax"/>
          <c:max val="350000000000"/>
        </c:scaling>
        <c:delete val="0"/>
        <c:axPos val="l"/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ja-JP"/>
          </a:p>
        </c:txPr>
        <c:crossAx val="226988624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58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8" y="7"/>
            <a:ext cx="2955978" cy="498475"/>
          </a:xfrm>
          <a:prstGeom prst="rect">
            <a:avLst/>
          </a:prstGeom>
        </p:spPr>
        <p:txBody>
          <a:bodyPr vert="horz" lIns="91607" tIns="45803" rIns="91607" bIns="45803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63942" y="7"/>
            <a:ext cx="2955978" cy="498475"/>
          </a:xfrm>
          <a:prstGeom prst="rect">
            <a:avLst/>
          </a:prstGeom>
        </p:spPr>
        <p:txBody>
          <a:bodyPr vert="horz" lIns="91607" tIns="45803" rIns="91607" bIns="45803" rtlCol="0"/>
          <a:lstStyle>
            <a:lvl1pPr algn="r">
              <a:defRPr sz="1200"/>
            </a:lvl1pPr>
          </a:lstStyle>
          <a:p>
            <a:fld id="{D0EBC4B8-D23E-4859-B5D7-D2D32B5794C9}" type="datetimeFigureOut">
              <a:rPr kumimoji="1" lang="ja-JP" altLang="en-US" smtClean="0"/>
              <a:pPr/>
              <a:t>2017/7/24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7713"/>
            <a:ext cx="4979988" cy="3736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07" tIns="45803" rIns="91607" bIns="45803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2151" y="4735514"/>
            <a:ext cx="5457190" cy="4486275"/>
          </a:xfrm>
          <a:prstGeom prst="rect">
            <a:avLst/>
          </a:prstGeom>
        </p:spPr>
        <p:txBody>
          <a:bodyPr vert="horz" lIns="91607" tIns="45803" rIns="91607" bIns="45803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8" y="9469298"/>
            <a:ext cx="2955978" cy="498475"/>
          </a:xfrm>
          <a:prstGeom prst="rect">
            <a:avLst/>
          </a:prstGeom>
        </p:spPr>
        <p:txBody>
          <a:bodyPr vert="horz" lIns="91607" tIns="45803" rIns="91607" bIns="45803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63942" y="9469298"/>
            <a:ext cx="2955978" cy="498475"/>
          </a:xfrm>
          <a:prstGeom prst="rect">
            <a:avLst/>
          </a:prstGeom>
        </p:spPr>
        <p:txBody>
          <a:bodyPr vert="horz" lIns="91607" tIns="45803" rIns="91607" bIns="45803" rtlCol="0" anchor="b"/>
          <a:lstStyle>
            <a:lvl1pPr algn="r">
              <a:defRPr sz="1200"/>
            </a:lvl1pPr>
          </a:lstStyle>
          <a:p>
            <a:fld id="{6A1CA1A2-D6EE-4156-BEB0-ACEAC5F4A146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24173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Thank you ?-san.</a:t>
            </a:r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In this Lab, I</a:t>
            </a:r>
            <a:r>
              <a:rPr kumimoji="1" lang="en-US" altLang="ja-JP" baseline="0" dirty="0" smtClean="0"/>
              <a:t>’m researching chain shuttling polymerization, called CSP.</a:t>
            </a:r>
          </a:p>
          <a:p>
            <a:r>
              <a:rPr kumimoji="1" lang="en-US" altLang="ja-JP" baseline="0" dirty="0" smtClean="0"/>
              <a:t>More Specifically, I’m developing a methodology for realizing CSP simulation at the atomistic level.</a:t>
            </a:r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But, today I’ll introduce</a:t>
            </a:r>
            <a:r>
              <a:rPr kumimoji="1" lang="en-US" altLang="ja-JP" baseline="0" dirty="0" smtClean="0"/>
              <a:t> the previous results which has already published in the journal of chemical physics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That’s about how to interpret an MC/MD cycle in Red Moon methodology as an effective physical time.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7801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baseline="0" dirty="0" smtClean="0"/>
              <a:t>And now, let’s consider the reaction rates of the present system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In this study, since I used \these activation energies obtained by the experiments,</a:t>
            </a:r>
          </a:p>
          <a:p>
            <a:r>
              <a:rPr lang="en-US" altLang="ja-JP" baseline="0" dirty="0" smtClean="0"/>
              <a:t>I </a:t>
            </a:r>
            <a:r>
              <a:rPr lang="en-US" altLang="ja-JP" baseline="0" dirty="0" smtClean="0"/>
              <a:t>consider</a:t>
            </a:r>
            <a:r>
              <a:rPr lang="ja-JP" altLang="en-US" baseline="0" dirty="0" smtClean="0"/>
              <a:t> </a:t>
            </a:r>
            <a:r>
              <a:rPr lang="en-US" altLang="ja-JP" baseline="0" dirty="0" smtClean="0"/>
              <a:t>only </a:t>
            </a:r>
            <a:r>
              <a:rPr lang="en-US" altLang="ja-JP" baseline="0" dirty="0" smtClean="0"/>
              <a:t>@the ratio of pre-exponential factors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By substituting “the experimentally ~, and these concentrations into each parameter, \this ratio @can be calculated like this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@And then, I applied “it to the ~.“</a:t>
            </a:r>
          </a:p>
          <a:p>
            <a:r>
              <a:rPr lang="en-US" altLang="ja-JP" baseline="0" dirty="0" smtClean="0"/>
              <a:t>Thus, I “defined the ~.”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This means to try to realize “the effective treatment ~.” for the present system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By using the effective treatment, I expected that RM method can appropriately simulate the competing forward and backward reactions.</a:t>
            </a:r>
          </a:p>
          <a:p>
            <a:endParaRPr lang="en-US" altLang="ja-JP" baseline="0" dirty="0" smtClean="0"/>
          </a:p>
          <a:p>
            <a:endParaRPr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8886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baseline="0" dirty="0" smtClean="0"/>
              <a:t>Then, in this slide, I’ll show the computational details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The present system is a gaseous one consisting of 125 molecules of H2 and I2.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The initial concentrations of</a:t>
            </a:r>
            <a:r>
              <a:rPr lang="en-US" altLang="ja-JP" baseline="0" dirty="0" smtClean="0"/>
              <a:t> those components are 0.013 [</a:t>
            </a:r>
            <a:r>
              <a:rPr lang="en-US" altLang="ja-JP" baseline="0" dirty="0" err="1" smtClean="0"/>
              <a:t>mol</a:t>
            </a:r>
            <a:r>
              <a:rPr lang="en-US" altLang="ja-JP" baseline="0" dirty="0" smtClean="0"/>
              <a:t>/L].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/>
              <a:t>分子モデルには、文献値と</a:t>
            </a:r>
            <a:r>
              <a:rPr lang="en-US" altLang="ja-JP" dirty="0" smtClean="0"/>
              <a:t>QM</a:t>
            </a:r>
            <a:r>
              <a:rPr lang="ja-JP" altLang="en-US" dirty="0" smtClean="0"/>
              <a:t>計算を参照した</a:t>
            </a:r>
            <a:endParaRPr lang="en-US" altLang="ja-JP" dirty="0" smtClean="0"/>
          </a:p>
          <a:p>
            <a:r>
              <a:rPr lang="ja-JP" altLang="en-US" dirty="0" smtClean="0"/>
              <a:t>力場と電荷を用いました。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The reaction conditions were defined as \these</a:t>
            </a:r>
            <a:r>
              <a:rPr lang="en-US" altLang="ja-JP" baseline="0" dirty="0" smtClean="0"/>
              <a:t> criterial distances so as to satisfy the ratio shown in the previous slide.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And,</a:t>
            </a:r>
            <a:r>
              <a:rPr lang="en-US" altLang="ja-JP" baseline="0" dirty="0" smtClean="0"/>
              <a:t> </a:t>
            </a:r>
            <a:r>
              <a:rPr lang="en-US" altLang="ja-JP" baseline="0" dirty="0" smtClean="0"/>
              <a:t>I performed RM simulations at the three temperature of </a:t>
            </a:r>
            <a:r>
              <a:rPr lang="ja-JP" altLang="en-US" dirty="0" smtClean="0"/>
              <a:t>“</a:t>
            </a:r>
            <a:r>
              <a:rPr lang="en-US" altLang="ja-JP" dirty="0" smtClean="0"/>
              <a:t>300</a:t>
            </a:r>
            <a:r>
              <a:rPr lang="ja-JP" altLang="en-US" dirty="0" smtClean="0"/>
              <a:t> </a:t>
            </a:r>
            <a:r>
              <a:rPr lang="en-US" altLang="ja-JP" dirty="0" smtClean="0"/>
              <a:t>K, 500</a:t>
            </a:r>
            <a:r>
              <a:rPr lang="ja-JP" altLang="en-US" dirty="0" smtClean="0"/>
              <a:t> </a:t>
            </a:r>
            <a:r>
              <a:rPr lang="en-US" altLang="ja-JP" dirty="0" smtClean="0"/>
              <a:t>K and 700 K</a:t>
            </a:r>
            <a:r>
              <a:rPr lang="ja-JP" altLang="en-US" dirty="0" smtClean="0"/>
              <a:t>” </a:t>
            </a:r>
            <a:r>
              <a:rPr lang="en-US" altLang="ja-JP" dirty="0" smtClean="0"/>
              <a:t>in order to confirm</a:t>
            </a:r>
            <a:r>
              <a:rPr lang="en-US" altLang="ja-JP" baseline="0" dirty="0" smtClean="0"/>
              <a:t> the temperature dependence on the  concentration distributions.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And “Search NVT-MD” and “Relax NVT-MD” were set like this.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The total MC/MD cycle was 6000,</a:t>
            </a:r>
            <a:r>
              <a:rPr lang="en-US" altLang="ja-JP" baseline="0" dirty="0" smtClean="0"/>
              <a:t> and the number of sampling was 10.</a:t>
            </a:r>
            <a:endParaRPr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806621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baseline="0" dirty="0" smtClean="0"/>
              <a:t>Search MD simulation corresponds to </a:t>
            </a:r>
            <a:r>
              <a:rPr lang="ja-JP" altLang="en-US" baseline="0" dirty="0" smtClean="0"/>
              <a:t>￥</a:t>
            </a:r>
            <a:r>
              <a:rPr lang="en-US" altLang="ja-JP" baseline="0" dirty="0" smtClean="0"/>
              <a:t>this MD simulation in the step </a:t>
            </a:r>
            <a:r>
              <a:rPr lang="ja-JP" altLang="en-US" baseline="0" dirty="0" smtClean="0"/>
              <a:t>①</a:t>
            </a:r>
            <a:r>
              <a:rPr lang="en-US" altLang="ja-JP" baseline="0" dirty="0" smtClean="0"/>
              <a:t>.</a:t>
            </a:r>
          </a:p>
          <a:p>
            <a:r>
              <a:rPr lang="en-US" altLang="ja-JP" baseline="0" dirty="0" smtClean="0"/>
              <a:t>On the other hand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baseline="0" dirty="0" smtClean="0"/>
              <a:t>Relax MD simulation corresponds to \this MD simulation in the step </a:t>
            </a:r>
            <a:r>
              <a:rPr lang="ja-JP" altLang="en-US" baseline="0" dirty="0" smtClean="0"/>
              <a:t>②</a:t>
            </a:r>
            <a:r>
              <a:rPr lang="en-US" altLang="ja-JP" baseline="0" dirty="0" smtClean="0"/>
              <a:t>.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30366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sz="1200" dirty="0" smtClean="0"/>
              <a:t>Then, I’ll show the results obtained by RM</a:t>
            </a:r>
            <a:r>
              <a:rPr lang="en-US" altLang="ja-JP" sz="1200" baseline="0" dirty="0" smtClean="0"/>
              <a:t> simulation.</a:t>
            </a:r>
          </a:p>
          <a:p>
            <a:endParaRPr lang="en-US" altLang="ja-JP" sz="1200" u="none" baseline="0" dirty="0" smtClean="0"/>
          </a:p>
          <a:p>
            <a:r>
              <a:rPr lang="en-US" altLang="ja-JP" sz="1200" u="none" baseline="0" dirty="0" smtClean="0"/>
              <a:t>This figure shows “normalized concentration ~.”</a:t>
            </a:r>
          </a:p>
          <a:p>
            <a:endParaRPr lang="en-US" altLang="ja-JP" sz="1200" u="none" baseline="0" dirty="0" smtClean="0"/>
          </a:p>
          <a:p>
            <a:r>
              <a:rPr lang="ja-JP" altLang="en-US" sz="1200" u="none" baseline="0" dirty="0" smtClean="0"/>
              <a:t>□</a:t>
            </a:r>
            <a:r>
              <a:rPr lang="en-US" altLang="ja-JP" sz="1200" u="none" baseline="0" dirty="0" smtClean="0"/>
              <a:t>“The concentration ~.“</a:t>
            </a:r>
          </a:p>
          <a:p>
            <a:endParaRPr lang="en-US" altLang="ja-JP" u="none" dirty="0" smtClean="0"/>
          </a:p>
          <a:p>
            <a:r>
              <a:rPr lang="ja-JP" altLang="en-US" sz="1200" u="none" baseline="0" dirty="0" smtClean="0"/>
              <a:t>□</a:t>
            </a:r>
            <a:r>
              <a:rPr lang="en-US" altLang="ja-JP" sz="1200" u="none" baseline="0" dirty="0" smtClean="0"/>
              <a:t>”[H2] and [HI]</a:t>
            </a:r>
            <a:r>
              <a:rPr lang="ja-JP" altLang="en-US" sz="1200" u="none" baseline="0" dirty="0" smtClean="0"/>
              <a:t> </a:t>
            </a:r>
            <a:r>
              <a:rPr lang="en-US" altLang="ja-JP" sz="1200" u="none" baseline="0" dirty="0" smtClean="0"/>
              <a:t>converged ~.”</a:t>
            </a:r>
          </a:p>
          <a:p>
            <a:endParaRPr lang="en-US" altLang="ja-JP" sz="1200" u="none" baseline="0" dirty="0" smtClean="0"/>
          </a:p>
          <a:p>
            <a:r>
              <a:rPr lang="en-US" altLang="ja-JP" sz="1200" u="none" baseline="0" dirty="0" smtClean="0"/>
              <a:t>Thus, “the Red Moon method worked ~.”</a:t>
            </a:r>
            <a:endParaRPr lang="ja-JP" altLang="ja-JP" u="none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900258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Next,</a:t>
            </a:r>
            <a:r>
              <a:rPr lang="en-US" altLang="ja-JP" baseline="0" dirty="0" smtClean="0"/>
              <a:t> from the simulation results,</a:t>
            </a:r>
          </a:p>
          <a:p>
            <a:r>
              <a:rPr lang="en-US" altLang="ja-JP" baseline="0" dirty="0" smtClean="0"/>
              <a:t>I made this table that shows the “calculated equilibrium ~”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As</a:t>
            </a:r>
            <a:r>
              <a:rPr lang="en-US" altLang="ja-JP" baseline="0" dirty="0" smtClean="0"/>
              <a:t> a result, </a:t>
            </a:r>
            <a:r>
              <a:rPr lang="ja-JP" altLang="en-US" baseline="0" dirty="0" smtClean="0"/>
              <a:t>□</a:t>
            </a:r>
            <a:r>
              <a:rPr lang="ja-JP" altLang="en-US" dirty="0" smtClean="0"/>
              <a:t>“</a:t>
            </a:r>
            <a:r>
              <a:rPr lang="en-US" altLang="ja-JP" dirty="0" smtClean="0"/>
              <a:t>[H2]</a:t>
            </a:r>
            <a:r>
              <a:rPr lang="en-US" altLang="ja-JP" dirty="0" err="1" smtClean="0"/>
              <a:t>eq</a:t>
            </a:r>
            <a:r>
              <a:rPr lang="en-US" altLang="ja-JP" dirty="0" smtClean="0"/>
              <a:t> (the equilibrium concentration</a:t>
            </a:r>
            <a:r>
              <a:rPr lang="en-US" altLang="ja-JP" baseline="0" dirty="0" smtClean="0"/>
              <a:t> of H2</a:t>
            </a:r>
            <a:r>
              <a:rPr lang="en-US" altLang="ja-JP" dirty="0" smtClean="0"/>
              <a:t>)</a:t>
            </a:r>
            <a:r>
              <a:rPr lang="ja-JP" altLang="en-US" dirty="0" smtClean="0"/>
              <a:t> </a:t>
            </a:r>
            <a:r>
              <a:rPr lang="en-US" altLang="ja-JP" dirty="0" smtClean="0"/>
              <a:t>~.</a:t>
            </a:r>
            <a:r>
              <a:rPr lang="ja-JP" altLang="en-US" dirty="0" smtClean="0"/>
              <a:t>”</a:t>
            </a:r>
            <a:endParaRPr lang="en-US" altLang="ja-JP" dirty="0" smtClean="0"/>
          </a:p>
          <a:p>
            <a:r>
              <a:rPr lang="en-US" altLang="ja-JP" dirty="0" smtClean="0"/>
              <a:t>In</a:t>
            </a:r>
            <a:r>
              <a:rPr lang="en-US" altLang="ja-JP" baseline="0" dirty="0" smtClean="0"/>
              <a:t> addition, </a:t>
            </a:r>
            <a:r>
              <a:rPr lang="ja-JP" altLang="en-US" baseline="0" dirty="0" smtClean="0"/>
              <a:t>□</a:t>
            </a:r>
            <a:r>
              <a:rPr lang="en-US" altLang="ja-JP" baseline="0" dirty="0" smtClean="0"/>
              <a:t>”</a:t>
            </a:r>
            <a:r>
              <a:rPr lang="en-US" altLang="ja-JP" baseline="0" dirty="0" err="1" smtClean="0"/>
              <a:t>Keq</a:t>
            </a:r>
            <a:r>
              <a:rPr lang="en-US" altLang="ja-JP" baseline="0" dirty="0" smtClean="0"/>
              <a:t> estimated by ~.”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Therefore, “the collision</a:t>
            </a:r>
            <a:r>
              <a:rPr lang="en-US" altLang="ja-JP" baseline="0" dirty="0" smtClean="0"/>
              <a:t> ~</a:t>
            </a:r>
            <a:r>
              <a:rPr lang="en-US" altLang="ja-JP" dirty="0" smtClean="0"/>
              <a:t>”</a:t>
            </a:r>
            <a:endParaRPr lang="ja-JP" altLang="ja-JP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507029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baseline="0" dirty="0" smtClean="0"/>
              <a:t>By the present simulation, I could reproduce well the chemical equilibration process.</a:t>
            </a:r>
          </a:p>
          <a:p>
            <a:r>
              <a:rPr lang="en-US" altLang="ja-JP" baseline="0" dirty="0" smtClean="0"/>
              <a:t>So, next, I’ll explain the time transformation theory in this slide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First, “When focusing on ~”</a:t>
            </a:r>
          </a:p>
          <a:p>
            <a:r>
              <a:rPr lang="en-US" altLang="ja-JP" baseline="0" dirty="0" smtClean="0"/>
              <a:t>The consumption rate of A can be given \like this.</a:t>
            </a:r>
          </a:p>
          <a:p>
            <a:r>
              <a:rPr lang="en-US" altLang="ja-JP" baseline="0" dirty="0" smtClean="0"/>
              <a:t>Where \t is time, k^R1, k^R2 and so on are “rate constants ~” and \these are “concentrations ~”, respectively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Next, we can “describe eq.(1) ~” \like this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@And then, we can “substitute ~”</a:t>
            </a:r>
          </a:p>
          <a:p>
            <a:r>
              <a:rPr lang="en-US" altLang="ja-JP" baseline="0" dirty="0" smtClean="0"/>
              <a:t>That leads to obtain \this equation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Finally, “Time t ~” \like this.</a:t>
            </a:r>
          </a:p>
          <a:p>
            <a:r>
              <a:rPr lang="en-US" altLang="ja-JP" baseline="0" dirty="0" smtClean="0"/>
              <a:t>Where \</a:t>
            </a:r>
            <a:r>
              <a:rPr lang="en-US" altLang="ja-JP" baseline="0" dirty="0" err="1" smtClean="0"/>
              <a:t>teq</a:t>
            </a:r>
            <a:r>
              <a:rPr lang="en-US" altLang="ja-JP" baseline="0" dirty="0" smtClean="0"/>
              <a:t> is “time to ~”, </a:t>
            </a:r>
            <a:r>
              <a:rPr lang="en-US" altLang="ja-JP" i="1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u</a:t>
            </a:r>
            <a:r>
              <a:rPr lang="en-US" altLang="ja-JP" i="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“half-life ~</a:t>
            </a:r>
            <a:r>
              <a:rPr lang="en-US" altLang="ja-JP" baseline="0" dirty="0" smtClean="0"/>
              <a:t>”, </a:t>
            </a:r>
            <a:r>
              <a:rPr lang="en-US" altLang="ja-JP" baseline="0" dirty="0" err="1" smtClean="0"/>
              <a:t>Neq</a:t>
            </a:r>
            <a:r>
              <a:rPr lang="en-US" altLang="ja-JP" baseline="0" dirty="0" smtClean="0"/>
              <a:t> is “MC/MD cycle ~”, </a:t>
            </a:r>
            <a:r>
              <a:rPr lang="en-US" altLang="ja-JP" baseline="0" dirty="0" err="1" smtClean="0"/>
              <a:t>Ntau</a:t>
            </a:r>
            <a:r>
              <a:rPr lang="en-US" altLang="ja-JP" baseline="0" dirty="0" smtClean="0"/>
              <a:t> is “MC/MD cycle ~”, respectively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In this theoretical treatment,</a:t>
            </a:r>
          </a:p>
          <a:p>
            <a:r>
              <a:rPr lang="ja-JP" altLang="en-US" baseline="0" dirty="0" smtClean="0"/>
              <a:t>＠</a:t>
            </a:r>
            <a:r>
              <a:rPr lang="en-US" altLang="ja-JP" i="1" baseline="0" dirty="0" err="1" smtClean="0"/>
              <a:t>f</a:t>
            </a:r>
            <a:r>
              <a:rPr lang="en-US" altLang="ja-JP" baseline="0" dirty="0" err="1" smtClean="0"/>
              <a:t>A</a:t>
            </a:r>
            <a:r>
              <a:rPr lang="en-US" altLang="ja-JP" baseline="0" dirty="0" smtClean="0"/>
              <a:t>, that is rate law, is necessary to be “obtained by ~.”</a:t>
            </a:r>
          </a:p>
          <a:p>
            <a:r>
              <a:rPr lang="en-US" altLang="ja-JP" baseline="0" dirty="0" err="1" smtClean="0"/>
              <a:t>kRi</a:t>
            </a:r>
            <a:r>
              <a:rPr lang="ja-JP" altLang="en-US" baseline="0" dirty="0" smtClean="0"/>
              <a:t> </a:t>
            </a:r>
            <a:r>
              <a:rPr lang="en-US" altLang="ja-JP" baseline="0" dirty="0" smtClean="0"/>
              <a:t>is also necessary </a:t>
            </a:r>
            <a:r>
              <a:rPr lang="ja-JP" altLang="en-US" baseline="0" dirty="0" smtClean="0"/>
              <a:t>“</a:t>
            </a:r>
            <a:r>
              <a:rPr lang="en-US" altLang="ja-JP" baseline="0" dirty="0" smtClean="0"/>
              <a:t>to use ~.”</a:t>
            </a:r>
          </a:p>
          <a:p>
            <a:endParaRPr lang="en-US" altLang="ja-JP" baseline="0" dirty="0" smtClean="0"/>
          </a:p>
          <a:p>
            <a:endParaRPr lang="en-US" altLang="ja-JP" baseline="0" dirty="0" smtClean="0"/>
          </a:p>
          <a:p>
            <a:endParaRPr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011338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baseline="0" dirty="0" smtClean="0"/>
              <a:t>So, let’s consider to apply the time transformation theory to the present system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First, I </a:t>
            </a:r>
            <a:r>
              <a:rPr lang="en-US" altLang="ja-JP" baseline="0" smtClean="0"/>
              <a:t>“</a:t>
            </a:r>
            <a:r>
              <a:rPr lang="en-US" altLang="ja-JP" baseline="0" smtClean="0"/>
              <a:t>show </a:t>
            </a:r>
            <a:r>
              <a:rPr lang="en-US" altLang="ja-JP" baseline="0" dirty="0" smtClean="0"/>
              <a:t>~”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“When focusing ~” is given \like this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The following procedure is the same as I already explained in the previous slide.</a:t>
            </a:r>
          </a:p>
          <a:p>
            <a:r>
              <a:rPr lang="en-US" altLang="ja-JP" baseline="0" dirty="0" smtClean="0"/>
              <a:t>So, finally, “Time t can be obtained” \like this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By using the equation (10),</a:t>
            </a:r>
          </a:p>
          <a:p>
            <a:endParaRPr lang="en-US" altLang="ja-JP" baseline="0" dirty="0" smtClean="0"/>
          </a:p>
          <a:p>
            <a:endParaRPr lang="en-US" altLang="ja-JP" baseline="0" dirty="0" smtClean="0"/>
          </a:p>
          <a:p>
            <a:r>
              <a:rPr lang="ja-JP" altLang="en-US" baseline="0" dirty="0" smtClean="0"/>
              <a:t>（解析解は必ずしも得られない！！）</a:t>
            </a:r>
            <a:endParaRPr lang="en-US" altLang="ja-JP" baseline="0" dirty="0" smtClean="0"/>
          </a:p>
          <a:p>
            <a:endParaRPr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841033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I made</a:t>
            </a:r>
            <a:r>
              <a:rPr lang="en-US" altLang="ja-JP" baseline="0" dirty="0" smtClean="0"/>
              <a:t> this figure that shows “Normalized ~”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As a</a:t>
            </a:r>
            <a:r>
              <a:rPr lang="en-US" altLang="ja-JP" baseline="0" dirty="0" smtClean="0"/>
              <a:t> result, I could find,</a:t>
            </a:r>
          </a:p>
          <a:p>
            <a:r>
              <a:rPr lang="ja-JP" altLang="en-US" baseline="0" dirty="0" smtClean="0"/>
              <a:t>□</a:t>
            </a:r>
            <a:r>
              <a:rPr lang="en-US" altLang="ja-JP" baseline="0" dirty="0" smtClean="0"/>
              <a:t>“The concentration changes ~.”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Actually, with the time transformation theory,</a:t>
            </a:r>
          </a:p>
          <a:p>
            <a:r>
              <a:rPr lang="ja-JP" altLang="en-US" baseline="0" dirty="0" smtClean="0"/>
              <a:t>□</a:t>
            </a:r>
            <a:r>
              <a:rPr lang="ja-JP" altLang="en-US" dirty="0" smtClean="0"/>
              <a:t>“</a:t>
            </a:r>
            <a:r>
              <a:rPr lang="en-US" altLang="ja-JP" dirty="0" smtClean="0"/>
              <a:t>The half-life</a:t>
            </a:r>
            <a:r>
              <a:rPr lang="en-US" altLang="ja-JP" baseline="0" dirty="0" smtClean="0"/>
              <a:t> tau’s of ~</a:t>
            </a:r>
            <a:r>
              <a:rPr lang="ja-JP" altLang="en-US" dirty="0" smtClean="0"/>
              <a:t>”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Thus, “the time transformation ~”</a:t>
            </a:r>
            <a:endParaRPr lang="ja-JP" altLang="ja-JP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74693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Finally,</a:t>
            </a:r>
            <a:r>
              <a:rPr kumimoji="1" lang="en-US" altLang="ja-JP" baseline="0" dirty="0" smtClean="0"/>
              <a:t> I’ll conclude the present study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“We assumed the ~.”</a:t>
            </a:r>
          </a:p>
          <a:p>
            <a:r>
              <a:rPr kumimoji="1" lang="en-US" altLang="ja-JP" baseline="0" dirty="0" smtClean="0"/>
              <a:t>As a result, “the calculated results ~.”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“We suggested a ~.”</a:t>
            </a:r>
          </a:p>
          <a:p>
            <a:r>
              <a:rPr kumimoji="1" lang="en-US" altLang="ja-JP" baseline="0" dirty="0" smtClean="0"/>
              <a:t>As a result, “the changes of ~.”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583676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94151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First,</a:t>
            </a:r>
            <a:r>
              <a:rPr kumimoji="1" lang="en-US" altLang="ja-JP" baseline="0" dirty="0" smtClean="0"/>
              <a:t> I’ll give a short introduction that’s the research by Red Moon method so far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We have “developed a Red Moon ~” and its development is still in progress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And we have “applied it to ~ \ ~ batteries.”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mportantly, it’s “difficult to ~ \these ~ approaches.“</a:t>
            </a:r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54934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65981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i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7AFC6B-DFFA-44D0-8524-85D91872BA54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40334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652427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628853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085977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0714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068333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8901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Until now,</a:t>
            </a:r>
            <a:r>
              <a:rPr kumimoji="1" lang="en-US" altLang="ja-JP" baseline="0" dirty="0" smtClean="0"/>
              <a:t> we have shown their instantaneous structural changes with MC/MD cycle defined in our methodology.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However,</a:t>
            </a:r>
            <a:r>
              <a:rPr kumimoji="1" lang="en-US" altLang="ja-JP" baseline="0" dirty="0" smtClean="0"/>
              <a:t> in order to “theoretically (</a:t>
            </a:r>
            <a:r>
              <a:rPr kumimoji="1" lang="en-US" altLang="ja-JP" i="1" baseline="0" dirty="0" smtClean="0"/>
              <a:t>understand or)</a:t>
            </a:r>
            <a:r>
              <a:rPr kumimoji="1" lang="en-US" altLang="ja-JP" baseline="0" dirty="0" smtClean="0"/>
              <a:t> analyze ~” shown in the previous slide,</a:t>
            </a:r>
          </a:p>
          <a:p>
            <a:r>
              <a:rPr kumimoji="1" lang="en-US" altLang="ja-JP" baseline="0" dirty="0" smtClean="0"/>
              <a:t>I have thought about possibility to interpret @ the MC/MD cycle as an actual physical time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Such an insight could “offer an guideline ~.”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8043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us,</a:t>
            </a:r>
            <a:r>
              <a:rPr kumimoji="1" lang="en-US" altLang="ja-JP" baseline="0" dirty="0" smtClean="0"/>
              <a:t> For the purpose,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en-US" altLang="ja-JP" baseline="0" dirty="0" smtClean="0"/>
              <a:t>I’ll “suggest an transformation ~\a change ~.”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@Specifically, i</a:t>
            </a:r>
            <a:r>
              <a:rPr kumimoji="1" lang="en-US" altLang="ja-JP" baseline="0" dirty="0" smtClean="0"/>
              <a:t>n this study,</a:t>
            </a:r>
            <a:endParaRPr kumimoji="1" lang="en-US" altLang="ja-JP" dirty="0" smtClean="0"/>
          </a:p>
          <a:p>
            <a:r>
              <a:rPr kumimoji="1" lang="en-US" altLang="ja-JP" dirty="0" smtClean="0"/>
              <a:t>I “perform ~” shown in</a:t>
            </a:r>
            <a:r>
              <a:rPr kumimoji="1" lang="en-US" altLang="ja-JP" baseline="0" dirty="0" smtClean="0"/>
              <a:t> this reaction formula.</a:t>
            </a:r>
          </a:p>
          <a:p>
            <a:r>
              <a:rPr kumimoji="1" lang="en-US" altLang="ja-JP" baseline="0" dirty="0" smtClean="0"/>
              <a:t>Its reaction mechanism is schematically shown in this figure.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And</a:t>
            </a:r>
            <a:r>
              <a:rPr kumimoji="1" lang="en-US" altLang="ja-JP" baseline="0" dirty="0" smtClean="0"/>
              <a:t> then, I “apply the time transformation ~.”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60882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sz="1600" baseline="0" dirty="0" smtClean="0"/>
              <a:t>Next, I’ll explain the RM method that’s also called hybrid MC/MD reaction method.</a:t>
            </a:r>
          </a:p>
          <a:p>
            <a:endParaRPr lang="en-US" altLang="ja-JP" sz="1600" baseline="0" dirty="0" smtClean="0"/>
          </a:p>
          <a:p>
            <a:r>
              <a:rPr lang="en-US" altLang="ja-JP" sz="1600" baseline="0" dirty="0" smtClean="0"/>
              <a:t>“repeats ~ treatments,” we call it the MC/MD cycle.</a:t>
            </a:r>
          </a:p>
          <a:p>
            <a:endParaRPr lang="en-US" altLang="ja-JP" sz="1600" baseline="0" dirty="0" smtClean="0"/>
          </a:p>
          <a:p>
            <a:r>
              <a:rPr lang="en-US" altLang="ja-JP" sz="1600" baseline="0" dirty="0" smtClean="0"/>
              <a:t>@</a:t>
            </a:r>
          </a:p>
          <a:p>
            <a:r>
              <a:rPr lang="en-US" altLang="ja-JP" sz="1600" baseline="0" dirty="0" smtClean="0"/>
              <a:t>\“The MC ~.”</a:t>
            </a:r>
          </a:p>
          <a:p>
            <a:endParaRPr lang="en-US" altLang="ja-JP" sz="1600" baseline="0" dirty="0" smtClean="0"/>
          </a:p>
          <a:p>
            <a:r>
              <a:rPr lang="en-US" altLang="ja-JP" sz="1600" baseline="0" dirty="0" smtClean="0"/>
              <a:t>@</a:t>
            </a:r>
          </a:p>
          <a:p>
            <a:r>
              <a:rPr lang="en-US" altLang="ja-JP" sz="1600" baseline="0" dirty="0" smtClean="0"/>
              <a:t>On the other hand,</a:t>
            </a:r>
          </a:p>
          <a:p>
            <a:r>
              <a:rPr lang="en-US" altLang="ja-JP" sz="1600" baseline="0" dirty="0" smtClean="0"/>
              <a:t>\“The MD ~.”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lang="ja-JP" altLang="en-US" smtClean="0">
                <a:solidFill>
                  <a:prstClr val="black"/>
                </a:solidFill>
                <a:latin typeface="Calibri"/>
                <a:ea typeface="ＭＳ Ｐゴシック" panose="020B0600070205080204" pitchFamily="50" charset="-128"/>
              </a:rPr>
              <a:pPr/>
              <a:t>5</a:t>
            </a:fld>
            <a:endParaRPr lang="ja-JP" altLang="en-US">
              <a:solidFill>
                <a:prstClr val="black"/>
              </a:solidFill>
              <a:latin typeface="Calibri"/>
              <a:ea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76222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 defTabSz="916046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b="0" i="0" dirty="0" smtClean="0">
                <a:solidFill>
                  <a:schemeClr val="tx1"/>
                </a:solidFill>
              </a:rPr>
              <a:t>And then,</a:t>
            </a:r>
            <a:r>
              <a:rPr kumimoji="1" lang="en-US" altLang="ja-JP" sz="1600" b="0" i="0" baseline="0" dirty="0" smtClean="0">
                <a:solidFill>
                  <a:schemeClr val="tx1"/>
                </a:solidFill>
              </a:rPr>
              <a:t> l</a:t>
            </a:r>
            <a:r>
              <a:rPr kumimoji="1" lang="en-US" altLang="ja-JP" sz="1600" b="0" i="0" dirty="0" smtClean="0">
                <a:solidFill>
                  <a:schemeClr val="tx1"/>
                </a:solidFill>
              </a:rPr>
              <a:t>et me show simply the computational procedure of the present method,</a:t>
            </a:r>
          </a:p>
          <a:p>
            <a:pPr algn="just" defTabSz="916046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b="0" i="0" baseline="0" dirty="0" smtClean="0">
                <a:solidFill>
                  <a:schemeClr val="tx1"/>
                </a:solidFill>
              </a:rPr>
              <a:t> using</a:t>
            </a:r>
            <a:r>
              <a:rPr kumimoji="1" lang="en-US" altLang="ja-JP" sz="1600" b="0" i="0" dirty="0" smtClean="0">
                <a:solidFill>
                  <a:schemeClr val="tx1"/>
                </a:solidFill>
              </a:rPr>
              <a:t> \the “</a:t>
            </a:r>
            <a:r>
              <a:rPr lang="en-US" altLang="ja-JP" sz="1600" b="0" i="0" dirty="0" smtClean="0">
                <a:solidFill>
                  <a:schemeClr val="tx1"/>
                </a:solidFill>
                <a:ea typeface="ＭＳ 明朝" pitchFamily="17" charset="-128"/>
                <a:cs typeface="Times New Roman" pitchFamily="18" charset="0"/>
              </a:rPr>
              <a:t>MD trajectory</a:t>
            </a:r>
            <a:r>
              <a:rPr kumimoji="1" lang="en-US" altLang="ja-JP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明朝" pitchFamily="17" charset="-128"/>
                <a:cs typeface="Times New Roman" pitchFamily="18" charset="0"/>
              </a:rPr>
              <a:t> for ~.”</a:t>
            </a:r>
          </a:p>
          <a:p>
            <a:pPr algn="just" defTabSz="916046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明朝" pitchFamily="17" charset="-128"/>
              <a:cs typeface="Times New Roman" pitchFamily="18" charset="0"/>
            </a:endParaRPr>
          </a:p>
          <a:p>
            <a:pPr algn="just" defTabSz="91604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明朝" pitchFamily="17" charset="-128"/>
                <a:cs typeface="Times New Roman" pitchFamily="18" charset="0"/>
              </a:rPr>
              <a:t>First,</a:t>
            </a:r>
            <a:r>
              <a:rPr lang="en-US" altLang="ja-JP" sz="1600" dirty="0">
                <a:solidFill>
                  <a:schemeClr val="tx1"/>
                </a:solidFill>
              </a:rPr>
              <a:t> </a:t>
            </a:r>
          </a:p>
          <a:p>
            <a:r>
              <a:rPr lang="en-US" altLang="ja-JP" sz="1600" dirty="0">
                <a:solidFill>
                  <a:schemeClr val="tx1"/>
                </a:solidFill>
              </a:rPr>
              <a:t>we “run MD simulation </a:t>
            </a:r>
            <a:r>
              <a:rPr lang="en-US" altLang="ja-JP" sz="1600" dirty="0" smtClean="0">
                <a:solidFill>
                  <a:schemeClr val="tx1"/>
                </a:solidFill>
              </a:rPr>
              <a:t>~@until</a:t>
            </a:r>
            <a:r>
              <a:rPr lang="en-US" altLang="ja-JP" sz="1600" baseline="0" dirty="0" smtClean="0">
                <a:solidFill>
                  <a:schemeClr val="tx1"/>
                </a:solidFill>
              </a:rPr>
              <a:t> ~</a:t>
            </a:r>
            <a:r>
              <a:rPr lang="en-US" altLang="ja-JP" sz="1600" dirty="0" smtClean="0">
                <a:solidFill>
                  <a:schemeClr val="tx1"/>
                </a:solidFill>
              </a:rPr>
              <a:t>.”</a:t>
            </a:r>
            <a:endParaRPr lang="en-US" altLang="ja-JP" sz="1600" dirty="0">
              <a:solidFill>
                <a:schemeClr val="tx1"/>
              </a:solidFill>
            </a:endParaRPr>
          </a:p>
          <a:p>
            <a:endParaRPr lang="en-US" altLang="ja-JP" sz="1600" dirty="0">
              <a:solidFill>
                <a:schemeClr val="tx1"/>
              </a:solidFill>
            </a:endParaRPr>
          </a:p>
          <a:p>
            <a:r>
              <a:rPr lang="en-US" altLang="ja-JP" sz="1600" dirty="0" smtClean="0">
                <a:solidFill>
                  <a:schemeClr val="tx1"/>
                </a:solidFill>
              </a:rPr>
              <a:t>In this case,</a:t>
            </a:r>
            <a:endParaRPr lang="en-US" altLang="ja-JP" sz="1600" dirty="0">
              <a:solidFill>
                <a:schemeClr val="tx1"/>
              </a:solidFill>
            </a:endParaRPr>
          </a:p>
          <a:p>
            <a:r>
              <a:rPr lang="en-US" altLang="ja-JP" sz="1600" dirty="0" smtClean="0">
                <a:solidFill>
                  <a:schemeClr val="tx1"/>
                </a:solidFill>
              </a:rPr>
              <a:t>the </a:t>
            </a:r>
            <a:r>
              <a:rPr lang="en-US" altLang="ja-JP" sz="1600" dirty="0">
                <a:solidFill>
                  <a:schemeClr val="tx1"/>
                </a:solidFill>
              </a:rPr>
              <a:t>criterion for candidate pair was taken to be </a:t>
            </a:r>
          </a:p>
          <a:p>
            <a:r>
              <a:rPr lang="en-US" altLang="ja-JP" sz="1600" dirty="0">
                <a:solidFill>
                  <a:schemeClr val="tx1"/>
                </a:solidFill>
              </a:rPr>
              <a:t>whether </a:t>
            </a:r>
            <a:r>
              <a:rPr lang="en-US" altLang="ja-JP" sz="1600" dirty="0" smtClean="0">
                <a:solidFill>
                  <a:schemeClr val="tx1"/>
                </a:solidFill>
              </a:rPr>
              <a:t>\the </a:t>
            </a:r>
            <a:r>
              <a:rPr lang="en-US" altLang="ja-JP" sz="1600" dirty="0">
                <a:solidFill>
                  <a:schemeClr val="tx1"/>
                </a:solidFill>
              </a:rPr>
              <a:t>interatomic distance is less than the sum of </a:t>
            </a:r>
            <a:r>
              <a:rPr lang="en-US" altLang="ja-JP" sz="1600" dirty="0" smtClean="0">
                <a:solidFill>
                  <a:schemeClr val="tx1"/>
                </a:solidFill>
              </a:rPr>
              <a:t>these </a:t>
            </a:r>
            <a:r>
              <a:rPr lang="en-US" altLang="ja-JP" sz="1600" dirty="0">
                <a:solidFill>
                  <a:schemeClr val="tx1"/>
                </a:solidFill>
              </a:rPr>
              <a:t>van der Waals radii.</a:t>
            </a:r>
          </a:p>
          <a:p>
            <a:endParaRPr lang="en-US" altLang="ja-JP" sz="1600" dirty="0">
              <a:solidFill>
                <a:schemeClr val="tx1"/>
              </a:solidFill>
            </a:endParaRPr>
          </a:p>
          <a:p>
            <a:r>
              <a:rPr lang="en-US" altLang="ja-JP" sz="1600" dirty="0">
                <a:solidFill>
                  <a:schemeClr val="tx1"/>
                </a:solidFill>
              </a:rPr>
              <a:t>Next, </a:t>
            </a:r>
            <a:r>
              <a:rPr lang="en-US" altLang="ja-JP" sz="1600" dirty="0" smtClean="0">
                <a:solidFill>
                  <a:schemeClr val="tx1"/>
                </a:solidFill>
              </a:rPr>
              <a:t>@</a:t>
            </a:r>
            <a:endParaRPr lang="en-US" altLang="ja-JP" sz="1600" dirty="0">
              <a:solidFill>
                <a:schemeClr val="tx1"/>
              </a:solidFill>
            </a:endParaRPr>
          </a:p>
          <a:p>
            <a:r>
              <a:rPr lang="en-US" altLang="ja-JP" sz="1600" dirty="0">
                <a:solidFill>
                  <a:schemeClr val="tx1"/>
                </a:solidFill>
              </a:rPr>
              <a:t>we </a:t>
            </a:r>
            <a:r>
              <a:rPr lang="en-US" altLang="ja-JP" sz="1600" dirty="0" smtClean="0">
                <a:solidFill>
                  <a:schemeClr val="tx1"/>
                </a:solidFill>
              </a:rPr>
              <a:t>“virtually </a:t>
            </a:r>
            <a:r>
              <a:rPr lang="en-US" altLang="ja-JP" sz="1600" dirty="0">
                <a:solidFill>
                  <a:schemeClr val="tx1"/>
                </a:solidFill>
              </a:rPr>
              <a:t>react it </a:t>
            </a:r>
            <a:r>
              <a:rPr lang="en-US" altLang="ja-JP" sz="1600" dirty="0" smtClean="0">
                <a:solidFill>
                  <a:schemeClr val="tx1"/>
                </a:solidFill>
              </a:rPr>
              <a:t>~”</a:t>
            </a:r>
            <a:endParaRPr lang="en-US" altLang="ja-JP" sz="1600" dirty="0">
              <a:solidFill>
                <a:schemeClr val="tx1"/>
              </a:solidFill>
            </a:endParaRPr>
          </a:p>
          <a:p>
            <a:r>
              <a:rPr lang="en-US" altLang="ja-JP" sz="1600" dirty="0" smtClean="0">
                <a:solidFill>
                  <a:schemeClr val="tx1"/>
                </a:solidFill>
              </a:rPr>
              <a:t>@“</a:t>
            </a:r>
            <a:r>
              <a:rPr lang="en-US" altLang="ja-JP" sz="1600" dirty="0">
                <a:solidFill>
                  <a:schemeClr val="tx1"/>
                </a:solidFill>
              </a:rPr>
              <a:t>relaxing </a:t>
            </a:r>
            <a:r>
              <a:rPr lang="en-US" altLang="ja-JP" sz="1600" dirty="0" smtClean="0">
                <a:solidFill>
                  <a:schemeClr val="tx1"/>
                </a:solidFill>
              </a:rPr>
              <a:t>~.”</a:t>
            </a:r>
            <a:endParaRPr lang="en-US" altLang="ja-JP" sz="1600" dirty="0">
              <a:solidFill>
                <a:schemeClr val="tx1"/>
              </a:solidFill>
            </a:endParaRPr>
          </a:p>
          <a:p>
            <a:endParaRPr lang="en-US" altLang="ja-JP" sz="1600" dirty="0">
              <a:solidFill>
                <a:schemeClr val="tx1"/>
              </a:solidFill>
            </a:endParaRPr>
          </a:p>
          <a:p>
            <a:r>
              <a:rPr lang="en-US" altLang="ja-JP" sz="1600" dirty="0">
                <a:solidFill>
                  <a:schemeClr val="tx1"/>
                </a:solidFill>
              </a:rPr>
              <a:t>Finally, </a:t>
            </a:r>
            <a:r>
              <a:rPr lang="en-US" altLang="ja-JP" sz="1600" dirty="0" smtClean="0">
                <a:solidFill>
                  <a:schemeClr val="tx1"/>
                </a:solidFill>
              </a:rPr>
              <a:t>after the </a:t>
            </a:r>
            <a:r>
              <a:rPr lang="en-US" altLang="ja-JP" sz="1600" dirty="0">
                <a:solidFill>
                  <a:schemeClr val="tx1"/>
                </a:solidFill>
              </a:rPr>
              <a:t>relaxation</a:t>
            </a:r>
            <a:r>
              <a:rPr lang="en-US" altLang="ja-JP" sz="1600" dirty="0" smtClean="0">
                <a:solidFill>
                  <a:schemeClr val="tx1"/>
                </a:solidFill>
              </a:rPr>
              <a:t>,</a:t>
            </a:r>
            <a:r>
              <a:rPr lang="en-US" altLang="ja-JP" sz="1600" baseline="0" dirty="0" smtClean="0">
                <a:solidFill>
                  <a:schemeClr val="tx1"/>
                </a:solidFill>
              </a:rPr>
              <a:t> @</a:t>
            </a:r>
            <a:endParaRPr lang="en-US" altLang="ja-JP" sz="1600" dirty="0" smtClean="0">
              <a:solidFill>
                <a:schemeClr val="tx1"/>
              </a:solidFill>
            </a:endParaRPr>
          </a:p>
          <a:p>
            <a:r>
              <a:rPr lang="en-US" altLang="ja-JP" sz="1600" dirty="0" smtClean="0">
                <a:solidFill>
                  <a:schemeClr val="tx1"/>
                </a:solidFill>
              </a:rPr>
              <a:t>we </a:t>
            </a:r>
            <a:r>
              <a:rPr lang="en-US" altLang="ja-JP" sz="1600" dirty="0">
                <a:solidFill>
                  <a:schemeClr val="tx1"/>
                </a:solidFill>
              </a:rPr>
              <a:t>“accept (or reject) ~”.</a:t>
            </a:r>
            <a:endParaRPr lang="ja-JP" altLang="ja-JP" sz="1600" dirty="0">
              <a:solidFill>
                <a:schemeClr val="tx1"/>
              </a:solidFill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72022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baseline="0" dirty="0" smtClean="0"/>
              <a:t>From this slide, I’ll explain the target reaction system in detail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The reaction formula is described as \this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In the experiments, in the range of high temperature, </a:t>
            </a:r>
          </a:p>
          <a:p>
            <a:r>
              <a:rPr lang="en-US" altLang="ja-JP" baseline="0" dirty="0" smtClean="0"/>
              <a:t>the preceding equilibrium of \iodide molecule decomposition cannot be neglected.</a:t>
            </a:r>
          </a:p>
          <a:p>
            <a:r>
              <a:rPr lang="en-US" altLang="ja-JP" baseline="0" dirty="0" smtClean="0"/>
              <a:t>However, in the present study, I assumed that \this reversible reaction occurs simply as \one-step reaction.</a:t>
            </a:r>
          </a:p>
          <a:p>
            <a:endParaRPr lang="en-US" altLang="ja-JP" baseline="0" dirty="0" smtClean="0"/>
          </a:p>
          <a:p>
            <a:r>
              <a:rPr lang="ja-JP" altLang="en-US" baseline="0" dirty="0" smtClean="0"/>
              <a:t>￥</a:t>
            </a:r>
            <a:r>
              <a:rPr lang="en-US" altLang="ja-JP" baseline="0" dirty="0" smtClean="0"/>
              <a:t>This table shows “the rate constants ~“</a:t>
            </a:r>
          </a:p>
          <a:p>
            <a:r>
              <a:rPr lang="en-US" altLang="ja-JP" baseline="0" dirty="0" smtClean="0"/>
              <a:t>The relation among these rate constant, equilibrium constant and equilibrium concentrations can be described by \these relational expressions.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In fact, in the target system, “the concentrations of ~.”</a:t>
            </a:r>
          </a:p>
          <a:p>
            <a:r>
              <a:rPr lang="en-US" altLang="ja-JP" baseline="0" dirty="0" smtClean="0"/>
              <a:t>Furthermore, “when these components ~.”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Therefore, </a:t>
            </a:r>
            <a:r>
              <a:rPr lang="en-US" altLang="ja-JP" baseline="0" dirty="0" smtClean="0"/>
              <a:t>for </a:t>
            </a:r>
            <a:r>
              <a:rPr lang="en-US" altLang="ja-JP" baseline="0" dirty="0" smtClean="0"/>
              <a:t>\these competitive reactions,</a:t>
            </a:r>
          </a:p>
          <a:p>
            <a:r>
              <a:rPr lang="en-US" altLang="ja-JP" baseline="0" dirty="0" smtClean="0"/>
              <a:t>I considered an effective treatment in RM method on the basis of the principles of chemical kinetics.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210398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sz="1600" baseline="0" dirty="0" smtClean="0"/>
              <a:t>As I already showed, in the present method,</a:t>
            </a:r>
          </a:p>
          <a:p>
            <a:r>
              <a:rPr lang="en-US" altLang="ja-JP" sz="1600" baseline="0" dirty="0" smtClean="0"/>
              <a:t>according to the \”necessary condition” in the step </a:t>
            </a:r>
            <a:r>
              <a:rPr lang="ja-JP" altLang="en-US" sz="1600" baseline="0" dirty="0" smtClean="0"/>
              <a:t>①</a:t>
            </a:r>
            <a:r>
              <a:rPr lang="en-US" altLang="ja-JP" sz="1600" baseline="0" dirty="0" smtClean="0"/>
              <a:t>,</a:t>
            </a:r>
          </a:p>
          <a:p>
            <a:r>
              <a:rPr lang="en-US" altLang="ja-JP" sz="1600" baseline="0" dirty="0" smtClean="0"/>
              <a:t>we select one pair of \the atoms for trial in the step </a:t>
            </a:r>
            <a:r>
              <a:rPr lang="ja-JP" altLang="en-US" sz="1600" baseline="0" dirty="0" smtClean="0"/>
              <a:t>②</a:t>
            </a:r>
            <a:r>
              <a:rPr lang="en-US" altLang="ja-JP" sz="1600" baseline="0" dirty="0" smtClean="0"/>
              <a:t>.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723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baseline="0" dirty="0" smtClean="0"/>
              <a:t>As for “selection ~”</a:t>
            </a:r>
          </a:p>
          <a:p>
            <a:r>
              <a:rPr lang="en-US" altLang="ja-JP" baseline="0" dirty="0" smtClean="0"/>
              <a:t>In the present method, we are using \these weights for all the reactions.</a:t>
            </a:r>
          </a:p>
          <a:p>
            <a:r>
              <a:rPr lang="en-US" altLang="ja-JP" baseline="0" dirty="0" smtClean="0"/>
              <a:t>Each parameter describes </a:t>
            </a:r>
            <a:r>
              <a:rPr lang="ja-JP" altLang="en-US" baseline="0" dirty="0" smtClean="0"/>
              <a:t>“￥</a:t>
            </a:r>
            <a:r>
              <a:rPr lang="en-US" altLang="ja-JP" baseline="0" dirty="0" smtClean="0"/>
              <a:t>elementary reaction, number ~”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@”After choosing ~”</a:t>
            </a:r>
          </a:p>
          <a:p>
            <a:endParaRPr lang="en-US" altLang="ja-JP" baseline="0" dirty="0" smtClean="0"/>
          </a:p>
          <a:p>
            <a:r>
              <a:rPr lang="en-US" altLang="ja-JP" baseline="0" dirty="0" smtClean="0"/>
              <a:t>when comparing \these with @”reaction rate “</a:t>
            </a:r>
          </a:p>
          <a:p>
            <a:r>
              <a:rPr lang="en-US" altLang="ja-JP" baseline="0" dirty="0" smtClean="0"/>
              <a:t>I have considered  “the correspondences between ~.”</a:t>
            </a:r>
          </a:p>
          <a:p>
            <a:endParaRPr lang="en-US" altLang="ja-JP" baseline="0" dirty="0" smtClean="0"/>
          </a:p>
          <a:p>
            <a:r>
              <a:rPr lang="ja-JP" altLang="en-US" baseline="0" dirty="0" smtClean="0"/>
              <a:t>＠</a:t>
            </a:r>
            <a:r>
              <a:rPr lang="en-US" altLang="ja-JP" baseline="0" dirty="0" smtClean="0"/>
              <a:t>This, namely, means to “evolve the system ~.”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53348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3B5D8-4C5B-459A-99AE-B7567402D525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22032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84328-8339-4DC3-9A2F-3651647676CA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27398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0B1D4-9B6A-4A80-86FC-3AE0E96CF543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40257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460445-3961-405B-BB3D-9404D7C1F316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67437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C6BDD-6E88-4064-8452-BE41609B2D40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054669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A4F92A-051E-4C4A-98CD-D6444E0964CA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85305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B2C86-0BA0-4CC6-9F23-ADA9C238FE5D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7814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539C0-0018-4EB2-82F8-2708415C951E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00671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9784C-9751-4C95-8D3D-D61110A0CA7E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40030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7AAA9-9288-44FA-9D90-5B90663CFE3D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28723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BDB5E-DA03-49BA-B185-1ED92A92E15B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74088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C712E0-51A7-4331-B08B-4D1DC494EDA0}" type="datetime1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53503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7.png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40.png"/><Relationship Id="rId7" Type="http://schemas.openxmlformats.org/officeDocument/2006/relationships/image" Target="../media/image3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34.emf"/><Relationship Id="rId10" Type="http://schemas.openxmlformats.org/officeDocument/2006/relationships/image" Target="../media/image47.png"/><Relationship Id="rId4" Type="http://schemas.openxmlformats.org/officeDocument/2006/relationships/image" Target="../media/image33.wmf"/><Relationship Id="rId9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5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8.emf"/><Relationship Id="rId15" Type="http://schemas.openxmlformats.org/officeDocument/2006/relationships/image" Target="../media/image42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tmp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5.wmf"/><Relationship Id="rId12" Type="http://schemas.openxmlformats.org/officeDocument/2006/relationships/image" Target="../media/image127.png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26.png"/><Relationship Id="rId5" Type="http://schemas.openxmlformats.org/officeDocument/2006/relationships/image" Target="../media/image54.wmf"/><Relationship Id="rId15" Type="http://schemas.openxmlformats.org/officeDocument/2006/relationships/image" Target="../media/image128.png"/><Relationship Id="rId10" Type="http://schemas.openxmlformats.org/officeDocument/2006/relationships/chart" Target="../charts/chart4.xml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25.png"/><Relationship Id="rId1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mp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0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7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NULL"/><Relationship Id="rId5" Type="http://schemas.openxmlformats.org/officeDocument/2006/relationships/image" Target="../media/image21.wmf"/><Relationship Id="rId10" Type="http://schemas.openxmlformats.org/officeDocument/2006/relationships/image" Target="NULL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>
            <a:spLocks noChangeArrowheads="1"/>
          </p:cNvSpPr>
          <p:nvPr/>
        </p:nvSpPr>
        <p:spPr bwMode="auto">
          <a:xfrm>
            <a:off x="260664" y="554495"/>
            <a:ext cx="23458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ea typeface="+mj-ea"/>
              </a:rPr>
              <a:t>Mon. Jul. 24th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ea typeface="+mj-ea"/>
              </a:rPr>
              <a:pPr/>
              <a:t>1</a:t>
            </a:fld>
            <a:endParaRPr kumimoji="1" lang="ja-JP" altLang="en-US" dirty="0">
              <a:ea typeface="+mj-ea"/>
            </a:endParaRPr>
          </a:p>
        </p:txBody>
      </p:sp>
      <p:sp>
        <p:nvSpPr>
          <p:cNvPr id="7" name="タイトル 1"/>
          <p:cNvSpPr txBox="1">
            <a:spLocks/>
          </p:cNvSpPr>
          <p:nvPr/>
        </p:nvSpPr>
        <p:spPr>
          <a:xfrm>
            <a:off x="251520" y="846337"/>
            <a:ext cx="8630328" cy="54619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/>
            <a:endParaRPr lang="en-US" altLang="ja-JP" sz="2800" dirty="0" smtClean="0">
              <a:solidFill>
                <a:prstClr val="black"/>
              </a:solidFill>
            </a:endParaRPr>
          </a:p>
          <a:p>
            <a:pPr lvl="0" algn="ctr"/>
            <a:r>
              <a:rPr lang="en-US" altLang="ja-JP" sz="2400" b="1" dirty="0" smtClean="0">
                <a:ea typeface="+mj-ea"/>
                <a:cs typeface="Times New Roman" pitchFamily="18" charset="0"/>
              </a:rPr>
              <a:t>FY2017’s 2nd, CREST Workshop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ja-JP" sz="2400" b="1" dirty="0" smtClean="0">
              <a:ea typeface="+mj-ea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3200" b="1" dirty="0">
                <a:ea typeface="+mj-ea"/>
                <a:cs typeface="Times New Roman" pitchFamily="18" charset="0"/>
              </a:rPr>
              <a:t>A transformation </a:t>
            </a:r>
            <a:r>
              <a:rPr lang="en-US" altLang="ja-JP" sz="3200" b="1" dirty="0" smtClean="0">
                <a:ea typeface="+mj-ea"/>
                <a:cs typeface="Times New Roman" pitchFamily="18" charset="0"/>
              </a:rPr>
              <a:t>theory of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3200" b="1" dirty="0" smtClean="0">
                <a:ea typeface="+mj-ea"/>
                <a:cs typeface="Times New Roman" pitchFamily="18" charset="0"/>
              </a:rPr>
              <a:t>stochastic </a:t>
            </a:r>
            <a:r>
              <a:rPr lang="en-US" altLang="ja-JP" sz="3200" b="1" dirty="0">
                <a:ea typeface="+mj-ea"/>
                <a:cs typeface="Times New Roman" pitchFamily="18" charset="0"/>
              </a:rPr>
              <a:t>evolution in Red Moon methodology </a:t>
            </a:r>
            <a:endParaRPr lang="en-US" altLang="ja-JP" sz="3200" b="1" dirty="0" smtClean="0">
              <a:ea typeface="+mj-ea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3200" b="1" dirty="0" smtClean="0">
                <a:ea typeface="+mj-ea"/>
                <a:cs typeface="Times New Roman" pitchFamily="18" charset="0"/>
              </a:rPr>
              <a:t>to </a:t>
            </a:r>
            <a:r>
              <a:rPr lang="en-US" altLang="ja-JP" sz="3200" b="1" dirty="0">
                <a:ea typeface="+mj-ea"/>
                <a:cs typeface="Times New Roman" pitchFamily="18" charset="0"/>
              </a:rPr>
              <a:t>time evolution </a:t>
            </a:r>
            <a:r>
              <a:rPr lang="en-US" altLang="ja-JP" sz="3200" b="1" dirty="0" smtClean="0">
                <a:ea typeface="+mj-ea"/>
                <a:cs typeface="Times New Roman" pitchFamily="18" charset="0"/>
              </a:rPr>
              <a:t>of </a:t>
            </a:r>
            <a:r>
              <a:rPr lang="en-US" altLang="ja-JP" sz="3200" b="1" dirty="0">
                <a:ea typeface="+mj-ea"/>
                <a:cs typeface="Times New Roman" pitchFamily="18" charset="0"/>
              </a:rPr>
              <a:t>chemical reaction process in the full atomistic system</a:t>
            </a:r>
            <a:endParaRPr lang="en-US" altLang="ja-JP" sz="2000" b="1" dirty="0" smtClean="0">
              <a:ea typeface="+mj-ea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ja-JP" sz="1600" b="1" dirty="0" smtClean="0">
              <a:ea typeface="+mj-ea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ja-JP" sz="1600" b="1" dirty="0" smtClean="0">
              <a:ea typeface="+mj-ea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prstClr val="black"/>
                </a:solidFill>
                <a:cs typeface="Times New Roman" pitchFamily="18" charset="0"/>
              </a:rPr>
              <a:t>Yuichi </a:t>
            </a:r>
            <a:r>
              <a:rPr lang="en-US" altLang="ja-JP" sz="2800" dirty="0">
                <a:solidFill>
                  <a:prstClr val="black"/>
                </a:solidFill>
                <a:cs typeface="Times New Roman" pitchFamily="18" charset="0"/>
              </a:rPr>
              <a:t>Suzuki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ja-JP" sz="2000" b="1" dirty="0" smtClean="0"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18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700" dirty="0" smtClean="0">
                <a:latin typeface="+mn-ea"/>
                <a:cs typeface="Times New Roman" pitchFamily="18" charset="0"/>
              </a:rPr>
              <a:t>Adjustment of criterial distances for the reaction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10</a:t>
            </a:fld>
            <a:endParaRPr kumimoji="1" lang="ja-JP" altLang="en-US" dirty="0"/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56520"/>
              </p:ext>
            </p:extLst>
          </p:nvPr>
        </p:nvGraphicFramePr>
        <p:xfrm>
          <a:off x="655569" y="1653044"/>
          <a:ext cx="4348479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5" name="Equation" r:id="rId4" imgW="2717640" imgH="609480" progId="Equation.DSMT4">
                  <p:embed/>
                </p:oleObj>
              </mc:Choice>
              <mc:Fallback>
                <p:oleObj name="Equation" r:id="rId4" imgW="2717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569" y="1653044"/>
                        <a:ext cx="4348479" cy="97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16369"/>
              </p:ext>
            </p:extLst>
          </p:nvPr>
        </p:nvGraphicFramePr>
        <p:xfrm>
          <a:off x="1219848" y="2994840"/>
          <a:ext cx="2285496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6" name="Equation" r:id="rId6" imgW="1269720" imgH="241200" progId="Equation.DSMT4">
                  <p:embed/>
                </p:oleObj>
              </mc:Choice>
              <mc:Fallback>
                <p:oleObj name="Equation" r:id="rId6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848" y="2994840"/>
                        <a:ext cx="2285496" cy="43416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線コネクタ 40"/>
          <p:cNvCxnSpPr/>
          <p:nvPr/>
        </p:nvCxnSpPr>
        <p:spPr>
          <a:xfrm>
            <a:off x="2509168" y="2069235"/>
            <a:ext cx="1080120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2280444" y="2522491"/>
            <a:ext cx="8047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/>
              <p:cNvSpPr txBox="1"/>
              <p:nvPr/>
            </p:nvSpPr>
            <p:spPr>
              <a:xfrm>
                <a:off x="263337" y="1281459"/>
                <a:ext cx="6036853" cy="412117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Reaction rate</a:t>
                </a:r>
                <a:r>
                  <a:rPr lang="ja-JP" altLang="en-US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(forwar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, backwar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endParaRPr lang="en-US" altLang="ja-JP" dirty="0">
                  <a:latin typeface="+mn-ea"/>
                  <a:cs typeface="Times New Roman" panose="02020603050405020304" pitchFamily="18" charset="0"/>
                </a:endParaRPr>
              </a:p>
              <a:p>
                <a:endParaRPr kumimoji="1" lang="en-US" altLang="ja-JP" sz="2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kumimoji="1" lang="en-US" altLang="ja-JP" sz="2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2000" dirty="0">
                  <a:latin typeface="+mn-ea"/>
                  <a:cs typeface="Times New Roman" panose="02020603050405020304" pitchFamily="18" charset="0"/>
                </a:endParaRPr>
              </a:p>
              <a:p>
                <a:endParaRPr kumimoji="1" lang="en-US" altLang="ja-JP" sz="11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2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2000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2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ja-JP" altLang="en-US" sz="1600" dirty="0" smtClean="0">
                    <a:latin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ja-JP" sz="1600" dirty="0">
                    <a:latin typeface="+mn-ea"/>
                    <a:cs typeface="Times New Roman" panose="02020603050405020304" pitchFamily="18" charset="0"/>
                  </a:rPr>
                  <a:t>s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ubstitution of the experimentally obtained </a:t>
                </a:r>
                <a:r>
                  <a:rPr lang="en-US" altLang="ja-JP" sz="1600" i="1" dirty="0" smtClean="0">
                    <a:latin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ja-JP" sz="1600" i="1" baseline="-25000" dirty="0" smtClean="0"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 and </a:t>
                </a:r>
                <a:r>
                  <a:rPr lang="en-US" altLang="ja-JP" sz="1600" i="1" dirty="0" smtClean="0">
                    <a:latin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ja-JP" sz="1600" i="1" baseline="-25000" dirty="0" smtClean="0">
                    <a:latin typeface="+mn-ea"/>
                    <a:cs typeface="Times New Roman" panose="02020603050405020304" pitchFamily="18" charset="0"/>
                  </a:rPr>
                  <a:t>-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, and [</a:t>
                </a:r>
                <a:r>
                  <a:rPr lang="en-US" altLang="ja-JP" sz="16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600" baseline="-250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]</a:t>
                </a:r>
                <a:r>
                  <a:rPr lang="en-US" altLang="ja-JP" sz="1600" baseline="-25000" dirty="0" smtClean="0">
                    <a:latin typeface="+mn-ea"/>
                    <a:cs typeface="Times New Roman" panose="02020603050405020304" pitchFamily="18" charset="0"/>
                  </a:rPr>
                  <a:t>0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=[</a:t>
                </a:r>
                <a:r>
                  <a:rPr lang="en-US" altLang="ja-JP" sz="16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I</a:t>
                </a:r>
                <a:r>
                  <a:rPr lang="en-US" altLang="ja-JP" sz="1600" baseline="-250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]</a:t>
                </a:r>
                <a:r>
                  <a:rPr lang="en-US" altLang="ja-JP" sz="1600" baseline="-25000" dirty="0" smtClean="0">
                    <a:latin typeface="+mn-ea"/>
                    <a:cs typeface="Times New Roman" panose="02020603050405020304" pitchFamily="18" charset="0"/>
                  </a:rPr>
                  <a:t>0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=0.013 </a:t>
                </a:r>
                <a:r>
                  <a:rPr lang="en-US" altLang="ja-JP" sz="1600" dirty="0" err="1" smtClean="0">
                    <a:latin typeface="+mn-ea"/>
                    <a:cs typeface="Times New Roman" panose="02020603050405020304" pitchFamily="18" charset="0"/>
                  </a:rPr>
                  <a:t>mol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/L and </a:t>
                </a:r>
                <a:r>
                  <a:rPr lang="en-US" altLang="ja-JP" sz="1600" dirty="0" smtClean="0">
                    <a:solidFill>
                      <a:prstClr val="black"/>
                    </a:solidFill>
                    <a:latin typeface="+mn-ea"/>
                    <a:cs typeface="Times New Roman" panose="02020603050405020304" pitchFamily="18" charset="0"/>
                  </a:rPr>
                  <a:t>[</a:t>
                </a:r>
                <a:r>
                  <a:rPr lang="en-US" altLang="ja-JP" sz="1600" dirty="0" smtClean="0">
                    <a:solidFill>
                      <a:srgbClr val="8064A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HI</a:t>
                </a:r>
                <a:r>
                  <a:rPr lang="en-US" altLang="ja-JP" sz="1600" dirty="0" smtClean="0">
                    <a:solidFill>
                      <a:prstClr val="black"/>
                    </a:solidFill>
                    <a:latin typeface="+mn-ea"/>
                    <a:cs typeface="Times New Roman" panose="02020603050405020304" pitchFamily="18" charset="0"/>
                  </a:rPr>
                  <a:t>]=0.026 </a:t>
                </a:r>
                <a:r>
                  <a:rPr lang="en-US" altLang="ja-JP" sz="1600" dirty="0" err="1" smtClean="0">
                    <a:solidFill>
                      <a:prstClr val="black"/>
                    </a:solidFill>
                    <a:latin typeface="+mn-ea"/>
                    <a:cs typeface="Times New Roman" panose="02020603050405020304" pitchFamily="18" charset="0"/>
                  </a:rPr>
                  <a:t>mol</a:t>
                </a:r>
                <a:r>
                  <a:rPr lang="en-US" altLang="ja-JP" sz="1600" dirty="0" smtClean="0">
                    <a:solidFill>
                      <a:prstClr val="black"/>
                    </a:solidFill>
                    <a:latin typeface="+mn-ea"/>
                    <a:cs typeface="Times New Roman" panose="02020603050405020304" pitchFamily="18" charset="0"/>
                  </a:rPr>
                  <a:t>/L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.</a:t>
                </a:r>
                <a:r>
                  <a:rPr lang="ja-JP" altLang="en-US" sz="1600" dirty="0" smtClean="0">
                    <a:latin typeface="+mn-ea"/>
                    <a:cs typeface="Times New Roman" panose="02020603050405020304" pitchFamily="18" charset="0"/>
                  </a:rPr>
                  <a:t>）</a:t>
                </a:r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2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ja-JP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Apply it to the ratio of the numbers of candidates:</a:t>
                </a:r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テキスト ボックス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37" y="1281459"/>
                <a:ext cx="6036853" cy="4121173"/>
              </a:xfrm>
              <a:prstGeom prst="rect">
                <a:avLst/>
              </a:prstGeom>
              <a:blipFill rotWithShape="0">
                <a:blip r:embed="rId8"/>
                <a:stretch>
                  <a:fillRect l="-808" t="-44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図 43"/>
          <p:cNvPicPr>
            <a:picLocks noChangeAspect="1"/>
          </p:cNvPicPr>
          <p:nvPr/>
        </p:nvPicPr>
        <p:blipFill rotWithShape="1">
          <a:blip r:embed="rId9"/>
          <a:srcRect l="5625" t="10682" r="3250" b="6591"/>
          <a:stretch/>
        </p:blipFill>
        <p:spPr>
          <a:xfrm>
            <a:off x="6639555" y="1345908"/>
            <a:ext cx="1962581" cy="1959882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 rotWithShape="1">
          <a:blip r:embed="rId10"/>
          <a:srcRect l="5625" t="10682" r="3250" b="6590"/>
          <a:stretch/>
        </p:blipFill>
        <p:spPr>
          <a:xfrm>
            <a:off x="6639555" y="3548249"/>
            <a:ext cx="1962581" cy="1959907"/>
          </a:xfrm>
          <a:prstGeom prst="rect">
            <a:avLst/>
          </a:prstGeom>
        </p:spPr>
      </p:pic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6436587" y="5668868"/>
            <a:ext cx="2520281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Fig.</a:t>
            </a:r>
            <a:r>
              <a:rPr kumimoji="1" lang="ja-JP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kumimoji="1" lang="en-US" altLang="ja-JP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(a) reactant and </a:t>
            </a:r>
            <a:r>
              <a:rPr lang="en-US" altLang="ja-JP" sz="900" dirty="0" smtClean="0">
                <a:latin typeface="+mn-ea"/>
                <a:cs typeface="Times New Roman" panose="02020603050405020304" pitchFamily="18" charset="0"/>
              </a:rPr>
              <a:t>(b) product system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ja-JP" altLang="en-US" sz="900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ja-JP" sz="900" dirty="0" smtClean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sky blue</a:t>
            </a:r>
            <a:r>
              <a:rPr lang="en-US" altLang="ja-JP" sz="900" dirty="0" smtClean="0">
                <a:latin typeface="+mn-ea"/>
                <a:cs typeface="Times New Roman" panose="02020603050405020304" pitchFamily="18" charset="0"/>
              </a:rPr>
              <a:t>, </a:t>
            </a:r>
            <a:r>
              <a:rPr lang="en-US" altLang="ja-JP" sz="900" dirty="0" smtClean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H</a:t>
            </a:r>
            <a:r>
              <a:rPr lang="en-US" altLang="ja-JP" sz="900" baseline="-25000" dirty="0" smtClean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2</a:t>
            </a:r>
            <a:r>
              <a:rPr lang="ja-JP" altLang="en-US" sz="9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sz="900" dirty="0" smtClean="0">
                <a:latin typeface="+mn-ea"/>
                <a:cs typeface="Times New Roman" panose="02020603050405020304" pitchFamily="18" charset="0"/>
              </a:rPr>
              <a:t>molecule; </a:t>
            </a:r>
            <a:r>
              <a:rPr lang="en-US" altLang="ja-JP" sz="900" dirty="0" smtClean="0">
                <a:solidFill>
                  <a:srgbClr val="F8F2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yellow</a:t>
            </a:r>
            <a:r>
              <a:rPr lang="en-US" altLang="ja-JP" sz="900" dirty="0" smtClean="0">
                <a:latin typeface="+mn-ea"/>
                <a:cs typeface="Times New Roman" panose="02020603050405020304" pitchFamily="18" charset="0"/>
              </a:rPr>
              <a:t>, </a:t>
            </a:r>
            <a:r>
              <a:rPr lang="en-US" altLang="ja-JP" sz="900" dirty="0" smtClean="0">
                <a:solidFill>
                  <a:srgbClr val="F8F2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I</a:t>
            </a:r>
            <a:r>
              <a:rPr lang="en-US" altLang="ja-JP" sz="900" baseline="-25000" dirty="0" smtClean="0">
                <a:solidFill>
                  <a:srgbClr val="F8F2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2</a:t>
            </a:r>
            <a:r>
              <a:rPr lang="ja-JP" altLang="en-US" sz="900" dirty="0" smtClean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sz="900" dirty="0" smtClean="0">
                <a:latin typeface="+mn-ea"/>
                <a:cs typeface="Times New Roman" panose="02020603050405020304" pitchFamily="18" charset="0"/>
              </a:rPr>
              <a:t>molecule; </a:t>
            </a:r>
            <a:r>
              <a:rPr lang="en-US" altLang="ja-JP" sz="9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purple</a:t>
            </a:r>
            <a:r>
              <a:rPr lang="en-US" altLang="ja-JP" sz="900" dirty="0" smtClean="0">
                <a:latin typeface="+mn-ea"/>
                <a:cs typeface="Times New Roman" panose="02020603050405020304" pitchFamily="18" charset="0"/>
              </a:rPr>
              <a:t>, </a:t>
            </a:r>
            <a:r>
              <a:rPr lang="en-US" altLang="ja-JP" sz="9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HI</a:t>
            </a:r>
            <a:r>
              <a:rPr lang="ja-JP" altLang="en-US" sz="900" dirty="0" smtClean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sz="900" dirty="0" smtClean="0">
                <a:latin typeface="+mn-ea"/>
                <a:cs typeface="Times New Roman" panose="02020603050405020304" pitchFamily="18" charset="0"/>
              </a:rPr>
              <a:t>molecule</a:t>
            </a:r>
            <a:r>
              <a:rPr lang="ja-JP" altLang="en-US" sz="900" dirty="0" smtClean="0">
                <a:latin typeface="+mn-ea"/>
                <a:cs typeface="Times New Roman" panose="02020603050405020304" pitchFamily="18" charset="0"/>
              </a:rPr>
              <a:t>）</a:t>
            </a:r>
            <a:endParaRPr kumimoji="1" lang="ja-JP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7" name="正方形/長方形 46"/>
          <p:cNvSpPr/>
          <p:nvPr/>
        </p:nvSpPr>
        <p:spPr>
          <a:xfrm>
            <a:off x="6141461" y="1280095"/>
            <a:ext cx="452246" cy="307777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algn="ctr"/>
            <a:r>
              <a:rPr lang="en-US" altLang="ja-JP" sz="1400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(a)</a:t>
            </a:r>
            <a:endParaRPr lang="en-US" altLang="ja-JP" sz="1400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8" name="正方形/長方形 47"/>
          <p:cNvSpPr/>
          <p:nvPr/>
        </p:nvSpPr>
        <p:spPr>
          <a:xfrm>
            <a:off x="6141461" y="3485797"/>
            <a:ext cx="452246" cy="304441"/>
          </a:xfrm>
          <a:prstGeom prst="rect">
            <a:avLst/>
          </a:prstGeom>
          <a:noFill/>
        </p:spPr>
        <p:txBody>
          <a:bodyPr wrap="square" anchor="t">
            <a:noAutofit/>
          </a:bodyPr>
          <a:lstStyle/>
          <a:p>
            <a:pPr algn="ctr"/>
            <a:r>
              <a:rPr lang="en-US" altLang="ja-JP" sz="1400" dirty="0" smtClean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(b)</a:t>
            </a:r>
            <a:endParaRPr lang="en-US" altLang="ja-JP" sz="1400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9" name="正方形/長方形 48"/>
          <p:cNvSpPr/>
          <p:nvPr/>
        </p:nvSpPr>
        <p:spPr>
          <a:xfrm>
            <a:off x="6637243" y="3100627"/>
            <a:ext cx="19672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ja-JP" sz="1400" dirty="0" smtClean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ja-JP" sz="1400" baseline="-25000" dirty="0" smtClean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ja-JP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ja-JP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en-US" altLang="ja-JP" sz="1400" dirty="0" smtClean="0">
                <a:solidFill>
                  <a:srgbClr val="F8F2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ja-JP" sz="1400" baseline="-25000" dirty="0" smtClean="0">
                <a:solidFill>
                  <a:srgbClr val="F8F2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ja-JP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ja-JP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013 </a:t>
            </a:r>
            <a:r>
              <a:rPr lang="en-US" altLang="ja-JP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ja-JP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  <a:endParaRPr lang="ja-JP" altLang="en-US" sz="6000" dirty="0"/>
          </a:p>
        </p:txBody>
      </p:sp>
      <p:sp>
        <p:nvSpPr>
          <p:cNvPr id="50" name="正方形/長方形 49"/>
          <p:cNvSpPr/>
          <p:nvPr/>
        </p:nvSpPr>
        <p:spPr>
          <a:xfrm>
            <a:off x="6880899" y="5309882"/>
            <a:ext cx="14798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ja-JP" sz="1400" dirty="0">
                <a:solidFill>
                  <a:srgbClr val="8064A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altLang="ja-JP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0.026 </a:t>
            </a:r>
            <a:r>
              <a:rPr lang="en-US" altLang="ja-JP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ja-JP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  <a:endParaRPr lang="ja-JP" altLang="en-US" sz="6000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49278"/>
              </p:ext>
            </p:extLst>
          </p:nvPr>
        </p:nvGraphicFramePr>
        <p:xfrm>
          <a:off x="3507656" y="3056057"/>
          <a:ext cx="1119744" cy="31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7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7656" y="3056057"/>
                        <a:ext cx="1119744" cy="319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グループ化 3"/>
          <p:cNvGrpSpPr/>
          <p:nvPr/>
        </p:nvGrpSpPr>
        <p:grpSpPr>
          <a:xfrm>
            <a:off x="2209067" y="4869557"/>
            <a:ext cx="2421494" cy="433388"/>
            <a:chOff x="2209067" y="4869557"/>
            <a:chExt cx="2421494" cy="433388"/>
          </a:xfrm>
        </p:grpSpPr>
        <p:graphicFrame>
          <p:nvGraphicFramePr>
            <p:cNvPr id="38" name="オブジェクト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172024"/>
                </p:ext>
              </p:extLst>
            </p:nvPr>
          </p:nvGraphicFramePr>
          <p:xfrm>
            <a:off x="2209067" y="4869557"/>
            <a:ext cx="130175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38" name="Equation" r:id="rId13" imgW="723600" imgH="241200" progId="Equation.DSMT4">
                    <p:embed/>
                  </p:oleObj>
                </mc:Choice>
                <mc:Fallback>
                  <p:oleObj name="Equation" r:id="rId13" imgW="723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09067" y="4869557"/>
                          <a:ext cx="1301750" cy="43338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オブジェクト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462027"/>
                </p:ext>
              </p:extLst>
            </p:nvPr>
          </p:nvGraphicFramePr>
          <p:xfrm>
            <a:off x="3510817" y="4926519"/>
            <a:ext cx="1119744" cy="319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39" name="Equation" r:id="rId15" imgW="622080" imgH="177480" progId="Equation.DSMT4">
                    <p:embed/>
                  </p:oleObj>
                </mc:Choice>
                <mc:Fallback>
                  <p:oleObj name="Equation" r:id="rId15" imgW="622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10817" y="4926519"/>
                          <a:ext cx="1119744" cy="3194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グループ化 4"/>
          <p:cNvGrpSpPr/>
          <p:nvPr/>
        </p:nvGrpSpPr>
        <p:grpSpPr>
          <a:xfrm>
            <a:off x="251520" y="5598765"/>
            <a:ext cx="6048671" cy="923330"/>
            <a:chOff x="251520" y="5598765"/>
            <a:chExt cx="6048671" cy="923330"/>
          </a:xfrm>
        </p:grpSpPr>
        <p:sp>
          <p:nvSpPr>
            <p:cNvPr id="40" name="正方形/長方形 39"/>
            <p:cNvSpPr/>
            <p:nvPr/>
          </p:nvSpPr>
          <p:spPr>
            <a:xfrm>
              <a:off x="261044" y="5598765"/>
              <a:ext cx="6039147" cy="92333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altLang="ja-JP" dirty="0" smtClean="0">
                  <a:latin typeface="+mn-ea"/>
                  <a:cs typeface="Times New Roman" panose="02020603050405020304" pitchFamily="18" charset="0"/>
                </a:rPr>
                <a:t>Defined the criterial distances for R</a:t>
              </a:r>
              <a:r>
                <a:rPr lang="en-US" altLang="ja-JP" baseline="-25000" dirty="0" smtClean="0">
                  <a:latin typeface="+mn-ea"/>
                  <a:cs typeface="Times New Roman" panose="02020603050405020304" pitchFamily="18" charset="0"/>
                </a:rPr>
                <a:t>1</a:t>
              </a:r>
              <a:r>
                <a:rPr lang="en-US" altLang="ja-JP" dirty="0" smtClean="0">
                  <a:latin typeface="+mn-ea"/>
                  <a:cs typeface="Times New Roman" panose="02020603050405020304" pitchFamily="18" charset="0"/>
                </a:rPr>
                <a:t> and R</a:t>
              </a:r>
              <a:r>
                <a:rPr lang="en-US" altLang="ja-JP" baseline="-25000" dirty="0" smtClean="0">
                  <a:latin typeface="+mn-ea"/>
                  <a:cs typeface="Times New Roman" panose="02020603050405020304" pitchFamily="18" charset="0"/>
                </a:rPr>
                <a:t>2</a:t>
              </a:r>
              <a:r>
                <a:rPr lang="en-US" altLang="ja-JP" dirty="0" smtClean="0">
                  <a:latin typeface="+mn-ea"/>
                  <a:cs typeface="Times New Roman" panose="02020603050405020304" pitchFamily="18" charset="0"/>
                </a:rPr>
                <a:t> so as to satisfy above the ratio.</a:t>
              </a:r>
            </a:p>
            <a:p>
              <a:pPr marL="269875"/>
              <a:r>
                <a:rPr lang="en-US" altLang="ja-JP" u="sng" dirty="0" smtClean="0">
                  <a:latin typeface="+mn-ea"/>
                  <a:cs typeface="Times New Roman" panose="02020603050405020304" pitchFamily="18" charset="0"/>
                </a:rPr>
                <a:t>The effective treatment of the collision frequency.</a:t>
              </a:r>
              <a:endParaRPr lang="en-US" altLang="ja-JP" u="sng" dirty="0"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" name="右矢印 24"/>
            <p:cNvSpPr/>
            <p:nvPr/>
          </p:nvSpPr>
          <p:spPr>
            <a:xfrm>
              <a:off x="251520" y="6199212"/>
              <a:ext cx="310066" cy="216024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kumimoji="1" lang="ja-JP" altLang="en-US">
                <a:noFill/>
                <a:latin typeface="+mn-ea"/>
              </a:endParaRPr>
            </a:p>
          </p:txBody>
        </p:sp>
      </p:grpSp>
      <p:grpSp>
        <p:nvGrpSpPr>
          <p:cNvPr id="26" name="グループ化 25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27" name="正方形/長方形 26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8" name="直線コネクタ 27"/>
            <p:cNvCxnSpPr/>
            <p:nvPr/>
          </p:nvCxnSpPr>
          <p:spPr>
            <a:xfrm>
              <a:off x="359532" y="836166"/>
              <a:ext cx="8532948" cy="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9761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Computational detail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11</a:t>
            </a:fld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正方形/長方形 6"/>
              <p:cNvSpPr/>
              <p:nvPr/>
            </p:nvSpPr>
            <p:spPr>
              <a:xfrm>
                <a:off x="259433" y="1279277"/>
                <a:ext cx="4672607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Molecule: 125 </a:t>
                </a:r>
                <a:r>
                  <a:rPr lang="en-US" altLang="ja-JP" sz="16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600" baseline="-250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 and 125 </a:t>
                </a:r>
                <a:r>
                  <a:rPr lang="en-US" altLang="ja-JP" sz="16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I</a:t>
                </a:r>
                <a:r>
                  <a:rPr lang="en-US" altLang="ja-JP" sz="1600" baseline="-250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baseline="-25000" dirty="0" smtClean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molecules</a:t>
                </a:r>
                <a:endParaRPr lang="en-US" altLang="ja-JP" sz="1600" baseline="-25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700" dirty="0" smtClean="0">
                  <a:solidFill>
                    <a:srgbClr val="F8F2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Initial concentration: [</a:t>
                </a:r>
                <a:r>
                  <a:rPr lang="en-US" altLang="ja-JP" sz="16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600" baseline="-250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]</a:t>
                </a:r>
                <a:r>
                  <a:rPr lang="en-US" altLang="ja-JP" sz="1600" baseline="-25000" dirty="0" smtClean="0">
                    <a:latin typeface="+mn-ea"/>
                    <a:cs typeface="Times New Roman" panose="02020603050405020304" pitchFamily="18" charset="0"/>
                  </a:rPr>
                  <a:t>0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=[</a:t>
                </a:r>
                <a:r>
                  <a:rPr lang="en-US" altLang="ja-JP" sz="16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I</a:t>
                </a:r>
                <a:r>
                  <a:rPr lang="en-US" altLang="ja-JP" sz="1600" baseline="-250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]</a:t>
                </a:r>
                <a:r>
                  <a:rPr lang="en-US" altLang="ja-JP" sz="1600" baseline="-25000" dirty="0" smtClean="0">
                    <a:latin typeface="+mn-ea"/>
                    <a:cs typeface="Times New Roman" panose="02020603050405020304" pitchFamily="18" charset="0"/>
                  </a:rPr>
                  <a:t>0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=0.013 </a:t>
                </a:r>
                <a:r>
                  <a:rPr lang="en-US" altLang="ja-JP" sz="1600" dirty="0" err="1" smtClean="0">
                    <a:latin typeface="+mn-ea"/>
                    <a:cs typeface="Times New Roman" panose="02020603050405020304" pitchFamily="18" charset="0"/>
                  </a:rPr>
                  <a:t>mol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/L</a:t>
                </a:r>
              </a:p>
              <a:p>
                <a:endParaRPr lang="en-US" altLang="ja-JP" sz="700" dirty="0">
                  <a:solidFill>
                    <a:srgbClr val="F8F2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Force field</a:t>
                </a:r>
                <a:r>
                  <a:rPr lang="ja-JP" altLang="en-US" sz="1600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LJ parameters [3,4], bond length (QM)</a:t>
                </a:r>
              </a:p>
              <a:p>
                <a:endParaRPr lang="en-US" altLang="ja-JP" sz="7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Atomic charge: RESP (QM)</a:t>
                </a:r>
              </a:p>
              <a:p>
                <a:pPr lvl="0"/>
                <a:endParaRPr lang="en-US" altLang="ja-JP" sz="700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 marL="285750" lvl="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Calculation level of theory: M062X/</a:t>
                </a:r>
                <a:r>
                  <a:rPr lang="en-US" altLang="ja-JP" sz="1600" dirty="0" err="1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MidiX</a:t>
                </a:r>
                <a:endParaRPr lang="en-US" altLang="ja-JP" sz="1600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endParaRPr lang="en-US" altLang="ja-JP" sz="1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</a:rPr>
                  <a:t>Reaction condition: Forwar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ja-JP" altLang="ja-JP" sz="16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ja-JP" sz="1600" dirty="0">
                    <a:effectLst/>
                    <a:latin typeface="+mn-ea"/>
                  </a:rPr>
                  <a:t>=</a:t>
                </a:r>
                <a:r>
                  <a:rPr lang="en-US" altLang="ja-JP" sz="1600" dirty="0" smtClean="0">
                    <a:effectLst/>
                    <a:latin typeface="+mn-ea"/>
                  </a:rPr>
                  <a:t>1.61 </a:t>
                </a:r>
                <a:r>
                  <a:rPr lang="en-US" altLang="ja-JP" sz="1600" dirty="0">
                    <a:effectLst/>
                    <a:latin typeface="+mn-ea"/>
                  </a:rPr>
                  <a:t>Å,</a:t>
                </a:r>
                <a:r>
                  <a:rPr lang="en-US" altLang="ja-JP" sz="1600" dirty="0" smtClean="0">
                    <a:effectLst/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16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ja-JP" altLang="ja-JP" sz="16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altLang="ja-JP" sz="1600" dirty="0">
                    <a:effectLst/>
                    <a:latin typeface="+mn-ea"/>
                  </a:rPr>
                  <a:t>=</a:t>
                </a:r>
                <a:r>
                  <a:rPr lang="en-US" altLang="ja-JP" sz="1600" dirty="0" smtClean="0">
                    <a:effectLst/>
                    <a:latin typeface="+mn-ea"/>
                  </a:rPr>
                  <a:t>4.18 Å), Backwar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ja-JP" altLang="ja-JP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altLang="ja-JP" sz="1600" dirty="0">
                    <a:effectLst/>
                    <a:latin typeface="+mn-ea"/>
                  </a:rPr>
                  <a:t>=</a:t>
                </a:r>
                <a:r>
                  <a:rPr lang="en-US" altLang="ja-JP" sz="1600" dirty="0" smtClean="0">
                    <a:effectLst/>
                    <a:latin typeface="+mn-ea"/>
                  </a:rPr>
                  <a:t>4.70 Å</a:t>
                </a:r>
                <a:r>
                  <a:rPr lang="en-US" altLang="ja-JP" sz="1600" dirty="0">
                    <a:latin typeface="+mn-ea"/>
                  </a:rPr>
                  <a:t>)</a:t>
                </a:r>
                <a:endParaRPr lang="en-US" altLang="ja-JP" sz="16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1000" dirty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Temperature: </a:t>
                </a:r>
                <a:r>
                  <a:rPr lang="en-US" altLang="ja-JP" sz="1600" dirty="0" smtClean="0">
                    <a:solidFill>
                      <a:schemeClr val="accent2">
                        <a:lumMod val="40000"/>
                        <a:lumOff val="6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300 K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en-US" altLang="ja-JP" sz="1600" dirty="0" smtClean="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500 K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en-US" altLang="ja-JP" sz="1600" dirty="0" smtClean="0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700 K</a:t>
                </a:r>
              </a:p>
              <a:p>
                <a:endParaRPr lang="en-US" altLang="ja-JP" sz="100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Search NVT-MD: 1 </a:t>
                </a:r>
                <a:r>
                  <a:rPr lang="en-US" altLang="ja-JP" sz="1600" dirty="0" err="1" smtClean="0">
                    <a:latin typeface="+mn-ea"/>
                    <a:cs typeface="Times New Roman" panose="02020603050405020304" pitchFamily="18" charset="0"/>
                  </a:rPr>
                  <a:t>ps</a:t>
                </a:r>
                <a:endParaRPr lang="en-US" altLang="ja-JP" sz="16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1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Relax NVT-MD: 5 </a:t>
                </a:r>
                <a:r>
                  <a:rPr lang="en-US" altLang="ja-JP" sz="1600" dirty="0" err="1" smtClean="0">
                    <a:latin typeface="+mn-ea"/>
                    <a:cs typeface="Times New Roman" panose="02020603050405020304" pitchFamily="18" charset="0"/>
                  </a:rPr>
                  <a:t>ps</a:t>
                </a:r>
                <a:endParaRPr lang="en-US" altLang="ja-JP" sz="16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1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Total number of MC/MD cycle: 6000</a:t>
                </a:r>
              </a:p>
              <a:p>
                <a:endParaRPr lang="en-US" altLang="ja-JP" sz="1000" dirty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The number of sampling</a:t>
                </a:r>
                <a:r>
                  <a:rPr lang="ja-JP" altLang="en-US" sz="1600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10</a:t>
                </a:r>
              </a:p>
            </p:txBody>
          </p:sp>
        </mc:Choice>
        <mc:Fallback xmlns=""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433" y="1279277"/>
                <a:ext cx="4672607" cy="4893647"/>
              </a:xfrm>
              <a:prstGeom prst="rect">
                <a:avLst/>
              </a:prstGeom>
              <a:blipFill rotWithShape="0">
                <a:blip r:embed="rId3"/>
                <a:stretch>
                  <a:fillRect l="-522" t="-498" r="-131" b="-62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図 7"/>
          <p:cNvPicPr>
            <a:picLocks noChangeAspect="1"/>
          </p:cNvPicPr>
          <p:nvPr/>
        </p:nvPicPr>
        <p:blipFill rotWithShape="1">
          <a:blip r:embed="rId4"/>
          <a:srcRect r="49872"/>
          <a:stretch/>
        </p:blipFill>
        <p:spPr>
          <a:xfrm>
            <a:off x="4873814" y="1564412"/>
            <a:ext cx="4432569" cy="4178249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256854" y="6218148"/>
            <a:ext cx="86356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altLang="ja-JP" sz="1400" dirty="0" smtClean="0">
                <a:latin typeface="+mn-ea"/>
                <a:cs typeface="Times New Roman" panose="02020603050405020304" pitchFamily="18" charset="0"/>
              </a:rPr>
              <a:t>[3] </a:t>
            </a:r>
            <a:r>
              <a:rPr lang="nb-NO" altLang="ja-JP" sz="1400" dirty="0">
                <a:latin typeface="+mn-ea"/>
                <a:cs typeface="Times New Roman" panose="02020603050405020304" pitchFamily="18" charset="0"/>
              </a:rPr>
              <a:t>E. Wilhelm, R. Battino, </a:t>
            </a:r>
            <a:r>
              <a:rPr lang="nb-NO" altLang="ja-JP" sz="1400" i="1" dirty="0">
                <a:latin typeface="+mn-ea"/>
                <a:cs typeface="Times New Roman" panose="02020603050405020304" pitchFamily="18" charset="0"/>
              </a:rPr>
              <a:t>Chem. Phys.</a:t>
            </a:r>
            <a:r>
              <a:rPr lang="nb-NO" altLang="ja-JP" sz="1400" dirty="0">
                <a:latin typeface="+mn-ea"/>
                <a:cs typeface="Times New Roman" panose="02020603050405020304" pitchFamily="18" charset="0"/>
              </a:rPr>
              <a:t>, 55, 4012 (1971</a:t>
            </a:r>
            <a:r>
              <a:rPr lang="nb-NO" altLang="ja-JP" sz="1400" dirty="0" smtClean="0">
                <a:latin typeface="+mn-ea"/>
                <a:cs typeface="Times New Roman" panose="02020603050405020304" pitchFamily="18" charset="0"/>
              </a:rPr>
              <a:t>).</a:t>
            </a:r>
            <a:endParaRPr lang="en-US" altLang="ja-JP" sz="1400" dirty="0">
              <a:latin typeface="+mn-ea"/>
              <a:cs typeface="Times New Roman" panose="02020603050405020304" pitchFamily="18" charset="0"/>
            </a:endParaRPr>
          </a:p>
          <a:p>
            <a:r>
              <a:rPr lang="nb-NO" altLang="ja-JP" sz="1400" dirty="0" smtClean="0">
                <a:latin typeface="+mn-ea"/>
                <a:cs typeface="Times New Roman" panose="02020603050405020304" pitchFamily="18" charset="0"/>
              </a:rPr>
              <a:t>[4] </a:t>
            </a:r>
            <a:r>
              <a:rPr lang="sv-SE" altLang="ja-JP" sz="1400" dirty="0">
                <a:latin typeface="+mn-ea"/>
                <a:cs typeface="Times New Roman" panose="02020603050405020304" pitchFamily="18" charset="0"/>
              </a:rPr>
              <a:t>J. Vrabec, J. Stoll, H. Hasse</a:t>
            </a:r>
            <a:r>
              <a:rPr lang="nb-NO" altLang="ja-JP" sz="1400" dirty="0">
                <a:latin typeface="+mn-ea"/>
                <a:cs typeface="Times New Roman" panose="02020603050405020304" pitchFamily="18" charset="0"/>
              </a:rPr>
              <a:t>, </a:t>
            </a:r>
            <a:r>
              <a:rPr lang="nb-NO" altLang="ja-JP" sz="1400" i="1" dirty="0">
                <a:latin typeface="+mn-ea"/>
                <a:cs typeface="Times New Roman" panose="02020603050405020304" pitchFamily="18" charset="0"/>
              </a:rPr>
              <a:t>J. Phys. Chem. B</a:t>
            </a:r>
            <a:r>
              <a:rPr lang="nb-NO" altLang="ja-JP" sz="1400" dirty="0">
                <a:latin typeface="+mn-ea"/>
                <a:cs typeface="Times New Roman" panose="02020603050405020304" pitchFamily="18" charset="0"/>
              </a:rPr>
              <a:t>, 105, 12126 (2001).</a:t>
            </a:r>
            <a:endParaRPr lang="ja-JP" altLang="en-US" sz="1400" dirty="0">
              <a:latin typeface="+mn-ea"/>
            </a:endParaRPr>
          </a:p>
        </p:txBody>
      </p:sp>
      <p:grpSp>
        <p:nvGrpSpPr>
          <p:cNvPr id="10" name="グループ化 9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1" name="正方形/長方形 10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2" name="直線コネクタ 11"/>
            <p:cNvCxnSpPr/>
            <p:nvPr/>
          </p:nvCxnSpPr>
          <p:spPr>
            <a:xfrm>
              <a:off x="359532" y="836166"/>
              <a:ext cx="8532948" cy="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18313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Computational detail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12</a:t>
            </a:fld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正方形/長方形 6"/>
              <p:cNvSpPr/>
              <p:nvPr/>
            </p:nvSpPr>
            <p:spPr>
              <a:xfrm>
                <a:off x="259433" y="1279277"/>
                <a:ext cx="4672607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Molecule: 125 </a:t>
                </a:r>
                <a:r>
                  <a:rPr lang="en-US" altLang="ja-JP" sz="16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600" baseline="-250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 and 125 </a:t>
                </a:r>
                <a:r>
                  <a:rPr lang="en-US" altLang="ja-JP" sz="16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I</a:t>
                </a:r>
                <a:r>
                  <a:rPr lang="en-US" altLang="ja-JP" sz="1600" baseline="-250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baseline="-25000" dirty="0" smtClean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molecules</a:t>
                </a:r>
                <a:endParaRPr lang="en-US" altLang="ja-JP" sz="1600" baseline="-25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700" dirty="0" smtClean="0">
                  <a:solidFill>
                    <a:srgbClr val="F8F2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Initial concentration: [</a:t>
                </a:r>
                <a:r>
                  <a:rPr lang="en-US" altLang="ja-JP" sz="16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600" baseline="-250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]</a:t>
                </a:r>
                <a:r>
                  <a:rPr lang="en-US" altLang="ja-JP" sz="1600" baseline="-25000" dirty="0" smtClean="0">
                    <a:latin typeface="+mn-ea"/>
                    <a:cs typeface="Times New Roman" panose="02020603050405020304" pitchFamily="18" charset="0"/>
                  </a:rPr>
                  <a:t>0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=[</a:t>
                </a:r>
                <a:r>
                  <a:rPr lang="en-US" altLang="ja-JP" sz="16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I</a:t>
                </a:r>
                <a:r>
                  <a:rPr lang="en-US" altLang="ja-JP" sz="1600" baseline="-250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]</a:t>
                </a:r>
                <a:r>
                  <a:rPr lang="en-US" altLang="ja-JP" sz="1600" baseline="-25000" dirty="0" smtClean="0">
                    <a:latin typeface="+mn-ea"/>
                    <a:cs typeface="Times New Roman" panose="02020603050405020304" pitchFamily="18" charset="0"/>
                  </a:rPr>
                  <a:t>0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=0.013 </a:t>
                </a:r>
                <a:r>
                  <a:rPr lang="en-US" altLang="ja-JP" sz="1600" dirty="0" err="1" smtClean="0">
                    <a:latin typeface="+mn-ea"/>
                    <a:cs typeface="Times New Roman" panose="02020603050405020304" pitchFamily="18" charset="0"/>
                  </a:rPr>
                  <a:t>mol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/L</a:t>
                </a:r>
              </a:p>
              <a:p>
                <a:endParaRPr lang="en-US" altLang="ja-JP" sz="700" dirty="0">
                  <a:solidFill>
                    <a:srgbClr val="F8F200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Force field</a:t>
                </a:r>
                <a:r>
                  <a:rPr lang="ja-JP" altLang="en-US" sz="1600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LJ parameters [3,4], bond length (QM)</a:t>
                </a:r>
              </a:p>
              <a:p>
                <a:endParaRPr lang="en-US" altLang="ja-JP" sz="7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Atomic charge: RESP (QM)</a:t>
                </a:r>
              </a:p>
              <a:p>
                <a:pPr lvl="0"/>
                <a:endParaRPr lang="en-US" altLang="ja-JP" sz="700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 marL="285750" lvl="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Calculation level of theory: M062X/</a:t>
                </a:r>
                <a:r>
                  <a:rPr lang="en-US" altLang="ja-JP" sz="1600" dirty="0" err="1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MidiX</a:t>
                </a:r>
                <a:endParaRPr lang="en-US" altLang="ja-JP" sz="1600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endParaRPr lang="en-US" altLang="ja-JP" sz="1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</a:rPr>
                  <a:t>Reaction condition: Forwar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ja-JP" altLang="ja-JP" sz="16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ja-JP" sz="1600" dirty="0">
                    <a:effectLst/>
                    <a:latin typeface="+mn-ea"/>
                  </a:rPr>
                  <a:t>=</a:t>
                </a:r>
                <a:r>
                  <a:rPr lang="en-US" altLang="ja-JP" sz="1600" dirty="0" smtClean="0">
                    <a:effectLst/>
                    <a:latin typeface="+mn-ea"/>
                  </a:rPr>
                  <a:t>1.61 </a:t>
                </a:r>
                <a:r>
                  <a:rPr lang="en-US" altLang="ja-JP" sz="1600" dirty="0">
                    <a:effectLst/>
                    <a:latin typeface="+mn-ea"/>
                  </a:rPr>
                  <a:t>Å,</a:t>
                </a:r>
                <a:r>
                  <a:rPr lang="en-US" altLang="ja-JP" sz="1600" dirty="0" smtClean="0">
                    <a:effectLst/>
                    <a:latin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160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ja-JP" altLang="ja-JP" sz="16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altLang="ja-JP" sz="1600" dirty="0">
                    <a:effectLst/>
                    <a:latin typeface="+mn-ea"/>
                  </a:rPr>
                  <a:t>=</a:t>
                </a:r>
                <a:r>
                  <a:rPr lang="en-US" altLang="ja-JP" sz="1600" dirty="0" smtClean="0">
                    <a:effectLst/>
                    <a:latin typeface="+mn-ea"/>
                  </a:rPr>
                  <a:t>4.18 Å), Backwar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ja-JP" altLang="ja-JP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en-US" altLang="ja-JP" sz="1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ja-JP" sz="16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altLang="ja-JP" sz="1600" dirty="0">
                    <a:effectLst/>
                    <a:latin typeface="+mn-ea"/>
                  </a:rPr>
                  <a:t>=</a:t>
                </a:r>
                <a:r>
                  <a:rPr lang="en-US" altLang="ja-JP" sz="1600" dirty="0" smtClean="0">
                    <a:effectLst/>
                    <a:latin typeface="+mn-ea"/>
                  </a:rPr>
                  <a:t>4.70 Å</a:t>
                </a:r>
                <a:r>
                  <a:rPr lang="en-US" altLang="ja-JP" sz="1600" dirty="0">
                    <a:latin typeface="+mn-ea"/>
                  </a:rPr>
                  <a:t>)</a:t>
                </a:r>
                <a:endParaRPr lang="en-US" altLang="ja-JP" sz="16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1000" dirty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Temperature: </a:t>
                </a:r>
                <a:r>
                  <a:rPr lang="en-US" altLang="ja-JP" sz="1600" dirty="0" smtClean="0">
                    <a:solidFill>
                      <a:schemeClr val="accent2">
                        <a:lumMod val="40000"/>
                        <a:lumOff val="6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300 K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en-US" altLang="ja-JP" sz="1600" dirty="0" smtClean="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500 K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en-US" altLang="ja-JP" sz="1600" dirty="0" smtClean="0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ea"/>
                    <a:cs typeface="Times New Roman" panose="02020603050405020304" pitchFamily="18" charset="0"/>
                  </a:rPr>
                  <a:t>700 K</a:t>
                </a:r>
              </a:p>
              <a:p>
                <a:endParaRPr lang="en-US" altLang="ja-JP" sz="100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Search NVT-MD: 1 </a:t>
                </a:r>
                <a:r>
                  <a:rPr lang="en-US" altLang="ja-JP" sz="1600" dirty="0" err="1" smtClean="0">
                    <a:latin typeface="+mn-ea"/>
                    <a:cs typeface="Times New Roman" panose="02020603050405020304" pitchFamily="18" charset="0"/>
                  </a:rPr>
                  <a:t>ps</a:t>
                </a:r>
                <a:endParaRPr lang="en-US" altLang="ja-JP" sz="16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1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Relax NVT-MD: 5 </a:t>
                </a:r>
                <a:r>
                  <a:rPr lang="en-US" altLang="ja-JP" sz="1600" dirty="0" err="1" smtClean="0">
                    <a:latin typeface="+mn-ea"/>
                    <a:cs typeface="Times New Roman" panose="02020603050405020304" pitchFamily="18" charset="0"/>
                  </a:rPr>
                  <a:t>ps</a:t>
                </a:r>
                <a:endParaRPr lang="en-US" altLang="ja-JP" sz="1600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1000" dirty="0" smtClean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Total number of MC/MD cycle: 6000</a:t>
                </a:r>
              </a:p>
              <a:p>
                <a:endParaRPr lang="en-US" altLang="ja-JP" sz="1000" dirty="0">
                  <a:latin typeface="+mn-ea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The number of sampling</a:t>
                </a:r>
                <a:r>
                  <a:rPr lang="ja-JP" altLang="en-US" sz="1600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r>
                  <a:rPr lang="en-US" altLang="ja-JP" sz="1600" dirty="0" smtClean="0">
                    <a:latin typeface="+mn-ea"/>
                    <a:cs typeface="Times New Roman" panose="02020603050405020304" pitchFamily="18" charset="0"/>
                  </a:rPr>
                  <a:t>10</a:t>
                </a:r>
              </a:p>
            </p:txBody>
          </p:sp>
        </mc:Choice>
        <mc:Fallback xmlns=""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433" y="1279277"/>
                <a:ext cx="4672607" cy="4893647"/>
              </a:xfrm>
              <a:prstGeom prst="rect">
                <a:avLst/>
              </a:prstGeom>
              <a:blipFill rotWithShape="0">
                <a:blip r:embed="rId3"/>
                <a:stretch>
                  <a:fillRect l="-522" t="-498" r="-131" b="-62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図 7"/>
          <p:cNvPicPr>
            <a:picLocks noChangeAspect="1"/>
          </p:cNvPicPr>
          <p:nvPr/>
        </p:nvPicPr>
        <p:blipFill rotWithShape="1">
          <a:blip r:embed="rId4"/>
          <a:srcRect r="49872"/>
          <a:stretch/>
        </p:blipFill>
        <p:spPr>
          <a:xfrm>
            <a:off x="4873814" y="1564412"/>
            <a:ext cx="4432569" cy="4178249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256854" y="6218148"/>
            <a:ext cx="86356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altLang="ja-JP" sz="1400" dirty="0" smtClean="0">
                <a:latin typeface="+mn-ea"/>
                <a:cs typeface="Times New Roman" panose="02020603050405020304" pitchFamily="18" charset="0"/>
              </a:rPr>
              <a:t>[3] </a:t>
            </a:r>
            <a:r>
              <a:rPr lang="nb-NO" altLang="ja-JP" sz="1400" dirty="0">
                <a:latin typeface="+mn-ea"/>
                <a:cs typeface="Times New Roman" panose="02020603050405020304" pitchFamily="18" charset="0"/>
              </a:rPr>
              <a:t>E. Wilhelm, R. Battino, </a:t>
            </a:r>
            <a:r>
              <a:rPr lang="nb-NO" altLang="ja-JP" sz="1400" i="1" dirty="0">
                <a:latin typeface="+mn-ea"/>
                <a:cs typeface="Times New Roman" panose="02020603050405020304" pitchFamily="18" charset="0"/>
              </a:rPr>
              <a:t>Chem. Phys.</a:t>
            </a:r>
            <a:r>
              <a:rPr lang="nb-NO" altLang="ja-JP" sz="1400" dirty="0">
                <a:latin typeface="+mn-ea"/>
                <a:cs typeface="Times New Roman" panose="02020603050405020304" pitchFamily="18" charset="0"/>
              </a:rPr>
              <a:t>, 55, 4012 (1971</a:t>
            </a:r>
            <a:r>
              <a:rPr lang="nb-NO" altLang="ja-JP" sz="1400" dirty="0" smtClean="0">
                <a:latin typeface="+mn-ea"/>
                <a:cs typeface="Times New Roman" panose="02020603050405020304" pitchFamily="18" charset="0"/>
              </a:rPr>
              <a:t>).</a:t>
            </a:r>
            <a:endParaRPr lang="en-US" altLang="ja-JP" sz="1400" dirty="0">
              <a:latin typeface="+mn-ea"/>
              <a:cs typeface="Times New Roman" panose="02020603050405020304" pitchFamily="18" charset="0"/>
            </a:endParaRPr>
          </a:p>
          <a:p>
            <a:r>
              <a:rPr lang="nb-NO" altLang="ja-JP" sz="1400" dirty="0" smtClean="0">
                <a:latin typeface="+mn-ea"/>
                <a:cs typeface="Times New Roman" panose="02020603050405020304" pitchFamily="18" charset="0"/>
              </a:rPr>
              <a:t>[4] </a:t>
            </a:r>
            <a:r>
              <a:rPr lang="sv-SE" altLang="ja-JP" sz="1400" dirty="0">
                <a:latin typeface="+mn-ea"/>
                <a:cs typeface="Times New Roman" panose="02020603050405020304" pitchFamily="18" charset="0"/>
              </a:rPr>
              <a:t>J. Vrabec, J. Stoll, H. Hasse</a:t>
            </a:r>
            <a:r>
              <a:rPr lang="nb-NO" altLang="ja-JP" sz="1400" dirty="0">
                <a:latin typeface="+mn-ea"/>
                <a:cs typeface="Times New Roman" panose="02020603050405020304" pitchFamily="18" charset="0"/>
              </a:rPr>
              <a:t>, </a:t>
            </a:r>
            <a:r>
              <a:rPr lang="nb-NO" altLang="ja-JP" sz="1400" i="1" dirty="0">
                <a:latin typeface="+mn-ea"/>
                <a:cs typeface="Times New Roman" panose="02020603050405020304" pitchFamily="18" charset="0"/>
              </a:rPr>
              <a:t>J. Phys. Chem. B</a:t>
            </a:r>
            <a:r>
              <a:rPr lang="nb-NO" altLang="ja-JP" sz="1400" dirty="0">
                <a:latin typeface="+mn-ea"/>
                <a:cs typeface="Times New Roman" panose="02020603050405020304" pitchFamily="18" charset="0"/>
              </a:rPr>
              <a:t>, 105, 12126 (2001).</a:t>
            </a:r>
            <a:endParaRPr lang="ja-JP" altLang="en-US" sz="1400" dirty="0">
              <a:latin typeface="+mn-ea"/>
            </a:endParaRPr>
          </a:p>
        </p:txBody>
      </p:sp>
      <p:grpSp>
        <p:nvGrpSpPr>
          <p:cNvPr id="10" name="グループ化 9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1" name="正方形/長方形 10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2" name="直線コネクタ 11"/>
            <p:cNvCxnSpPr/>
            <p:nvPr/>
          </p:nvCxnSpPr>
          <p:spPr>
            <a:xfrm>
              <a:off x="359532" y="836166"/>
              <a:ext cx="8532948" cy="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9" name="図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5392" y="2438741"/>
            <a:ext cx="4560505" cy="3423540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21" name="グループ化 20"/>
          <p:cNvGrpSpPr/>
          <p:nvPr/>
        </p:nvGrpSpPr>
        <p:grpSpPr>
          <a:xfrm>
            <a:off x="611560" y="3068960"/>
            <a:ext cx="5484440" cy="1823715"/>
            <a:chOff x="611560" y="2909295"/>
            <a:chExt cx="5484440" cy="1823715"/>
          </a:xfrm>
        </p:grpSpPr>
        <p:sp>
          <p:nvSpPr>
            <p:cNvPr id="22" name="正方形/長方形 21"/>
            <p:cNvSpPr/>
            <p:nvPr/>
          </p:nvSpPr>
          <p:spPr>
            <a:xfrm>
              <a:off x="4328278" y="2909295"/>
              <a:ext cx="1767722" cy="77152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3" name="直線コネクタ 22"/>
            <p:cNvCxnSpPr/>
            <p:nvPr/>
          </p:nvCxnSpPr>
          <p:spPr>
            <a:xfrm>
              <a:off x="611560" y="4725215"/>
              <a:ext cx="273630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23"/>
            <p:cNvCxnSpPr>
              <a:endCxn id="22" idx="1"/>
            </p:cNvCxnSpPr>
            <p:nvPr/>
          </p:nvCxnSpPr>
          <p:spPr>
            <a:xfrm flipV="1">
              <a:off x="3333750" y="3295055"/>
              <a:ext cx="994528" cy="143795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グループ化 24"/>
          <p:cNvGrpSpPr/>
          <p:nvPr/>
        </p:nvGrpSpPr>
        <p:grpSpPr>
          <a:xfrm>
            <a:off x="605047" y="3886513"/>
            <a:ext cx="5490952" cy="1418912"/>
            <a:chOff x="605047" y="3696368"/>
            <a:chExt cx="5490952" cy="1418912"/>
          </a:xfrm>
        </p:grpSpPr>
        <p:cxnSp>
          <p:nvCxnSpPr>
            <p:cNvPr id="26" name="直線コネクタ 25"/>
            <p:cNvCxnSpPr>
              <a:endCxn id="27" idx="1"/>
            </p:cNvCxnSpPr>
            <p:nvPr/>
          </p:nvCxnSpPr>
          <p:spPr>
            <a:xfrm flipV="1">
              <a:off x="3333750" y="4161032"/>
              <a:ext cx="997244" cy="954248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正方形/長方形 26"/>
            <p:cNvSpPr/>
            <p:nvPr/>
          </p:nvSpPr>
          <p:spPr>
            <a:xfrm>
              <a:off x="4330994" y="3696368"/>
              <a:ext cx="1765005" cy="929327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8" name="直線コネクタ 27"/>
            <p:cNvCxnSpPr/>
            <p:nvPr/>
          </p:nvCxnSpPr>
          <p:spPr>
            <a:xfrm>
              <a:off x="605047" y="5111063"/>
              <a:ext cx="2736304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53744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latin typeface="+mn-ea"/>
              </a:rPr>
              <a:pPr/>
              <a:t>13</a:t>
            </a:fld>
            <a:endParaRPr kumimoji="1" lang="ja-JP" altLang="en-US">
              <a:latin typeface="+mn-ea"/>
            </a:endParaRPr>
          </a:p>
        </p:txBody>
      </p:sp>
      <p:sp>
        <p:nvSpPr>
          <p:cNvPr id="24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500" dirty="0" smtClean="0">
                <a:latin typeface="+mn-ea"/>
                <a:cs typeface="Times New Roman" pitchFamily="18" charset="0"/>
              </a:rPr>
              <a:t>Concentration change with MC/MD cycle</a:t>
            </a:r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261880" y="4803112"/>
            <a:ext cx="8630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buFont typeface="Wingdings" panose="05000000000000000000" pitchFamily="2" charset="2"/>
              <a:buChar char="p"/>
            </a:pP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The concentration changes corresponded to the experimentally observed ones.</a:t>
            </a:r>
            <a:endParaRPr lang="en-US" altLang="ja-JP" dirty="0">
              <a:latin typeface="+mn-ea"/>
              <a:cs typeface="Times New Roman" panose="02020603050405020304" pitchFamily="18" charset="0"/>
            </a:endParaRPr>
          </a:p>
          <a:p>
            <a:pPr marL="266700" indent="-266700"/>
            <a:endParaRPr lang="en-US" altLang="ja-JP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-266700">
              <a:buFont typeface="Wingdings" panose="05000000000000000000" pitchFamily="2" charset="2"/>
              <a:buChar char="p"/>
            </a:pP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ja-JP" dirty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H</a:t>
            </a:r>
            <a:r>
              <a:rPr lang="en-US" altLang="ja-JP" baseline="-25000" dirty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] and [</a:t>
            </a:r>
            <a:r>
              <a:rPr lang="en-US" altLang="ja-JP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HI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] converged to constant values from ~3000 MC/MD cycles.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-266700"/>
            <a:endParaRPr lang="en-US" altLang="ja-JP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-266700">
              <a:buClr>
                <a:schemeClr val="bg1">
                  <a:lumMod val="95000"/>
                </a:schemeClr>
              </a:buClr>
              <a:buFont typeface="Wingdings" panose="05000000000000000000" pitchFamily="2" charset="2"/>
              <a:buChar char="p"/>
            </a:pP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The </a:t>
            </a:r>
            <a:r>
              <a:rPr lang="en-US" altLang="ja-JP" dirty="0">
                <a:latin typeface="+mn-ea"/>
                <a:cs typeface="Times New Roman" panose="02020603050405020304" pitchFamily="18" charset="0"/>
              </a:rPr>
              <a:t>Red Moon method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worked sufficiently well </a:t>
            </a:r>
            <a:r>
              <a:rPr lang="en-US" altLang="ja-JP" dirty="0">
                <a:latin typeface="+mn-ea"/>
                <a:cs typeface="Times New Roman" panose="02020603050405020304" pitchFamily="18" charset="0"/>
              </a:rPr>
              <a:t>to simulate the chemical reaction process for the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present system.</a:t>
            </a:r>
          </a:p>
        </p:txBody>
      </p:sp>
      <p:graphicFrame>
        <p:nvGraphicFramePr>
          <p:cNvPr id="62" name="グラフ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5108399"/>
              </p:ext>
            </p:extLst>
          </p:nvPr>
        </p:nvGraphicFramePr>
        <p:xfrm>
          <a:off x="1259632" y="908720"/>
          <a:ext cx="6552728" cy="35283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64" name="図 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104" y="1577340"/>
            <a:ext cx="2088232" cy="1819046"/>
          </a:xfrm>
          <a:prstGeom prst="rect">
            <a:avLst/>
          </a:prstGeom>
        </p:spPr>
      </p:pic>
      <p:sp>
        <p:nvSpPr>
          <p:cNvPr id="65" name="右矢印 64"/>
          <p:cNvSpPr/>
          <p:nvPr/>
        </p:nvSpPr>
        <p:spPr>
          <a:xfrm>
            <a:off x="359532" y="5966230"/>
            <a:ext cx="202054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  <a:latin typeface="+mn-ea"/>
            </a:endParaRPr>
          </a:p>
        </p:txBody>
      </p:sp>
      <p:sp>
        <p:nvSpPr>
          <p:cNvPr id="66" name="Rectangle 5"/>
          <p:cNvSpPr>
            <a:spLocks noChangeArrowheads="1"/>
          </p:cNvSpPr>
          <p:nvPr/>
        </p:nvSpPr>
        <p:spPr bwMode="auto">
          <a:xfrm>
            <a:off x="251520" y="4380492"/>
            <a:ext cx="86306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Fig. Normalized concentration of H</a:t>
            </a:r>
            <a:r>
              <a:rPr kumimoji="1" lang="en-US" altLang="ja-JP" sz="1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2</a:t>
            </a:r>
            <a:r>
              <a:rPr kumimoji="1" lang="en-US" altLang="ja-JP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and HI as a function of MC/MD cycle at </a:t>
            </a:r>
            <a:r>
              <a:rPr kumimoji="1" lang="en-US" altLang="ja-JP" sz="14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500 K</a:t>
            </a:r>
            <a:endParaRPr lang="en-US" altLang="ja-JP" sz="1400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12" name="グループ化 11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rgbClr val="00B0F0"/>
          </a:solidFill>
        </p:grpSpPr>
        <p:sp>
          <p:nvSpPr>
            <p:cNvPr id="13" name="正方形/長方形 12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" name="直線コネクタ 13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6329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latin typeface="+mn-ea"/>
              </a:rPr>
              <a:pPr/>
              <a:t>14</a:t>
            </a:fld>
            <a:endParaRPr kumimoji="1" lang="ja-JP" altLang="en-US">
              <a:latin typeface="+mn-ea"/>
            </a:endParaRPr>
          </a:p>
        </p:txBody>
      </p:sp>
      <p:sp>
        <p:nvSpPr>
          <p:cNvPr id="24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Comparison with the experimental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テキスト ボックス 62"/>
              <p:cNvSpPr txBox="1"/>
              <p:nvPr/>
            </p:nvSpPr>
            <p:spPr>
              <a:xfrm>
                <a:off x="261880" y="4663410"/>
                <a:ext cx="8630600" cy="2158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66700" indent="-266700">
                  <a:buFont typeface="Wingdings" panose="05000000000000000000" pitchFamily="2" charset="2"/>
                  <a:buChar char="p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ja-JP" altLang="ja-JP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ja-JP" altLang="ja-JP" i="1" smtClean="0">
                                <a:solidFill>
                                  <a:srgbClr val="4BACC6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>
                                <a:solidFill>
                                  <a:srgbClr val="4BACC6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ja-JP" i="1">
                                <a:solidFill>
                                  <a:srgbClr val="4BACC6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eq</m:t>
                        </m:r>
                      </m:sub>
                    </m:sSub>
                  </m:oMath>
                </a14:m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at all the temperatures were in good agreement with their experimental values.</a:t>
                </a:r>
                <a:endParaRPr lang="en-US" altLang="ja-JP" dirty="0">
                  <a:latin typeface="+mn-ea"/>
                  <a:cs typeface="Times New Roman" panose="02020603050405020304" pitchFamily="18" charset="0"/>
                </a:endParaRPr>
              </a:p>
              <a:p>
                <a:pPr marL="266700" indent="-266700"/>
                <a:endParaRPr lang="en-US" altLang="ja-JP" sz="900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66700" indent="-266700">
                  <a:buFont typeface="Wingdings" panose="05000000000000000000" pitchFamily="2" charset="2"/>
                  <a:buChar char="p"/>
                </a:pPr>
                <a:r>
                  <a:rPr lang="en-US" altLang="ja-JP" i="1" dirty="0" err="1" smtClean="0">
                    <a:latin typeface="+mn-ea"/>
                    <a:cs typeface="Times New Roman" panose="02020603050405020304" pitchFamily="18" charset="0"/>
                  </a:rPr>
                  <a:t>K</a:t>
                </a:r>
                <a:r>
                  <a:rPr lang="en-US" altLang="ja-JP" i="1" baseline="-25000" dirty="0" err="1" smtClean="0">
                    <a:latin typeface="+mn-ea"/>
                    <a:cs typeface="Times New Roman" panose="02020603050405020304" pitchFamily="18" charset="0"/>
                  </a:rPr>
                  <a:t>eq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 estimated </a:t>
                </a:r>
                <a:r>
                  <a:rPr lang="en-US" altLang="ja-JP" dirty="0">
                    <a:latin typeface="+mn-ea"/>
                    <a:cs typeface="Times New Roman" panose="02020603050405020304" pitchFamily="18" charset="0"/>
                  </a:rPr>
                  <a:t>by the ratio</a:t>
                </a:r>
                <a:r>
                  <a:rPr lang="en-US" altLang="ja-JP" i="1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ja-JP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</a:t>
                </a:r>
                <a:r>
                  <a:rPr lang="en-US" altLang="ja-JP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ja-JP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</a:t>
                </a:r>
                <a:r>
                  <a:rPr lang="en-US" altLang="ja-JP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ja-JP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[</a:t>
                </a:r>
                <a:r>
                  <a:rPr lang="en-US" altLang="ja-JP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ja-JP" baseline="-25000" dirty="0" smtClean="0">
                    <a:solidFill>
                      <a:srgbClr val="4BACC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ja-JP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ja-JP" baseline="-25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</a:t>
                </a:r>
                <a:r>
                  <a:rPr lang="en-US" altLang="ja-JP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altLang="ja-JP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ja-JP" baseline="-25000" dirty="0" smtClean="0">
                    <a:solidFill>
                      <a:srgbClr val="F8F2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ja-JP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en-US" altLang="ja-JP" baseline="-25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</a:t>
                </a:r>
                <a:r>
                  <a:rPr lang="en-US" altLang="ja-JP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also sufficiently </a:t>
                </a:r>
                <a:r>
                  <a:rPr lang="en-US" altLang="ja-JP" dirty="0">
                    <a:latin typeface="+mn-ea"/>
                    <a:cs typeface="Times New Roman" panose="02020603050405020304" pitchFamily="18" charset="0"/>
                  </a:rPr>
                  <a:t>corresponded to the experimental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ones.</a:t>
                </a:r>
              </a:p>
              <a:p>
                <a:endParaRPr lang="en-US" altLang="ja-JP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66700" indent="-266700">
                  <a:buClr>
                    <a:schemeClr val="bg1">
                      <a:lumMod val="95000"/>
                    </a:schemeClr>
                  </a:buClr>
                  <a:buFont typeface="Wingdings" panose="05000000000000000000" pitchFamily="2" charset="2"/>
                  <a:buChar char="p"/>
                </a:pP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The collision frequencies were treated effectively</a:t>
                </a:r>
                <a:r>
                  <a:rPr lang="en-US" altLang="ja-JP" dirty="0">
                    <a:latin typeface="+mn-ea"/>
                    <a:cs typeface="Times New Roman" panose="02020603050405020304" pitchFamily="18" charset="0"/>
                  </a:rPr>
                  <a:t>,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which leaded to reproduce the thermodynamic stable states of the present system.</a:t>
                </a:r>
                <a:endParaRPr lang="en-US" altLang="ja-JP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テキスト ボックス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80" y="4663410"/>
                <a:ext cx="8630600" cy="2158283"/>
              </a:xfrm>
              <a:prstGeom prst="rect">
                <a:avLst/>
              </a:prstGeom>
              <a:blipFill rotWithShape="0">
                <a:blip r:embed="rId3"/>
                <a:stretch>
                  <a:fillRect l="-494" t="-565" b="-84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右矢印 64"/>
          <p:cNvSpPr/>
          <p:nvPr/>
        </p:nvSpPr>
        <p:spPr>
          <a:xfrm>
            <a:off x="359532" y="6129872"/>
            <a:ext cx="202054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  <a:latin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1778610"/>
                  </p:ext>
                </p:extLst>
              </p:nvPr>
            </p:nvGraphicFramePr>
            <p:xfrm>
              <a:off x="959287" y="1858847"/>
              <a:ext cx="7225426" cy="2578265"/>
            </p:xfrm>
            <a:graphic>
              <a:graphicData uri="http://schemas.openxmlformats.org/drawingml/2006/table">
                <a:tbl>
                  <a:tblPr/>
                  <a:tblGrid>
                    <a:gridCol w="1158644"/>
                    <a:gridCol w="1416119"/>
                    <a:gridCol w="1416119"/>
                    <a:gridCol w="112646"/>
                    <a:gridCol w="1560949"/>
                    <a:gridCol w="1560949"/>
                  </a:tblGrid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altLang="ja-JP" sz="2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dirty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[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dirty="0" smtClean="0">
                                        <a:solidFill>
                                          <a:srgbClr val="4BACC6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H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baseline="-25000" dirty="0" smtClean="0">
                                        <a:solidFill>
                                          <a:srgbClr val="4BACC6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dirty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]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baseline="-25000" dirty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eq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dirty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 (=[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dirty="0" smtClean="0">
                                        <a:solidFill>
                                          <a:srgbClr val="F8F2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I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baseline="-25000" dirty="0" smtClean="0">
                                        <a:solidFill>
                                          <a:srgbClr val="F8F2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dirty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]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baseline="-25000" dirty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eq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ja-JP" sz="2100" b="0" i="0" u="none" strike="noStrike" dirty="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altLang="ja-JP" sz="21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ja-JP" sz="21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en-US" altLang="ja-JP" sz="21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2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kumimoji="1" lang="ja-JP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100" b="0" i="1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100" b="0" i="0" u="none" strike="noStrike" baseline="-250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q</a:t>
                          </a:r>
                          <a:r>
                            <a:rPr lang="en-US" sz="2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=[</a:t>
                          </a:r>
                          <a:r>
                            <a:rPr lang="en-US" sz="2100" b="0" i="0" u="none" strike="noStrike" dirty="0">
                              <a:solidFill>
                                <a:srgbClr val="7030A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]</a:t>
                          </a:r>
                          <a:r>
                            <a:rPr lang="en-US" sz="2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q</a:t>
                          </a:r>
                          <a:r>
                            <a:rPr lang="en-US" sz="2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/[</a:t>
                          </a:r>
                          <a:r>
                            <a:rPr lang="en-US" sz="2100" b="0" i="0" u="none" strike="noStrike" dirty="0">
                              <a:solidFill>
                                <a:srgbClr val="4BACC6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100" b="0" i="0" u="none" strike="noStrike" baseline="-25000" dirty="0">
                              <a:solidFill>
                                <a:srgbClr val="4BACC6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]</a:t>
                          </a:r>
                          <a:r>
                            <a:rPr lang="en-US" sz="2100" b="0" i="0" u="none" strike="noStrike" baseline="-250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q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[</a:t>
                          </a:r>
                          <a:r>
                            <a:rPr lang="en-US" sz="2100" b="0" i="0" u="none" strike="noStrike" dirty="0">
                              <a:solidFill>
                                <a:srgbClr val="F8F2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sz="2100" b="0" i="0" u="none" strike="noStrike" baseline="-25000" dirty="0">
                              <a:solidFill>
                                <a:srgbClr val="F8F2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]</a:t>
                          </a:r>
                          <a:r>
                            <a:rPr lang="en-US" sz="2100" b="0" i="0" u="none" strike="noStrike" baseline="-250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q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kumimoji="1" lang="ja-JP" altLang="en-US"/>
                        </a:p>
                      </a:txBody>
                      <a:tcPr/>
                    </a:tc>
                  </a:tr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温度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alc.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xp.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alc.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xp</a:t>
                          </a:r>
                          <a:r>
                            <a:rPr lang="en-US" sz="2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</a:tr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 smtClean="0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00 K</a:t>
                          </a:r>
                          <a:endParaRPr lang="en-US" sz="2100" b="0" i="0" u="none" strike="noStrike" dirty="0">
                            <a:solidFill>
                              <a:schemeClr val="accent2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86</a:t>
                          </a:r>
                          <a:endParaRPr lang="en-US" altLang="ja-JP" sz="2100" b="0" i="0" u="none" strike="noStrike" baseline="30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83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34.0 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912.0 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</a:tr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 smtClean="0">
                              <a:solidFill>
                                <a:schemeClr val="accent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00 K</a:t>
                          </a:r>
                          <a:endParaRPr lang="en-US" sz="2100" b="0" i="0" u="none" strike="noStrike" dirty="0">
                            <a:solidFill>
                              <a:schemeClr val="accent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93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99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9.6 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9.0 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</a:tr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00 K</a:t>
                          </a:r>
                          <a:endParaRPr lang="en-US" sz="2100" b="0" i="0" u="none" strike="noStrike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80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82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6.0 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4.9 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1778610"/>
                  </p:ext>
                </p:extLst>
              </p:nvPr>
            </p:nvGraphicFramePr>
            <p:xfrm>
              <a:off x="959287" y="1858847"/>
              <a:ext cx="7225426" cy="2578265"/>
            </p:xfrm>
            <a:graphic>
              <a:graphicData uri="http://schemas.openxmlformats.org/drawingml/2006/table">
                <a:tbl>
                  <a:tblPr/>
                  <a:tblGrid>
                    <a:gridCol w="1158644"/>
                    <a:gridCol w="1416119"/>
                    <a:gridCol w="1416119"/>
                    <a:gridCol w="112646"/>
                    <a:gridCol w="1560949"/>
                    <a:gridCol w="1560949"/>
                  </a:tblGrid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40860" t="-81176" r="-114409" b="-41764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kumimoji="1" lang="ja-JP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2100" b="0" i="1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2100" b="0" i="0" u="none" strike="noStrike" baseline="-250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q</a:t>
                          </a:r>
                          <a:r>
                            <a:rPr lang="en-US" sz="2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=[</a:t>
                          </a:r>
                          <a:r>
                            <a:rPr lang="en-US" sz="2100" b="0" i="0" u="none" strike="noStrike" dirty="0">
                              <a:solidFill>
                                <a:srgbClr val="7030A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I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]</a:t>
                          </a:r>
                          <a:r>
                            <a:rPr lang="en-US" sz="2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q</a:t>
                          </a:r>
                          <a:r>
                            <a:rPr lang="en-US" sz="2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/[</a:t>
                          </a:r>
                          <a:r>
                            <a:rPr lang="en-US" sz="2100" b="0" i="0" u="none" strike="noStrike" dirty="0">
                              <a:solidFill>
                                <a:srgbClr val="4BACC6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H</a:t>
                          </a:r>
                          <a:r>
                            <a:rPr lang="en-US" sz="2100" b="0" i="0" u="none" strike="noStrike" baseline="-25000" dirty="0">
                              <a:solidFill>
                                <a:srgbClr val="4BACC6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]</a:t>
                          </a:r>
                          <a:r>
                            <a:rPr lang="en-US" sz="2100" b="0" i="0" u="none" strike="noStrike" baseline="-250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q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[</a:t>
                          </a:r>
                          <a:r>
                            <a:rPr lang="en-US" sz="2100" b="0" i="0" u="none" strike="noStrike" dirty="0">
                              <a:solidFill>
                                <a:srgbClr val="F8F2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I</a:t>
                          </a:r>
                          <a:r>
                            <a:rPr lang="en-US" sz="2100" b="0" i="0" u="none" strike="noStrike" baseline="-25000" dirty="0">
                              <a:solidFill>
                                <a:srgbClr val="F8F2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]</a:t>
                          </a:r>
                          <a:r>
                            <a:rPr lang="en-US" sz="2100" b="0" i="0" u="none" strike="noStrike" baseline="-2500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q</a:t>
                          </a:r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kumimoji="1" lang="ja-JP" altLang="en-US"/>
                        </a:p>
                      </a:txBody>
                      <a:tcPr/>
                    </a:tc>
                  </a:tr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温度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alc.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xp.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alc.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exp</a:t>
                          </a:r>
                          <a:r>
                            <a:rPr lang="en-US" sz="2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</a:tr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 smtClean="0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300 K</a:t>
                          </a:r>
                          <a:endParaRPr lang="en-US" sz="2100" b="0" i="0" u="none" strike="noStrike" dirty="0">
                            <a:solidFill>
                              <a:schemeClr val="accent2">
                                <a:lumMod val="60000"/>
                                <a:lumOff val="4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86</a:t>
                          </a:r>
                          <a:endParaRPr lang="en-US" altLang="ja-JP" sz="2100" b="0" i="0" u="none" strike="noStrike" baseline="30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83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834.0 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912.0 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</a:tr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 smtClean="0">
                              <a:solidFill>
                                <a:schemeClr val="accent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00 K</a:t>
                          </a:r>
                          <a:endParaRPr lang="en-US" sz="2100" b="0" i="0" u="none" strike="noStrike" dirty="0">
                            <a:solidFill>
                              <a:schemeClr val="accent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93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.99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19.6 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29.0 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</a:tr>
                  <a:tr h="515653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2100" b="0" i="0" u="none" strike="noStrike" dirty="0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700 K</a:t>
                          </a:r>
                          <a:endParaRPr lang="en-US" sz="2100" b="0" i="0" u="none" strike="noStrike" dirty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80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.82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ja-JP" altLang="en-US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6.0 </a:t>
                          </a:r>
                          <a:endParaRPr lang="en-US" altLang="ja-JP" sz="21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ja-JP" sz="2100" b="0" i="0" u="none" strike="noStrike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54.9 </a:t>
                          </a:r>
                        </a:p>
                      </a:txBody>
                      <a:tcPr marL="16849" marR="16849" marT="16849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959286" y="1212516"/>
            <a:ext cx="72254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Table.</a:t>
            </a:r>
            <a:r>
              <a:rPr kumimoji="1" 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kumimoji="1" lang="en-US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Calculated</a:t>
            </a:r>
            <a:r>
              <a:rPr kumimoji="1" lang="en-US" altLang="ja-JP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e</a:t>
            </a:r>
            <a:r>
              <a:rPr lang="en-US" altLang="ja-JP" sz="1600" dirty="0" smtClean="0">
                <a:latin typeface="+mn-ea"/>
                <a:cs typeface="Times New Roman" panose="02020603050405020304" pitchFamily="18" charset="0"/>
              </a:rPr>
              <a:t>quilibrium concentrations [</a:t>
            </a:r>
            <a:r>
              <a:rPr lang="en-US" altLang="ja-JP" sz="1600" dirty="0">
                <a:latin typeface="+mn-ea"/>
                <a:cs typeface="Times New Roman" panose="02020603050405020304" pitchFamily="18" charset="0"/>
              </a:rPr>
              <a:t>H</a:t>
            </a:r>
            <a:r>
              <a:rPr lang="en-US" altLang="ja-JP" sz="16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ja-JP" sz="1600" dirty="0" smtClean="0">
                <a:latin typeface="+mn-ea"/>
                <a:cs typeface="Times New Roman" panose="02020603050405020304" pitchFamily="18" charset="0"/>
              </a:rPr>
              <a:t>]</a:t>
            </a:r>
            <a:r>
              <a:rPr lang="ja-JP" altLang="en-US" sz="1600" dirty="0" smtClean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sz="1600" dirty="0" smtClean="0">
                <a:latin typeface="+mn-ea"/>
                <a:cs typeface="Times New Roman" panose="02020603050405020304" pitchFamily="18" charset="0"/>
              </a:rPr>
              <a:t>and equilibrium constants </a:t>
            </a:r>
            <a:r>
              <a:rPr lang="en-US" altLang="ja-JP" sz="1600" i="1" dirty="0" err="1" smtClean="0">
                <a:latin typeface="+mn-ea"/>
                <a:cs typeface="Times New Roman" panose="02020603050405020304" pitchFamily="18" charset="0"/>
              </a:rPr>
              <a:t>K</a:t>
            </a:r>
            <a:r>
              <a:rPr lang="en-US" altLang="ja-JP" sz="1600" baseline="-25000" dirty="0" err="1" smtClean="0">
                <a:latin typeface="+mn-ea"/>
                <a:cs typeface="Times New Roman" panose="02020603050405020304" pitchFamily="18" charset="0"/>
              </a:rPr>
              <a:t>eq</a:t>
            </a:r>
            <a:r>
              <a:rPr lang="en-US" altLang="ja-JP" sz="1600" dirty="0" smtClean="0">
                <a:latin typeface="+mn-ea"/>
                <a:cs typeface="Times New Roman" panose="02020603050405020304" pitchFamily="18" charset="0"/>
              </a:rPr>
              <a:t>, and their corresponding experimental values [9]</a:t>
            </a:r>
            <a:endParaRPr kumimoji="1" 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16" name="グループ化 15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rgbClr val="00B0F0"/>
          </a:solidFill>
        </p:grpSpPr>
        <p:sp>
          <p:nvSpPr>
            <p:cNvPr id="17" name="正方形/長方形 16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" name="直線コネクタ 17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10111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Time transformation theory</a:t>
            </a:r>
          </a:p>
        </p:txBody>
      </p:sp>
      <p:grpSp>
        <p:nvGrpSpPr>
          <p:cNvPr id="46" name="グループ化 45"/>
          <p:cNvGrpSpPr/>
          <p:nvPr/>
        </p:nvGrpSpPr>
        <p:grpSpPr>
          <a:xfrm>
            <a:off x="261794" y="1329369"/>
            <a:ext cx="4337545" cy="4483095"/>
            <a:chOff x="261794" y="2079872"/>
            <a:chExt cx="4337545" cy="44830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正方形/長方形 24"/>
                <p:cNvSpPr/>
                <p:nvPr/>
              </p:nvSpPr>
              <p:spPr>
                <a:xfrm>
                  <a:off x="261794" y="2079872"/>
                  <a:ext cx="4298395" cy="385663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ja-JP" u="sng" dirty="0" smtClean="0">
                      <a:solidFill>
                        <a:schemeClr val="accent6"/>
                      </a:solidFill>
                      <a:latin typeface="+mn-ea"/>
                      <a:cs typeface="Times New Roman" panose="02020603050405020304" pitchFamily="18" charset="0"/>
                    </a:rPr>
                    <a:t>When focusing on the component A</a:t>
                  </a:r>
                </a:p>
                <a:p>
                  <a:endParaRPr lang="en-US" altLang="ja-JP" sz="800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endParaRPr>
                </a:p>
                <a:p>
                  <a:r>
                    <a:rPr lang="en-US" altLang="ja-JP" dirty="0" smtClean="0">
                      <a:solidFill>
                        <a:srgbClr val="000000"/>
                      </a:solidFill>
                      <a:latin typeface="+mn-ea"/>
                      <a:cs typeface="Times New Roman" panose="02020603050405020304" pitchFamily="18" charset="0"/>
                    </a:rPr>
                    <a:t>The consumption rate of A</a:t>
                  </a:r>
                  <a:r>
                    <a:rPr lang="ja-JP" altLang="en-US" dirty="0" smtClean="0">
                      <a:solidFill>
                        <a:srgbClr val="000000"/>
                      </a:solidFill>
                      <a:latin typeface="+mn-ea"/>
                      <a:cs typeface="Times New Roman" panose="02020603050405020304" pitchFamily="18" charset="0"/>
                    </a:rPr>
                    <a:t>：</a:t>
                  </a:r>
                  <a:endParaRPr lang="en-US" altLang="ja-JP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endParaRPr>
                </a:p>
                <a:p>
                  <a:endParaRPr lang="en-US" altLang="ja-JP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endParaRPr>
                </a:p>
                <a:p>
                  <a:endParaRPr lang="en-US" altLang="ja-JP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endParaRPr>
                </a:p>
                <a:p>
                  <a:endParaRPr lang="ja-JP" altLang="ja-JP" dirty="0">
                    <a:effectLst/>
                    <a:latin typeface="+mn-ea"/>
                  </a:endParaRPr>
                </a:p>
                <a:p>
                  <a:r>
                    <a:rPr lang="en-US" altLang="ja-JP" sz="1500" i="1" dirty="0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: time</a:t>
                  </a:r>
                </a:p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ja-JP" altLang="ja-JP" sz="15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ja-JP" sz="15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sSub>
                            <m:sSubPr>
                              <m:ctrlPr>
                                <a:rPr lang="ja-JP" altLang="ja-JP" sz="15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ja-JP" sz="150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ja-JP" sz="15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a14:m>
                  <a:r>
                    <a:rPr lang="en-US" altLang="ja-JP" sz="1500" dirty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ja-JP" altLang="ja-JP" sz="15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ja-JP" sz="15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sSub>
                            <m:sSubPr>
                              <m:ctrlPr>
                                <a:rPr lang="ja-JP" altLang="ja-JP" sz="15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ja-JP" sz="150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ja-JP" sz="15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</m:oMath>
                  </a14:m>
                  <a:r>
                    <a:rPr lang="en-US" altLang="ja-JP" sz="1500" dirty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…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: rate constants of all the reactions involving in A</a:t>
                  </a:r>
                </a:p>
                <a:p>
                  <a:r>
                    <a:rPr lang="en-US" altLang="ja-JP" sz="1500" spc="-3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ja-JP" altLang="ja-JP" sz="15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ja-JP" sz="150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</m:oMath>
                  </a14:m>
                  <a:r>
                    <a:rPr lang="en-US" altLang="ja-JP" sz="1500" dirty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ja-JP" altLang="ja-JP" sz="15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ja-JP" sz="150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</m:oMath>
                  </a14:m>
                  <a:r>
                    <a:rPr lang="en-US" altLang="ja-JP" sz="1500" dirty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…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: concentrations of all the reactions involving in A</a:t>
                  </a:r>
                  <a:endParaRPr lang="ja-JP" altLang="ja-JP" sz="1500" dirty="0">
                    <a:solidFill>
                      <a:schemeClr val="bg1">
                        <a:lumMod val="50000"/>
                      </a:schemeClr>
                    </a:solidFill>
                    <a:effectLst/>
                    <a:latin typeface="+mn-ea"/>
                    <a:cs typeface="Times New Roman" panose="02020603050405020304" pitchFamily="18" charset="0"/>
                  </a:endParaRPr>
                </a:p>
                <a:p>
                  <a:endParaRPr lang="en-US" altLang="ja-JP" sz="1400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endParaRPr>
                </a:p>
                <a:p>
                  <a:r>
                    <a:rPr lang="en-US" altLang="ja-JP" dirty="0" smtClean="0">
                      <a:solidFill>
                        <a:srgbClr val="000000"/>
                      </a:solidFill>
                      <a:latin typeface="+mn-ea"/>
                      <a:cs typeface="Times New Roman" panose="02020603050405020304" pitchFamily="18" charset="0"/>
                    </a:rPr>
                    <a:t>Describe eq.(1) as the difference equation with the difference time </a:t>
                  </a:r>
                  <a14:m>
                    <m:oMath xmlns:m="http://schemas.openxmlformats.org/officeDocument/2006/math">
                      <m:r>
                        <a:rPr lang="ja-JP" alt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ja-JP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sub>
                      </m:sSub>
                    </m:oMath>
                  </a14:m>
                  <a:r>
                    <a:rPr lang="en-US" altLang="ja-JP" dirty="0" smtClean="0">
                      <a:solidFill>
                        <a:srgbClr val="000000"/>
                      </a:solidFill>
                      <a:latin typeface="+mn-ea"/>
                      <a:cs typeface="Times New Roman" panose="02020603050405020304" pitchFamily="18" charset="0"/>
                    </a:rPr>
                    <a:t> for A:</a:t>
                  </a:r>
                  <a:endParaRPr lang="en-US" altLang="ja-JP" dirty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正方形/長方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794" y="2079872"/>
                  <a:ext cx="4298395" cy="385663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277" t="-632" b="-94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6" name="図 25"/>
            <p:cNvPicPr preferRelativeResize="0"/>
            <p:nvPr/>
          </p:nvPicPr>
          <p:blipFill>
            <a:blip r:embed="rId4"/>
            <a:stretch>
              <a:fillRect/>
            </a:stretch>
          </p:blipFill>
          <p:spPr>
            <a:xfrm>
              <a:off x="472462" y="2890559"/>
              <a:ext cx="3240360" cy="565084"/>
            </a:xfrm>
            <a:prstGeom prst="rect">
              <a:avLst/>
            </a:prstGeom>
          </p:spPr>
        </p:pic>
        <p:sp>
          <p:nvSpPr>
            <p:cNvPr id="27" name="正方形/長方形 26"/>
            <p:cNvSpPr/>
            <p:nvPr/>
          </p:nvSpPr>
          <p:spPr>
            <a:xfrm>
              <a:off x="3656444" y="2960475"/>
              <a:ext cx="942895" cy="369332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>
              <a:defPPr>
                <a:defRPr lang="ja-JP"/>
              </a:defPPr>
              <a:lvl1pPr marL="0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088215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17643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26464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835286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044107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252929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4617507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670572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ja-JP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8" name="図 27"/>
            <p:cNvPicPr preferRelativeResize="0"/>
            <p:nvPr/>
          </p:nvPicPr>
          <p:blipFill>
            <a:blip r:embed="rId5"/>
            <a:stretch>
              <a:fillRect/>
            </a:stretch>
          </p:blipFill>
          <p:spPr>
            <a:xfrm>
              <a:off x="405372" y="5839700"/>
              <a:ext cx="3374540" cy="723267"/>
            </a:xfrm>
            <a:prstGeom prst="rect">
              <a:avLst/>
            </a:prstGeom>
          </p:spPr>
        </p:pic>
        <p:sp>
          <p:nvSpPr>
            <p:cNvPr id="29" name="正方形/長方形 28"/>
            <p:cNvSpPr/>
            <p:nvPr/>
          </p:nvSpPr>
          <p:spPr>
            <a:xfrm>
              <a:off x="3656444" y="5914895"/>
              <a:ext cx="942895" cy="369332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>
              <a:defPPr>
                <a:defRPr lang="ja-JP"/>
              </a:defPPr>
              <a:lvl1pPr marL="0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088215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17643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26464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835286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044107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252929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4617507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670572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ja-JP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直線コネクタ 29"/>
          <p:cNvCxnSpPr/>
          <p:nvPr/>
        </p:nvCxnSpPr>
        <p:spPr>
          <a:xfrm flipH="1">
            <a:off x="4559792" y="1267137"/>
            <a:ext cx="10143" cy="4946463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15</a:t>
            </a:fld>
            <a:endParaRPr kumimoji="1" lang="ja-JP" altLang="en-US" dirty="0"/>
          </a:p>
        </p:txBody>
      </p:sp>
      <p:grpSp>
        <p:nvGrpSpPr>
          <p:cNvPr id="9" name="グループ化 8"/>
          <p:cNvGrpSpPr/>
          <p:nvPr/>
        </p:nvGrpSpPr>
        <p:grpSpPr>
          <a:xfrm>
            <a:off x="4647499" y="1327537"/>
            <a:ext cx="4469538" cy="4736553"/>
            <a:chOff x="4647499" y="1656266"/>
            <a:chExt cx="4469538" cy="47365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正方形/長方形 30"/>
                <p:cNvSpPr/>
                <p:nvPr/>
              </p:nvSpPr>
              <p:spPr>
                <a:xfrm>
                  <a:off x="4647499" y="1656266"/>
                  <a:ext cx="4382213" cy="47365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>
                  <a:defPPr>
                    <a:defRPr lang="ja-JP"/>
                  </a:defPPr>
                  <a:lvl1pPr marL="0" algn="l" defTabSz="4176431" rtl="0" eaLnBrk="1" latinLnBrk="0" hangingPunct="1">
                    <a:defRPr kumimoji="1" sz="8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088215" algn="l" defTabSz="4176431" rtl="0" eaLnBrk="1" latinLnBrk="0" hangingPunct="1">
                    <a:defRPr kumimoji="1" sz="8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176431" algn="l" defTabSz="4176431" rtl="0" eaLnBrk="1" latinLnBrk="0" hangingPunct="1">
                    <a:defRPr kumimoji="1" sz="8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264646" algn="l" defTabSz="4176431" rtl="0" eaLnBrk="1" latinLnBrk="0" hangingPunct="1">
                    <a:defRPr kumimoji="1" sz="8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8352861" algn="l" defTabSz="4176431" rtl="0" eaLnBrk="1" latinLnBrk="0" hangingPunct="1">
                    <a:defRPr kumimoji="1" sz="8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0441076" algn="l" defTabSz="4176431" rtl="0" eaLnBrk="1" latinLnBrk="0" hangingPunct="1">
                    <a:defRPr kumimoji="1" sz="8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2529292" algn="l" defTabSz="4176431" rtl="0" eaLnBrk="1" latinLnBrk="0" hangingPunct="1">
                    <a:defRPr kumimoji="1" sz="8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4617507" algn="l" defTabSz="4176431" rtl="0" eaLnBrk="1" latinLnBrk="0" hangingPunct="1">
                    <a:defRPr kumimoji="1" sz="8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6705722" algn="l" defTabSz="4176431" rtl="0" eaLnBrk="1" latinLnBrk="0" hangingPunct="1">
                    <a:defRPr kumimoji="1" sz="8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ja-JP" sz="1800" dirty="0" smtClean="0">
                      <a:latin typeface="+mn-ea"/>
                      <a:cs typeface="Times New Roman" panose="02020603050405020304" pitchFamily="18" charset="0"/>
                    </a:rPr>
                    <a:t>Substitute concentrations obtained by RM simulation to eq.(2):</a:t>
                  </a:r>
                </a:p>
                <a:p>
                  <a:endParaRPr lang="en-US" altLang="ja-JP" sz="1800" dirty="0">
                    <a:latin typeface="+mn-ea"/>
                    <a:cs typeface="Times New Roman" panose="02020603050405020304" pitchFamily="18" charset="0"/>
                  </a:endParaRPr>
                </a:p>
                <a:p>
                  <a:r>
                    <a:rPr lang="en-US" altLang="ja-JP" sz="1800" dirty="0" smtClean="0">
                      <a:latin typeface="+mn-ea"/>
                      <a:cs typeface="Times New Roman" panose="02020603050405020304" pitchFamily="18" charset="0"/>
                    </a:rPr>
                    <a:t>	</a:t>
                  </a:r>
                </a:p>
                <a:p>
                  <a:endParaRPr lang="en-US" altLang="ja-JP" sz="1800" dirty="0" smtClean="0">
                    <a:latin typeface="+mn-ea"/>
                    <a:cs typeface="Times New Roman" panose="02020603050405020304" pitchFamily="18" charset="0"/>
                  </a:endParaRPr>
                </a:p>
                <a:p>
                  <a:endParaRPr lang="en-US" altLang="ja-JP" sz="800" dirty="0" smtClean="0">
                    <a:latin typeface="+mn-ea"/>
                    <a:cs typeface="Times New Roman" panose="02020603050405020304" pitchFamily="18" charset="0"/>
                  </a:endParaRPr>
                </a:p>
                <a:p>
                  <a:r>
                    <a:rPr lang="en-US" altLang="ja-JP" sz="1800" dirty="0" smtClean="0">
                      <a:latin typeface="+mn-ea"/>
                      <a:cs typeface="Times New Roman" panose="02020603050405020304" pitchFamily="18" charset="0"/>
                    </a:rPr>
                    <a:t>Time </a:t>
                  </a:r>
                  <a:r>
                    <a:rPr lang="en-US" altLang="ja-JP" sz="1800" i="1" dirty="0" smtClean="0">
                      <a:latin typeface="+mn-ea"/>
                      <a:cs typeface="Times New Roman" panose="02020603050405020304" pitchFamily="18" charset="0"/>
                    </a:rPr>
                    <a:t>t </a:t>
                  </a:r>
                  <a:r>
                    <a:rPr lang="en-US" altLang="ja-JP" sz="1800" dirty="0" smtClean="0">
                      <a:latin typeface="+mn-ea"/>
                      <a:cs typeface="Times New Roman" panose="02020603050405020304" pitchFamily="18" charset="0"/>
                    </a:rPr>
                    <a:t>can be obtained by summing </a:t>
                  </a:r>
                  <a14:m>
                    <m:oMath xmlns:m="http://schemas.openxmlformats.org/officeDocument/2006/math">
                      <m:r>
                        <a:rPr lang="ja-JP" altLang="en-US" sz="1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ja-JP" sz="1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 sz="18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ja-JP" altLang="en-US" sz="1800" dirty="0" smtClean="0">
                      <a:latin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ja-JP" sz="1800" dirty="0" smtClean="0">
                      <a:latin typeface="+mn-ea"/>
                      <a:cs typeface="Times New Roman" panose="02020603050405020304" pitchFamily="18" charset="0"/>
                    </a:rPr>
                    <a:t>from </a:t>
                  </a:r>
                  <a:r>
                    <a:rPr lang="en-US" altLang="ja-JP" sz="1800" i="1" dirty="0" smtClean="0">
                      <a:latin typeface="+mn-ea"/>
                      <a:cs typeface="Times New Roman" panose="02020603050405020304" pitchFamily="18" charset="0"/>
                    </a:rPr>
                    <a:t>k </a:t>
                  </a:r>
                  <a:r>
                    <a:rPr lang="en-US" altLang="ja-JP" sz="1800" dirty="0" smtClean="0">
                      <a:latin typeface="+mn-ea"/>
                      <a:cs typeface="Times New Roman" panose="02020603050405020304" pitchFamily="18" charset="0"/>
                    </a:rPr>
                    <a:t>equals one to MC/MD cycle:</a:t>
                  </a:r>
                </a:p>
                <a:p>
                  <a:endParaRPr lang="en-US" altLang="ja-JP" sz="1800" dirty="0">
                    <a:latin typeface="+mn-ea"/>
                    <a:cs typeface="Times New Roman" panose="02020603050405020304" pitchFamily="18" charset="0"/>
                  </a:endParaRPr>
                </a:p>
                <a:p>
                  <a:endParaRPr lang="en-US" altLang="ja-JP" sz="1800" dirty="0" smtClean="0">
                    <a:latin typeface="+mn-ea"/>
                    <a:cs typeface="Times New Roman" panose="02020603050405020304" pitchFamily="18" charset="0"/>
                  </a:endParaRPr>
                </a:p>
                <a:p>
                  <a:endParaRPr lang="en-US" altLang="ja-JP" sz="1800" dirty="0">
                    <a:latin typeface="+mn-ea"/>
                    <a:cs typeface="Times New Roman" panose="02020603050405020304" pitchFamily="18" charset="0"/>
                  </a:endParaRPr>
                </a:p>
                <a:p>
                  <a:endParaRPr lang="en-US" altLang="ja-JP" sz="1800" dirty="0" smtClean="0">
                    <a:latin typeface="+mn-ea"/>
                    <a:cs typeface="Times New Roman" panose="02020603050405020304" pitchFamily="18" charset="0"/>
                  </a:endParaRPr>
                </a:p>
                <a:p>
                  <a:r>
                    <a:rPr lang="en-US" altLang="ja-JP" sz="1500" i="1" dirty="0" err="1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ja-JP" sz="1500" baseline="-25000" dirty="0" err="1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q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: time to reach to the equilibrium state</a:t>
                  </a:r>
                  <a:endParaRPr lang="en-US" altLang="ja-JP" sz="1500" dirty="0">
                    <a:solidFill>
                      <a:schemeClr val="bg1">
                        <a:lumMod val="50000"/>
                      </a:schemeClr>
                    </a:solidFill>
                    <a:latin typeface="+mn-ea"/>
                    <a:cs typeface="Times New Roman" panose="02020603050405020304" pitchFamily="18" charset="0"/>
                  </a:endParaRPr>
                </a:p>
                <a:p>
                  <a:r>
                    <a:rPr lang="en-US" altLang="ja-JP" sz="1500" i="1" dirty="0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τ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: half-life of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ja-JP" altLang="ja-JP" sz="1500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ja-JP" sz="150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</m:oMath>
                  </a14:m>
                  <a:endParaRPr lang="en-US" altLang="ja-JP" sz="1500" dirty="0" smtClean="0">
                    <a:solidFill>
                      <a:schemeClr val="bg1">
                        <a:lumMod val="50000"/>
                      </a:schemeClr>
                    </a:solidFill>
                    <a:latin typeface="+mn-ea"/>
                    <a:cs typeface="Times New Roman" panose="02020603050405020304" pitchFamily="18" charset="0"/>
                  </a:endParaRPr>
                </a:p>
                <a:p>
                  <a:r>
                    <a:rPr lang="en-US" altLang="ja-JP" sz="1500" i="1" dirty="0" err="1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altLang="ja-JP" sz="1500" baseline="-25000" dirty="0" err="1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q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: MC/MD </a:t>
                  </a:r>
                  <a:r>
                    <a:rPr lang="en-US" altLang="ja-JP" sz="1500" dirty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cycle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 to reach to the equilibrium state</a:t>
                  </a:r>
                </a:p>
                <a:p>
                  <a:r>
                    <a:rPr lang="en-US" altLang="ja-JP" sz="1500" i="1" dirty="0" err="1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altLang="ja-JP" sz="1500" i="1" baseline="-25000" dirty="0" err="1" smtClean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τ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: MC/MD </a:t>
                  </a:r>
                  <a:r>
                    <a:rPr lang="en-US" altLang="ja-JP" sz="1500" dirty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cycle </a:t>
                  </a:r>
                  <a:r>
                    <a:rPr lang="en-US" altLang="ja-JP" sz="1500" dirty="0" smtClean="0">
                      <a:solidFill>
                        <a:schemeClr val="bg1">
                          <a:lumMod val="50000"/>
                        </a:schemeClr>
                      </a:solidFill>
                      <a:latin typeface="+mn-ea"/>
                      <a:cs typeface="Times New Roman" panose="02020603050405020304" pitchFamily="18" charset="0"/>
                    </a:rPr>
                    <a:t>to reach to half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ja-JP" sz="150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ja-JP" altLang="ja-JP" sz="15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ja-JP" sz="150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d>
                        </m:e>
                        <m:sub>
                          <m:r>
                            <a:rPr lang="en-US" altLang="ja-JP" sz="1500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altLang="ja-JP" sz="1500" dirty="0">
                    <a:solidFill>
                      <a:schemeClr val="bg1">
                        <a:lumMod val="50000"/>
                      </a:schemeClr>
                    </a:solidFill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正方形/長方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7499" y="1656266"/>
                  <a:ext cx="4382213" cy="473655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13" t="-644" r="-41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正方形/長方形 32"/>
            <p:cNvSpPr/>
            <p:nvPr/>
          </p:nvSpPr>
          <p:spPr>
            <a:xfrm>
              <a:off x="8174142" y="2403753"/>
              <a:ext cx="942895" cy="369332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>
              <a:defPPr>
                <a:defRPr lang="ja-JP"/>
              </a:defPPr>
              <a:lvl1pPr marL="0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088215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17643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26464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835286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044107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252929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4617507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670572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ja-JP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4" name="図 33"/>
            <p:cNvPicPr preferRelativeResize="0"/>
            <p:nvPr/>
          </p:nvPicPr>
          <p:blipFill>
            <a:blip r:embed="rId7"/>
            <a:stretch>
              <a:fillRect/>
            </a:stretch>
          </p:blipFill>
          <p:spPr>
            <a:xfrm>
              <a:off x="6097365" y="3946802"/>
              <a:ext cx="1482480" cy="443781"/>
            </a:xfrm>
            <a:prstGeom prst="rect">
              <a:avLst/>
            </a:prstGeom>
          </p:spPr>
        </p:pic>
        <p:sp>
          <p:nvSpPr>
            <p:cNvPr id="35" name="正方形/長方形 34"/>
            <p:cNvSpPr/>
            <p:nvPr/>
          </p:nvSpPr>
          <p:spPr>
            <a:xfrm>
              <a:off x="8174142" y="3984026"/>
              <a:ext cx="942895" cy="369332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>
              <a:defPPr>
                <a:defRPr lang="ja-JP"/>
              </a:defPPr>
              <a:lvl1pPr marL="0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088215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17643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26464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835286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044107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252929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4617507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670572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ja-JP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  <a:endPara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6" name="図 35"/>
            <p:cNvPicPr preferRelativeResize="0"/>
            <p:nvPr/>
          </p:nvPicPr>
          <p:blipFill>
            <a:blip r:embed="rId8"/>
            <a:stretch>
              <a:fillRect/>
            </a:stretch>
          </p:blipFill>
          <p:spPr>
            <a:xfrm>
              <a:off x="6135210" y="4495400"/>
              <a:ext cx="1406791" cy="456042"/>
            </a:xfrm>
            <a:prstGeom prst="rect">
              <a:avLst/>
            </a:prstGeom>
          </p:spPr>
        </p:pic>
        <p:sp>
          <p:nvSpPr>
            <p:cNvPr id="37" name="正方形/長方形 36"/>
            <p:cNvSpPr/>
            <p:nvPr/>
          </p:nvSpPr>
          <p:spPr>
            <a:xfrm>
              <a:off x="8174142" y="4538755"/>
              <a:ext cx="942895" cy="369332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>
              <a:defPPr>
                <a:defRPr lang="ja-JP"/>
              </a:defPPr>
              <a:lvl1pPr marL="0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088215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17643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26464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8352861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0441076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252929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4617507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6705722" algn="l" defTabSz="4176431" rtl="0" eaLnBrk="1" latinLnBrk="0" hangingPunct="1">
                <a:defRPr kumimoji="1" sz="8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ja-JP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5)</a:t>
              </a:r>
              <a:endPara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9" name="図 3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88024" y="2324633"/>
              <a:ext cx="3619500" cy="649224"/>
            </a:xfrm>
            <a:prstGeom prst="rect">
              <a:avLst/>
            </a:prstGeom>
          </p:spPr>
        </p:pic>
      </p:grpSp>
      <p:grpSp>
        <p:nvGrpSpPr>
          <p:cNvPr id="22" name="グループ化 21"/>
          <p:cNvGrpSpPr/>
          <p:nvPr/>
        </p:nvGrpSpPr>
        <p:grpSpPr>
          <a:xfrm>
            <a:off x="1115616" y="2204864"/>
            <a:ext cx="1468834" cy="437455"/>
            <a:chOff x="1115616" y="2355230"/>
            <a:chExt cx="1468834" cy="437455"/>
          </a:xfrm>
        </p:grpSpPr>
        <p:sp>
          <p:nvSpPr>
            <p:cNvPr id="10" name="正方形/長方形 9"/>
            <p:cNvSpPr/>
            <p:nvPr/>
          </p:nvSpPr>
          <p:spPr>
            <a:xfrm>
              <a:off x="1115616" y="2355230"/>
              <a:ext cx="262334" cy="436734"/>
            </a:xfrm>
            <a:prstGeom prst="rect">
              <a:avLst/>
            </a:prstGeom>
            <a:noFill/>
            <a:ln w="158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正方形/長方形 40"/>
            <p:cNvSpPr/>
            <p:nvPr/>
          </p:nvSpPr>
          <p:spPr>
            <a:xfrm>
              <a:off x="1619252" y="2355951"/>
              <a:ext cx="965198" cy="436734"/>
            </a:xfrm>
            <a:prstGeom prst="rect">
              <a:avLst/>
            </a:prstGeom>
            <a:noFill/>
            <a:ln w="15875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/>
              <p:cNvSpPr txBox="1"/>
              <p:nvPr/>
            </p:nvSpPr>
            <p:spPr>
              <a:xfrm>
                <a:off x="257870" y="6195065"/>
                <a:ext cx="8088689" cy="546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kumimoji="1" lang="en-US" altLang="ja-JP" sz="1400" baseline="-2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ja-JP" sz="1400" dirty="0" smtClean="0">
                    <a:solidFill>
                      <a:srgbClr val="FF0000"/>
                    </a:solidFill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ja-JP" sz="1400" spc="-300" dirty="0" smtClean="0">
                    <a:latin typeface="+mn-ea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ja-JP" sz="1400" dirty="0" smtClean="0">
                    <a:latin typeface="+mn-ea"/>
                    <a:cs typeface="Times New Roman" panose="02020603050405020304" pitchFamily="18" charset="0"/>
                  </a:rPr>
                  <a:t>late raw</a:t>
                </a:r>
                <a:r>
                  <a:rPr kumimoji="1" lang="en-US" altLang="ja-JP" sz="1400" spc="-300" dirty="0" smtClean="0">
                    <a:latin typeface="+mn-ea"/>
                    <a:cs typeface="Times New Roman" panose="02020603050405020304" pitchFamily="18" charset="0"/>
                  </a:rPr>
                  <a:t>)</a:t>
                </a:r>
                <a:r>
                  <a:rPr lang="en-US" altLang="ja-JP" sz="1400" dirty="0">
                    <a:latin typeface="+mn-ea"/>
                  </a:rPr>
                  <a:t> </a:t>
                </a:r>
                <a:r>
                  <a:rPr lang="en-US" altLang="ja-JP" sz="1400" dirty="0" smtClean="0">
                    <a:latin typeface="+mn-ea"/>
                  </a:rPr>
                  <a:t>: obtained by the experimental result or from an assumed reaction mechanism</a:t>
                </a:r>
                <a:endParaRPr lang="en-US" altLang="ja-JP" sz="1400" i="1" dirty="0" smtClean="0">
                  <a:solidFill>
                    <a:schemeClr val="accent5"/>
                  </a:solidFill>
                  <a:latin typeface="+mn-ea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140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14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sSub>
                          <m:sSubPr>
                            <m:ctrlPr>
                              <a:rPr lang="en-US" altLang="ja-JP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sz="1400" b="0" i="0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kumimoji="1" lang="en-US" altLang="ja-JP" sz="1400" dirty="0" smtClean="0">
                    <a:latin typeface="+mn-ea"/>
                  </a:rPr>
                  <a:t>:</a:t>
                </a:r>
                <a:r>
                  <a:rPr kumimoji="1" lang="ja-JP" altLang="en-US" sz="1400" dirty="0" smtClean="0">
                    <a:latin typeface="+mn-ea"/>
                  </a:rPr>
                  <a:t> </a:t>
                </a:r>
                <a:r>
                  <a:rPr kumimoji="1" lang="en-US" altLang="ja-JP" sz="1400" dirty="0" smtClean="0">
                    <a:latin typeface="+mn-ea"/>
                  </a:rPr>
                  <a:t>the experimental or calculated value</a:t>
                </a:r>
              </a:p>
            </p:txBody>
          </p:sp>
        </mc:Choice>
        <mc:Fallback xmlns="">
          <p:sp>
            <p:nvSpPr>
              <p:cNvPr id="23" name="テキスト ボックス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70" y="6195065"/>
                <a:ext cx="8088689" cy="546303"/>
              </a:xfrm>
              <a:prstGeom prst="rect">
                <a:avLst/>
              </a:prstGeom>
              <a:blipFill rotWithShape="0">
                <a:blip r:embed="rId10"/>
                <a:stretch>
                  <a:fillRect l="-226" t="-3333" b="-1111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グループ化 31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rgbClr val="00B0F0"/>
          </a:solidFill>
        </p:grpSpPr>
        <p:sp>
          <p:nvSpPr>
            <p:cNvPr id="38" name="正方形/長方形 37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0" name="直線コネクタ 39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08664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Application of time transformation theory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16</a:t>
            </a:fld>
            <a:endParaRPr kumimoji="1" lang="ja-JP" altLang="en-US" dirty="0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25935"/>
              </p:ext>
            </p:extLst>
          </p:nvPr>
        </p:nvGraphicFramePr>
        <p:xfrm>
          <a:off x="731619" y="1967366"/>
          <a:ext cx="2750403" cy="88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1" name="Equation" r:id="rId4" imgW="1719002" imgH="553481" progId="Equation.DSMT4">
                  <p:embed/>
                </p:oleObj>
              </mc:Choice>
              <mc:Fallback>
                <p:oleObj name="Equation" r:id="rId4" imgW="1719002" imgH="553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619" y="1967366"/>
                        <a:ext cx="2750403" cy="885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15261"/>
              </p:ext>
            </p:extLst>
          </p:nvPr>
        </p:nvGraphicFramePr>
        <p:xfrm>
          <a:off x="611560" y="3645024"/>
          <a:ext cx="2990520" cy="99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2" name="Equation" r:id="rId6" imgW="1993680" imgH="660240" progId="Equation.DSMT4">
                  <p:embed/>
                </p:oleObj>
              </mc:Choice>
              <mc:Fallback>
                <p:oleObj name="Equation" r:id="rId6" imgW="199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3645024"/>
                        <a:ext cx="2990520" cy="99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1055"/>
              </p:ext>
            </p:extLst>
          </p:nvPr>
        </p:nvGraphicFramePr>
        <p:xfrm>
          <a:off x="717417" y="5550275"/>
          <a:ext cx="2778807" cy="658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3" name="Equation" r:id="rId8" imgW="1852538" imgH="438819" progId="Equation.DSMT4">
                  <p:embed/>
                </p:oleObj>
              </mc:Choice>
              <mc:Fallback>
                <p:oleObj name="Equation" r:id="rId8" imgW="1852538" imgH="4388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417" y="5550275"/>
                        <a:ext cx="2778807" cy="658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正方形/長方形 38"/>
              <p:cNvSpPr/>
              <p:nvPr/>
            </p:nvSpPr>
            <p:spPr>
              <a:xfrm>
                <a:off x="261794" y="1275960"/>
                <a:ext cx="4310205" cy="4548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Show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the chemical reaction as follows,</a:t>
                </a:r>
                <a:endParaRPr lang="en-US" altLang="ja-JP" dirty="0" smtClean="0">
                  <a:latin typeface="+mn-ea"/>
                </a:endParaRPr>
              </a:p>
              <a:p>
                <a:endParaRPr lang="en-US" altLang="ja-JP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ja-JP" u="sng" dirty="0" smtClean="0">
                    <a:latin typeface="+mn-ea"/>
                    <a:cs typeface="Times New Roman" panose="02020603050405020304" pitchFamily="18" charset="0"/>
                  </a:rPr>
                  <a:t>When focusing on component H</a:t>
                </a:r>
                <a:r>
                  <a:rPr lang="en-US" altLang="ja-JP" u="sng" baseline="-25000" dirty="0" smtClean="0"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, the net reaction rate of H</a:t>
                </a:r>
                <a:r>
                  <a:rPr lang="en-US" altLang="ja-JP" baseline="-25000" dirty="0" smtClean="0">
                    <a:latin typeface="+mn-ea"/>
                    <a:cs typeface="Times New Roman" panose="02020603050405020304" pitchFamily="18" charset="0"/>
                  </a:rPr>
                  <a:t>2</a:t>
                </a:r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sz="800" dirty="0" smtClean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ja-JP" dirty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Describe eq</a:t>
                </a:r>
                <a:r>
                  <a:rPr lang="en-US" altLang="ja-JP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.(7b) </a:t>
                </a:r>
                <a:r>
                  <a:rPr lang="en-US" altLang="ja-JP" dirty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as the difference equation with the difference </a:t>
                </a:r>
                <a:r>
                  <a:rPr lang="en-US" altLang="ja-JP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time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altLang="ja-JP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ja-JP" dirty="0" smtClean="0">
                    <a:solidFill>
                      <a:srgbClr val="000000"/>
                    </a:solidFill>
                    <a:latin typeface="+mn-ea"/>
                    <a:cs typeface="Times New Roman" panose="02020603050405020304" pitchFamily="18" charset="0"/>
                  </a:rPr>
                  <a:t>:</a:t>
                </a:r>
                <a:endParaRPr lang="en-US" altLang="ja-JP" dirty="0">
                  <a:solidFill>
                    <a:srgbClr val="000000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正方形/長方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94" y="1275960"/>
                <a:ext cx="4310205" cy="4548105"/>
              </a:xfrm>
              <a:prstGeom prst="rect">
                <a:avLst/>
              </a:prstGeom>
              <a:blipFill rotWithShape="0">
                <a:blip r:embed="rId10"/>
                <a:stretch>
                  <a:fillRect l="-1273" t="-53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線コネクタ 39"/>
          <p:cNvCxnSpPr/>
          <p:nvPr/>
        </p:nvCxnSpPr>
        <p:spPr>
          <a:xfrm flipH="1">
            <a:off x="4572000" y="1262939"/>
            <a:ext cx="1" cy="5046381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正方形/長方形 40"/>
          <p:cNvSpPr/>
          <p:nvPr/>
        </p:nvSpPr>
        <p:spPr>
          <a:xfrm>
            <a:off x="3635896" y="2225558"/>
            <a:ext cx="936104" cy="36933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n-US" altLang="ja-JP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正方形/長方形 41"/>
          <p:cNvSpPr/>
          <p:nvPr/>
        </p:nvSpPr>
        <p:spPr>
          <a:xfrm>
            <a:off x="3635896" y="3765563"/>
            <a:ext cx="936103" cy="36933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a)</a:t>
            </a:r>
            <a:endParaRPr lang="en-US" altLang="ja-JP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正方形/長方形 42"/>
          <p:cNvSpPr/>
          <p:nvPr/>
        </p:nvSpPr>
        <p:spPr>
          <a:xfrm>
            <a:off x="3635895" y="4248089"/>
            <a:ext cx="936104" cy="36933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b)</a:t>
            </a:r>
            <a:endParaRPr lang="en-US" altLang="ja-JP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正方形/長方形 47"/>
          <p:cNvSpPr/>
          <p:nvPr/>
        </p:nvSpPr>
        <p:spPr>
          <a:xfrm>
            <a:off x="3635895" y="5663643"/>
            <a:ext cx="880035" cy="36933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endParaRPr lang="en-US" altLang="ja-JP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4659550" y="3979056"/>
            <a:ext cx="4222656" cy="1898216"/>
          </a:xfrm>
          <a:prstGeom prst="rect">
            <a:avLst/>
          </a:prstGeom>
          <a:solidFill>
            <a:schemeClr val="bg1">
              <a:lumMod val="95000"/>
            </a:schemeClr>
          </a:solidFill>
          <a:ln w="57150"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49536"/>
              </p:ext>
            </p:extLst>
          </p:nvPr>
        </p:nvGraphicFramePr>
        <p:xfrm>
          <a:off x="4716016" y="2015920"/>
          <a:ext cx="3484656" cy="69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0" name="Equation" r:id="rId11" imgW="2489040" imgH="495000" progId="Equation.DSMT4">
                  <p:embed/>
                </p:oleObj>
              </mc:Choice>
              <mc:Fallback>
                <p:oleObj name="Equation" r:id="rId11" imgW="2489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016" y="2015920"/>
                        <a:ext cx="3484656" cy="69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正方形/長方形 46"/>
              <p:cNvSpPr/>
              <p:nvPr/>
            </p:nvSpPr>
            <p:spPr>
              <a:xfrm>
                <a:off x="4628069" y="1275960"/>
                <a:ext cx="4264411" cy="4567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Substitute concentrations obtained by RM simulation to eq.(8):</a:t>
                </a:r>
                <a:endParaRPr lang="en-US" altLang="ja-JP" dirty="0">
                  <a:latin typeface="+mn-ea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ja-JP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Time </a:t>
                </a:r>
                <a:r>
                  <a:rPr lang="en-US" altLang="ja-JP" i="1" dirty="0">
                    <a:latin typeface="+mn-ea"/>
                    <a:cs typeface="Times New Roman" panose="02020603050405020304" pitchFamily="18" charset="0"/>
                  </a:rPr>
                  <a:t>t </a:t>
                </a:r>
                <a:r>
                  <a:rPr lang="en-US" altLang="ja-JP" dirty="0">
                    <a:latin typeface="+mn-ea"/>
                    <a:cs typeface="Times New Roman" panose="02020603050405020304" pitchFamily="18" charset="0"/>
                  </a:rPr>
                  <a:t>can be obtained by summing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sSub>
                          <m:sSubPr>
                            <m:ctrlPr>
                              <a:rPr lang="en-US" altLang="ja-JP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ja-JP" altLang="en-US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>
                    <a:latin typeface="+mn-ea"/>
                    <a:cs typeface="Times New Roman" panose="02020603050405020304" pitchFamily="18" charset="0"/>
                  </a:rPr>
                  <a:t>from </a:t>
                </a:r>
                <a:r>
                  <a:rPr lang="en-US" altLang="ja-JP" i="1" dirty="0">
                    <a:latin typeface="+mn-ea"/>
                    <a:cs typeface="Times New Roman" panose="02020603050405020304" pitchFamily="18" charset="0"/>
                  </a:rPr>
                  <a:t>k </a:t>
                </a:r>
                <a:r>
                  <a:rPr lang="en-US" altLang="ja-JP" dirty="0">
                    <a:latin typeface="+mn-ea"/>
                    <a:cs typeface="Times New Roman" panose="02020603050405020304" pitchFamily="18" charset="0"/>
                  </a:rPr>
                  <a:t>equals one to MC/MD cycle:</a:t>
                </a:r>
              </a:p>
              <a:p>
                <a:endParaRPr lang="en-US" altLang="ja-JP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ja-JP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ja-JP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ja-JP" sz="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ja-JP" sz="15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1500" i="1" spc="-3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5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τ</a:t>
                </a:r>
                <a:r>
                  <a:rPr lang="en-US" altLang="ja-JP" sz="1500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: half-life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ja-JP" altLang="ja-JP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15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sz="15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ja-JP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ja-JP" sz="1500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  <a:p>
                <a:r>
                  <a:rPr lang="en-US" altLang="ja-JP" sz="1500" i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500" baseline="-25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τ</a:t>
                </a:r>
                <a:r>
                  <a:rPr lang="en-US" altLang="ja-JP" sz="1500" dirty="0" smtClean="0">
                    <a:solidFill>
                      <a:schemeClr val="tx1"/>
                    </a:solidFill>
                    <a:latin typeface="+mn-ea"/>
                    <a:cs typeface="Times New Roman" panose="02020603050405020304" pitchFamily="18" charset="0"/>
                  </a:rPr>
                  <a:t>: MC/MD cycle to reach to half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ja-JP" altLang="ja-JP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sz="1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ja-JP" sz="150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ja-JP" sz="1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ja-JP" sz="1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ja-JP" sz="15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正方形/長方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069" y="1275960"/>
                <a:ext cx="4264411" cy="4567276"/>
              </a:xfrm>
              <a:prstGeom prst="rect">
                <a:avLst/>
              </a:prstGeom>
              <a:blipFill rotWithShape="0">
                <a:blip r:embed="rId13"/>
                <a:stretch>
                  <a:fillRect l="-1143" t="-533" r="-2000" b="-9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正方形/長方形 48"/>
          <p:cNvSpPr/>
          <p:nvPr/>
        </p:nvSpPr>
        <p:spPr>
          <a:xfrm>
            <a:off x="8183890" y="2125656"/>
            <a:ext cx="852606" cy="36933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)</a:t>
            </a:r>
            <a:endParaRPr lang="en-US" altLang="ja-JP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正方形/長方形 58"/>
          <p:cNvSpPr/>
          <p:nvPr/>
        </p:nvSpPr>
        <p:spPr>
          <a:xfrm>
            <a:off x="8183890" y="4677219"/>
            <a:ext cx="852606" cy="36933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>
            <a:defPPr>
              <a:defRPr lang="ja-JP"/>
            </a:defPPr>
            <a:lvl1pPr marL="0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088215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176431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264646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352861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441076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29292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617507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705722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ja-JP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1)</a:t>
            </a:r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74535"/>
              </p:ext>
            </p:extLst>
          </p:nvPr>
        </p:nvGraphicFramePr>
        <p:xfrm>
          <a:off x="5694390" y="4088507"/>
          <a:ext cx="19034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" name="Equation" r:id="rId14" imgW="1269720" imgH="291960" progId="Equation.DSMT4">
                  <p:embed/>
                </p:oleObj>
              </mc:Choice>
              <mc:Fallback>
                <p:oleObj name="Equation" r:id="rId14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94390" y="4088507"/>
                        <a:ext cx="19034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正方形/長方形 26"/>
          <p:cNvSpPr/>
          <p:nvPr/>
        </p:nvSpPr>
        <p:spPr>
          <a:xfrm>
            <a:off x="8183890" y="4122916"/>
            <a:ext cx="852606" cy="36933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>
            <a:defPPr>
              <a:defRPr lang="ja-JP"/>
            </a:defPPr>
            <a:lvl1pPr marL="0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088215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176431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264646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352861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441076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29292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617507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705722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ja-JP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0)</a:t>
            </a:r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51984"/>
              </p:ext>
            </p:extLst>
          </p:nvPr>
        </p:nvGraphicFramePr>
        <p:xfrm>
          <a:off x="5942040" y="4653136"/>
          <a:ext cx="1408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Equation" r:id="rId16" imgW="939600" imgH="291960" progId="Equation.DSMT4">
                  <p:embed/>
                </p:oleObj>
              </mc:Choice>
              <mc:Fallback>
                <p:oleObj name="Equation" r:id="rId16" imgW="939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2040" y="4653136"/>
                        <a:ext cx="14081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グループ化 30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rgbClr val="00B0F0"/>
          </a:solidFill>
        </p:grpSpPr>
        <p:sp>
          <p:nvSpPr>
            <p:cNvPr id="33" name="正方形/長方形 32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4" name="直線コネクタ 33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80589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グラフ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209134"/>
              </p:ext>
            </p:extLst>
          </p:nvPr>
        </p:nvGraphicFramePr>
        <p:xfrm>
          <a:off x="1331639" y="924025"/>
          <a:ext cx="6463829" cy="35283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latin typeface="+mn-ea"/>
              </a:rPr>
              <a:pPr/>
              <a:t>17</a:t>
            </a:fld>
            <a:endParaRPr kumimoji="1" lang="ja-JP" altLang="en-US">
              <a:latin typeface="+mn-ea"/>
            </a:endParaRPr>
          </a:p>
        </p:txBody>
      </p:sp>
      <p:sp>
        <p:nvSpPr>
          <p:cNvPr id="24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Concentration change with time</a:t>
            </a:r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261880" y="4804240"/>
            <a:ext cx="86306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buFont typeface="Wingdings" panose="05000000000000000000" pitchFamily="2" charset="2"/>
              <a:buChar char="p"/>
            </a:pP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The concentration changes with time obtained by the transformation theory reproduced well their analytically estimated ones.</a:t>
            </a:r>
            <a:endParaRPr lang="en-US" altLang="ja-JP" dirty="0">
              <a:latin typeface="+mn-ea"/>
              <a:cs typeface="Times New Roman" panose="02020603050405020304" pitchFamily="18" charset="0"/>
            </a:endParaRPr>
          </a:p>
          <a:p>
            <a:pPr marL="266700" indent="-266700"/>
            <a:endParaRPr lang="en-US" altLang="ja-JP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-266700">
              <a:buFont typeface="Wingdings" panose="05000000000000000000" pitchFamily="2" charset="2"/>
              <a:buChar char="p"/>
            </a:pP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The half-life </a:t>
            </a:r>
            <a:r>
              <a:rPr lang="en-US" altLang="ja-JP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ja-JP" dirty="0" err="1" smtClean="0">
                <a:latin typeface="+mn-ea"/>
                <a:cs typeface="Times New Roman" panose="02020603050405020304" pitchFamily="18" charset="0"/>
              </a:rPr>
              <a:t>’s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 of  </a:t>
            </a:r>
            <a:r>
              <a:rPr lang="en-US" altLang="ja-JP" spc="-150" dirty="0" smtClean="0">
                <a:latin typeface="+mn-ea"/>
                <a:cs typeface="Times New Roman" panose="02020603050405020304" pitchFamily="18" charset="0"/>
              </a:rPr>
              <a:t>[</a:t>
            </a:r>
            <a:r>
              <a:rPr lang="en-US" altLang="ja-JP" spc="-150" dirty="0" smtClean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H</a:t>
            </a:r>
            <a:r>
              <a:rPr lang="en-US" altLang="ja-JP" spc="-150" baseline="-25000" dirty="0" smtClean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ja-JP" spc="-150" dirty="0" smtClean="0">
                <a:latin typeface="+mn-ea"/>
                <a:cs typeface="Times New Roman" panose="02020603050405020304" pitchFamily="18" charset="0"/>
              </a:rPr>
              <a:t>] at </a:t>
            </a:r>
            <a:r>
              <a:rPr lang="en-US" altLang="ja-JP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300</a:t>
            </a:r>
            <a:r>
              <a:rPr lang="ja-JP" alt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K, </a:t>
            </a:r>
            <a:r>
              <a:rPr lang="en-US" altLang="ja-JP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500</a:t>
            </a:r>
            <a:r>
              <a:rPr lang="ja-JP" altLang="en-US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K and </a:t>
            </a:r>
            <a:r>
              <a:rPr lang="en-US" altLang="ja-JP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700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K were obtained as </a:t>
            </a:r>
            <a:r>
              <a:rPr lang="en-US" altLang="ja-JP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1.0×10</a:t>
            </a:r>
            <a:r>
              <a:rPr lang="en-US" altLang="ja-JP" baseline="300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17</a:t>
            </a:r>
            <a:r>
              <a:rPr lang="ja-JP" alt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h, </a:t>
            </a:r>
            <a:r>
              <a:rPr lang="en-US" altLang="ja-JP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~9.8×10</a:t>
            </a:r>
            <a:r>
              <a:rPr lang="en-US" altLang="ja-JP" baseline="30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4</a:t>
            </a:r>
            <a:r>
              <a:rPr lang="ja-JP" altLang="en-US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h and </a:t>
            </a:r>
            <a:r>
              <a:rPr lang="en-US" altLang="ja-JP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~6.9×10</a:t>
            </a:r>
            <a:r>
              <a:rPr lang="en-US" altLang="ja-JP" baseline="300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-1</a:t>
            </a:r>
            <a:r>
              <a:rPr lang="ja-JP" altLang="en-US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h, respectively.</a:t>
            </a:r>
            <a:endParaRPr lang="en-US" altLang="ja-JP" dirty="0">
              <a:latin typeface="+mn-ea"/>
              <a:cs typeface="Times New Roman" panose="02020603050405020304" pitchFamily="18" charset="0"/>
            </a:endParaRPr>
          </a:p>
          <a:p>
            <a:endParaRPr lang="en-US" altLang="ja-JP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/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The </a:t>
            </a:r>
            <a:r>
              <a:rPr lang="en-US" altLang="ja-JP" dirty="0" smtClean="0">
                <a:solidFill>
                  <a:srgbClr val="00B0F0"/>
                </a:solidFill>
                <a:latin typeface="+mn-ea"/>
                <a:cs typeface="Times New Roman" panose="02020603050405020304" pitchFamily="18" charset="0"/>
              </a:rPr>
              <a:t>time transformation theory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 is sufficiently valid to interpret an MC/MD cycle as an effective physical time.</a:t>
            </a:r>
            <a:endParaRPr lang="en-US" altLang="ja-JP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5" name="右矢印 64"/>
          <p:cNvSpPr/>
          <p:nvPr/>
        </p:nvSpPr>
        <p:spPr>
          <a:xfrm>
            <a:off x="359532" y="6227038"/>
            <a:ext cx="202054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  <a:latin typeface="+mn-ea"/>
            </a:endParaRPr>
          </a:p>
        </p:txBody>
      </p:sp>
      <p:sp>
        <p:nvSpPr>
          <p:cNvPr id="66" name="Rectangle 5"/>
          <p:cNvSpPr>
            <a:spLocks noChangeArrowheads="1"/>
          </p:cNvSpPr>
          <p:nvPr/>
        </p:nvSpPr>
        <p:spPr bwMode="auto">
          <a:xfrm>
            <a:off x="251520" y="4391620"/>
            <a:ext cx="8630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latin typeface="+mn-ea"/>
                <a:cs typeface="Times New Roman" panose="02020603050405020304" pitchFamily="18" charset="0"/>
              </a:rPr>
              <a:t>Fig. Normalized </a:t>
            </a:r>
            <a:r>
              <a:rPr lang="en-US" altLang="ja-JP" sz="1600" dirty="0">
                <a:latin typeface="+mn-ea"/>
                <a:cs typeface="Times New Roman" panose="02020603050405020304" pitchFamily="18" charset="0"/>
              </a:rPr>
              <a:t>concentration of H</a:t>
            </a:r>
            <a:r>
              <a:rPr lang="en-US" altLang="ja-JP" sz="1600" baseline="-25000" dirty="0"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ja-JP" sz="1600" dirty="0">
                <a:latin typeface="+mn-ea"/>
                <a:cs typeface="Times New Roman" panose="02020603050405020304" pitchFamily="18" charset="0"/>
              </a:rPr>
              <a:t> and HI as a function of </a:t>
            </a:r>
            <a:r>
              <a:rPr lang="en-US" altLang="ja-JP" sz="1600" dirty="0" smtClean="0">
                <a:latin typeface="+mn-ea"/>
                <a:cs typeface="Times New Roman" panose="02020603050405020304" pitchFamily="18" charset="0"/>
              </a:rPr>
              <a:t>time at </a:t>
            </a:r>
            <a:r>
              <a:rPr lang="en-US" altLang="ja-JP" sz="16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500 K</a:t>
            </a:r>
            <a:endParaRPr lang="en-US" altLang="ja-JP" sz="16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072" y="1915826"/>
            <a:ext cx="2304256" cy="1081126"/>
          </a:xfrm>
          <a:prstGeom prst="rect">
            <a:avLst/>
          </a:prstGeom>
        </p:spPr>
      </p:pic>
      <p:grpSp>
        <p:nvGrpSpPr>
          <p:cNvPr id="17" name="グループ化 16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rgbClr val="00B0F0"/>
          </a:solidFill>
        </p:grpSpPr>
        <p:sp>
          <p:nvSpPr>
            <p:cNvPr id="18" name="正方形/長方形 17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" name="直線コネクタ 18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46743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77F426-30F9-4D91-BF63-DD4A09BA73D7}" type="slidenum">
              <a:rPr lang="ja-JP" altLang="en-US" smtClean="0">
                <a:latin typeface="+mn-ea"/>
              </a:rPr>
              <a:pPr>
                <a:defRPr/>
              </a:pPr>
              <a:t>18</a:t>
            </a:fld>
            <a:endParaRPr lang="ja-JP" altLang="en-US" dirty="0">
              <a:latin typeface="+mn-ea"/>
            </a:endParaRPr>
          </a:p>
        </p:txBody>
      </p:sp>
      <p:sp>
        <p:nvSpPr>
          <p:cNvPr id="11" name="テキスト ボックス 4"/>
          <p:cNvSpPr txBox="1">
            <a:spLocks noChangeArrowheads="1"/>
          </p:cNvSpPr>
          <p:nvPr/>
        </p:nvSpPr>
        <p:spPr bwMode="auto">
          <a:xfrm>
            <a:off x="260450" y="1278634"/>
            <a:ext cx="8641655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en-US" altLang="ja-JP" sz="2000" dirty="0" smtClean="0">
                <a:latin typeface="+mn-ea"/>
                <a:cs typeface="Times New Roman" pitchFamily="18" charset="0"/>
              </a:rPr>
              <a:t>We assumed the correspondence between the weight (for selecting reactions) in RM method and the reaction rate in chemical kinetics, and then tried to effectively treat the collision frequencies </a:t>
            </a:r>
            <a:r>
              <a:rPr lang="en-US" altLang="ja-JP" sz="2000" dirty="0">
                <a:latin typeface="+mn-ea"/>
                <a:cs typeface="Times New Roman" pitchFamily="18" charset="0"/>
              </a:rPr>
              <a:t>for </a:t>
            </a:r>
            <a:r>
              <a:rPr lang="en-US" altLang="ja-JP" sz="2000" dirty="0" smtClean="0">
                <a:latin typeface="+mn-ea"/>
                <a:cs typeface="Times New Roman" pitchFamily="18" charset="0"/>
              </a:rPr>
              <a:t>H</a:t>
            </a:r>
            <a:r>
              <a:rPr lang="en-US" altLang="ja-JP" sz="2000" baseline="-25000" dirty="0" smtClean="0">
                <a:latin typeface="+mn-ea"/>
                <a:cs typeface="Times New Roman" pitchFamily="18" charset="0"/>
              </a:rPr>
              <a:t>2</a:t>
            </a:r>
            <a:r>
              <a:rPr lang="en-US" altLang="ja-JP" sz="2000" dirty="0" smtClean="0">
                <a:latin typeface="+mn-ea"/>
                <a:cs typeface="Times New Roman" pitchFamily="18" charset="0"/>
              </a:rPr>
              <a:t>-I</a:t>
            </a:r>
            <a:r>
              <a:rPr lang="en-US" altLang="ja-JP" sz="2000" baseline="-25000" dirty="0" smtClean="0">
                <a:latin typeface="+mn-ea"/>
                <a:cs typeface="Times New Roman" pitchFamily="18" charset="0"/>
              </a:rPr>
              <a:t>2</a:t>
            </a:r>
            <a:r>
              <a:rPr lang="en-US" altLang="ja-JP" sz="2000" dirty="0" smtClean="0">
                <a:latin typeface="+mn-ea"/>
                <a:cs typeface="Times New Roman" pitchFamily="18" charset="0"/>
              </a:rPr>
              <a:t> reaction system.</a:t>
            </a:r>
          </a:p>
          <a:p>
            <a:pPr marL="719138" indent="-358775" algn="just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ja-JP" sz="2000" dirty="0" smtClean="0">
                <a:latin typeface="+mn-ea"/>
                <a:cs typeface="Times New Roman" pitchFamily="18" charset="0"/>
              </a:rPr>
              <a:t>The calculated results of [H</a:t>
            </a:r>
            <a:r>
              <a:rPr lang="en-US" altLang="ja-JP" sz="2000" baseline="-25000" dirty="0" smtClean="0">
                <a:latin typeface="+mn-ea"/>
                <a:cs typeface="Times New Roman" pitchFamily="18" charset="0"/>
              </a:rPr>
              <a:t>2</a:t>
            </a:r>
            <a:r>
              <a:rPr lang="en-US" altLang="ja-JP" sz="2000" dirty="0" smtClean="0">
                <a:latin typeface="+mn-ea"/>
                <a:cs typeface="Times New Roman" pitchFamily="18" charset="0"/>
              </a:rPr>
              <a:t>]</a:t>
            </a:r>
            <a:r>
              <a:rPr lang="en-US" altLang="ja-JP" sz="2000" baseline="-25000" dirty="0" smtClean="0">
                <a:latin typeface="+mn-ea"/>
                <a:cs typeface="Times New Roman" pitchFamily="18" charset="0"/>
              </a:rPr>
              <a:t>0</a:t>
            </a:r>
            <a:r>
              <a:rPr lang="ja-JP" altLang="en-US" sz="2000" dirty="0" smtClean="0">
                <a:latin typeface="+mn-ea"/>
                <a:cs typeface="Times New Roman" pitchFamily="18" charset="0"/>
              </a:rPr>
              <a:t> </a:t>
            </a:r>
            <a:r>
              <a:rPr lang="en-US" altLang="ja-JP" sz="2000" dirty="0" smtClean="0">
                <a:latin typeface="+mn-ea"/>
                <a:cs typeface="Times New Roman" pitchFamily="18" charset="0"/>
              </a:rPr>
              <a:t>and </a:t>
            </a:r>
            <a:r>
              <a:rPr lang="en-US" altLang="ja-JP" sz="2000" i="1" dirty="0" err="1" smtClean="0">
                <a:latin typeface="+mn-ea"/>
                <a:cs typeface="Times New Roman" pitchFamily="18" charset="0"/>
              </a:rPr>
              <a:t>K</a:t>
            </a:r>
            <a:r>
              <a:rPr lang="en-US" altLang="ja-JP" sz="2000" baseline="-25000" dirty="0" err="1" smtClean="0">
                <a:latin typeface="+mn-ea"/>
                <a:cs typeface="Times New Roman" pitchFamily="18" charset="0"/>
              </a:rPr>
              <a:t>eq</a:t>
            </a:r>
            <a:r>
              <a:rPr lang="en-US" altLang="ja-JP" sz="2000" dirty="0" smtClean="0">
                <a:latin typeface="+mn-ea"/>
                <a:cs typeface="Times New Roman" pitchFamily="18" charset="0"/>
              </a:rPr>
              <a:t> were in good agreement with their experimental ones, which indicated that such correspondence makes our RM methodology reasonable more theoretically.</a:t>
            </a:r>
          </a:p>
          <a:p>
            <a:pPr algn="just">
              <a:buClr>
                <a:schemeClr val="tx1"/>
              </a:buClr>
            </a:pPr>
            <a:endParaRPr lang="en-US" altLang="ja-JP" sz="2000" dirty="0">
              <a:latin typeface="+mn-ea"/>
              <a:cs typeface="Times New Roman" pitchFamily="18" charset="0"/>
            </a:endParaRPr>
          </a:p>
          <a:p>
            <a:pPr marL="342900" indent="-342900" algn="just"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en-US" altLang="ja-JP" sz="2000" dirty="0" smtClean="0">
                <a:latin typeface="+mn-ea"/>
                <a:cs typeface="Times New Roman" pitchFamily="18" charset="0"/>
              </a:rPr>
              <a:t>We suggested a transformation theory to interpret an MC/MD cycle as an effective physical time, and then applied it to the system using RM simulation results.</a:t>
            </a:r>
            <a:endParaRPr lang="en-US" altLang="ja-JP" sz="2000" dirty="0">
              <a:latin typeface="+mn-ea"/>
              <a:cs typeface="Times New Roman" pitchFamily="18" charset="0"/>
            </a:endParaRPr>
          </a:p>
          <a:p>
            <a:pPr marL="719138" indent="-358775" algn="just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ja-JP" sz="2000" dirty="0" smtClean="0">
                <a:latin typeface="+mn-ea"/>
                <a:cs typeface="Times New Roman" pitchFamily="18" charset="0"/>
              </a:rPr>
              <a:t>The changes of [H</a:t>
            </a:r>
            <a:r>
              <a:rPr lang="en-US" altLang="ja-JP" sz="2000" baseline="-25000" dirty="0" smtClean="0">
                <a:latin typeface="+mn-ea"/>
                <a:cs typeface="Times New Roman" pitchFamily="18" charset="0"/>
              </a:rPr>
              <a:t>2</a:t>
            </a:r>
            <a:r>
              <a:rPr lang="en-US" altLang="ja-JP" sz="2000" dirty="0" smtClean="0">
                <a:latin typeface="+mn-ea"/>
                <a:cs typeface="Times New Roman" pitchFamily="18" charset="0"/>
              </a:rPr>
              <a:t>]s over time reproduced those analytically estimated, which shows that the stochastic evolution (by MC part) in RM method can be interpreted as the time evolution, treating </a:t>
            </a:r>
            <a:r>
              <a:rPr lang="en-US" altLang="ja-JP" sz="2000" dirty="0">
                <a:latin typeface="+mn-ea"/>
                <a:cs typeface="Times New Roman" pitchFamily="18" charset="0"/>
              </a:rPr>
              <a:t>atomistically the </a:t>
            </a:r>
            <a:r>
              <a:rPr lang="en-US" altLang="ja-JP" sz="2000" dirty="0" smtClean="0">
                <a:latin typeface="+mn-ea"/>
                <a:cs typeface="Times New Roman" pitchFamily="18" charset="0"/>
              </a:rPr>
              <a:t>whole system.</a:t>
            </a:r>
            <a:endParaRPr lang="en-US" altLang="ja-JP" sz="2000" dirty="0">
              <a:latin typeface="+mn-ea"/>
              <a:cs typeface="Times New Roman" pitchFamily="18" charset="0"/>
            </a:endParaRPr>
          </a:p>
        </p:txBody>
      </p:sp>
      <p:sp>
        <p:nvSpPr>
          <p:cNvPr id="8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Conclusion</a:t>
            </a:r>
            <a:endParaRPr lang="en-US" altLang="ja-JP" sz="2800" dirty="0">
              <a:latin typeface="+mn-ea"/>
              <a:cs typeface="Times New Roman" pitchFamily="18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0" name="正方形/長方形 9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12" name="直線コネクタ 11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8974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478846" y="3105835"/>
            <a:ext cx="68267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Thank you for your attention.</a:t>
            </a:r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667628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045" y="3880440"/>
            <a:ext cx="4312554" cy="2454085"/>
          </a:xfrm>
          <a:prstGeom prst="rect">
            <a:avLst/>
          </a:prstGeom>
        </p:spPr>
      </p:pic>
      <p:pic>
        <p:nvPicPr>
          <p:cNvPr id="3" name="図 2" descr="画面の領域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3652112"/>
            <a:ext cx="4012872" cy="2822413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2</a:t>
            </a:fld>
            <a:endParaRPr kumimoji="1" lang="ja-JP" altLang="en-US">
              <a:latin typeface="+mn-ea"/>
            </a:endParaRPr>
          </a:p>
        </p:txBody>
      </p:sp>
      <p:sp>
        <p:nvSpPr>
          <p:cNvPr id="8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The Research by Red Moon method so far</a:t>
            </a:r>
          </a:p>
        </p:txBody>
      </p:sp>
      <p:grpSp>
        <p:nvGrpSpPr>
          <p:cNvPr id="30" name="グループ化 29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31" name="正方形/長方形 30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32" name="直線コネクタ 31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テキスト ボックス 9"/>
          <p:cNvSpPr txBox="1"/>
          <p:nvPr/>
        </p:nvSpPr>
        <p:spPr>
          <a:xfrm>
            <a:off x="258608" y="1275848"/>
            <a:ext cx="8630686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 algn="just">
              <a:buFont typeface="Wingdings" pitchFamily="2" charset="2"/>
              <a:buChar char="p"/>
            </a:pP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Developed a </a:t>
            </a:r>
            <a:r>
              <a:rPr lang="en-US" altLang="ja-JP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Red Moon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ja-JP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RM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) methodology </a:t>
            </a:r>
            <a:r>
              <a:rPr lang="en-US" altLang="ja-JP" u="sng" dirty="0" smtClean="0">
                <a:latin typeface="+mn-ea"/>
                <a:cs typeface="Times New Roman" panose="02020603050405020304" pitchFamily="18" charset="0"/>
              </a:rPr>
              <a:t>to treat atomistically complex chemical reaction systems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altLang="ja-JP" sz="10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-266700" algn="just">
              <a:buFont typeface="Wingdings" pitchFamily="2" charset="2"/>
              <a:buChar char="p"/>
            </a:pP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Applied it to a </a:t>
            </a:r>
            <a:r>
              <a:rPr lang="en-US" altLang="ja-JP" u="sng" dirty="0" smtClean="0">
                <a:latin typeface="+mn-ea"/>
                <a:cs typeface="Times New Roman" panose="02020603050405020304" pitchFamily="18" charset="0"/>
              </a:rPr>
              <a:t>racemization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 process and both formation processes of an </a:t>
            </a:r>
            <a:r>
              <a:rPr lang="en-US" altLang="ja-JP" u="sng" dirty="0" smtClean="0">
                <a:latin typeface="+mn-ea"/>
                <a:cs typeface="Times New Roman" panose="02020603050405020304" pitchFamily="18" charset="0"/>
              </a:rPr>
              <a:t>aromatic polyamide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 used for reverse osmosis membrane and an </a:t>
            </a:r>
            <a:r>
              <a:rPr lang="en-US" altLang="ja-JP" u="sng" dirty="0" smtClean="0">
                <a:latin typeface="+mn-ea"/>
                <a:cs typeface="Times New Roman" panose="02020603050405020304" pitchFamily="18" charset="0"/>
              </a:rPr>
              <a:t>passive film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 produced on anode surface in secondary batteries.</a:t>
            </a:r>
            <a:endParaRPr lang="en-US" altLang="ja-JP" dirty="0">
              <a:latin typeface="+mn-ea"/>
              <a:cs typeface="Times New Roman" panose="02020603050405020304" pitchFamily="18" charset="0"/>
            </a:endParaRPr>
          </a:p>
          <a:p>
            <a:pPr algn="just"/>
            <a:endParaRPr lang="en-US" altLang="ja-JP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-266700" algn="just">
              <a:buFont typeface="Wingdings" pitchFamily="2" charset="2"/>
              <a:buChar char="p"/>
            </a:pP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Difficult to observe instantaneous microscopic structures in these kinds of formation process by experimental approaches.</a:t>
            </a:r>
            <a:endParaRPr lang="ja-JP" altLang="en-US" dirty="0" smtClean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335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20</a:t>
            </a:fld>
            <a:endParaRPr kumimoji="1" lang="ja-JP" altLang="en-US">
              <a:latin typeface="+mn-ea"/>
            </a:endParaRPr>
          </a:p>
        </p:txBody>
      </p:sp>
      <p:sp>
        <p:nvSpPr>
          <p:cNvPr id="8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6. 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本論文の結論及び展望</a:t>
            </a:r>
            <a:endParaRPr lang="en-US" altLang="ja-JP" sz="2800" dirty="0" smtClean="0">
              <a:latin typeface="+mn-ea"/>
              <a:cs typeface="Times New Roman" pitchFamily="18" charset="0"/>
            </a:endParaRPr>
          </a:p>
        </p:txBody>
      </p:sp>
      <p:grpSp>
        <p:nvGrpSpPr>
          <p:cNvPr id="30" name="グループ化 29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31" name="正方形/長方形 30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32" name="直線コネクタ 31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テキスト ボックス 4"/>
          <p:cNvSpPr txBox="1">
            <a:spLocks noChangeArrowheads="1"/>
          </p:cNvSpPr>
          <p:nvPr/>
        </p:nvSpPr>
        <p:spPr bwMode="auto">
          <a:xfrm>
            <a:off x="261248" y="1278488"/>
            <a:ext cx="8630686" cy="5278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 algn="just">
              <a:buClr>
                <a:schemeClr val="accent6"/>
              </a:buClr>
              <a:buFont typeface="Wingdings" panose="05000000000000000000" pitchFamily="2" charset="2"/>
              <a:buChar char="p"/>
            </a:pPr>
            <a:r>
              <a:rPr lang="ja-JP" altLang="en-US" dirty="0" smtClean="0">
                <a:solidFill>
                  <a:schemeClr val="accent6"/>
                </a:solidFill>
                <a:latin typeface="+mn-ea"/>
                <a:cs typeface="Arial" panose="020B0604020202020204" pitchFamily="34" charset="0"/>
              </a:rPr>
              <a:t>第</a:t>
            </a:r>
            <a:r>
              <a:rPr lang="en-US" altLang="ja-JP" dirty="0" smtClean="0">
                <a:solidFill>
                  <a:schemeClr val="accent6"/>
                </a:solidFill>
                <a:latin typeface="+mn-ea"/>
                <a:cs typeface="Arial" panose="020B0604020202020204" pitchFamily="34" charset="0"/>
              </a:rPr>
              <a:t>2</a:t>
            </a:r>
            <a:r>
              <a:rPr lang="ja-JP" altLang="en-US" dirty="0" smtClean="0">
                <a:solidFill>
                  <a:schemeClr val="accent6"/>
                </a:solidFill>
                <a:latin typeface="+mn-ea"/>
                <a:cs typeface="Arial" panose="020B0604020202020204" pitchFamily="34" charset="0"/>
              </a:rPr>
              <a:t>章</a:t>
            </a:r>
            <a:r>
              <a:rPr lang="ja-JP" altLang="en-US" sz="1600" dirty="0" smtClean="0">
                <a:latin typeface="+mn-ea"/>
                <a:cs typeface="Arial" panose="020B0604020202020204" pitchFamily="34" charset="0"/>
              </a:rPr>
              <a:t> </a:t>
            </a:r>
            <a:r>
              <a:rPr lang="en-US" altLang="ja-JP" sz="1600" dirty="0" smtClean="0">
                <a:latin typeface="+mn-ea"/>
                <a:cs typeface="Arial" panose="020B0604020202020204" pitchFamily="34" charset="0"/>
              </a:rPr>
              <a:t>A Hybrid MC/MD Reaction Method with Rare Event-Driving Mechanism: Atomistic Realization of 2-Chlorobutane Racemization Process in DMF solution [</a:t>
            </a:r>
            <a:r>
              <a:rPr lang="en-US" altLang="ja-JP" sz="1600" dirty="0" smtClean="0">
                <a:latin typeface="+mn-ea"/>
              </a:rPr>
              <a:t>Chem</a:t>
            </a:r>
            <a:r>
              <a:rPr lang="en-US" altLang="ja-JP" sz="1600" dirty="0">
                <a:latin typeface="+mn-ea"/>
              </a:rPr>
              <a:t>. Phys. Lett. 524 (2013) </a:t>
            </a:r>
            <a:r>
              <a:rPr lang="en-US" altLang="ja-JP" sz="1600" dirty="0" smtClean="0">
                <a:latin typeface="+mn-ea"/>
              </a:rPr>
              <a:t>80</a:t>
            </a:r>
            <a:r>
              <a:rPr lang="en-US" altLang="ja-JP" sz="1600" dirty="0" smtClean="0">
                <a:latin typeface="+mn-ea"/>
                <a:cs typeface="Arial" panose="020B0604020202020204" pitchFamily="34" charset="0"/>
              </a:rPr>
              <a:t>]</a:t>
            </a:r>
            <a:endParaRPr lang="en-US" altLang="ja-JP" sz="1600" dirty="0">
              <a:latin typeface="+mn-ea"/>
              <a:cs typeface="Times New Roman" pitchFamily="18" charset="0"/>
            </a:endParaRPr>
          </a:p>
          <a:p>
            <a:pPr marL="534988" indent="-261938" algn="just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ja-JP" altLang="en-US" dirty="0" smtClean="0">
                <a:latin typeface="+mn-ea"/>
                <a:cs typeface="Times New Roman" pitchFamily="18" charset="0"/>
              </a:rPr>
              <a:t>複合化学反応系の分子シミュレーションを実現する新手法を提案し、ラセミ化現象の再現に成功した。</a:t>
            </a:r>
            <a:endParaRPr lang="en-US" altLang="ja-JP" dirty="0">
              <a:latin typeface="+mn-ea"/>
              <a:cs typeface="Times New Roman" pitchFamily="18" charset="0"/>
            </a:endParaRPr>
          </a:p>
          <a:p>
            <a:pPr marL="273050" algn="just">
              <a:buClr>
                <a:schemeClr val="tx1"/>
              </a:buClr>
            </a:pPr>
            <a:endParaRPr lang="en-US" altLang="ja-JP" sz="800" dirty="0">
              <a:latin typeface="+mn-ea"/>
              <a:cs typeface="Times New Roman" pitchFamily="18" charset="0"/>
            </a:endParaRPr>
          </a:p>
          <a:p>
            <a:pPr marL="273050" indent="-273050">
              <a:buFont typeface="Wingdings" panose="05000000000000000000" pitchFamily="2" charset="2"/>
              <a:buChar char="p"/>
            </a:pPr>
            <a:r>
              <a:rPr lang="ja-JP" altLang="en-US" dirty="0" smtClean="0">
                <a:solidFill>
                  <a:schemeClr val="accent4"/>
                </a:solidFill>
                <a:latin typeface="+mn-ea"/>
                <a:cs typeface="Arial" panose="020B0604020202020204" pitchFamily="34" charset="0"/>
              </a:rPr>
              <a:t>第</a:t>
            </a:r>
            <a:r>
              <a:rPr lang="en-US" altLang="ja-JP" dirty="0">
                <a:solidFill>
                  <a:schemeClr val="accent4"/>
                </a:solidFill>
                <a:latin typeface="+mn-ea"/>
                <a:cs typeface="Arial" panose="020B0604020202020204" pitchFamily="34" charset="0"/>
              </a:rPr>
              <a:t>3</a:t>
            </a:r>
            <a:r>
              <a:rPr lang="ja-JP" altLang="en-US" dirty="0" smtClean="0">
                <a:solidFill>
                  <a:schemeClr val="accent4"/>
                </a:solidFill>
                <a:latin typeface="+mn-ea"/>
                <a:cs typeface="Arial" panose="020B0604020202020204" pitchFamily="34" charset="0"/>
              </a:rPr>
              <a:t>章</a:t>
            </a:r>
            <a:r>
              <a:rPr lang="ja-JP" altLang="en-US" sz="1600" dirty="0" smtClean="0">
                <a:latin typeface="+mn-ea"/>
                <a:cs typeface="Arial" panose="020B0604020202020204" pitchFamily="34" charset="0"/>
              </a:rPr>
              <a:t> </a:t>
            </a:r>
            <a:r>
              <a:rPr lang="en-US" altLang="ja-JP" sz="1600" dirty="0">
                <a:latin typeface="+mn-ea"/>
                <a:cs typeface="Arial" panose="020B0604020202020204" pitchFamily="34" charset="0"/>
              </a:rPr>
              <a:t>Influence of Monomer Mixing Ratio on Membrane Nanostructure in Interfacial Polycondensation: </a:t>
            </a:r>
            <a:r>
              <a:rPr lang="en-US" altLang="ja-JP" sz="1600" dirty="0" smtClean="0">
                <a:latin typeface="+mn-ea"/>
                <a:cs typeface="Arial" panose="020B0604020202020204" pitchFamily="34" charset="0"/>
              </a:rPr>
              <a:t>Application </a:t>
            </a:r>
            <a:r>
              <a:rPr lang="en-US" altLang="ja-JP" sz="1600" dirty="0">
                <a:latin typeface="+mn-ea"/>
                <a:cs typeface="Arial" panose="020B0604020202020204" pitchFamily="34" charset="0"/>
              </a:rPr>
              <a:t>of Hybrid MC/MD Reaction Method with Minimum Bond </a:t>
            </a:r>
            <a:r>
              <a:rPr lang="en-US" altLang="ja-JP" sz="1600" dirty="0" smtClean="0">
                <a:latin typeface="+mn-ea"/>
                <a:cs typeface="Arial" panose="020B0604020202020204" pitchFamily="34" charset="0"/>
              </a:rPr>
              <a:t>Convention [</a:t>
            </a:r>
            <a:r>
              <a:rPr lang="en-US" altLang="ja-JP" sz="1600" dirty="0">
                <a:latin typeface="+mn-ea"/>
              </a:rPr>
              <a:t>J. Phys. Chem. B. 119 (2015) </a:t>
            </a:r>
            <a:r>
              <a:rPr lang="en-US" altLang="ja-JP" sz="1600" dirty="0" smtClean="0">
                <a:latin typeface="+mn-ea"/>
              </a:rPr>
              <a:t>6776</a:t>
            </a:r>
            <a:r>
              <a:rPr lang="en-US" altLang="ja-JP" sz="1600" dirty="0" smtClean="0">
                <a:latin typeface="+mn-ea"/>
                <a:cs typeface="Arial" panose="020B0604020202020204" pitchFamily="34" charset="0"/>
              </a:rPr>
              <a:t>]</a:t>
            </a:r>
            <a:endParaRPr lang="en-US" altLang="ja-JP" sz="1600" dirty="0">
              <a:latin typeface="+mn-ea"/>
              <a:cs typeface="Times New Roman" pitchFamily="18" charset="0"/>
            </a:endParaRPr>
          </a:p>
          <a:p>
            <a:pPr marL="534988" indent="-261938" algn="just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ja-JP" altLang="en-US" dirty="0" smtClean="0">
                <a:latin typeface="+mn-ea"/>
                <a:cs typeface="Times New Roman" pitchFamily="18" charset="0"/>
              </a:rPr>
              <a:t>ポリマー系への実用性を示し、界面重合の反応機構における単量体の混合率を明らかにした。</a:t>
            </a:r>
            <a:endParaRPr lang="en-US" altLang="ja-JP" dirty="0">
              <a:latin typeface="+mn-ea"/>
              <a:cs typeface="Times New Roman" pitchFamily="18" charset="0"/>
            </a:endParaRPr>
          </a:p>
          <a:p>
            <a:pPr marL="273050" algn="just">
              <a:buClr>
                <a:schemeClr val="tx1"/>
              </a:buClr>
            </a:pPr>
            <a:endParaRPr lang="en-US" altLang="ja-JP" sz="800" dirty="0">
              <a:latin typeface="+mn-ea"/>
              <a:cs typeface="Times New Roman" pitchFamily="18" charset="0"/>
            </a:endParaRPr>
          </a:p>
          <a:p>
            <a:pPr marL="273050" indent="-273050" algn="just">
              <a:buClr>
                <a:schemeClr val="accent5"/>
              </a:buClr>
              <a:buFont typeface="Wingdings" panose="05000000000000000000" pitchFamily="2" charset="2"/>
              <a:buChar char="p"/>
            </a:pPr>
            <a:r>
              <a:rPr lang="ja-JP" altLang="en-US" dirty="0" smtClean="0">
                <a:solidFill>
                  <a:schemeClr val="accent5"/>
                </a:solidFill>
                <a:latin typeface="+mn-ea"/>
                <a:cs typeface="Arial" panose="020B0604020202020204" pitchFamily="34" charset="0"/>
              </a:rPr>
              <a:t>第</a:t>
            </a:r>
            <a:r>
              <a:rPr lang="en-US" altLang="ja-JP" dirty="0" smtClean="0">
                <a:solidFill>
                  <a:schemeClr val="accent5"/>
                </a:solidFill>
                <a:latin typeface="+mn-ea"/>
                <a:cs typeface="Arial" panose="020B0604020202020204" pitchFamily="34" charset="0"/>
              </a:rPr>
              <a:t>5</a:t>
            </a:r>
            <a:r>
              <a:rPr lang="ja-JP" altLang="en-US" dirty="0" smtClean="0">
                <a:solidFill>
                  <a:schemeClr val="accent5"/>
                </a:solidFill>
                <a:latin typeface="+mn-ea"/>
                <a:cs typeface="Arial" panose="020B0604020202020204" pitchFamily="34" charset="0"/>
              </a:rPr>
              <a:t>章</a:t>
            </a:r>
            <a:r>
              <a:rPr lang="ja-JP" altLang="en-US" dirty="0" smtClean="0">
                <a:latin typeface="+mn-ea"/>
                <a:cs typeface="Arial" panose="020B0604020202020204" pitchFamily="34" charset="0"/>
              </a:rPr>
              <a:t> </a:t>
            </a:r>
            <a:r>
              <a:rPr lang="en-US" altLang="ja-JP" sz="1600" dirty="0">
                <a:latin typeface="+mn-ea"/>
                <a:cs typeface="Arial" panose="020B0604020202020204" pitchFamily="34" charset="0"/>
              </a:rPr>
              <a:t>Time Interpretation of MC/MD Cycle in Chemical Reaction Process of Hybrid MC/MD Reaction Method: Application to Reversible Second-Order Reaction System, H</a:t>
            </a:r>
            <a:r>
              <a:rPr lang="en-US" altLang="ja-JP" sz="1600" baseline="-25000" dirty="0">
                <a:latin typeface="+mn-ea"/>
                <a:cs typeface="Arial" panose="020B0604020202020204" pitchFamily="34" charset="0"/>
              </a:rPr>
              <a:t>2</a:t>
            </a:r>
            <a:r>
              <a:rPr lang="en-US" altLang="ja-JP" sz="1600" dirty="0">
                <a:latin typeface="+mn-ea"/>
                <a:cs typeface="Arial" panose="020B0604020202020204" pitchFamily="34" charset="0"/>
              </a:rPr>
              <a:t> + I</a:t>
            </a:r>
            <a:r>
              <a:rPr lang="en-US" altLang="ja-JP" sz="1600" baseline="-25000" dirty="0">
                <a:latin typeface="+mn-ea"/>
                <a:cs typeface="Arial" panose="020B0604020202020204" pitchFamily="34" charset="0"/>
              </a:rPr>
              <a:t>2</a:t>
            </a:r>
            <a:r>
              <a:rPr lang="en-US" altLang="ja-JP" sz="1600" dirty="0">
                <a:latin typeface="+mn-ea"/>
                <a:cs typeface="Arial" panose="020B0604020202020204" pitchFamily="34" charset="0"/>
              </a:rPr>
              <a:t> ⇌ </a:t>
            </a:r>
            <a:r>
              <a:rPr lang="en-US" altLang="ja-JP" sz="1600" dirty="0" smtClean="0">
                <a:latin typeface="+mn-ea"/>
                <a:cs typeface="Arial" panose="020B0604020202020204" pitchFamily="34" charset="0"/>
              </a:rPr>
              <a:t>2HI [</a:t>
            </a:r>
            <a:r>
              <a:rPr lang="en-US" altLang="ja-JP" sz="1600" dirty="0">
                <a:latin typeface="+mn-ea"/>
              </a:rPr>
              <a:t>J. Chem. Theory Comp. </a:t>
            </a:r>
            <a:r>
              <a:rPr lang="en-US" altLang="ja-JP" sz="1600" i="1" dirty="0">
                <a:latin typeface="+mn-ea"/>
              </a:rPr>
              <a:t>to be </a:t>
            </a:r>
            <a:r>
              <a:rPr lang="en-US" altLang="ja-JP" sz="1600" i="1" dirty="0" smtClean="0">
                <a:latin typeface="+mn-ea"/>
              </a:rPr>
              <a:t>submitted</a:t>
            </a:r>
            <a:r>
              <a:rPr lang="en-US" altLang="ja-JP" sz="1600" dirty="0" smtClean="0">
                <a:latin typeface="+mn-ea"/>
                <a:cs typeface="Arial" panose="020B0604020202020204" pitchFamily="34" charset="0"/>
              </a:rPr>
              <a:t>]</a:t>
            </a:r>
            <a:endParaRPr lang="en-US" altLang="ja-JP" sz="1600" dirty="0">
              <a:latin typeface="+mn-ea"/>
              <a:cs typeface="Times New Roman" pitchFamily="18" charset="0"/>
            </a:endParaRPr>
          </a:p>
          <a:p>
            <a:pPr marL="534988" indent="-261938" algn="just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ja-JP" altLang="en-US" dirty="0" smtClean="0">
                <a:latin typeface="+mn-ea"/>
                <a:cs typeface="Times New Roman" pitchFamily="18" charset="0"/>
              </a:rPr>
              <a:t>気体系を例に、衝突頻度の有効的な取り扱いを示すとともに、本シミュレーションを実時間発展として解釈する方法論を提案し、その有効性を示した。</a:t>
            </a:r>
            <a:endParaRPr lang="en-US" altLang="ja-JP" dirty="0" smtClean="0">
              <a:latin typeface="+mn-ea"/>
              <a:cs typeface="Times New Roman" pitchFamily="18" charset="0"/>
            </a:endParaRPr>
          </a:p>
          <a:p>
            <a:pPr marL="273050" algn="just">
              <a:buClr>
                <a:schemeClr val="tx1"/>
              </a:buClr>
            </a:pPr>
            <a:endParaRPr lang="en-US" altLang="ja-JP" sz="900" dirty="0">
              <a:latin typeface="+mn-ea"/>
              <a:cs typeface="Times New Roman" pitchFamily="18" charset="0"/>
            </a:endParaRPr>
          </a:p>
          <a:p>
            <a:pPr algn="just">
              <a:buClr>
                <a:schemeClr val="tx1"/>
              </a:buClr>
            </a:pP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様々</a:t>
            </a:r>
            <a:r>
              <a:rPr lang="ja-JP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な複合化学反応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系</a:t>
            </a:r>
            <a:r>
              <a:rPr lang="ja-JP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における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複雑</a:t>
            </a:r>
            <a:r>
              <a:rPr lang="ja-JP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な集合体構造の微視的な形成過程やその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特性</a:t>
            </a:r>
            <a:r>
              <a:rPr lang="ja-JP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を明らかにできる。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時間</a:t>
            </a:r>
            <a:r>
              <a:rPr lang="ja-JP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発展の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解析に</a:t>
            </a:r>
            <a:r>
              <a:rPr lang="ja-JP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よって、目標生成物の合成過程に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お</a:t>
            </a:r>
            <a:r>
              <a:rPr lang="ja-JP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ける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最適な</a:t>
            </a:r>
            <a:r>
              <a:rPr lang="ja-JP" alt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反応機構の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設計</a:t>
            </a:r>
            <a:r>
              <a:rPr lang="ja-JP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指針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を微視的</a:t>
            </a:r>
            <a:r>
              <a:rPr lang="ja-JP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観点から提供</a:t>
            </a:r>
            <a:r>
              <a:rPr lang="ja-JP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できる。</a:t>
            </a:r>
            <a:endParaRPr lang="en-US" altLang="ja-JP" sz="2000" dirty="0">
              <a:solidFill>
                <a:schemeClr val="tx1">
                  <a:lumMod val="50000"/>
                  <a:lumOff val="50000"/>
                </a:schemeClr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577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スライド番号プレースホルダ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21</a:t>
            </a:fld>
            <a:endParaRPr kumimoji="1" lang="ja-JP" altLang="en-US" dirty="0">
              <a:latin typeface="+mn-ea"/>
            </a:endParaRPr>
          </a:p>
        </p:txBody>
      </p:sp>
      <p:sp>
        <p:nvSpPr>
          <p:cNvPr id="11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2.2. 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理論的方法：混合</a:t>
            </a:r>
            <a:r>
              <a:rPr lang="en-US" altLang="ja-JP" sz="2800" dirty="0" smtClean="0">
                <a:latin typeface="+mn-ea"/>
                <a:cs typeface="Times New Roman" pitchFamily="18" charset="0"/>
              </a:rPr>
              <a:t>MC/MD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反応法の</a:t>
            </a:r>
            <a:r>
              <a:rPr lang="ja-JP" altLang="en-US" sz="2800" dirty="0">
                <a:latin typeface="+mn-ea"/>
                <a:cs typeface="Times New Roman" pitchFamily="18" charset="0"/>
              </a:rPr>
              <a:t>スキーム</a:t>
            </a:r>
            <a:endParaRPr lang="en-US" altLang="ja-JP" sz="2800" dirty="0" smtClean="0">
              <a:latin typeface="+mn-ea"/>
              <a:cs typeface="Times New Roman" pitchFamily="18" charset="0"/>
            </a:endParaRPr>
          </a:p>
        </p:txBody>
      </p:sp>
      <p:grpSp>
        <p:nvGrpSpPr>
          <p:cNvPr id="12" name="グループ化 11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3" name="正方形/長方形 12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14" name="直線コネクタ 13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681" y="995243"/>
            <a:ext cx="5515787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213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57362-5956-471E-AFCD-82B42D7A95AE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  <p:sp>
        <p:nvSpPr>
          <p:cNvPr id="24" name="タイトル 11"/>
          <p:cNvSpPr txBox="1">
            <a:spLocks/>
          </p:cNvSpPr>
          <p:nvPr/>
        </p:nvSpPr>
        <p:spPr>
          <a:xfrm>
            <a:off x="407411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ja-JP" altLang="en-US" sz="2800" noProof="0" dirty="0" smtClean="0">
                <a:latin typeface="+mj-lt"/>
                <a:ea typeface="+mj-ea"/>
                <a:cs typeface="Times New Roman" pitchFamily="18" charset="0"/>
              </a:rPr>
              <a:t>実験値の生成エネルギーの算出法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51518" y="949906"/>
            <a:ext cx="8640961" cy="94703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buClr>
                <a:schemeClr val="tx1"/>
              </a:buClr>
            </a:pPr>
            <a:r>
              <a:rPr lang="ja-JP" altLang="en-US" dirty="0" smtClean="0"/>
              <a:t>結合解離エネルギー</a:t>
            </a:r>
            <a:r>
              <a:rPr lang="en-US" altLang="ja-JP" i="1" dirty="0" smtClean="0"/>
              <a:t>D</a:t>
            </a:r>
            <a:r>
              <a:rPr lang="en-US" altLang="ja-JP" i="1" baseline="-25000" dirty="0" smtClean="0"/>
              <a:t>e</a:t>
            </a:r>
            <a:r>
              <a:rPr lang="ja-JP" altLang="en-US" dirty="0" smtClean="0"/>
              <a:t>：</a:t>
            </a:r>
            <a:endParaRPr lang="en-US" altLang="ja-JP" dirty="0" smtClean="0"/>
          </a:p>
          <a:p>
            <a:pPr>
              <a:buClr>
                <a:schemeClr val="tx1"/>
              </a:buClr>
            </a:pPr>
            <a:r>
              <a:rPr lang="ja-JP" altLang="en-US" dirty="0" smtClean="0"/>
              <a:t>分子</a:t>
            </a:r>
            <a:r>
              <a:rPr lang="en-US" altLang="ja-JP" dirty="0" smtClean="0"/>
              <a:t>AB</a:t>
            </a:r>
            <a:r>
              <a:rPr lang="ja-JP" altLang="en-US" dirty="0" smtClean="0"/>
              <a:t>が</a:t>
            </a:r>
            <a:r>
              <a:rPr lang="en-US" altLang="ja-JP" dirty="0" smtClean="0"/>
              <a:t>10</a:t>
            </a:r>
            <a:r>
              <a:rPr lang="en-US" altLang="ja-JP" baseline="30000" dirty="0" smtClean="0"/>
              <a:t>5</a:t>
            </a:r>
            <a:r>
              <a:rPr lang="en-US" altLang="ja-JP" dirty="0" smtClean="0"/>
              <a:t>Pa</a:t>
            </a:r>
            <a:r>
              <a:rPr lang="ja-JP" altLang="en-US" dirty="0" smtClean="0"/>
              <a:t>の理想気体状態で等温的に</a:t>
            </a:r>
            <a:r>
              <a:rPr lang="en-US" altLang="ja-JP" dirty="0" smtClean="0"/>
              <a:t>A,B</a:t>
            </a:r>
            <a:r>
              <a:rPr lang="ja-JP" altLang="en-US" dirty="0" smtClean="0"/>
              <a:t>に解離するときの</a:t>
            </a:r>
            <a:r>
              <a:rPr lang="ja-JP" altLang="en-US" u="sng" dirty="0" smtClean="0"/>
              <a:t>エンタルピー変化</a:t>
            </a:r>
            <a:endParaRPr lang="en-US" altLang="ja-JP" u="sng" dirty="0" smtClean="0"/>
          </a:p>
          <a:p>
            <a:pPr>
              <a:buClr>
                <a:schemeClr val="tx1"/>
              </a:buClr>
            </a:pPr>
            <a:r>
              <a:rPr lang="en-US" altLang="ja-JP" dirty="0" err="1" smtClean="0"/>
              <a:t>Δ</a:t>
            </a:r>
            <a:r>
              <a:rPr lang="en-US" altLang="ja-JP" baseline="-25000" dirty="0" err="1" smtClean="0"/>
              <a:t>f</a:t>
            </a:r>
            <a:r>
              <a:rPr lang="en-US" altLang="ja-JP" i="1" dirty="0" err="1" smtClean="0"/>
              <a:t>H</a:t>
            </a:r>
            <a:r>
              <a:rPr lang="en-US" altLang="ja-JP" baseline="30000" dirty="0" err="1" smtClean="0"/>
              <a:t>o</a:t>
            </a:r>
            <a:r>
              <a:rPr lang="en-US" altLang="ja-JP" dirty="0" smtClean="0"/>
              <a:t>(</a:t>
            </a:r>
            <a:r>
              <a:rPr lang="en-US" altLang="ja-JP" dirty="0" err="1" smtClean="0"/>
              <a:t>A,g</a:t>
            </a:r>
            <a:r>
              <a:rPr lang="en-US" altLang="ja-JP" dirty="0" smtClean="0"/>
              <a:t>) + </a:t>
            </a:r>
            <a:r>
              <a:rPr lang="en-US" altLang="ja-JP" dirty="0" err="1" smtClean="0"/>
              <a:t>Δ</a:t>
            </a:r>
            <a:r>
              <a:rPr lang="en-US" altLang="ja-JP" baseline="-25000" dirty="0" err="1" smtClean="0"/>
              <a:t>f</a:t>
            </a:r>
            <a:r>
              <a:rPr lang="en-US" altLang="ja-JP" i="1" dirty="0" err="1" smtClean="0"/>
              <a:t>H</a:t>
            </a:r>
            <a:r>
              <a:rPr lang="en-US" altLang="ja-JP" baseline="30000" dirty="0" err="1" smtClean="0"/>
              <a:t>o</a:t>
            </a:r>
            <a:r>
              <a:rPr lang="en-US" altLang="ja-JP" dirty="0" smtClean="0"/>
              <a:t>(</a:t>
            </a:r>
            <a:r>
              <a:rPr lang="en-US" altLang="ja-JP" dirty="0" err="1" smtClean="0"/>
              <a:t>B,g</a:t>
            </a:r>
            <a:r>
              <a:rPr lang="en-US" altLang="ja-JP" dirty="0" smtClean="0"/>
              <a:t>) - </a:t>
            </a:r>
            <a:r>
              <a:rPr lang="en-US" altLang="ja-JP" dirty="0" err="1" smtClean="0"/>
              <a:t>Δ</a:t>
            </a:r>
            <a:r>
              <a:rPr lang="en-US" altLang="ja-JP" baseline="-25000" dirty="0" err="1" smtClean="0"/>
              <a:t>f</a:t>
            </a:r>
            <a:r>
              <a:rPr lang="en-US" altLang="ja-JP" i="1" dirty="0" err="1" smtClean="0"/>
              <a:t>H</a:t>
            </a:r>
            <a:r>
              <a:rPr lang="en-US" altLang="ja-JP" baseline="30000" dirty="0" err="1" smtClean="0"/>
              <a:t>o</a:t>
            </a:r>
            <a:r>
              <a:rPr lang="en-US" altLang="ja-JP" dirty="0" smtClean="0"/>
              <a:t>(</a:t>
            </a:r>
            <a:r>
              <a:rPr lang="en-US" altLang="ja-JP" dirty="0" err="1" smtClean="0"/>
              <a:t>AB,g</a:t>
            </a:r>
            <a:r>
              <a:rPr lang="en-US" altLang="ja-JP" dirty="0"/>
              <a:t>)</a:t>
            </a:r>
            <a:endParaRPr lang="en-US" altLang="ja-JP" dirty="0" smtClean="0"/>
          </a:p>
        </p:txBody>
      </p:sp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567471"/>
              </p:ext>
            </p:extLst>
          </p:nvPr>
        </p:nvGraphicFramePr>
        <p:xfrm>
          <a:off x="359532" y="2360098"/>
          <a:ext cx="658873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7183"/>
                <a:gridCol w="1647183"/>
                <a:gridCol w="1647183"/>
                <a:gridCol w="164718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</a:t>
                      </a:r>
                      <a:r>
                        <a:rPr kumimoji="1" lang="en-US" altLang="ja-JP" baseline="-25000" dirty="0" smtClean="0"/>
                        <a:t>2</a:t>
                      </a:r>
                      <a:r>
                        <a:rPr kumimoji="1" lang="en-US" altLang="ja-JP" baseline="0" dirty="0" smtClean="0"/>
                        <a:t>(g)</a:t>
                      </a:r>
                      <a:endParaRPr kumimoji="1" lang="ja-JP" alt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I</a:t>
                      </a:r>
                      <a:r>
                        <a:rPr kumimoji="1" lang="en-US" altLang="ja-JP" baseline="-25000" dirty="0" smtClean="0"/>
                        <a:t>2</a:t>
                      </a:r>
                      <a:r>
                        <a:rPr kumimoji="1" lang="en-US" altLang="ja-JP" baseline="0" dirty="0" smtClean="0"/>
                        <a:t>(g)</a:t>
                      </a:r>
                      <a:endParaRPr kumimoji="1" lang="ja-JP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I</a:t>
                      </a:r>
                      <a:r>
                        <a:rPr kumimoji="1" lang="en-US" altLang="ja-JP" baseline="0" dirty="0" smtClean="0"/>
                        <a:t>(g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 smtClean="0"/>
                        <a:t>D</a:t>
                      </a:r>
                      <a:r>
                        <a:rPr kumimoji="1" lang="en-US" altLang="ja-JP" baseline="-25000" dirty="0" smtClean="0"/>
                        <a:t>e </a:t>
                      </a:r>
                      <a:r>
                        <a:rPr kumimoji="1" lang="en-US" altLang="ja-JP" baseline="0" dirty="0" smtClean="0"/>
                        <a:t>[kJ/</a:t>
                      </a:r>
                      <a:r>
                        <a:rPr kumimoji="1" lang="en-US" altLang="ja-JP" baseline="0" dirty="0" err="1" smtClean="0"/>
                        <a:t>mol</a:t>
                      </a:r>
                      <a:r>
                        <a:rPr kumimoji="1" lang="en-US" altLang="ja-JP" baseline="0" dirty="0" smtClean="0"/>
                        <a:t>]</a:t>
                      </a:r>
                      <a:endParaRPr kumimoji="1" lang="ja-JP" alt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32.0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48.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94.7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テキスト ボックス 18"/>
          <p:cNvSpPr txBox="1"/>
          <p:nvPr/>
        </p:nvSpPr>
        <p:spPr>
          <a:xfrm>
            <a:off x="260869" y="1988840"/>
            <a:ext cx="5760640" cy="37125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buClr>
                <a:schemeClr val="tx1"/>
              </a:buClr>
            </a:pPr>
            <a:r>
              <a:rPr lang="ja-JP" altLang="en-US" sz="1600" dirty="0" smtClean="0">
                <a:solidFill>
                  <a:schemeClr val="accent1"/>
                </a:solidFill>
              </a:rPr>
              <a:t>表</a:t>
            </a:r>
            <a:r>
              <a:rPr lang="en-US" altLang="ja-JP" sz="1600" dirty="0" smtClean="0">
                <a:solidFill>
                  <a:schemeClr val="accent1"/>
                </a:solidFill>
              </a:rPr>
              <a:t>1</a:t>
            </a:r>
            <a:r>
              <a:rPr lang="en-US" altLang="ja-JP" sz="1600" dirty="0" smtClean="0"/>
              <a:t>. </a:t>
            </a:r>
            <a:r>
              <a:rPr lang="ja-JP" altLang="en-US" sz="1600" dirty="0" smtClean="0"/>
              <a:t>各</a:t>
            </a:r>
            <a:r>
              <a:rPr lang="ja-JP" altLang="en-US" sz="1600" dirty="0"/>
              <a:t>分子</a:t>
            </a:r>
            <a:r>
              <a:rPr lang="ja-JP" altLang="en-US" sz="1600" dirty="0" smtClean="0"/>
              <a:t>の結合解離エネルギー</a:t>
            </a:r>
            <a:r>
              <a:rPr lang="en-US" altLang="ja-JP" sz="1600" i="1" dirty="0" smtClean="0"/>
              <a:t>D</a:t>
            </a:r>
            <a:r>
              <a:rPr lang="en-US" altLang="ja-JP" sz="1600" baseline="-25000" dirty="0" smtClean="0"/>
              <a:t>e</a:t>
            </a:r>
            <a:r>
              <a:rPr lang="en-US" altLang="ja-JP" sz="1600" dirty="0" smtClean="0"/>
              <a:t> (0K)*</a:t>
            </a: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51520" y="6453336"/>
            <a:ext cx="8640961" cy="3600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buClr>
                <a:schemeClr val="tx1"/>
              </a:buClr>
            </a:pPr>
            <a:r>
              <a:rPr lang="en-US" altLang="ja-JP" sz="1400" dirty="0" smtClean="0"/>
              <a:t>* The </a:t>
            </a:r>
            <a:r>
              <a:rPr lang="en-US" altLang="ja-JP" sz="1400" dirty="0"/>
              <a:t>Chemical Society of Japan. Kagaku </a:t>
            </a:r>
            <a:r>
              <a:rPr lang="en-US" altLang="ja-JP" sz="1400" dirty="0" err="1"/>
              <a:t>Binran</a:t>
            </a:r>
            <a:r>
              <a:rPr lang="en-US" altLang="ja-JP" sz="1400" dirty="0"/>
              <a:t>, 5th ed</a:t>
            </a:r>
            <a:r>
              <a:rPr lang="en-US" altLang="ja-JP" sz="1400" dirty="0" smtClean="0"/>
              <a:t>.; Maruzen</a:t>
            </a:r>
            <a:r>
              <a:rPr lang="en-US" altLang="ja-JP" sz="1400" dirty="0"/>
              <a:t>: Tokyo, 1993.</a:t>
            </a:r>
            <a:endParaRPr lang="en-US" altLang="ja-JP" sz="1400" dirty="0" smtClean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260871" y="3345774"/>
            <a:ext cx="5760640" cy="37125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buClr>
                <a:schemeClr val="tx1"/>
              </a:buClr>
            </a:pPr>
            <a:r>
              <a:rPr lang="ja-JP" altLang="en-US" sz="1600" dirty="0" smtClean="0">
                <a:solidFill>
                  <a:schemeClr val="accent5"/>
                </a:solidFill>
              </a:rPr>
              <a:t>表</a:t>
            </a:r>
            <a:r>
              <a:rPr lang="en-US" altLang="ja-JP" sz="1600" dirty="0" smtClean="0">
                <a:solidFill>
                  <a:schemeClr val="accent5"/>
                </a:solidFill>
              </a:rPr>
              <a:t>2</a:t>
            </a:r>
            <a:r>
              <a:rPr lang="en-US" altLang="ja-JP" sz="1600" dirty="0" smtClean="0"/>
              <a:t>. </a:t>
            </a:r>
            <a:r>
              <a:rPr lang="ja-JP" altLang="en-US" sz="1600" dirty="0" smtClean="0"/>
              <a:t>各</a:t>
            </a:r>
            <a:r>
              <a:rPr lang="ja-JP" altLang="en-US" sz="1600" dirty="0"/>
              <a:t>分子</a:t>
            </a:r>
            <a:r>
              <a:rPr lang="ja-JP" altLang="en-US" sz="1600" dirty="0" smtClean="0"/>
              <a:t>の標準生成エンタルピー</a:t>
            </a:r>
            <a:r>
              <a:rPr lang="en-US" altLang="ja-JP" sz="1600" dirty="0" err="1" smtClean="0"/>
              <a:t>Δ</a:t>
            </a:r>
            <a:r>
              <a:rPr lang="en-US" altLang="ja-JP" sz="1600" baseline="-25000" dirty="0" err="1" smtClean="0"/>
              <a:t>f</a:t>
            </a:r>
            <a:r>
              <a:rPr lang="en-US" altLang="ja-JP" sz="1600" i="1" dirty="0" err="1" smtClean="0"/>
              <a:t>H</a:t>
            </a:r>
            <a:r>
              <a:rPr lang="en-US" altLang="ja-JP" sz="1600" baseline="30000" dirty="0" err="1" smtClean="0"/>
              <a:t>o</a:t>
            </a:r>
            <a:r>
              <a:rPr lang="ja-JP" altLang="en-US" sz="1600" dirty="0" smtClean="0"/>
              <a:t> </a:t>
            </a:r>
            <a:r>
              <a:rPr lang="en-US" altLang="ja-JP" sz="1600" dirty="0" smtClean="0"/>
              <a:t>(298.15K) [1]</a:t>
            </a: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251522" y="4653136"/>
            <a:ext cx="8640960" cy="100197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buClr>
                <a:schemeClr val="tx1"/>
              </a:buClr>
            </a:pPr>
            <a:r>
              <a:rPr lang="ja-JP" altLang="en-US" dirty="0" smtClean="0">
                <a:solidFill>
                  <a:schemeClr val="accent1"/>
                </a:solidFill>
              </a:rPr>
              <a:t>表</a:t>
            </a:r>
            <a:r>
              <a:rPr lang="en-US" altLang="ja-JP" dirty="0" smtClean="0">
                <a:solidFill>
                  <a:schemeClr val="accent1"/>
                </a:solidFill>
              </a:rPr>
              <a:t>1</a:t>
            </a:r>
            <a:r>
              <a:rPr lang="ja-JP" altLang="en-US" dirty="0" smtClean="0"/>
              <a:t>及び</a:t>
            </a:r>
            <a:r>
              <a:rPr lang="ja-JP" altLang="en-US" dirty="0" smtClean="0">
                <a:solidFill>
                  <a:schemeClr val="accent5"/>
                </a:solidFill>
              </a:rPr>
              <a:t>表</a:t>
            </a:r>
            <a:r>
              <a:rPr lang="en-US" altLang="ja-JP" dirty="0" smtClean="0">
                <a:solidFill>
                  <a:schemeClr val="accent5"/>
                </a:solidFill>
              </a:rPr>
              <a:t>2</a:t>
            </a:r>
            <a:r>
              <a:rPr lang="ja-JP" altLang="en-US" dirty="0" smtClean="0"/>
              <a:t>から生成熱</a:t>
            </a:r>
            <a:r>
              <a:rPr lang="en-US" altLang="ja-JP" dirty="0" smtClean="0"/>
              <a:t>Δ</a:t>
            </a:r>
            <a:r>
              <a:rPr lang="en-US" altLang="ja-JP" i="1" dirty="0" smtClean="0"/>
              <a:t>H</a:t>
            </a:r>
            <a:r>
              <a:rPr lang="en-US" altLang="ja-JP" dirty="0" smtClean="0"/>
              <a:t> [kcal/</a:t>
            </a:r>
            <a:r>
              <a:rPr lang="en-US" altLang="ja-JP" dirty="0" err="1" smtClean="0"/>
              <a:t>mol</a:t>
            </a:r>
            <a:r>
              <a:rPr lang="en-US" altLang="ja-JP" dirty="0" smtClean="0"/>
              <a:t>]</a:t>
            </a:r>
            <a:r>
              <a:rPr lang="ja-JP" altLang="en-US" dirty="0" err="1" smtClean="0"/>
              <a:t>を算</a:t>
            </a:r>
            <a:r>
              <a:rPr lang="ja-JP" altLang="en-US" dirty="0" smtClean="0"/>
              <a:t>出すると、</a:t>
            </a:r>
            <a:r>
              <a:rPr lang="en-US" altLang="ja-JP" dirty="0"/>
              <a:t> </a:t>
            </a:r>
            <a:endParaRPr lang="en-US" altLang="ja-JP" dirty="0" smtClean="0"/>
          </a:p>
          <a:p>
            <a:pPr>
              <a:buClr>
                <a:schemeClr val="tx1"/>
              </a:buClr>
            </a:pPr>
            <a:r>
              <a:rPr lang="en-US" altLang="ja-JP" dirty="0" smtClean="0"/>
              <a:t>Δ</a:t>
            </a:r>
            <a:r>
              <a:rPr lang="en-US" altLang="ja-JP" i="1" dirty="0" smtClean="0"/>
              <a:t>H</a:t>
            </a:r>
            <a:r>
              <a:rPr lang="en-US" altLang="ja-JP" dirty="0" smtClean="0"/>
              <a:t> = {2×294.7 - (432.07 + 148.9)}/4.184 = </a:t>
            </a:r>
            <a:r>
              <a:rPr lang="en-US" altLang="ja-JP" dirty="0" smtClean="0">
                <a:solidFill>
                  <a:srgbClr val="FF0000"/>
                </a:solidFill>
              </a:rPr>
              <a:t>2.015</a:t>
            </a:r>
            <a:r>
              <a:rPr lang="en-US" altLang="ja-JP" dirty="0" smtClean="0"/>
              <a:t> [kcal/</a:t>
            </a:r>
            <a:r>
              <a:rPr lang="en-US" altLang="ja-JP" dirty="0" err="1" smtClean="0"/>
              <a:t>mol</a:t>
            </a:r>
            <a:r>
              <a:rPr lang="en-US" altLang="ja-JP" dirty="0" smtClean="0"/>
              <a:t>]	</a:t>
            </a:r>
            <a:r>
              <a:rPr lang="ja-JP" altLang="en-US" dirty="0" smtClean="0"/>
              <a:t>（</a:t>
            </a:r>
            <a:r>
              <a:rPr lang="ja-JP" altLang="en-US" dirty="0" smtClean="0">
                <a:solidFill>
                  <a:schemeClr val="accent1"/>
                </a:solidFill>
              </a:rPr>
              <a:t>表</a:t>
            </a:r>
            <a:r>
              <a:rPr lang="en-US" altLang="ja-JP" dirty="0" smtClean="0">
                <a:solidFill>
                  <a:schemeClr val="accent1"/>
                </a:solidFill>
              </a:rPr>
              <a:t>1</a:t>
            </a:r>
            <a:r>
              <a:rPr lang="ja-JP" altLang="en-US" dirty="0" smtClean="0"/>
              <a:t>）</a:t>
            </a:r>
            <a:endParaRPr lang="en-US" altLang="ja-JP" dirty="0" smtClean="0"/>
          </a:p>
          <a:p>
            <a:pPr>
              <a:buClr>
                <a:schemeClr val="tx1"/>
              </a:buClr>
            </a:pPr>
            <a:r>
              <a:rPr lang="en-US" altLang="ja-JP" dirty="0"/>
              <a:t>Δ</a:t>
            </a:r>
            <a:r>
              <a:rPr lang="en-US" altLang="ja-JP" i="1" dirty="0"/>
              <a:t>H</a:t>
            </a:r>
            <a:r>
              <a:rPr lang="en-US" altLang="ja-JP" dirty="0"/>
              <a:t> = </a:t>
            </a:r>
            <a:r>
              <a:rPr lang="en-US" altLang="ja-JP" dirty="0" smtClean="0"/>
              <a:t>- {2×26.48 - (0 + 62.44)}/</a:t>
            </a:r>
            <a:r>
              <a:rPr lang="en-US" altLang="ja-JP" dirty="0"/>
              <a:t>4.184 = </a:t>
            </a:r>
            <a:r>
              <a:rPr lang="en-US" altLang="ja-JP" u="sng" dirty="0" smtClean="0">
                <a:solidFill>
                  <a:srgbClr val="FF0000"/>
                </a:solidFill>
              </a:rPr>
              <a:t>2.275</a:t>
            </a:r>
            <a:r>
              <a:rPr lang="en-US" altLang="ja-JP" dirty="0" smtClean="0"/>
              <a:t> </a:t>
            </a:r>
            <a:r>
              <a:rPr lang="en-US" altLang="ja-JP" dirty="0"/>
              <a:t>[kcal/</a:t>
            </a:r>
            <a:r>
              <a:rPr lang="en-US" altLang="ja-JP" dirty="0" err="1"/>
              <a:t>mol</a:t>
            </a:r>
            <a:r>
              <a:rPr lang="en-US" altLang="ja-JP" dirty="0"/>
              <a:t>]</a:t>
            </a:r>
            <a:r>
              <a:rPr lang="ja-JP" altLang="en-US" dirty="0"/>
              <a:t>　</a:t>
            </a:r>
            <a:r>
              <a:rPr lang="en-US" altLang="ja-JP" dirty="0"/>
              <a:t>	</a:t>
            </a:r>
            <a:r>
              <a:rPr lang="ja-JP" altLang="en-US" dirty="0" smtClean="0"/>
              <a:t>（</a:t>
            </a:r>
            <a:r>
              <a:rPr lang="ja-JP" altLang="en-US" dirty="0" smtClean="0">
                <a:solidFill>
                  <a:schemeClr val="accent5"/>
                </a:solidFill>
              </a:rPr>
              <a:t>表</a:t>
            </a:r>
            <a:r>
              <a:rPr lang="en-US" altLang="ja-JP" dirty="0" smtClean="0">
                <a:solidFill>
                  <a:schemeClr val="accent5"/>
                </a:solidFill>
              </a:rPr>
              <a:t>2</a:t>
            </a:r>
            <a:r>
              <a:rPr lang="ja-JP" altLang="en-US" dirty="0" smtClean="0"/>
              <a:t>）</a:t>
            </a:r>
            <a:endParaRPr lang="en-US" altLang="ja-JP" dirty="0"/>
          </a:p>
        </p:txBody>
      </p:sp>
      <p:graphicFrame>
        <p:nvGraphicFramePr>
          <p:cNvPr id="5" name="表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7905620"/>
              </p:ext>
            </p:extLst>
          </p:nvPr>
        </p:nvGraphicFramePr>
        <p:xfrm>
          <a:off x="359532" y="3695432"/>
          <a:ext cx="6588732" cy="7416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647183"/>
                <a:gridCol w="1647183"/>
                <a:gridCol w="1647183"/>
                <a:gridCol w="164718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</a:t>
                      </a:r>
                      <a:r>
                        <a:rPr kumimoji="1" lang="en-US" altLang="ja-JP" baseline="-25000" dirty="0" smtClean="0"/>
                        <a:t>2</a:t>
                      </a:r>
                      <a:r>
                        <a:rPr kumimoji="1" lang="en-US" altLang="ja-JP" baseline="0" dirty="0" smtClean="0"/>
                        <a:t>(g)</a:t>
                      </a:r>
                      <a:endParaRPr kumimoji="1" lang="ja-JP" alt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I</a:t>
                      </a:r>
                      <a:r>
                        <a:rPr kumimoji="1" lang="en-US" altLang="ja-JP" baseline="-25000" dirty="0" smtClean="0"/>
                        <a:t>2</a:t>
                      </a:r>
                      <a:r>
                        <a:rPr kumimoji="1" lang="en-US" altLang="ja-JP" baseline="0" dirty="0" smtClean="0"/>
                        <a:t>(g)</a:t>
                      </a:r>
                      <a:endParaRPr kumimoji="1" lang="ja-JP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I</a:t>
                      </a:r>
                      <a:r>
                        <a:rPr kumimoji="1" lang="en-US" altLang="ja-JP" baseline="0" dirty="0" smtClean="0"/>
                        <a:t>(g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dirty="0" err="1" smtClean="0"/>
                        <a:t>ΔH</a:t>
                      </a:r>
                      <a:r>
                        <a:rPr lang="en-US" altLang="ja-JP" sz="1800" baseline="30000" dirty="0" err="1" smtClean="0"/>
                        <a:t>o</a:t>
                      </a:r>
                      <a:r>
                        <a:rPr kumimoji="1" lang="en-US" altLang="ja-JP" baseline="-25000" dirty="0" smtClean="0"/>
                        <a:t> </a:t>
                      </a:r>
                      <a:r>
                        <a:rPr kumimoji="1" lang="en-US" altLang="ja-JP" baseline="0" dirty="0" smtClean="0"/>
                        <a:t>[kJ/</a:t>
                      </a:r>
                      <a:r>
                        <a:rPr kumimoji="1" lang="en-US" altLang="ja-JP" baseline="0" dirty="0" err="1" smtClean="0"/>
                        <a:t>mol</a:t>
                      </a:r>
                      <a:r>
                        <a:rPr kumimoji="1" lang="en-US" altLang="ja-JP" baseline="0" dirty="0" smtClean="0"/>
                        <a:t>]</a:t>
                      </a:r>
                      <a:endParaRPr kumimoji="1" lang="ja-JP" alt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62.4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6.48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0" name="テキスト ボックス 39"/>
          <p:cNvSpPr txBox="1"/>
          <p:nvPr/>
        </p:nvSpPr>
        <p:spPr>
          <a:xfrm>
            <a:off x="261794" y="5715027"/>
            <a:ext cx="8640961" cy="5942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>
              <a:buClr>
                <a:schemeClr val="tx1"/>
              </a:buClr>
            </a:pPr>
            <a:r>
              <a:rPr lang="ja-JP" altLang="en-US" dirty="0" smtClean="0"/>
              <a:t>一般的に、未知の生成熱は結合解離エネルギーの差から見積もるが、対象としている温度は</a:t>
            </a:r>
            <a:r>
              <a:rPr lang="en-US" altLang="ja-JP" dirty="0" smtClean="0"/>
              <a:t>300K</a:t>
            </a:r>
            <a:r>
              <a:rPr lang="ja-JP" altLang="en-US" dirty="0" smtClean="0"/>
              <a:t>～であるため、後者のエネルギーがより適切である。</a:t>
            </a:r>
            <a:endParaRPr lang="en-US" altLang="ja-JP" dirty="0" smtClean="0"/>
          </a:p>
        </p:txBody>
      </p:sp>
      <p:grpSp>
        <p:nvGrpSpPr>
          <p:cNvPr id="16" name="グループ化 15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8" name="正方形/長方形 17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20" name="直線コネクタ 19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5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5.2. 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理論的方法：</a:t>
            </a:r>
            <a:r>
              <a:rPr lang="en-US" altLang="ja-JP" sz="2800" dirty="0" smtClean="0">
                <a:latin typeface="+mn-ea"/>
                <a:cs typeface="Times New Roman" pitchFamily="18" charset="0"/>
              </a:rPr>
              <a:t>MC/MD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サイクルの実時間解釈</a:t>
            </a:r>
            <a:endParaRPr lang="en-US" altLang="ja-JP" sz="2800" dirty="0" smtClean="0">
              <a:latin typeface="+mn-ea"/>
              <a:cs typeface="Times New Roman" pitchFamily="18" charset="0"/>
            </a:endParaRPr>
          </a:p>
        </p:txBody>
      </p:sp>
      <p:grpSp>
        <p:nvGrpSpPr>
          <p:cNvPr id="14" name="グループ化 13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5" name="正方形/長方形 14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16" name="直線コネクタ 15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23</a:t>
            </a:fld>
            <a:endParaRPr kumimoji="1" lang="ja-JP" altLang="en-US" dirty="0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261794" y="1271186"/>
            <a:ext cx="86306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表</a:t>
            </a:r>
            <a:r>
              <a:rPr kumimoji="1" lang="en-US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r>
              <a:rPr kumimoji="1" 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kumimoji="1" lang="ja-JP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各サンプルと</a:t>
            </a:r>
            <a:r>
              <a:rPr kumimoji="1" lang="en-US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MC/MD</a:t>
            </a:r>
            <a:r>
              <a:rPr kumimoji="1" lang="ja-JP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サイクルに対する成分</a:t>
            </a:r>
            <a:r>
              <a:rPr kumimoji="1" lang="en-US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A</a:t>
            </a:r>
            <a:r>
              <a:rPr kumimoji="1" lang="ja-JP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の濃度と</a:t>
            </a:r>
            <a:r>
              <a:rPr lang="ja-JP" altLang="en-US" sz="1600" dirty="0" smtClean="0">
                <a:latin typeface="+mn-ea"/>
                <a:cs typeface="Times New Roman" panose="02020603050405020304" pitchFamily="18" charset="0"/>
              </a:rPr>
              <a:t>実時間算出の過程</a:t>
            </a:r>
            <a:r>
              <a:rPr lang="ja-JP" altLang="en-US" sz="1600" dirty="0">
                <a:latin typeface="+mn-ea"/>
                <a:cs typeface="Times New Roman" panose="02020603050405020304" pitchFamily="18" charset="0"/>
              </a:rPr>
              <a:t>で</a:t>
            </a:r>
            <a:r>
              <a:rPr lang="ja-JP" altLang="en-US" sz="1600" dirty="0" smtClean="0">
                <a:latin typeface="+mn-ea"/>
                <a:cs typeface="Times New Roman" panose="02020603050405020304" pitchFamily="18" charset="0"/>
              </a:rPr>
              <a:t>必要な変数</a:t>
            </a:r>
            <a:endParaRPr kumimoji="1" 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636292" y="4597236"/>
            <a:ext cx="1708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5.2.3)</a:t>
            </a:r>
            <a:r>
              <a:rPr kumimoji="1" lang="ja-JP" alt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式を適用</a:t>
            </a:r>
            <a:endParaRPr kumimoji="1" lang="ja-JP" altLang="en-US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図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998" y="1716919"/>
            <a:ext cx="8792005" cy="3838845"/>
          </a:xfrm>
          <a:prstGeom prst="rect">
            <a:avLst/>
          </a:prstGeom>
        </p:spPr>
      </p:pic>
      <p:sp>
        <p:nvSpPr>
          <p:cNvPr id="24" name="テキスト ボックス 23"/>
          <p:cNvSpPr txBox="1"/>
          <p:nvPr/>
        </p:nvSpPr>
        <p:spPr>
          <a:xfrm>
            <a:off x="7317717" y="3456042"/>
            <a:ext cx="854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差分</a:t>
            </a:r>
            <a:endParaRPr kumimoji="1" lang="ja-JP" altLang="en-US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482704" y="2974960"/>
            <a:ext cx="2079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>
                <a:solidFill>
                  <a:srgbClr val="9BBB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サンプル間で平均</a:t>
            </a:r>
            <a:endParaRPr kumimoji="1" lang="ja-JP" altLang="en-US" dirty="0">
              <a:solidFill>
                <a:srgbClr val="9BBB5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図 38"/>
          <p:cNvPicPr preferRelativeResize="0"/>
          <p:nvPr/>
        </p:nvPicPr>
        <p:blipFill>
          <a:blip r:embed="rId4"/>
          <a:stretch>
            <a:fillRect/>
          </a:stretch>
        </p:blipFill>
        <p:spPr>
          <a:xfrm>
            <a:off x="1529706" y="5770759"/>
            <a:ext cx="3726414" cy="703125"/>
          </a:xfrm>
          <a:prstGeom prst="rect">
            <a:avLst/>
          </a:prstGeom>
        </p:spPr>
      </p:pic>
      <p:sp>
        <p:nvSpPr>
          <p:cNvPr id="40" name="正方形/長方形 39"/>
          <p:cNvSpPr/>
          <p:nvPr/>
        </p:nvSpPr>
        <p:spPr>
          <a:xfrm>
            <a:off x="261794" y="5937655"/>
            <a:ext cx="1332148" cy="36933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>
            <a:defPPr>
              <a:defRPr lang="ja-JP"/>
            </a:defPPr>
            <a:lvl1pPr marL="0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088215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176431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264646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352861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441076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29292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617507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705722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ja-JP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.2.3)</a:t>
            </a:r>
            <a:r>
              <a:rPr lang="ja-JP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：</a:t>
            </a:r>
            <a:endParaRPr lang="en-US" altLang="ja-JP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5912594" y="5072483"/>
            <a:ext cx="1152128" cy="3505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正方形/長方形 40"/>
          <p:cNvSpPr/>
          <p:nvPr/>
        </p:nvSpPr>
        <p:spPr>
          <a:xfrm>
            <a:off x="7342212" y="5078834"/>
            <a:ext cx="1243186" cy="3505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" name="直線コネクタ 5"/>
          <p:cNvCxnSpPr>
            <a:stCxn id="3" idx="2"/>
            <a:endCxn id="43" idx="0"/>
          </p:cNvCxnSpPr>
          <p:nvPr/>
        </p:nvCxnSpPr>
        <p:spPr>
          <a:xfrm>
            <a:off x="6488658" y="5422998"/>
            <a:ext cx="736720" cy="5146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>
            <a:stCxn id="41" idx="2"/>
            <a:endCxn id="43" idx="0"/>
          </p:cNvCxnSpPr>
          <p:nvPr/>
        </p:nvCxnSpPr>
        <p:spPr>
          <a:xfrm flipH="1">
            <a:off x="7225378" y="5429349"/>
            <a:ext cx="738427" cy="50830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正方形/長方形 42"/>
          <p:cNvSpPr/>
          <p:nvPr/>
        </p:nvSpPr>
        <p:spPr>
          <a:xfrm>
            <a:off x="6103428" y="5937655"/>
            <a:ext cx="2243900" cy="36933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>
            <a:defPPr>
              <a:defRPr lang="ja-JP"/>
            </a:defPPr>
            <a:lvl1pPr marL="0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088215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176431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264646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352861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441076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529292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617507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705722" algn="l" defTabSz="4176431" rtl="0" eaLnBrk="1" latinLnBrk="0" hangingPunct="1">
              <a:defRPr kumimoji="1" sz="8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ja-JP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.2.4)</a:t>
            </a:r>
            <a:r>
              <a:rPr lang="ja-JP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及び</a:t>
            </a:r>
            <a:r>
              <a:rPr lang="en-US" altLang="ja-JP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.2.5)</a:t>
            </a:r>
            <a:r>
              <a:rPr lang="ja-JP" alt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</a:t>
            </a:r>
            <a:endParaRPr lang="en-US" altLang="ja-JP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65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5.3. 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反応</a:t>
            </a:r>
            <a:r>
              <a:rPr lang="ja-JP" altLang="en-US" sz="2800" dirty="0">
                <a:latin typeface="+mn-ea"/>
                <a:cs typeface="Times New Roman" pitchFamily="18" charset="0"/>
              </a:rPr>
              <a:t>条件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の判定距離の考察 </a:t>
            </a:r>
            <a:r>
              <a:rPr lang="en-US" altLang="ja-JP" sz="2800" dirty="0" smtClean="0">
                <a:latin typeface="+mn-ea"/>
                <a:cs typeface="Times New Roman" pitchFamily="18" charset="0"/>
              </a:rPr>
              <a:t>- </a:t>
            </a:r>
            <a:r>
              <a:rPr lang="en-US" altLang="ja-JP" sz="2800" dirty="0" err="1" smtClean="0">
                <a:latin typeface="+mn-ea"/>
                <a:cs typeface="Times New Roman" pitchFamily="18" charset="0"/>
              </a:rPr>
              <a:t>i</a:t>
            </a:r>
            <a:endParaRPr lang="en-US" altLang="ja-JP" sz="2800" dirty="0" smtClean="0">
              <a:latin typeface="+mn-ea"/>
              <a:cs typeface="Times New Roman" pitchFamily="18" charset="0"/>
            </a:endParaRPr>
          </a:p>
        </p:txBody>
      </p:sp>
      <p:grpSp>
        <p:nvGrpSpPr>
          <p:cNvPr id="14" name="グループ化 13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5" name="正方形/長方形 14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16" name="直線コネクタ 15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24</a:t>
            </a:fld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10362"/>
              </p:ext>
            </p:extLst>
          </p:nvPr>
        </p:nvGraphicFramePr>
        <p:xfrm>
          <a:off x="339725" y="1546895"/>
          <a:ext cx="4714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6" name="Equation" r:id="rId4" imgW="3771720" imgH="609480" progId="Equation.DSMT4">
                  <p:embed/>
                </p:oleObj>
              </mc:Choice>
              <mc:Fallback>
                <p:oleObj name="Equation" r:id="rId4" imgW="377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546895"/>
                        <a:ext cx="47148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8901"/>
              </p:ext>
            </p:extLst>
          </p:nvPr>
        </p:nvGraphicFramePr>
        <p:xfrm>
          <a:off x="323528" y="2806475"/>
          <a:ext cx="1126636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7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06475"/>
                        <a:ext cx="1126636" cy="285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テキスト ボックス 53"/>
          <p:cNvSpPr txBox="1"/>
          <p:nvPr/>
        </p:nvSpPr>
        <p:spPr>
          <a:xfrm>
            <a:off x="261248" y="1279162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 smtClean="0"/>
              <a:t>反応速度式</a:t>
            </a:r>
            <a:endParaRPr kumimoji="1" lang="ja-JP" altLang="en-US" sz="1400" dirty="0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3143252" y="1279162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本手法の重み関数</a:t>
            </a:r>
            <a:endParaRPr kumimoji="1" lang="ja-JP" altLang="en-US" sz="1400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252781" y="2418551"/>
            <a:ext cx="1980029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ja-JP" altLang="en-US" sz="1400" dirty="0" smtClean="0">
                <a:uFill>
                  <a:solidFill>
                    <a:srgbClr val="FF0000"/>
                  </a:solidFill>
                </a:uFill>
              </a:rPr>
              <a:t>速度と重みの対応付け</a:t>
            </a:r>
            <a:endParaRPr kumimoji="1" lang="ja-JP" altLang="en-US" sz="1400" dirty="0">
              <a:uFill>
                <a:solidFill>
                  <a:srgbClr val="FF0000"/>
                </a:solidFill>
              </a:u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282934" y="1774006"/>
            <a:ext cx="1569660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</a:rPr>
              <a:t>:</a:t>
            </a:r>
            <a:r>
              <a:rPr kumimoji="1" lang="ja-JP" altLang="en-US" sz="1400" dirty="0" smtClean="0">
                <a:uFill>
                  <a:solidFill>
                    <a:srgbClr val="FF0000"/>
                  </a:solidFill>
                </a:uFill>
              </a:rPr>
              <a:t>正反応</a:t>
            </a:r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</a:rPr>
              <a:t>, </a:t>
            </a:r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</a:rPr>
              <a:t>:</a:t>
            </a:r>
            <a:r>
              <a:rPr kumimoji="1" lang="ja-JP" altLang="en-US" sz="1400" dirty="0" smtClean="0">
                <a:uFill>
                  <a:solidFill>
                    <a:srgbClr val="FF0000"/>
                  </a:solidFill>
                </a:uFill>
              </a:rPr>
              <a:t>逆反応</a:t>
            </a:r>
            <a:endParaRPr kumimoji="1" lang="ja-JP" altLang="en-US" sz="1400" dirty="0">
              <a:uFill>
                <a:solidFill>
                  <a:srgbClr val="FF0000"/>
                </a:solidFill>
              </a:u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246752" y="2846404"/>
            <a:ext cx="6320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左の関係を満たすように候補数</a:t>
            </a:r>
            <a:r>
              <a:rPr kumimoji="1" lang="en-US" altLang="ja-JP" sz="1400" i="1" dirty="0" err="1" smtClean="0"/>
              <a:t>N</a:t>
            </a:r>
            <a:r>
              <a:rPr kumimoji="1" lang="en-US" altLang="ja-JP" sz="1400" baseline="-25000" dirty="0" err="1" smtClean="0"/>
              <a:t>cand</a:t>
            </a:r>
            <a:r>
              <a:rPr kumimoji="1" lang="ja-JP" altLang="en-US" sz="1400" dirty="0" smtClean="0"/>
              <a:t>（</a:t>
            </a:r>
            <a:r>
              <a:rPr lang="ja-JP" altLang="en-US" sz="1400" dirty="0" smtClean="0"/>
              <a:t>また</a:t>
            </a:r>
            <a:r>
              <a:rPr lang="ja-JP" altLang="en-US" sz="1400" dirty="0"/>
              <a:t>は</a:t>
            </a:r>
            <a:r>
              <a:rPr lang="ja-JP" altLang="en-US" sz="1400" dirty="0" smtClean="0"/>
              <a:t>反応条件の判定距離）を調整</a:t>
            </a:r>
            <a:r>
              <a:rPr lang="ja-JP" altLang="en-US" sz="1400" dirty="0"/>
              <a:t>。</a:t>
            </a:r>
            <a:endParaRPr lang="en-US" altLang="ja-JP" sz="1400" dirty="0" smtClean="0"/>
          </a:p>
        </p:txBody>
      </p:sp>
      <p:sp>
        <p:nvSpPr>
          <p:cNvPr id="42" name="右矢印 41"/>
          <p:cNvSpPr/>
          <p:nvPr/>
        </p:nvSpPr>
        <p:spPr>
          <a:xfrm rot="10800000">
            <a:off x="1943737" y="2884544"/>
            <a:ext cx="294548" cy="228196"/>
          </a:xfrm>
          <a:prstGeom prst="rightArrow">
            <a:avLst>
              <a:gd name="adj1" fmla="val 36082"/>
              <a:gd name="adj2" fmla="val 5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sp>
        <p:nvSpPr>
          <p:cNvPr id="46" name="正方形/長方形 45"/>
          <p:cNvSpPr/>
          <p:nvPr/>
        </p:nvSpPr>
        <p:spPr>
          <a:xfrm>
            <a:off x="251520" y="5548056"/>
            <a:ext cx="2891732" cy="698400"/>
          </a:xfrm>
          <a:prstGeom prst="rect">
            <a:avLst/>
          </a:prstGeom>
          <a:solidFill>
            <a:srgbClr val="F2D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85198"/>
              </p:ext>
            </p:extLst>
          </p:nvPr>
        </p:nvGraphicFramePr>
        <p:xfrm>
          <a:off x="323528" y="3162759"/>
          <a:ext cx="6508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8" name="Equation" r:id="rId8" imgW="5206680" imgH="533160" progId="Equation.DSMT4">
                  <p:embed/>
                </p:oleObj>
              </mc:Choice>
              <mc:Fallback>
                <p:oleObj name="Equation" r:id="rId8" imgW="5206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62759"/>
                        <a:ext cx="650875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37918"/>
              </p:ext>
            </p:extLst>
          </p:nvPr>
        </p:nvGraphicFramePr>
        <p:xfrm>
          <a:off x="253924" y="4323920"/>
          <a:ext cx="54450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9" name="Equation" r:id="rId10" imgW="4356000" imgH="558720" progId="Equation.DSMT4">
                  <p:embed/>
                </p:oleObj>
              </mc:Choice>
              <mc:Fallback>
                <p:oleObj name="Equation" r:id="rId10" imgW="4356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4" y="4323920"/>
                        <a:ext cx="5445000" cy="69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58728"/>
              </p:ext>
            </p:extLst>
          </p:nvPr>
        </p:nvGraphicFramePr>
        <p:xfrm>
          <a:off x="253924" y="5548056"/>
          <a:ext cx="68580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0" name="Equation" r:id="rId12" imgW="5486400" imgH="558720" progId="Equation.DSMT4">
                  <p:embed/>
                </p:oleObj>
              </mc:Choice>
              <mc:Fallback>
                <p:oleObj name="Equation" r:id="rId12" imgW="5486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4" y="5548056"/>
                        <a:ext cx="6858000" cy="69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テキスト ボックス 50"/>
          <p:cNvSpPr txBox="1"/>
          <p:nvPr/>
        </p:nvSpPr>
        <p:spPr>
          <a:xfrm>
            <a:off x="258531" y="4016143"/>
            <a:ext cx="6206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 smtClean="0"/>
              <a:t>左辺</a:t>
            </a:r>
            <a:r>
              <a:rPr lang="en-US" altLang="ja-JP" sz="1400" dirty="0" smtClean="0"/>
              <a:t>:</a:t>
            </a:r>
            <a:endParaRPr kumimoji="1" lang="ja-JP" altLang="en-US" sz="1400" dirty="0"/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261248" y="5201367"/>
            <a:ext cx="6206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 smtClean="0"/>
              <a:t>右辺</a:t>
            </a:r>
            <a:r>
              <a:rPr lang="en-US" altLang="ja-JP" sz="1400" dirty="0" smtClean="0"/>
              <a:t>:</a:t>
            </a:r>
            <a:endParaRPr kumimoji="1" lang="ja-JP" altLang="en-US" sz="1400" dirty="0"/>
          </a:p>
        </p:txBody>
      </p:sp>
      <p:cxnSp>
        <p:nvCxnSpPr>
          <p:cNvPr id="57" name="直線コネクタ 56"/>
          <p:cNvCxnSpPr/>
          <p:nvPr/>
        </p:nvCxnSpPr>
        <p:spPr>
          <a:xfrm>
            <a:off x="327274" y="3109553"/>
            <a:ext cx="1089511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548993" y="3836407"/>
            <a:ext cx="2670013" cy="0"/>
          </a:xfrm>
          <a:prstGeom prst="line">
            <a:avLst/>
          </a:prstGeom>
          <a:ln w="2857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テキスト ボックス 59"/>
          <p:cNvSpPr txBox="1"/>
          <p:nvPr/>
        </p:nvSpPr>
        <p:spPr>
          <a:xfrm>
            <a:off x="259987" y="6318464"/>
            <a:ext cx="77893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dirty="0" smtClean="0"/>
              <a:t>反応速度論におけるマクロな経験則</a:t>
            </a:r>
            <a:r>
              <a:rPr lang="ja-JP" altLang="en-US" sz="1600" dirty="0" smtClean="0"/>
              <a:t>（</a:t>
            </a:r>
            <a:r>
              <a:rPr lang="en-US" altLang="ja-JP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X]</a:t>
            </a:r>
            <a:r>
              <a:rPr lang="en-US" altLang="ja-JP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Y]</a:t>
            </a:r>
            <a:r>
              <a:rPr lang="en-US" altLang="ja-JP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sz="1600" dirty="0" smtClean="0"/>
              <a:t>）</a:t>
            </a:r>
            <a:r>
              <a:rPr kumimoji="1" lang="ja-JP" altLang="en-US" sz="1600" dirty="0" smtClean="0"/>
              <a:t>をミクロな描像に適用（仮定）。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96139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正方形/長方形 60"/>
          <p:cNvSpPr/>
          <p:nvPr/>
        </p:nvSpPr>
        <p:spPr>
          <a:xfrm>
            <a:off x="251520" y="5894384"/>
            <a:ext cx="6531240" cy="698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>
                <a:latin typeface="+mn-ea"/>
                <a:cs typeface="Times New Roman" pitchFamily="18" charset="0"/>
              </a:rPr>
              <a:t>5.3</a:t>
            </a:r>
            <a:r>
              <a:rPr lang="en-US" altLang="ja-JP" sz="2800" dirty="0" smtClean="0">
                <a:latin typeface="+mn-ea"/>
                <a:cs typeface="Times New Roman" pitchFamily="18" charset="0"/>
              </a:rPr>
              <a:t>. 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反応</a:t>
            </a:r>
            <a:r>
              <a:rPr lang="ja-JP" altLang="en-US" sz="2800" dirty="0">
                <a:latin typeface="+mn-ea"/>
                <a:cs typeface="Times New Roman" pitchFamily="18" charset="0"/>
              </a:rPr>
              <a:t>条件の判定距離の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考察 </a:t>
            </a:r>
            <a:r>
              <a:rPr lang="en-US" altLang="ja-JP" sz="2800" dirty="0" smtClean="0">
                <a:latin typeface="+mn-ea"/>
                <a:cs typeface="Times New Roman" pitchFamily="18" charset="0"/>
              </a:rPr>
              <a:t>- ii</a:t>
            </a:r>
            <a:endParaRPr lang="en-US" altLang="ja-JP" sz="2800" dirty="0">
              <a:latin typeface="+mn-ea"/>
              <a:cs typeface="Times New Roman" pitchFamily="18" charset="0"/>
            </a:endParaRPr>
          </a:p>
        </p:txBody>
      </p:sp>
      <p:grpSp>
        <p:nvGrpSpPr>
          <p:cNvPr id="14" name="グループ化 13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5" name="正方形/長方形 14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16" name="直線コネクタ 15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25</a:t>
            </a:fld>
            <a:endParaRPr kumimoji="1" lang="ja-JP" altLang="en-US" dirty="0"/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8651"/>
              </p:ext>
            </p:extLst>
          </p:nvPr>
        </p:nvGraphicFramePr>
        <p:xfrm>
          <a:off x="392832" y="1282480"/>
          <a:ext cx="311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8" name="Equation" r:id="rId4" imgW="2489200" imgH="254000" progId="Equation.DSMT4">
                  <p:embed/>
                </p:oleObj>
              </mc:Choice>
              <mc:Fallback>
                <p:oleObj name="Equation" r:id="rId4" imgW="2489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32" y="1282480"/>
                        <a:ext cx="3111500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19468"/>
              </p:ext>
            </p:extLst>
          </p:nvPr>
        </p:nvGraphicFramePr>
        <p:xfrm>
          <a:off x="393254" y="1684041"/>
          <a:ext cx="4349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59" name="Equation" r:id="rId6" imgW="3479760" imgH="787320" progId="Equation.DSMT4">
                  <p:embed/>
                </p:oleObj>
              </mc:Choice>
              <mc:Fallback>
                <p:oleObj name="Equation" r:id="rId6" imgW="3479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4" y="1684041"/>
                        <a:ext cx="4349750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グラフ 50"/>
          <p:cNvGraphicFramePr/>
          <p:nvPr>
            <p:extLst>
              <p:ext uri="{D42A27DB-BD31-4B8C-83A1-F6EECF244321}">
                <p14:modId xmlns:p14="http://schemas.microsoft.com/office/powerpoint/2010/main" val="2588801698"/>
              </p:ext>
            </p:extLst>
          </p:nvPr>
        </p:nvGraphicFramePr>
        <p:xfrm>
          <a:off x="261808" y="2794951"/>
          <a:ext cx="3891086" cy="21715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cxnSp>
        <p:nvCxnSpPr>
          <p:cNvPr id="24" name="直線コネクタ 23"/>
          <p:cNvCxnSpPr/>
          <p:nvPr/>
        </p:nvCxnSpPr>
        <p:spPr>
          <a:xfrm>
            <a:off x="636961" y="2668291"/>
            <a:ext cx="108012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1449694" y="3305852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3072824" y="3720607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ja-JP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線コネクタ 26"/>
          <p:cNvCxnSpPr/>
          <p:nvPr/>
        </p:nvCxnSpPr>
        <p:spPr>
          <a:xfrm>
            <a:off x="401638" y="1614286"/>
            <a:ext cx="3102694" cy="0"/>
          </a:xfrm>
          <a:prstGeom prst="line">
            <a:avLst/>
          </a:prstGeom>
          <a:ln w="2857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テキスト ボックス 47"/>
          <p:cNvSpPr txBox="1"/>
          <p:nvPr/>
        </p:nvSpPr>
        <p:spPr>
          <a:xfrm>
            <a:off x="3885117" y="2218569"/>
            <a:ext cx="1877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>
                <a:solidFill>
                  <a:srgbClr val="00B0F0"/>
                </a:solidFill>
              </a:rPr>
              <a:t>最終的に満たすべき条件</a:t>
            </a:r>
            <a:endParaRPr lang="en-US" altLang="ja-JP" sz="1200" dirty="0" smtClean="0">
              <a:solidFill>
                <a:srgbClr val="00B0F0"/>
              </a:solidFill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730870" y="4647953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０</a:t>
            </a:r>
            <a:endParaRPr kumimoji="1" lang="ja-JP" alt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3775970" y="4638316"/>
            <a:ext cx="4619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H</a:t>
            </a:r>
            <a:r>
              <a:rPr kumimoji="1" lang="en-US" altLang="ja-JP" sz="105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ja-JP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1" lang="en-US" altLang="ja-JP" sz="105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05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テキスト ボックス 61"/>
              <p:cNvSpPr txBox="1"/>
              <p:nvPr/>
            </p:nvSpPr>
            <p:spPr>
              <a:xfrm>
                <a:off x="3958390" y="1290972"/>
                <a:ext cx="4934090" cy="336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ja-JP" altLang="en-US" sz="1400" dirty="0" smtClean="0"/>
                  <a:t>どの</a:t>
                </a:r>
                <a:r>
                  <a:rPr kumimoji="1" lang="en-US" altLang="ja-JP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1" lang="ja-JP" altLang="en-US" sz="1400" dirty="0" smtClean="0"/>
                  <a:t>に対しても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en-US" altLang="ja-JP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ja-JP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1" lang="en-US" altLang="ja-JP" sz="1400" b="0" i="0" smtClean="0">
                                <a:latin typeface="Cambria Math" panose="02040503050406030204" pitchFamily="18" charset="0"/>
                              </a:rPr>
                              <m:t>f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1" lang="en-US" altLang="ja-JP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ja-JP" sz="1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1" lang="en-US" altLang="ja-JP" sz="1400" b="0" i="0" smtClean="0">
                                <a:latin typeface="Cambria Math" panose="02040503050406030204" pitchFamily="18" charset="0"/>
                              </a:rPr>
                              <m:t>r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1" lang="ja-JP" altLang="en-US" sz="1400" dirty="0" smtClean="0"/>
                  <a:t>と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en-US" altLang="ja-JP" sz="1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ja-JP" sz="14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ja-JP" sz="1400" b="0" i="1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ja-JP" sz="1400" b="0" i="0" dirty="0" smtClean="0">
                                <a:latin typeface="Cambria Math" panose="02040503050406030204" pitchFamily="18" charset="0"/>
                              </a:rPr>
                              <m:t>cand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ja-JP" sz="1400" b="0" i="0" dirty="0" smtClean="0">
                                <a:latin typeface="Cambria Math" panose="02040503050406030204" pitchFamily="18" charset="0"/>
                              </a:rPr>
                              <m:t>f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ja-JP" sz="14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ja-JP" sz="1400" b="0" i="1" dirty="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ja-JP" sz="1400" b="0" i="0" dirty="0" smtClean="0">
                                <a:latin typeface="Cambria Math" panose="02040503050406030204" pitchFamily="18" charset="0"/>
                              </a:rPr>
                              <m:t>cand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ja-JP" sz="1400" b="0" i="0" dirty="0" smtClean="0">
                                <a:latin typeface="Cambria Math" panose="02040503050406030204" pitchFamily="18" charset="0"/>
                              </a:rPr>
                              <m:t>r</m:t>
                            </m:r>
                          </m:sup>
                        </m:sSubSup>
                      </m:den>
                    </m:f>
                  </m:oMath>
                </a14:m>
                <a:r>
                  <a:rPr kumimoji="1" lang="ja-JP" altLang="en-US" sz="1400" dirty="0" smtClean="0"/>
                  <a:t>が等し</a:t>
                </a:r>
                <a:r>
                  <a:rPr lang="ja-JP" altLang="en-US" sz="1400" dirty="0"/>
                  <a:t>い</a:t>
                </a:r>
                <a:r>
                  <a:rPr kumimoji="1" lang="ja-JP" altLang="en-US" sz="1400" dirty="0" smtClean="0"/>
                  <a:t>（条件①）。</a:t>
                </a:r>
                <a:endParaRPr kumimoji="1" lang="en-US" altLang="ja-JP" sz="1400" dirty="0" smtClean="0"/>
              </a:p>
            </p:txBody>
          </p:sp>
        </mc:Choice>
        <mc:Fallback xmlns="">
          <p:sp>
            <p:nvSpPr>
              <p:cNvPr id="62" name="テキスト ボックス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390" y="1290972"/>
                <a:ext cx="4934090" cy="336631"/>
              </a:xfrm>
              <a:prstGeom prst="rect">
                <a:avLst/>
              </a:prstGeom>
              <a:blipFill rotWithShape="0">
                <a:blip r:embed="rId9"/>
                <a:stretch>
                  <a:fillRect l="-370" t="-125455" b="-19636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右矢印 63"/>
          <p:cNvSpPr/>
          <p:nvPr/>
        </p:nvSpPr>
        <p:spPr>
          <a:xfrm rot="10800000">
            <a:off x="3654125" y="1345189"/>
            <a:ext cx="294548" cy="228196"/>
          </a:xfrm>
          <a:prstGeom prst="rightArrow">
            <a:avLst>
              <a:gd name="adj1" fmla="val 36082"/>
              <a:gd name="adj2" fmla="val 5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graphicFrame>
        <p:nvGraphicFramePr>
          <p:cNvPr id="46" name="グラフ 45"/>
          <p:cNvGraphicFramePr/>
          <p:nvPr>
            <p:extLst>
              <p:ext uri="{D42A27DB-BD31-4B8C-83A1-F6EECF244321}">
                <p14:modId xmlns:p14="http://schemas.microsoft.com/office/powerpoint/2010/main" val="3990074642"/>
              </p:ext>
            </p:extLst>
          </p:nvPr>
        </p:nvGraphicFramePr>
        <p:xfrm>
          <a:off x="3957660" y="2794648"/>
          <a:ext cx="3891086" cy="21715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テキスト ボックス 48"/>
              <p:cNvSpPr txBox="1"/>
              <p:nvPr/>
            </p:nvSpPr>
            <p:spPr>
              <a:xfrm>
                <a:off x="5013897" y="3589855"/>
                <a:ext cx="1131079" cy="332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ja-JP" sz="1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ja-JP" sz="1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 sz="1400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nd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ja-JP" sz="1400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sup>
                      </m:sSubSup>
                      <m:d>
                        <m:dPr>
                          <m:ctrlPr>
                            <a:rPr lang="en-US" altLang="ja-JP" sz="1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ja-JP" sz="1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altLang="ja-JP" sz="1400" b="0" i="0" baseline="-2500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  <m:r>
                            <a:rPr lang="en-US" altLang="ja-JP" sz="1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ja-JP" sz="1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kumimoji="1" lang="ja-JP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テキスト ボックス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897" y="3589855"/>
                <a:ext cx="1131079" cy="33297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テキスト ボックス 49"/>
              <p:cNvSpPr txBox="1"/>
              <p:nvPr/>
            </p:nvSpPr>
            <p:spPr>
              <a:xfrm>
                <a:off x="6310480" y="3846514"/>
                <a:ext cx="1126270" cy="309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ja-JP" sz="14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ja-JP" sz="14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 sz="14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nd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ja-JP" sz="1400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sup>
                      </m:sSubSup>
                      <m:d>
                        <m:dPr>
                          <m:ctrlPr>
                            <a:rPr lang="en-US" altLang="ja-JP" sz="14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ja-JP" sz="14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altLang="ja-JP" sz="1400" b="0" i="0" baseline="-2500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  <m:r>
                            <a:rPr lang="en-US" altLang="ja-JP" sz="14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ja-JP" sz="14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ja-JP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テキスト ボックス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480" y="3846514"/>
                <a:ext cx="1126270" cy="30925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グループ化 51"/>
          <p:cNvGrpSpPr/>
          <p:nvPr/>
        </p:nvGrpSpPr>
        <p:grpSpPr>
          <a:xfrm>
            <a:off x="4562179" y="3537702"/>
            <a:ext cx="3180955" cy="1098321"/>
            <a:chOff x="861804" y="3200401"/>
            <a:chExt cx="3172446" cy="1563655"/>
          </a:xfrm>
        </p:grpSpPr>
        <p:cxnSp>
          <p:nvCxnSpPr>
            <p:cNvPr id="53" name="直線矢印コネクタ 52"/>
            <p:cNvCxnSpPr/>
            <p:nvPr/>
          </p:nvCxnSpPr>
          <p:spPr>
            <a:xfrm flipV="1">
              <a:off x="879455" y="3200401"/>
              <a:ext cx="0" cy="1563655"/>
            </a:xfrm>
            <a:prstGeom prst="straightConnector1">
              <a:avLst/>
            </a:prstGeom>
            <a:ln w="19050">
              <a:solidFill>
                <a:schemeClr val="accent4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テキスト ボックス 55"/>
            <p:cNvSpPr txBox="1"/>
            <p:nvPr/>
          </p:nvSpPr>
          <p:spPr>
            <a:xfrm>
              <a:off x="861804" y="3741020"/>
              <a:ext cx="513282" cy="54725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altLang="ja-JP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(</a:t>
              </a:r>
              <a:r>
                <a:rPr lang="en-US" altLang="ja-JP" sz="1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ja-JP" sz="14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ja-JP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1" lang="ja-JP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7" name="直線矢印コネクタ 56"/>
            <p:cNvCxnSpPr/>
            <p:nvPr/>
          </p:nvCxnSpPr>
          <p:spPr>
            <a:xfrm flipV="1">
              <a:off x="3996855" y="3826665"/>
              <a:ext cx="0" cy="926816"/>
            </a:xfrm>
            <a:prstGeom prst="straightConnector1">
              <a:avLst/>
            </a:prstGeom>
            <a:ln w="19050">
              <a:solidFill>
                <a:schemeClr val="accent4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テキスト ボックス 57"/>
            <p:cNvSpPr txBox="1"/>
            <p:nvPr/>
          </p:nvSpPr>
          <p:spPr>
            <a:xfrm>
              <a:off x="3431200" y="4048304"/>
              <a:ext cx="603050" cy="54725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altLang="ja-JP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ja-JP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ja-JP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ja-JP" sz="1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ja-JP" sz="14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ja-JP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1" lang="ja-JP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テキスト ボックス 58"/>
          <p:cNvSpPr txBox="1"/>
          <p:nvPr/>
        </p:nvSpPr>
        <p:spPr>
          <a:xfrm>
            <a:off x="4426722" y="464765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０</a:t>
            </a:r>
            <a:endParaRPr kumimoji="1" lang="ja-JP" alt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7471822" y="4638013"/>
            <a:ext cx="4619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H</a:t>
            </a:r>
            <a:r>
              <a:rPr kumimoji="1" lang="en-US" altLang="ja-JP" sz="105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ja-JP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kumimoji="1" lang="en-US" altLang="ja-JP" sz="105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sz="105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298702"/>
              </p:ext>
            </p:extLst>
          </p:nvPr>
        </p:nvGraphicFramePr>
        <p:xfrm>
          <a:off x="2893571" y="4932028"/>
          <a:ext cx="3455009" cy="62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0" name="Equation" r:id="rId13" imgW="2958840" imgH="533160" progId="Equation.DSMT4">
                  <p:embed/>
                </p:oleObj>
              </mc:Choice>
              <mc:Fallback>
                <p:oleObj name="Equation" r:id="rId13" imgW="2958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3571" y="4932028"/>
                        <a:ext cx="3455009" cy="62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コネクタ 4"/>
          <p:cNvCxnSpPr/>
          <p:nvPr/>
        </p:nvCxnSpPr>
        <p:spPr>
          <a:xfrm flipV="1">
            <a:off x="2247166" y="4140308"/>
            <a:ext cx="0" cy="502749"/>
          </a:xfrm>
          <a:prstGeom prst="line">
            <a:avLst/>
          </a:prstGeom>
          <a:ln w="12700">
            <a:solidFill>
              <a:srgbClr val="CC99FF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テキスト ボックス 62"/>
          <p:cNvSpPr txBox="1"/>
          <p:nvPr/>
        </p:nvSpPr>
        <p:spPr>
          <a:xfrm>
            <a:off x="2091463" y="4619808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05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ja-JP" sz="105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1" lang="ja-JP" altLang="en-US" sz="105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テキスト ボックス 69"/>
          <p:cNvSpPr txBox="1"/>
          <p:nvPr/>
        </p:nvSpPr>
        <p:spPr>
          <a:xfrm>
            <a:off x="1877096" y="4243026"/>
            <a:ext cx="4090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9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9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9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9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ja-JP" alt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2248278" y="4422921"/>
            <a:ext cx="4090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9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9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ja-JP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9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9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ja-JP" alt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直線コネクタ 71"/>
          <p:cNvCxnSpPr/>
          <p:nvPr/>
        </p:nvCxnSpPr>
        <p:spPr>
          <a:xfrm flipV="1">
            <a:off x="2248309" y="4467381"/>
            <a:ext cx="0" cy="175677"/>
          </a:xfrm>
          <a:prstGeom prst="line">
            <a:avLst/>
          </a:prstGeom>
          <a:ln w="12700">
            <a:solidFill>
              <a:srgbClr val="CC99FF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コネクタ 72"/>
          <p:cNvCxnSpPr/>
          <p:nvPr/>
        </p:nvCxnSpPr>
        <p:spPr>
          <a:xfrm flipV="1">
            <a:off x="5933084" y="4273706"/>
            <a:ext cx="0" cy="374592"/>
          </a:xfrm>
          <a:prstGeom prst="line">
            <a:avLst/>
          </a:prstGeom>
          <a:ln w="12700">
            <a:solidFill>
              <a:schemeClr val="accent5">
                <a:lumMod val="60000"/>
                <a:lumOff val="40000"/>
              </a:schemeClr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テキスト ボックス 73"/>
          <p:cNvSpPr txBox="1"/>
          <p:nvPr/>
        </p:nvSpPr>
        <p:spPr>
          <a:xfrm>
            <a:off x="5783731" y="4606808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05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ja-JP" sz="105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1" lang="ja-JP" altLang="en-US" sz="105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テキスト ボックス 74"/>
              <p:cNvSpPr txBox="1"/>
              <p:nvPr/>
            </p:nvSpPr>
            <p:spPr>
              <a:xfrm>
                <a:off x="5197504" y="4321951"/>
                <a:ext cx="822341" cy="247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ja-JP" sz="9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ja-JP" sz="9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 sz="9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nd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ja-JP" sz="9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sup>
                      </m:sSubSup>
                      <m:d>
                        <m:dPr>
                          <m:ctrlPr>
                            <a:rPr lang="en-US" altLang="ja-JP" sz="9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ja-JP" sz="9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altLang="ja-JP" sz="900" baseline="-250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  <m:r>
                            <a:rPr lang="en-US" altLang="ja-JP" sz="9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ja-JP" sz="9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ja-JP" sz="900" b="0" i="0" baseline="-2500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kumimoji="1" lang="ja-JP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テキスト ボックス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504" y="4321951"/>
                <a:ext cx="822341" cy="24718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直線コネクタ 76"/>
          <p:cNvCxnSpPr/>
          <p:nvPr/>
        </p:nvCxnSpPr>
        <p:spPr>
          <a:xfrm flipV="1">
            <a:off x="5934226" y="4508656"/>
            <a:ext cx="0" cy="139643"/>
          </a:xfrm>
          <a:prstGeom prst="line">
            <a:avLst/>
          </a:prstGeom>
          <a:ln w="12700">
            <a:solidFill>
              <a:schemeClr val="accent5">
                <a:lumMod val="60000"/>
                <a:lumOff val="40000"/>
              </a:schemeClr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テキスト ボックス 77"/>
              <p:cNvSpPr txBox="1"/>
              <p:nvPr/>
            </p:nvSpPr>
            <p:spPr>
              <a:xfrm>
                <a:off x="5913381" y="4447940"/>
                <a:ext cx="822340" cy="231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ja-JP" sz="9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ja-JP" sz="9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 sz="9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and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ja-JP" sz="900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sup>
                      </m:sSubSup>
                      <m:d>
                        <m:dPr>
                          <m:ctrlPr>
                            <a:rPr lang="en-US" altLang="ja-JP" sz="9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ja-JP" sz="9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altLang="ja-JP" sz="900" baseline="-25000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  <m:r>
                            <a:rPr lang="en-US" altLang="ja-JP" sz="9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ja-JP" sz="9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 altLang="ja-JP" sz="900" b="0" i="0" baseline="-2500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kumimoji="1" lang="ja-JP" alt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テキスト ボックス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381" y="4447940"/>
                <a:ext cx="822340" cy="23179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グループ化 44"/>
          <p:cNvGrpSpPr/>
          <p:nvPr/>
        </p:nvGrpSpPr>
        <p:grpSpPr>
          <a:xfrm>
            <a:off x="885452" y="3092454"/>
            <a:ext cx="3152806" cy="1550909"/>
            <a:chOff x="880136" y="3190582"/>
            <a:chExt cx="3145062" cy="1573475"/>
          </a:xfrm>
        </p:grpSpPr>
        <p:cxnSp>
          <p:nvCxnSpPr>
            <p:cNvPr id="25" name="直線矢印コネクタ 24"/>
            <p:cNvCxnSpPr/>
            <p:nvPr/>
          </p:nvCxnSpPr>
          <p:spPr>
            <a:xfrm flipV="1">
              <a:off x="880136" y="3190582"/>
              <a:ext cx="0" cy="1573475"/>
            </a:xfrm>
            <a:prstGeom prst="straightConnector1">
              <a:avLst/>
            </a:prstGeom>
            <a:ln w="19050">
              <a:solidFill>
                <a:schemeClr val="accent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テキスト ボックス 35"/>
            <p:cNvSpPr txBox="1"/>
            <p:nvPr/>
          </p:nvSpPr>
          <p:spPr>
            <a:xfrm>
              <a:off x="889864" y="3860759"/>
              <a:ext cx="333746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ja-JP" sz="1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ja-JP" sz="14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1" lang="ja-JP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直線矢印コネクタ 36"/>
            <p:cNvCxnSpPr/>
            <p:nvPr/>
          </p:nvCxnSpPr>
          <p:spPr>
            <a:xfrm flipV="1">
              <a:off x="4000023" y="3828378"/>
              <a:ext cx="0" cy="924886"/>
            </a:xfrm>
            <a:prstGeom prst="straightConnector1">
              <a:avLst/>
            </a:prstGeom>
            <a:ln w="19050">
              <a:solidFill>
                <a:schemeClr val="accent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テキスト ボックス 37"/>
            <p:cNvSpPr txBox="1"/>
            <p:nvPr/>
          </p:nvSpPr>
          <p:spPr>
            <a:xfrm>
              <a:off x="3601684" y="4154607"/>
              <a:ext cx="423514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ja-JP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ja-JP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ja-JP" sz="1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kumimoji="1" lang="ja-JP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9" name="直線コネクタ 78"/>
          <p:cNvCxnSpPr/>
          <p:nvPr/>
        </p:nvCxnSpPr>
        <p:spPr>
          <a:xfrm>
            <a:off x="3650930" y="5213026"/>
            <a:ext cx="599683" cy="0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コネクタ 79"/>
          <p:cNvCxnSpPr/>
          <p:nvPr/>
        </p:nvCxnSpPr>
        <p:spPr>
          <a:xfrm>
            <a:off x="4365249" y="5219684"/>
            <a:ext cx="1044610" cy="0"/>
          </a:xfrm>
          <a:prstGeom prst="line">
            <a:avLst/>
          </a:prstGeom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コネクタ 81"/>
          <p:cNvCxnSpPr/>
          <p:nvPr/>
        </p:nvCxnSpPr>
        <p:spPr>
          <a:xfrm>
            <a:off x="3116377" y="5572480"/>
            <a:ext cx="1112154" cy="0"/>
          </a:xfrm>
          <a:prstGeom prst="line">
            <a:avLst/>
          </a:prstGeom>
          <a:ln w="28575">
            <a:solidFill>
              <a:srgbClr val="CC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コネクタ 84"/>
          <p:cNvCxnSpPr/>
          <p:nvPr/>
        </p:nvCxnSpPr>
        <p:spPr>
          <a:xfrm>
            <a:off x="4365249" y="5565645"/>
            <a:ext cx="1983331" cy="0"/>
          </a:xfrm>
          <a:prstGeom prst="line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オブジェクト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74966"/>
              </p:ext>
            </p:extLst>
          </p:nvPr>
        </p:nvGraphicFramePr>
        <p:xfrm>
          <a:off x="347911" y="5906477"/>
          <a:ext cx="6318251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61" name="Equation" r:id="rId17" imgW="5054400" imgH="520560" progId="Equation.DSMT4">
                  <p:embed/>
                </p:oleObj>
              </mc:Choice>
              <mc:Fallback>
                <p:oleObj name="Equation" r:id="rId17" imgW="5054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11" y="5906477"/>
                        <a:ext cx="6318251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正方形/長方形 89"/>
          <p:cNvSpPr/>
          <p:nvPr/>
        </p:nvSpPr>
        <p:spPr>
          <a:xfrm>
            <a:off x="2643316" y="5975734"/>
            <a:ext cx="360040" cy="540043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cxnSp>
        <p:nvCxnSpPr>
          <p:cNvPr id="92" name="直線矢印コネクタ 91"/>
          <p:cNvCxnSpPr/>
          <p:nvPr/>
        </p:nvCxnSpPr>
        <p:spPr>
          <a:xfrm flipH="1" flipV="1">
            <a:off x="3291096" y="2355442"/>
            <a:ext cx="588454" cy="1400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テキスト ボックス 93"/>
          <p:cNvSpPr txBox="1"/>
          <p:nvPr/>
        </p:nvSpPr>
        <p:spPr>
          <a:xfrm>
            <a:off x="5199963" y="1710513"/>
            <a:ext cx="1457666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kumimoji="1" lang="ja-JP" altLang="en-US" sz="1400" dirty="0" smtClean="0">
                <a:solidFill>
                  <a:srgbClr val="FF0000"/>
                </a:solidFill>
              </a:rPr>
              <a:t>関数形が同じ。</a:t>
            </a:r>
            <a:endParaRPr kumimoji="1" lang="en-US" altLang="ja-JP" sz="1400" dirty="0" smtClean="0">
              <a:solidFill>
                <a:srgbClr val="FF0000"/>
              </a:solidFill>
            </a:endParaRPr>
          </a:p>
        </p:txBody>
      </p:sp>
      <p:sp>
        <p:nvSpPr>
          <p:cNvPr id="95" name="右矢印 94"/>
          <p:cNvSpPr/>
          <p:nvPr/>
        </p:nvSpPr>
        <p:spPr>
          <a:xfrm rot="10800000">
            <a:off x="4895698" y="1741870"/>
            <a:ext cx="294548" cy="228196"/>
          </a:xfrm>
          <a:prstGeom prst="rightArrow">
            <a:avLst>
              <a:gd name="adj1" fmla="val 36082"/>
              <a:gd name="adj2" fmla="val 5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sp>
        <p:nvSpPr>
          <p:cNvPr id="96" name="正方形/長方形 95"/>
          <p:cNvSpPr/>
          <p:nvPr/>
        </p:nvSpPr>
        <p:spPr>
          <a:xfrm>
            <a:off x="6055592" y="5975734"/>
            <a:ext cx="592511" cy="540043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sp>
        <p:nvSpPr>
          <p:cNvPr id="97" name="テキスト ボックス 96"/>
          <p:cNvSpPr txBox="1"/>
          <p:nvPr/>
        </p:nvSpPr>
        <p:spPr>
          <a:xfrm>
            <a:off x="6797941" y="5263299"/>
            <a:ext cx="16727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 smtClean="0"/>
              <a:t>条件①</a:t>
            </a:r>
            <a:r>
              <a:rPr lang="ja-JP" altLang="en-US" sz="1400" dirty="0" smtClean="0"/>
              <a:t>を満たす。</a:t>
            </a:r>
            <a:endParaRPr lang="en-US" altLang="ja-JP" sz="1400" dirty="0" smtClean="0"/>
          </a:p>
        </p:txBody>
      </p:sp>
      <p:sp>
        <p:nvSpPr>
          <p:cNvPr id="98" name="右矢印 97"/>
          <p:cNvSpPr/>
          <p:nvPr/>
        </p:nvSpPr>
        <p:spPr>
          <a:xfrm rot="10800000">
            <a:off x="6493675" y="5279416"/>
            <a:ext cx="294548" cy="228196"/>
          </a:xfrm>
          <a:prstGeom prst="rightArrow">
            <a:avLst>
              <a:gd name="adj1" fmla="val 36082"/>
              <a:gd name="adj2" fmla="val 5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24326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>
                <a:latin typeface="+mn-ea"/>
                <a:cs typeface="Times New Roman" pitchFamily="18" charset="0"/>
              </a:rPr>
              <a:t>5.3</a:t>
            </a:r>
            <a:r>
              <a:rPr lang="en-US" altLang="ja-JP" sz="2800" dirty="0" smtClean="0">
                <a:latin typeface="+mn-ea"/>
                <a:cs typeface="Times New Roman" pitchFamily="18" charset="0"/>
              </a:rPr>
              <a:t>. 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反応</a:t>
            </a:r>
            <a:r>
              <a:rPr lang="ja-JP" altLang="en-US" sz="2800" dirty="0">
                <a:latin typeface="+mn-ea"/>
                <a:cs typeface="Times New Roman" pitchFamily="18" charset="0"/>
              </a:rPr>
              <a:t>条件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の判定距離の考察 </a:t>
            </a:r>
            <a:r>
              <a:rPr lang="en-US" altLang="ja-JP" sz="2800" dirty="0" smtClean="0">
                <a:latin typeface="+mn-ea"/>
                <a:cs typeface="Times New Roman" pitchFamily="18" charset="0"/>
              </a:rPr>
              <a:t>- iii</a:t>
            </a:r>
          </a:p>
        </p:txBody>
      </p:sp>
      <p:grpSp>
        <p:nvGrpSpPr>
          <p:cNvPr id="14" name="グループ化 13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5" name="正方形/長方形 14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16" name="直線コネクタ 15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26</a:t>
            </a:fld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/>
          </p:nvPr>
        </p:nvGraphicFramePr>
        <p:xfrm>
          <a:off x="485230" y="1271042"/>
          <a:ext cx="1206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7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30" y="1271042"/>
                        <a:ext cx="1206450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339725" y="1905000"/>
          <a:ext cx="4714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8" name="Equation" r:id="rId6" imgW="3771720" imgH="609480" progId="Equation.DSMT4">
                  <p:embed/>
                </p:oleObj>
              </mc:Choice>
              <mc:Fallback>
                <p:oleObj name="Equation" r:id="rId6" imgW="377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905000"/>
                        <a:ext cx="47148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/>
          </p:nvPr>
        </p:nvGraphicFramePr>
        <p:xfrm>
          <a:off x="611560" y="3164580"/>
          <a:ext cx="1126636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9" name="Equation" r:id="rId8" imgW="901309" imgH="228501" progId="Equation.DSMT4">
                  <p:embed/>
                </p:oleObj>
              </mc:Choice>
              <mc:Fallback>
                <p:oleObj name="Equation" r:id="rId8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64580"/>
                        <a:ext cx="1126636" cy="285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テキスト ボックス 52"/>
          <p:cNvSpPr txBox="1"/>
          <p:nvPr/>
        </p:nvSpPr>
        <p:spPr>
          <a:xfrm>
            <a:off x="259987" y="966076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 smtClean="0"/>
              <a:t>化学反応</a:t>
            </a:r>
            <a:r>
              <a:rPr lang="ja-JP" altLang="en-US" sz="1400" dirty="0"/>
              <a:t>式</a:t>
            </a:r>
            <a:endParaRPr kumimoji="1" lang="ja-JP" altLang="en-US" sz="1400" dirty="0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261248" y="1637267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 smtClean="0"/>
              <a:t>反応速度式</a:t>
            </a:r>
            <a:endParaRPr kumimoji="1" lang="ja-JP" altLang="en-US" sz="1400" dirty="0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3143252" y="1637267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本手法の重み関数</a:t>
            </a:r>
            <a:endParaRPr kumimoji="1" lang="ja-JP" altLang="en-US" sz="1400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252781" y="2776656"/>
            <a:ext cx="1980029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ja-JP" altLang="en-US" sz="1400" dirty="0" smtClean="0">
                <a:uFill>
                  <a:solidFill>
                    <a:srgbClr val="FF0000"/>
                  </a:solidFill>
                </a:uFill>
              </a:rPr>
              <a:t>速度と重みの対応付け</a:t>
            </a:r>
            <a:endParaRPr kumimoji="1" lang="ja-JP" altLang="en-US" sz="1400" dirty="0">
              <a:uFill>
                <a:solidFill>
                  <a:srgbClr val="FF0000"/>
                </a:solidFill>
              </a:uFill>
            </a:endParaRPr>
          </a:p>
        </p:txBody>
      </p:sp>
      <p:graphicFrame>
        <p:nvGraphicFramePr>
          <p:cNvPr id="5" name="オブジェクト 4"/>
          <p:cNvGraphicFramePr>
            <a:graphicFrameLocks/>
          </p:cNvGraphicFramePr>
          <p:nvPr>
            <p:extLst/>
          </p:nvPr>
        </p:nvGraphicFramePr>
        <p:xfrm>
          <a:off x="397351" y="4013773"/>
          <a:ext cx="333057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" name="Equation" r:id="rId10" imgW="2666880" imgH="1041120" progId="Equation.DSMT4">
                  <p:embed/>
                </p:oleObj>
              </mc:Choice>
              <mc:Fallback>
                <p:oleObj name="Equation" r:id="rId10" imgW="2666880" imgH="1041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" y="4013773"/>
                        <a:ext cx="3330575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/>
          </p:cNvGraphicFramePr>
          <p:nvPr>
            <p:extLst/>
          </p:nvPr>
        </p:nvGraphicFramePr>
        <p:xfrm>
          <a:off x="4860925" y="4005064"/>
          <a:ext cx="31115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1" name="Equation" r:id="rId12" imgW="2489040" imgH="1600200" progId="Equation.DSMT4">
                  <p:embed/>
                </p:oleObj>
              </mc:Choice>
              <mc:Fallback>
                <p:oleObj name="Equation" r:id="rId12" imgW="24890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4005064"/>
                        <a:ext cx="3111500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コネクタ 18"/>
          <p:cNvCxnSpPr/>
          <p:nvPr/>
        </p:nvCxnSpPr>
        <p:spPr>
          <a:xfrm>
            <a:off x="1940947" y="5323665"/>
            <a:ext cx="108012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5562791" y="6005314"/>
            <a:ext cx="999118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5282934" y="2132111"/>
            <a:ext cx="1569660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</a:rPr>
              <a:t>:</a:t>
            </a:r>
            <a:r>
              <a:rPr kumimoji="1" lang="ja-JP" altLang="en-US" sz="1400" dirty="0" smtClean="0">
                <a:uFill>
                  <a:solidFill>
                    <a:srgbClr val="FF0000"/>
                  </a:solidFill>
                </a:uFill>
              </a:rPr>
              <a:t>正反応</a:t>
            </a:r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</a:rPr>
              <a:t>, </a:t>
            </a:r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ja-JP" sz="1400" dirty="0" smtClean="0">
                <a:uFill>
                  <a:solidFill>
                    <a:srgbClr val="FF0000"/>
                  </a:solidFill>
                </a:uFill>
              </a:rPr>
              <a:t>:</a:t>
            </a:r>
            <a:r>
              <a:rPr kumimoji="1" lang="ja-JP" altLang="en-US" sz="1400" dirty="0" smtClean="0">
                <a:uFill>
                  <a:solidFill>
                    <a:srgbClr val="FF0000"/>
                  </a:solidFill>
                </a:uFill>
              </a:rPr>
              <a:t>逆反応</a:t>
            </a:r>
            <a:endParaRPr kumimoji="1" lang="ja-JP" altLang="en-US" sz="1400" dirty="0">
              <a:uFill>
                <a:solidFill>
                  <a:srgbClr val="FF0000"/>
                </a:solidFill>
              </a:uFill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259987" y="3653733"/>
            <a:ext cx="4004622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ja-JP" altLang="en-US" sz="1400" b="1" dirty="0" smtClean="0">
                <a:uFill>
                  <a:solidFill>
                    <a:srgbClr val="FF0000"/>
                  </a:solidFill>
                </a:uFill>
              </a:rPr>
              <a:t>方法</a:t>
            </a:r>
            <a:r>
              <a:rPr lang="en-US" altLang="ja-JP" sz="1400" dirty="0" smtClean="0">
                <a:uFill>
                  <a:solidFill>
                    <a:srgbClr val="FF0000"/>
                  </a:solidFill>
                </a:uFill>
              </a:rPr>
              <a:t>:</a:t>
            </a:r>
            <a:r>
              <a:rPr lang="ja-JP" altLang="en-US" sz="1400" u="sng" dirty="0"/>
              <a:t>系が平衡状態にあるとき</a:t>
            </a:r>
            <a:r>
              <a:rPr lang="ja-JP" altLang="en-US" sz="1400" u="sng" dirty="0" smtClean="0"/>
              <a:t>の</a:t>
            </a:r>
            <a:r>
              <a:rPr lang="ja-JP" altLang="en-US" sz="1400" u="sng" dirty="0"/>
              <a:t>速度</a:t>
            </a:r>
            <a:r>
              <a:rPr lang="ja-JP" altLang="en-US" sz="1400" u="sng" dirty="0" smtClean="0"/>
              <a:t>から</a:t>
            </a:r>
            <a:r>
              <a:rPr lang="ja-JP" altLang="en-US" sz="1400" u="sng" dirty="0"/>
              <a:t>考察</a:t>
            </a:r>
            <a:endParaRPr kumimoji="1" lang="ja-JP" altLang="en-US" sz="1400" dirty="0">
              <a:uFill>
                <a:solidFill>
                  <a:srgbClr val="FF0000"/>
                </a:solidFill>
              </a:uFill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260229" y="6381328"/>
            <a:ext cx="8757526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ja-JP" altLang="en-US" sz="1600" u="sng" dirty="0" smtClean="0"/>
              <a:t>特定温度のもと、</a:t>
            </a:r>
            <a:r>
              <a:rPr lang="en-US" altLang="ja-JP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ja-JP" sz="1600" u="sng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</a:t>
            </a:r>
            <a:r>
              <a:rPr lang="en-US" altLang="ja-JP" sz="1600" u="sng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I</a:t>
            </a:r>
            <a:r>
              <a:rPr lang="ja-JP" altLang="en-US" sz="1600" u="sng" dirty="0" smtClean="0"/>
              <a:t>の三成分が平衡濃度で存在する系を用いて判定距離を調整すべき。</a:t>
            </a:r>
            <a:endParaRPr kumimoji="1" lang="ja-JP" altLang="en-US" sz="1600" u="sng" dirty="0"/>
          </a:p>
        </p:txBody>
      </p:sp>
      <p:cxnSp>
        <p:nvCxnSpPr>
          <p:cNvPr id="39" name="直線コネクタ 38"/>
          <p:cNvCxnSpPr/>
          <p:nvPr/>
        </p:nvCxnSpPr>
        <p:spPr>
          <a:xfrm>
            <a:off x="611560" y="3467140"/>
            <a:ext cx="1126636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2246752" y="3204509"/>
            <a:ext cx="6320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左の関係を満たすように候補数</a:t>
            </a:r>
            <a:r>
              <a:rPr kumimoji="1" lang="en-US" altLang="ja-JP" sz="1400" i="1" dirty="0" err="1" smtClean="0"/>
              <a:t>N</a:t>
            </a:r>
            <a:r>
              <a:rPr kumimoji="1" lang="en-US" altLang="ja-JP" sz="1400" baseline="-25000" dirty="0" err="1" smtClean="0"/>
              <a:t>cand</a:t>
            </a:r>
            <a:r>
              <a:rPr kumimoji="1" lang="ja-JP" altLang="en-US" sz="1400" dirty="0" smtClean="0"/>
              <a:t>（</a:t>
            </a:r>
            <a:r>
              <a:rPr lang="ja-JP" altLang="en-US" sz="1400" dirty="0" smtClean="0"/>
              <a:t>また</a:t>
            </a:r>
            <a:r>
              <a:rPr lang="ja-JP" altLang="en-US" sz="1400" dirty="0"/>
              <a:t>は</a:t>
            </a:r>
            <a:r>
              <a:rPr lang="ja-JP" altLang="en-US" sz="1400" dirty="0" smtClean="0"/>
              <a:t>反応条件の判定距離）を調整</a:t>
            </a:r>
            <a:r>
              <a:rPr lang="ja-JP" altLang="en-US" sz="1400" dirty="0"/>
              <a:t>。</a:t>
            </a:r>
            <a:endParaRPr lang="en-US" altLang="ja-JP" sz="1400" dirty="0" smtClean="0"/>
          </a:p>
        </p:txBody>
      </p:sp>
      <p:sp>
        <p:nvSpPr>
          <p:cNvPr id="42" name="右矢印 41"/>
          <p:cNvSpPr/>
          <p:nvPr/>
        </p:nvSpPr>
        <p:spPr>
          <a:xfrm rot="10800000">
            <a:off x="1943737" y="3242649"/>
            <a:ext cx="294548" cy="228196"/>
          </a:xfrm>
          <a:prstGeom prst="rightArrow">
            <a:avLst>
              <a:gd name="adj1" fmla="val 36082"/>
              <a:gd name="adj2" fmla="val 5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sp>
        <p:nvSpPr>
          <p:cNvPr id="27" name="ストライプ矢印 26"/>
          <p:cNvSpPr/>
          <p:nvPr/>
        </p:nvSpPr>
        <p:spPr>
          <a:xfrm>
            <a:off x="3904414" y="4293096"/>
            <a:ext cx="792088" cy="936104"/>
          </a:xfrm>
          <a:prstGeom prst="stripedRightArrow">
            <a:avLst/>
          </a:prstGeom>
          <a:solidFill>
            <a:schemeClr val="tx1"/>
          </a:solidFill>
          <a:ln>
            <a:noFill/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1776293" y="5367640"/>
            <a:ext cx="1441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400" dirty="0" smtClean="0">
                <a:solidFill>
                  <a:srgbClr val="FF0000"/>
                </a:solidFill>
              </a:rPr>
              <a:t>温度依存性</a:t>
            </a:r>
            <a:endParaRPr lang="en-US" altLang="ja-JP" sz="1400" dirty="0" smtClean="0">
              <a:solidFill>
                <a:srgbClr val="FF0000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021466" y="6056124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400" dirty="0" smtClean="0">
                <a:solidFill>
                  <a:srgbClr val="00B050"/>
                </a:solidFill>
              </a:rPr>
              <a:t>温度依存の平衡濃度比</a:t>
            </a:r>
            <a:endParaRPr lang="en-US" altLang="ja-JP" sz="1400" dirty="0" smtClean="0">
              <a:solidFill>
                <a:srgbClr val="00B050"/>
              </a:solidFill>
            </a:endParaRPr>
          </a:p>
        </p:txBody>
      </p:sp>
      <p:cxnSp>
        <p:nvCxnSpPr>
          <p:cNvPr id="29" name="直線コネクタ 28"/>
          <p:cNvCxnSpPr/>
          <p:nvPr/>
        </p:nvCxnSpPr>
        <p:spPr>
          <a:xfrm>
            <a:off x="5004048" y="4679263"/>
            <a:ext cx="108012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9296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17" name="テキスト ボックス 4"/>
          <p:cNvSpPr txBox="1">
            <a:spLocks noChangeArrowheads="1"/>
          </p:cNvSpPr>
          <p:nvPr/>
        </p:nvSpPr>
        <p:spPr bwMode="auto">
          <a:xfrm>
            <a:off x="251520" y="4149080"/>
            <a:ext cx="864096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6700" indent="-266700">
              <a:buFont typeface="Wingdings" pitchFamily="2" charset="2"/>
              <a:buChar char="p"/>
            </a:pPr>
            <a:r>
              <a:rPr lang="en-US" altLang="ja-JP" sz="2000" dirty="0" smtClean="0"/>
              <a:t>1ns</a:t>
            </a:r>
            <a:r>
              <a:rPr lang="ja-JP" altLang="en-US" sz="2000" dirty="0" smtClean="0"/>
              <a:t>のトラジェクトリーから</a:t>
            </a:r>
            <a:r>
              <a:rPr lang="en-US" altLang="ja-JP" sz="2000" dirty="0" smtClean="0"/>
              <a:t>10ps</a:t>
            </a:r>
            <a:r>
              <a:rPr lang="ja-JP" altLang="en-US" sz="2000" dirty="0" smtClean="0"/>
              <a:t>間隔で反応条件を満たす組を探索し、</a:t>
            </a:r>
            <a:r>
              <a:rPr lang="en-US" altLang="ja-JP" sz="2000" dirty="0" smtClean="0"/>
              <a:t>100</a:t>
            </a:r>
            <a:r>
              <a:rPr lang="ja-JP" altLang="en-US" sz="2000" dirty="0" smtClean="0"/>
              <a:t>回の探索で得られた組数の合計を候補数と定義した。</a:t>
            </a:r>
            <a:endParaRPr lang="en-US" altLang="ja-JP" sz="2000" dirty="0" smtClean="0"/>
          </a:p>
          <a:p>
            <a:endParaRPr lang="en-US" altLang="ja-JP" sz="800" dirty="0" smtClean="0"/>
          </a:p>
          <a:p>
            <a:pPr marL="266700" indent="-266700">
              <a:buFont typeface="Wingdings" pitchFamily="2" charset="2"/>
              <a:buChar char="p"/>
            </a:pPr>
            <a:r>
              <a:rPr lang="en-US" altLang="ja-JP" sz="2000" u="sng" dirty="0" smtClean="0"/>
              <a:t>5</a:t>
            </a:r>
            <a:r>
              <a:rPr lang="ja-JP" altLang="en-US" sz="2000" u="sng" dirty="0" smtClean="0"/>
              <a:t>個の異なる初期構造を用いて候補数を平均した。</a:t>
            </a:r>
            <a:endParaRPr lang="en-US" altLang="ja-JP" sz="2000" u="sng" dirty="0" smtClean="0"/>
          </a:p>
          <a:p>
            <a:endParaRPr lang="en-US" altLang="ja-JP" sz="800" dirty="0" smtClean="0"/>
          </a:p>
          <a:p>
            <a:pPr marL="266700" indent="-266700">
              <a:buFont typeface="Wingdings" pitchFamily="2" charset="2"/>
              <a:buChar char="p"/>
            </a:pPr>
            <a:r>
              <a:rPr lang="en-US" altLang="ja-JP" sz="2000" dirty="0" smtClean="0"/>
              <a:t>HI</a:t>
            </a:r>
            <a:r>
              <a:rPr lang="ja-JP" altLang="en-US" sz="2000" dirty="0" smtClean="0"/>
              <a:t>分子の系に対しては反応条件の距離を変更せず、</a:t>
            </a:r>
            <a:r>
              <a:rPr lang="en-US" altLang="ja-JP" sz="2000" dirty="0" smtClean="0"/>
              <a:t>H</a:t>
            </a:r>
            <a:r>
              <a:rPr lang="en-US" altLang="ja-JP" sz="2000" baseline="-25000" dirty="0" smtClean="0"/>
              <a:t>2</a:t>
            </a:r>
            <a:r>
              <a:rPr lang="ja-JP" altLang="en-US" sz="2000" dirty="0" smtClean="0"/>
              <a:t>と</a:t>
            </a:r>
            <a:r>
              <a:rPr lang="en-US" altLang="ja-JP" sz="2000" dirty="0" smtClean="0"/>
              <a:t>I</a:t>
            </a:r>
            <a:r>
              <a:rPr lang="en-US" altLang="ja-JP" sz="2000" baseline="-25000" dirty="0" smtClean="0"/>
              <a:t>2</a:t>
            </a:r>
            <a:r>
              <a:rPr lang="ja-JP" altLang="en-US" sz="2000" dirty="0"/>
              <a:t>分子</a:t>
            </a:r>
            <a:r>
              <a:rPr lang="ja-JP" altLang="en-US" sz="2000" dirty="0" smtClean="0"/>
              <a:t>の系</a:t>
            </a:r>
            <a:r>
              <a:rPr lang="en-US" altLang="ja-JP" sz="2000" dirty="0" smtClean="0"/>
              <a:t>(</a:t>
            </a:r>
            <a:r>
              <a:rPr lang="ja-JP" altLang="en-US" sz="2000" dirty="0" smtClean="0"/>
              <a:t>正反応に対応</a:t>
            </a:r>
            <a:r>
              <a:rPr lang="en-US" altLang="ja-JP" sz="2000" dirty="0" smtClean="0"/>
              <a:t>)</a:t>
            </a:r>
            <a:r>
              <a:rPr lang="ja-JP" altLang="en-US" sz="2000" dirty="0" smtClean="0"/>
              <a:t>に対しては距離を変更して候補数を算出した。</a:t>
            </a:r>
            <a:endParaRPr lang="en-US" altLang="ja-JP" sz="2000" dirty="0" smtClean="0"/>
          </a:p>
          <a:p>
            <a:endParaRPr lang="en-US" altLang="ja-JP" sz="1050" dirty="0" smtClean="0"/>
          </a:p>
          <a:p>
            <a:pPr marL="266700"/>
            <a:r>
              <a:rPr lang="en-US" altLang="ja-JP" sz="2000" dirty="0"/>
              <a:t>H</a:t>
            </a:r>
            <a:r>
              <a:rPr lang="en-US" altLang="ja-JP" sz="2000" baseline="-25000" dirty="0"/>
              <a:t>2</a:t>
            </a:r>
            <a:r>
              <a:rPr lang="ja-JP" altLang="en-US" sz="2000" dirty="0"/>
              <a:t>と</a:t>
            </a:r>
            <a:r>
              <a:rPr lang="en-US" altLang="ja-JP" sz="2000" dirty="0"/>
              <a:t>I</a:t>
            </a:r>
            <a:r>
              <a:rPr lang="en-US" altLang="ja-JP" sz="2000" baseline="-25000" dirty="0"/>
              <a:t>2</a:t>
            </a:r>
            <a:r>
              <a:rPr lang="ja-JP" altLang="en-US" sz="2000" dirty="0"/>
              <a:t>分子の</a:t>
            </a:r>
            <a:r>
              <a:rPr lang="ja-JP" altLang="en-US" sz="2000" dirty="0" smtClean="0"/>
              <a:t>系において距離を</a:t>
            </a:r>
            <a:r>
              <a:rPr lang="en-US" altLang="ja-JP" sz="2000" dirty="0" smtClean="0">
                <a:solidFill>
                  <a:srgbClr val="FF0000"/>
                </a:solidFill>
              </a:rPr>
              <a:t>4.7Å</a:t>
            </a:r>
            <a:r>
              <a:rPr lang="ja-JP" altLang="en-US" sz="2000" dirty="0" smtClean="0"/>
              <a:t>にしたときに候補数の比率が前出した値</a:t>
            </a:r>
            <a:r>
              <a:rPr lang="en-US" altLang="ja-JP" sz="2000" dirty="0" smtClean="0"/>
              <a:t>(1.673)</a:t>
            </a:r>
            <a:r>
              <a:rPr lang="ja-JP" altLang="en-US" sz="2000" dirty="0" smtClean="0"/>
              <a:t>とほ</a:t>
            </a:r>
            <a:r>
              <a:rPr lang="ja-JP" altLang="en-US" sz="2000" dirty="0"/>
              <a:t>ぼ</a:t>
            </a:r>
            <a:r>
              <a:rPr lang="ja-JP" altLang="en-US" sz="2000" dirty="0" smtClean="0"/>
              <a:t>一致した。</a:t>
            </a:r>
            <a:endParaRPr lang="en-US" altLang="ja-JP" sz="2000" dirty="0" smtClean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51520" y="980728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dirty="0" smtClean="0"/>
              <a:t>表</a:t>
            </a:r>
            <a:r>
              <a:rPr kumimoji="1" lang="en-US" altLang="ja-JP" dirty="0" smtClean="0"/>
              <a:t>. </a:t>
            </a:r>
            <a:r>
              <a:rPr kumimoji="1" lang="ja-JP" altLang="en-US" dirty="0" smtClean="0"/>
              <a:t>距離に依存して出現した</a:t>
            </a:r>
            <a:r>
              <a:rPr lang="ja-JP" altLang="en-US" dirty="0" smtClean="0"/>
              <a:t>各反応の候補数及びその比率</a:t>
            </a:r>
            <a:endParaRPr kumimoji="1" lang="ja-JP" altLang="en-US" dirty="0"/>
          </a:p>
        </p:txBody>
      </p:sp>
      <p:sp>
        <p:nvSpPr>
          <p:cNvPr id="20" name="右矢印 19"/>
          <p:cNvSpPr/>
          <p:nvPr/>
        </p:nvSpPr>
        <p:spPr>
          <a:xfrm>
            <a:off x="261068" y="6124208"/>
            <a:ext cx="310066" cy="28803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graphicFrame>
        <p:nvGraphicFramePr>
          <p:cNvPr id="5" name="表 4"/>
          <p:cNvGraphicFramePr>
            <a:graphicFrameLocks noGrp="1"/>
          </p:cNvGraphicFramePr>
          <p:nvPr>
            <p:extLst/>
          </p:nvPr>
        </p:nvGraphicFramePr>
        <p:xfrm>
          <a:off x="863588" y="1412776"/>
          <a:ext cx="7416825" cy="25958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472275"/>
                <a:gridCol w="2472275"/>
                <a:gridCol w="247227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 smtClean="0"/>
                        <a:t>反応の向き</a:t>
                      </a:r>
                      <a:r>
                        <a:rPr kumimoji="1" lang="en-US" altLang="ja-JP" dirty="0" smtClean="0"/>
                        <a:t>(</a:t>
                      </a:r>
                      <a:r>
                        <a:rPr kumimoji="1" lang="ja-JP" altLang="en-US" dirty="0" smtClean="0"/>
                        <a:t>距離</a:t>
                      </a:r>
                      <a:r>
                        <a:rPr kumimoji="1" lang="en-US" altLang="ja-JP" dirty="0" smtClean="0"/>
                        <a:t>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 smtClean="0"/>
                        <a:t>候補数の平均値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 smtClean="0"/>
                        <a:t>逆反応に対する比率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 smtClean="0"/>
                        <a:t>逆反応</a:t>
                      </a:r>
                      <a:r>
                        <a:rPr kumimoji="1" lang="en-US" altLang="ja-JP" dirty="0" smtClean="0"/>
                        <a:t>(</a:t>
                      </a:r>
                      <a:r>
                        <a:rPr kumimoji="1" lang="en-US" altLang="ja-JP" dirty="0" err="1" smtClean="0"/>
                        <a:t>vdw</a:t>
                      </a:r>
                      <a:r>
                        <a:rPr kumimoji="1" lang="ja-JP" altLang="en-US" dirty="0" smtClean="0"/>
                        <a:t>半径の和</a:t>
                      </a:r>
                      <a:r>
                        <a:rPr kumimoji="1" lang="en-US" altLang="ja-JP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4.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 smtClean="0"/>
                        <a:t>正反応</a:t>
                      </a:r>
                      <a:r>
                        <a:rPr kumimoji="1" lang="en-US" altLang="ja-JP" dirty="0" smtClean="0"/>
                        <a:t>(</a:t>
                      </a:r>
                      <a:r>
                        <a:rPr kumimoji="1" lang="en-US" altLang="ja-JP" dirty="0" err="1" smtClean="0"/>
                        <a:t>vdw</a:t>
                      </a:r>
                      <a:r>
                        <a:rPr kumimoji="1" lang="ja-JP" altLang="en-US" dirty="0" smtClean="0"/>
                        <a:t>半径の和</a:t>
                      </a:r>
                      <a:r>
                        <a:rPr kumimoji="1" lang="en-US" altLang="ja-JP" dirty="0" smtClean="0"/>
                        <a:t>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31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正反応</a:t>
                      </a:r>
                      <a:r>
                        <a:rPr kumimoji="1" lang="en-US" altLang="ja-JP" dirty="0" smtClean="0"/>
                        <a:t>(4.6Å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5.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59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>
                          <a:solidFill>
                            <a:srgbClr val="FF0000"/>
                          </a:solidFill>
                        </a:rPr>
                        <a:t>正反応</a:t>
                      </a: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(4.7Å)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59.0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1.695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正反応</a:t>
                      </a:r>
                      <a:r>
                        <a:rPr kumimoji="1" lang="en-US" altLang="ja-JP" dirty="0" smtClean="0"/>
                        <a:t>(4.8Å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62.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793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正反応</a:t>
                      </a:r>
                      <a:r>
                        <a:rPr kumimoji="1" lang="en-US" altLang="ja-JP" dirty="0" smtClean="0"/>
                        <a:t>(4.9Å)</a:t>
                      </a:r>
                      <a:endParaRPr kumimoji="1" lang="ja-JP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66.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902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>
                <a:latin typeface="+mn-ea"/>
                <a:cs typeface="Times New Roman" pitchFamily="18" charset="0"/>
              </a:rPr>
              <a:t>5.3</a:t>
            </a:r>
            <a:r>
              <a:rPr lang="en-US" altLang="ja-JP" sz="2800" dirty="0" smtClean="0">
                <a:latin typeface="+mn-ea"/>
                <a:cs typeface="Times New Roman" pitchFamily="18" charset="0"/>
              </a:rPr>
              <a:t>. </a:t>
            </a:r>
            <a:r>
              <a:rPr lang="ja-JP" altLang="en-US" sz="2800" dirty="0" smtClean="0">
                <a:cs typeface="Times New Roman" pitchFamily="18" charset="0"/>
              </a:rPr>
              <a:t>反応</a:t>
            </a:r>
            <a:r>
              <a:rPr lang="ja-JP" altLang="en-US" sz="2800" dirty="0">
                <a:cs typeface="Times New Roman" pitchFamily="18" charset="0"/>
              </a:rPr>
              <a:t>条件</a:t>
            </a:r>
            <a:r>
              <a:rPr lang="en-US" altLang="ja-JP" sz="2800" dirty="0">
                <a:cs typeface="Times New Roman" pitchFamily="18" charset="0"/>
              </a:rPr>
              <a:t>(</a:t>
            </a:r>
            <a:r>
              <a:rPr lang="ja-JP" altLang="en-US" sz="2800" dirty="0">
                <a:cs typeface="Times New Roman" pitchFamily="18" charset="0"/>
              </a:rPr>
              <a:t>距離判定</a:t>
            </a:r>
            <a:r>
              <a:rPr lang="en-US" altLang="ja-JP" sz="2800" dirty="0">
                <a:cs typeface="Times New Roman" pitchFamily="18" charset="0"/>
              </a:rPr>
              <a:t>)</a:t>
            </a:r>
            <a:r>
              <a:rPr lang="ja-JP" altLang="en-US" sz="2800" dirty="0" err="1">
                <a:cs typeface="Times New Roman" pitchFamily="18" charset="0"/>
              </a:rPr>
              <a:t>と候</a:t>
            </a:r>
            <a:r>
              <a:rPr lang="ja-JP" altLang="en-US" sz="2800" dirty="0">
                <a:cs typeface="Times New Roman" pitchFamily="18" charset="0"/>
              </a:rPr>
              <a:t>補数</a:t>
            </a:r>
            <a:endParaRPr lang="en-US" altLang="ja-JP" sz="2800" dirty="0" smtClean="0">
              <a:latin typeface="+mn-ea"/>
              <a:cs typeface="Times New Roman" pitchFamily="18" charset="0"/>
            </a:endParaRPr>
          </a:p>
        </p:txBody>
      </p:sp>
      <p:grpSp>
        <p:nvGrpSpPr>
          <p:cNvPr id="16" name="グループ化 15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9" name="正方形/長方形 18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21" name="直線コネクタ 20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5421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28</a:t>
            </a:fld>
            <a:endParaRPr kumimoji="1" lang="ja-JP" altLang="en-US">
              <a:latin typeface="+mn-ea"/>
            </a:endParaRPr>
          </a:p>
        </p:txBody>
      </p:sp>
      <p:grpSp>
        <p:nvGrpSpPr>
          <p:cNvPr id="30" name="グループ化 29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31" name="正方形/長方形 30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32" name="直線コネクタ 31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5.2. 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速度定数の計算スキームの</a:t>
            </a:r>
            <a:r>
              <a:rPr lang="ja-JP" altLang="en-US" sz="2800" dirty="0">
                <a:latin typeface="+mn-ea"/>
                <a:cs typeface="Times New Roman" pitchFamily="18" charset="0"/>
              </a:rPr>
              <a:t>例</a:t>
            </a:r>
            <a:endParaRPr lang="en-US" altLang="ja-JP" sz="2800" dirty="0" smtClean="0">
              <a:latin typeface="+mn-ea"/>
              <a:cs typeface="Times New Roman" pitchFamily="18" charset="0"/>
            </a:endParaRPr>
          </a:p>
        </p:txBody>
      </p:sp>
      <p:pic>
        <p:nvPicPr>
          <p:cNvPr id="2" name="図 1" descr="画面の領域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962107"/>
            <a:ext cx="3528392" cy="5759369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262976" y="5818038"/>
            <a:ext cx="45970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TimesNewRomanPSMT"/>
              </a:rPr>
              <a:t>T. </a:t>
            </a:r>
            <a:r>
              <a:rPr lang="en-US" altLang="ja-JP" dirty="0" err="1" smtClean="0">
                <a:latin typeface="TimesNewRomanPSMT"/>
              </a:rPr>
              <a:t>Oguchi</a:t>
            </a:r>
            <a:endParaRPr lang="en-US" altLang="ja-JP" dirty="0" smtClean="0">
              <a:latin typeface="TimesNewRomanPSMT"/>
            </a:endParaRPr>
          </a:p>
          <a:p>
            <a:r>
              <a:rPr lang="en-US" altLang="ja-JP" dirty="0" smtClean="0">
                <a:latin typeface="TimesNewRomanPSMT"/>
              </a:rPr>
              <a:t>Journal </a:t>
            </a:r>
            <a:r>
              <a:rPr lang="en-US" altLang="ja-JP" dirty="0">
                <a:latin typeface="TimesNewRomanPSMT"/>
              </a:rPr>
              <a:t>of the Combustion Society of </a:t>
            </a:r>
            <a:r>
              <a:rPr lang="en-US" altLang="ja-JP" dirty="0" smtClean="0">
                <a:latin typeface="TimesNewRomanPSMT"/>
              </a:rPr>
              <a:t>Japan 51(157) (</a:t>
            </a:r>
            <a:r>
              <a:rPr lang="en-US" altLang="ja-JP" dirty="0">
                <a:latin typeface="TimesNewRomanPSMT"/>
              </a:rPr>
              <a:t>2009) </a:t>
            </a:r>
            <a:r>
              <a:rPr lang="en-US" altLang="ja-JP" dirty="0" smtClean="0">
                <a:latin typeface="TimesNewRomanPSMT"/>
              </a:rPr>
              <a:t>182</a:t>
            </a:r>
            <a:endParaRPr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60664" y="1277904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反応式：</a:t>
            </a:r>
            <a:r>
              <a:rPr kumimoji="1" lang="en-US" altLang="ja-JP" dirty="0" smtClean="0"/>
              <a:t>AB+C</a:t>
            </a:r>
            <a:r>
              <a:rPr lang="ja-JP" altLang="en-US" dirty="0" smtClean="0"/>
              <a:t>→</a:t>
            </a:r>
            <a:r>
              <a:rPr lang="en-US" altLang="ja-JP" dirty="0" smtClean="0"/>
              <a:t>A+BC</a:t>
            </a:r>
            <a:endParaRPr kumimoji="1" lang="ja-JP" altLang="en-US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08122"/>
              </p:ext>
            </p:extLst>
          </p:nvPr>
        </p:nvGraphicFramePr>
        <p:xfrm>
          <a:off x="388351" y="2726310"/>
          <a:ext cx="2397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8" name="Equation" r:id="rId4" imgW="1917360" imgH="482400" progId="Equation.DSMT4">
                  <p:embed/>
                </p:oleObj>
              </mc:Choice>
              <mc:Fallback>
                <p:oleObj name="Equation" r:id="rId4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51" y="2726310"/>
                        <a:ext cx="2397125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/>
              <p:cNvSpPr txBox="1"/>
              <p:nvPr/>
            </p:nvSpPr>
            <p:spPr>
              <a:xfrm>
                <a:off x="260664" y="1997984"/>
                <a:ext cx="316349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ja-JP" altLang="en-US" dirty="0" smtClean="0"/>
                  <a:t>遷移状態理論（</a:t>
                </a:r>
                <a:r>
                  <a:rPr lang="en-US" altLang="ja-JP" dirty="0" smtClean="0"/>
                  <a:t>TST</a:t>
                </a:r>
                <a:r>
                  <a:rPr lang="ja-JP" altLang="en-US" dirty="0" smtClean="0"/>
                  <a:t>）による</a:t>
                </a:r>
                <a:endParaRPr lang="en-US" altLang="ja-JP" dirty="0" smtClean="0"/>
              </a:p>
              <a:p>
                <a:r>
                  <a:rPr lang="ja-JP" altLang="en-US" dirty="0" smtClean="0"/>
                  <a:t>速度定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b="0" i="0" smtClean="0">
                            <a:latin typeface="Cambria Math" panose="02040503050406030204" pitchFamily="18" charset="0"/>
                          </a:rPr>
                          <m:t>TST</m:t>
                        </m:r>
                      </m:sub>
                    </m:sSub>
                  </m:oMath>
                </a14:m>
                <a:r>
                  <a:rPr kumimoji="1" lang="ja-JP" altLang="en-US" dirty="0" smtClean="0"/>
                  <a:t>：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11" name="テキスト ボックス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64" y="1997984"/>
                <a:ext cx="3163495" cy="646331"/>
              </a:xfrm>
              <a:prstGeom prst="rect">
                <a:avLst/>
              </a:prstGeom>
              <a:blipFill rotWithShape="0">
                <a:blip r:embed="rId6"/>
                <a:stretch>
                  <a:fillRect l="-1734" t="-4717" r="-1156" b="-160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/>
              <p:cNvSpPr txBox="1"/>
              <p:nvPr/>
            </p:nvSpPr>
            <p:spPr>
              <a:xfrm>
                <a:off x="251520" y="3438144"/>
                <a:ext cx="419935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ja-JP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ja-JP" sz="16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ja-JP" sz="1600" b="0" i="0" smtClean="0">
                            <a:latin typeface="Cambria Math" panose="02040503050406030204" pitchFamily="18" charset="0"/>
                          </a:rPr>
                          <m:t>AB</m:t>
                        </m:r>
                      </m:sub>
                    </m:sSub>
                  </m:oMath>
                </a14:m>
                <a:r>
                  <a:rPr kumimoji="1" lang="en-US" altLang="ja-JP" sz="1600" dirty="0" smtClean="0"/>
                  <a:t>,</a:t>
                </a:r>
                <a:r>
                  <a:rPr lang="en-US" altLang="ja-JP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16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6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</m:oMath>
                </a14:m>
                <a:r>
                  <a:rPr kumimoji="1" lang="ja-JP" altLang="en-US" sz="1600" dirty="0" smtClean="0"/>
                  <a:t>：反応分子</a:t>
                </a:r>
                <a:r>
                  <a:rPr kumimoji="1" lang="en-US" altLang="ja-JP" sz="1600" dirty="0" smtClean="0"/>
                  <a:t>AB</a:t>
                </a:r>
                <a:r>
                  <a:rPr lang="ja-JP" altLang="en-US" sz="1600" dirty="0" smtClean="0"/>
                  <a:t>及び</a:t>
                </a:r>
                <a:r>
                  <a:rPr lang="en-US" altLang="ja-JP" sz="1600" dirty="0" smtClean="0"/>
                  <a:t>C</a:t>
                </a:r>
                <a:r>
                  <a:rPr kumimoji="1" lang="ja-JP" altLang="en-US" sz="1600" dirty="0" smtClean="0"/>
                  <a:t>の分子分配関数</a:t>
                </a:r>
                <a:endParaRPr kumimoji="1" lang="en-US" altLang="ja-JP" sz="16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16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600" b="0" i="0" smtClean="0">
                            <a:latin typeface="Cambria Math" panose="02040503050406030204" pitchFamily="18" charset="0"/>
                          </a:rPr>
                          <m:t>TST</m:t>
                        </m:r>
                      </m:sub>
                    </m:sSub>
                  </m:oMath>
                </a14:m>
                <a:r>
                  <a:rPr lang="ja-JP" altLang="en-US" sz="1600" dirty="0" smtClean="0"/>
                  <a:t>    ：遷移</a:t>
                </a:r>
                <a:r>
                  <a:rPr lang="ja-JP" altLang="en-US" sz="1600" dirty="0"/>
                  <a:t>状態</a:t>
                </a:r>
                <a:r>
                  <a:rPr lang="ja-JP" altLang="en-US" sz="1600" dirty="0" smtClean="0"/>
                  <a:t>の分子分配関数</a:t>
                </a:r>
                <a:endParaRPr lang="en-US" altLang="ja-JP" sz="16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1600" i="1">
                            <a:latin typeface="Cambria Math" panose="02040503050406030204" pitchFamily="18" charset="0"/>
                          </a:rPr>
                          <m:t>△</m:t>
                        </m:r>
                        <m:r>
                          <a:rPr lang="en-US" altLang="ja-JP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6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</m:oMath>
                </a14:m>
                <a:r>
                  <a:rPr lang="ja-JP" altLang="en-US" sz="1600" dirty="0"/>
                  <a:t>   </a:t>
                </a:r>
                <a:r>
                  <a:rPr lang="ja-JP" altLang="en-US" sz="1600" spc="-300" dirty="0"/>
                  <a:t> </a:t>
                </a:r>
                <a:r>
                  <a:rPr lang="ja-JP" altLang="en-US" sz="1600" spc="-300" dirty="0" smtClean="0"/>
                  <a:t>  </a:t>
                </a:r>
                <a:r>
                  <a:rPr lang="ja-JP" altLang="en-US" sz="1600" dirty="0" smtClean="0"/>
                  <a:t>：活性化</a:t>
                </a:r>
                <a:r>
                  <a:rPr lang="ja-JP" altLang="en-US" sz="1600" dirty="0"/>
                  <a:t>エネルギ</a:t>
                </a:r>
                <a:r>
                  <a:rPr lang="ja-JP" altLang="en-US" sz="1600" dirty="0" smtClean="0"/>
                  <a:t>ー</a:t>
                </a:r>
                <a:endParaRPr kumimoji="1" lang="ja-JP" altLang="en-US" sz="1600" dirty="0"/>
              </a:p>
            </p:txBody>
          </p:sp>
        </mc:Choice>
        <mc:Fallback xmlns="">
          <p:sp>
            <p:nvSpPr>
              <p:cNvPr id="12" name="テキスト ボックス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438144"/>
                <a:ext cx="4199355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471" b="-9559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6157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" name="図 7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29" y="2507688"/>
            <a:ext cx="7264400" cy="4254228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29</a:t>
            </a:fld>
            <a:endParaRPr kumimoji="1" lang="ja-JP" altLang="en-US">
              <a:latin typeface="+mn-ea"/>
            </a:endParaRPr>
          </a:p>
        </p:txBody>
      </p:sp>
      <p:sp>
        <p:nvSpPr>
          <p:cNvPr id="8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>
                <a:latin typeface="+mn-ea"/>
                <a:cs typeface="Times New Roman" pitchFamily="18" charset="0"/>
              </a:rPr>
              <a:t>5</a:t>
            </a:r>
            <a:r>
              <a:rPr lang="en-US" altLang="ja-JP" sz="2800" dirty="0" smtClean="0">
                <a:latin typeface="+mn-ea"/>
                <a:cs typeface="Times New Roman" pitchFamily="18" charset="0"/>
              </a:rPr>
              <a:t>.1. 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研究背景：時間発展の解析に向けて</a:t>
            </a:r>
            <a:endParaRPr lang="en-US" altLang="ja-JP" sz="2800" dirty="0" smtClean="0">
              <a:latin typeface="+mn-ea"/>
              <a:cs typeface="Times New Roman" pitchFamily="18" charset="0"/>
            </a:endParaRPr>
          </a:p>
        </p:txBody>
      </p:sp>
      <p:grpSp>
        <p:nvGrpSpPr>
          <p:cNvPr id="30" name="グループ化 29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31" name="正方形/長方形 30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32" name="直線コネクタ 31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グループ化 25"/>
          <p:cNvGrpSpPr/>
          <p:nvPr/>
        </p:nvGrpSpPr>
        <p:grpSpPr>
          <a:xfrm>
            <a:off x="3717429" y="3595577"/>
            <a:ext cx="5031035" cy="2797046"/>
            <a:chOff x="3717429" y="3502749"/>
            <a:chExt cx="5031035" cy="2797046"/>
          </a:xfrm>
        </p:grpSpPr>
        <p:sp>
          <p:nvSpPr>
            <p:cNvPr id="16" name="正方形/長方形 15"/>
            <p:cNvSpPr/>
            <p:nvPr/>
          </p:nvSpPr>
          <p:spPr>
            <a:xfrm>
              <a:off x="3717429" y="6002238"/>
              <a:ext cx="1584176" cy="29755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8" name="直線矢印コネクタ 17"/>
            <p:cNvCxnSpPr>
              <a:stCxn id="20" idx="1"/>
              <a:endCxn id="16" idx="0"/>
            </p:cNvCxnSpPr>
            <p:nvPr/>
          </p:nvCxnSpPr>
          <p:spPr>
            <a:xfrm flipH="1">
              <a:off x="4509517" y="3825915"/>
              <a:ext cx="998587" cy="217632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テキスト ボックス 19"/>
            <p:cNvSpPr txBox="1"/>
            <p:nvPr/>
          </p:nvSpPr>
          <p:spPr>
            <a:xfrm>
              <a:off x="5508104" y="3502749"/>
              <a:ext cx="3240360" cy="64633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txBody>
            <a:bodyPr wrap="square" rtlCol="0" anchor="ctr">
              <a:spAutoFit/>
            </a:bodyPr>
            <a:lstStyle/>
            <a:p>
              <a:r>
                <a:rPr lang="ja-JP" altLang="en-US" dirty="0" smtClean="0"/>
                <a:t>化学反応過程（形成過程）を計算化学的に実現</a:t>
              </a:r>
              <a:endParaRPr kumimoji="1" lang="ja-JP" altLang="en-US" dirty="0"/>
            </a:p>
          </p:txBody>
        </p:sp>
      </p:grpSp>
      <p:sp>
        <p:nvSpPr>
          <p:cNvPr id="13" name="テキスト ボックス 12"/>
          <p:cNvSpPr txBox="1"/>
          <p:nvPr/>
        </p:nvSpPr>
        <p:spPr>
          <a:xfrm>
            <a:off x="261045" y="1272644"/>
            <a:ext cx="86306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 algn="just">
              <a:buFont typeface="Wingdings" pitchFamily="2" charset="2"/>
              <a:buChar char="p"/>
            </a:pPr>
            <a:r>
              <a:rPr lang="ja-JP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形成過程（定常状態や化学平衡状態に至るまでの経過）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の</a:t>
            </a:r>
            <a:r>
              <a:rPr lang="ja-JP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時間発展を理論的に解析。</a:t>
            </a:r>
            <a:endParaRPr lang="en-US" altLang="ja-JP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2925" indent="-276225" algn="just"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ja-JP" altLang="en-US" sz="2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圧力や温度の調整、触媒や添加剤の選択など、最適な反応機構の設計指針を提供。</a:t>
            </a:r>
            <a:endParaRPr lang="en-US" altLang="ja-JP" sz="2000" dirty="0" smtClean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576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effectLst>
            <a:outerShdw blurRad="50800" dist="50800" dir="5400000" sx="89000" sy="89000" algn="ctr" rotWithShape="0">
              <a:srgbClr val="000000">
                <a:alpha val="43137"/>
              </a:srgbClr>
            </a:outerShdw>
          </a:effectLst>
        </p:spPr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3</a:t>
            </a:fld>
            <a:endParaRPr kumimoji="1" lang="ja-JP" altLang="en-US">
              <a:latin typeface="+mn-ea"/>
            </a:endParaRPr>
          </a:p>
        </p:txBody>
      </p:sp>
      <p:sp>
        <p:nvSpPr>
          <p:cNvPr id="8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Towards realization of analyzing time evolution</a:t>
            </a:r>
          </a:p>
        </p:txBody>
      </p:sp>
      <p:grpSp>
        <p:nvGrpSpPr>
          <p:cNvPr id="30" name="グループ化 29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31" name="正方形/長方形 30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32" name="直線コネクタ 31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テキスト ボックス 9"/>
          <p:cNvSpPr txBox="1"/>
          <p:nvPr/>
        </p:nvSpPr>
        <p:spPr>
          <a:xfrm>
            <a:off x="261045" y="5106784"/>
            <a:ext cx="863068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 algn="just">
              <a:buFont typeface="Wingdings" pitchFamily="2" charset="2"/>
              <a:buChar char="p"/>
            </a:pPr>
            <a:r>
              <a:rPr lang="en-US" altLang="ja-JP" dirty="0" smtClean="0">
                <a:latin typeface="+mn-ea"/>
                <a:cs typeface="Arial Unicode MS" panose="020B0604020202020204" pitchFamily="50" charset="-128"/>
              </a:rPr>
              <a:t>Theoretically Analyze time evolution of the formation processes (i.e., a </a:t>
            </a:r>
            <a:r>
              <a:rPr lang="en-US" altLang="ja-JP" dirty="0">
                <a:latin typeface="+mn-ea"/>
                <a:cs typeface="Arial Unicode MS" panose="020B0604020202020204" pitchFamily="50" charset="-128"/>
              </a:rPr>
              <a:t>process from an initial </a:t>
            </a:r>
            <a:r>
              <a:rPr lang="en-US" altLang="ja-JP" dirty="0" smtClean="0">
                <a:latin typeface="+mn-ea"/>
                <a:cs typeface="Arial Unicode MS" panose="020B0604020202020204" pitchFamily="50" charset="-128"/>
              </a:rPr>
              <a:t>state to the steady or chemical equilibrium one).</a:t>
            </a:r>
            <a:endParaRPr lang="en-US" altLang="ja-JP" sz="2000" dirty="0" smtClean="0">
              <a:latin typeface="+mn-ea"/>
              <a:cs typeface="Arial Unicode MS" panose="020B0604020202020204" pitchFamily="50" charset="-128"/>
            </a:endParaRPr>
          </a:p>
          <a:p>
            <a:pPr marL="542925" indent="-276225" algn="just">
              <a:buClr>
                <a:schemeClr val="tx1"/>
              </a:buClr>
              <a:buFont typeface="Wingdings" panose="05000000000000000000" pitchFamily="2" charset="2"/>
              <a:buChar char="n"/>
            </a:pPr>
            <a:r>
              <a:rPr lang="en-US" altLang="ja-JP" dirty="0" smtClean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rPr>
              <a:t>Offer an guideline for optimizing reaction mechanism and condition:</a:t>
            </a:r>
          </a:p>
          <a:p>
            <a:pPr marL="539750" algn="just">
              <a:buClr>
                <a:schemeClr val="tx1"/>
              </a:buClr>
            </a:pPr>
            <a:r>
              <a:rPr lang="en-US" altLang="ja-JP" dirty="0" smtClean="0">
                <a:solidFill>
                  <a:schemeClr val="bg1">
                    <a:lumMod val="65000"/>
                  </a:schemeClr>
                </a:solidFill>
                <a:latin typeface="+mn-ea"/>
                <a:cs typeface="Times New Roman" panose="02020603050405020304" pitchFamily="18" charset="0"/>
              </a:rPr>
              <a:t>Selection of catalysts and additives, and adjustment of temperature and pressure.</a:t>
            </a:r>
          </a:p>
        </p:txBody>
      </p:sp>
      <p:grpSp>
        <p:nvGrpSpPr>
          <p:cNvPr id="71" name="グループ化 70"/>
          <p:cNvGrpSpPr/>
          <p:nvPr/>
        </p:nvGrpSpPr>
        <p:grpSpPr>
          <a:xfrm>
            <a:off x="5698512" y="2414075"/>
            <a:ext cx="2113848" cy="1988950"/>
            <a:chOff x="5594126" y="2088122"/>
            <a:chExt cx="2113848" cy="1988950"/>
          </a:xfrm>
        </p:grpSpPr>
        <p:sp>
          <p:nvSpPr>
            <p:cNvPr id="62" name="テキスト ボックス 61"/>
            <p:cNvSpPr txBox="1"/>
            <p:nvPr/>
          </p:nvSpPr>
          <p:spPr>
            <a:xfrm>
              <a:off x="5594126" y="2088122"/>
              <a:ext cx="21138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chemeClr val="bg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C/MD cycle</a:t>
              </a:r>
              <a:endParaRPr kumimoji="1" lang="ja-JP" altLang="en-US" sz="24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" name="テキスト ボックス 62"/>
            <p:cNvSpPr txBox="1"/>
            <p:nvPr/>
          </p:nvSpPr>
          <p:spPr>
            <a:xfrm>
              <a:off x="6103464" y="3615407"/>
              <a:ext cx="10951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ime</a:t>
              </a:r>
              <a:r>
                <a:rPr kumimoji="1" lang="en-US" altLang="ja-JP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?</a:t>
              </a:r>
              <a:endParaRPr kumimoji="1" lang="ja-JP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" name="ストライプ矢印 63"/>
            <p:cNvSpPr/>
            <p:nvPr/>
          </p:nvSpPr>
          <p:spPr>
            <a:xfrm rot="5400000">
              <a:off x="6236986" y="2030421"/>
              <a:ext cx="828130" cy="2083875"/>
            </a:xfrm>
            <a:prstGeom prst="stripedRightArrow">
              <a:avLst>
                <a:gd name="adj1" fmla="val 45209"/>
                <a:gd name="adj2" fmla="val 42945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42" name="図 41"/>
          <p:cNvPicPr>
            <a:picLocks noChangeAspect="1"/>
          </p:cNvPicPr>
          <p:nvPr/>
        </p:nvPicPr>
        <p:blipFill rotWithShape="1">
          <a:blip r:embed="rId3"/>
          <a:srcRect l="33267"/>
          <a:stretch/>
        </p:blipFill>
        <p:spPr>
          <a:xfrm>
            <a:off x="971600" y="1444639"/>
            <a:ext cx="5215635" cy="3645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05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5.2. </a:t>
            </a:r>
            <a:r>
              <a:rPr lang="ja-JP" altLang="en-US" sz="2800" dirty="0" smtClean="0">
                <a:latin typeface="+mn-ea"/>
                <a:cs typeface="Times New Roman" pitchFamily="18" charset="0"/>
              </a:rPr>
              <a:t>理論的方法：重みと反応速度との対応関係</a:t>
            </a:r>
            <a:endParaRPr lang="en-US" altLang="ja-JP" sz="2800" dirty="0" smtClean="0">
              <a:latin typeface="+mn-ea"/>
              <a:cs typeface="Times New Roman" pitchFamily="18" charset="0"/>
            </a:endParaRPr>
          </a:p>
        </p:txBody>
      </p:sp>
      <p:grpSp>
        <p:nvGrpSpPr>
          <p:cNvPr id="14" name="グループ化 13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15" name="正方形/長方形 14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16" name="直線コネクタ 15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オブジェクト 16"/>
          <p:cNvGraphicFramePr>
            <a:graphicFrameLocks noChangeAspect="1"/>
          </p:cNvGraphicFramePr>
          <p:nvPr>
            <p:extLst/>
          </p:nvPr>
        </p:nvGraphicFramePr>
        <p:xfrm>
          <a:off x="261794" y="3296702"/>
          <a:ext cx="26287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2" name="Equation" r:id="rId4" imgW="1752480" imgH="914400" progId="Equation.DSMT4">
                  <p:embed/>
                </p:oleObj>
              </mc:Choice>
              <mc:Fallback>
                <p:oleObj name="Equation" r:id="rId4" imgW="1752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4" y="3296702"/>
                        <a:ext cx="262872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251520" y="1268760"/>
            <a:ext cx="3302094" cy="426656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  <p:txBody>
          <a:bodyPr anchor="ctr">
            <a:noAutofit/>
          </a:bodyPr>
          <a:lstStyle/>
          <a:p>
            <a:r>
              <a:rPr lang="ja-JP" altLang="en-US" sz="2000" u="heavy" dirty="0" smtClean="0">
                <a:solidFill>
                  <a:schemeClr val="bg1">
                    <a:lumMod val="75000"/>
                  </a:schemeClr>
                </a:solidFill>
                <a:uFill>
                  <a:solidFill>
                    <a:schemeClr val="bg1">
                      <a:lumMod val="75000"/>
                    </a:schemeClr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原子対（反応候補）の選択</a:t>
            </a:r>
            <a:endParaRPr lang="en-US" altLang="ja-JP" sz="2000" u="heavy" dirty="0">
              <a:solidFill>
                <a:schemeClr val="bg1">
                  <a:lumMod val="75000"/>
                </a:schemeClr>
              </a:solidFill>
              <a:uFill>
                <a:solidFill>
                  <a:schemeClr val="bg1">
                    <a:lumMod val="75000"/>
                  </a:schemeClr>
                </a:solidFill>
              </a:u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/>
              <p:cNvSpPr txBox="1"/>
              <p:nvPr/>
            </p:nvSpPr>
            <p:spPr>
              <a:xfrm>
                <a:off x="246580" y="4822592"/>
                <a:ext cx="8650677" cy="7924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wrap="square" rtlCol="0" anchor="t">
                <a:noAutofit/>
              </a:bodyPr>
              <a:lstStyle/>
              <a:p>
                <a:r>
                  <a:rPr lang="ja-JP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重み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𝑤</m:t>
                        </m:r>
                      </m:e>
                      <m:sup>
                        <m:sSub>
                          <m:sSubPr>
                            <m:ctrlPr>
                              <a:rPr lang="en-US" altLang="ja-JP" sz="20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sz="20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sz="20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ja-JP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”</a:t>
                </a:r>
                <a:r>
                  <a:rPr lang="ja-JP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は“反応速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e>
                      <m:sup>
                        <m:sSub>
                          <m:sSubPr>
                            <m:ctrlPr>
                              <a:rPr lang="en-US" altLang="ja-JP" sz="2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sz="20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sz="2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ja-JP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” </a:t>
                </a:r>
                <a:r>
                  <a:rPr lang="ja-JP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、</a:t>
                </a:r>
                <a:endParaRPr lang="en-US" altLang="ja-JP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ja-JP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候補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20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ja-JP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000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cand</m:t>
                        </m:r>
                      </m:sub>
                      <m:sup>
                        <m:sSub>
                          <m:sSubPr>
                            <m:ctrlPr>
                              <a:rPr lang="en-US" altLang="ja-JP" sz="200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sz="2000" b="0" i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sz="20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ja-JP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”</a:t>
                </a:r>
                <a:r>
                  <a:rPr lang="ja-JP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は“頻度因子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0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e>
                      <m:sup>
                        <m:sSub>
                          <m:sSubPr>
                            <m:ctrlPr>
                              <a:rPr lang="en-US" altLang="ja-JP" sz="200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sz="2000" b="0" i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sz="20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ja-JP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と濃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0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ja-JP" sz="2000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altLang="ja-JP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]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ja-JP" sz="2000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</m:sup>
                    </m:sSup>
                    <m:sSup>
                      <m:sSupPr>
                        <m:ctrlPr>
                          <a:rPr lang="en-US" altLang="ja-JP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ja-JP" sz="2000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Y</m:t>
                        </m:r>
                        <m:r>
                          <a:rPr lang="en-US" altLang="ja-JP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]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ja-JP" sz="2000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y</m:t>
                        </m:r>
                      </m:sup>
                    </m:sSup>
                  </m:oMath>
                </a14:m>
                <a:r>
                  <a:rPr lang="ja-JP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の</a:t>
                </a:r>
                <a:r>
                  <a:rPr lang="ja-JP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積”に</a:t>
                </a:r>
                <a:r>
                  <a:rPr lang="ja-JP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対応。</a:t>
                </a:r>
                <a:endParaRPr lang="en-US" altLang="ja-JP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テキスト ボックス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80" y="4822592"/>
                <a:ext cx="8650677" cy="792447"/>
              </a:xfrm>
              <a:prstGeom prst="rect">
                <a:avLst/>
              </a:prstGeom>
              <a:blipFill rotWithShape="0">
                <a:blip r:embed="rId6"/>
                <a:stretch>
                  <a:fillRect l="-704" t="-2308" b="-123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/>
              <p:cNvSpPr txBox="1"/>
              <p:nvPr/>
            </p:nvSpPr>
            <p:spPr>
              <a:xfrm>
                <a:off x="261795" y="1783090"/>
                <a:ext cx="2870046" cy="1061375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r>
                  <a:rPr lang="ja-JP" altLang="en-US" dirty="0" smtClean="0">
                    <a:solidFill>
                      <a:schemeClr val="bg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素反応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ja-JP" i="1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ja-JP" dirty="0" smtClean="0">
                  <a:solidFill>
                    <a:schemeClr val="bg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ja-JP" altLang="en-US" dirty="0" smtClean="0">
                    <a:solidFill>
                      <a:schemeClr val="bg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候補数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i="1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and</m:t>
                        </m:r>
                      </m:sub>
                      <m:sup>
                        <m:sSub>
                          <m:sSubPr>
                            <m:ctrlPr>
                              <a:rPr lang="en-US" altLang="ja-JP" i="1"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i="1"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bSup>
                  </m:oMath>
                </a14:m>
                <a:endParaRPr lang="en-US" altLang="ja-JP" dirty="0" smtClean="0">
                  <a:solidFill>
                    <a:schemeClr val="bg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ja-JP" altLang="en-US" dirty="0" smtClean="0">
                    <a:solidFill>
                      <a:schemeClr val="bg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活性化エネルギー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i="1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>
                            <a:solidFill>
                              <a:schemeClr val="bg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  <m:sup>
                        <m:sSub>
                          <m:sSubPr>
                            <m:ctrlPr>
                              <a:rPr lang="en-US" altLang="ja-JP" i="1"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i="1"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bSup>
                  </m:oMath>
                </a14:m>
                <a:endParaRPr lang="en-US" altLang="ja-JP" u="sng" dirty="0" smtClean="0">
                  <a:solidFill>
                    <a:schemeClr val="bg1">
                      <a:lumMod val="75000"/>
                    </a:schemeClr>
                  </a:solidFill>
                  <a:uFill>
                    <a:solidFill>
                      <a:srgbClr val="00B050"/>
                    </a:solidFill>
                  </a:u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テキスト ボックス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95" y="1783090"/>
                <a:ext cx="2870046" cy="1061375"/>
              </a:xfrm>
              <a:prstGeom prst="rect">
                <a:avLst/>
              </a:prstGeom>
              <a:blipFill rotWithShape="0">
                <a:blip r:embed="rId7"/>
                <a:stretch>
                  <a:fillRect l="-1911" t="-2299" b="-804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グループ化 1"/>
          <p:cNvGrpSpPr/>
          <p:nvPr/>
        </p:nvGrpSpPr>
        <p:grpSpPr>
          <a:xfrm>
            <a:off x="4871178" y="2936662"/>
            <a:ext cx="3218940" cy="1731640"/>
            <a:chOff x="5148064" y="3089508"/>
            <a:chExt cx="3218940" cy="1731640"/>
          </a:xfrm>
        </p:grpSpPr>
        <p:graphicFrame>
          <p:nvGraphicFramePr>
            <p:cNvPr id="18" name="オブジェクト 17"/>
            <p:cNvGraphicFramePr>
              <a:graphicFrameLocks noChangeAspect="1"/>
            </p:cNvGraphicFramePr>
            <p:nvPr>
              <p:extLst/>
            </p:nvPr>
          </p:nvGraphicFramePr>
          <p:xfrm>
            <a:off x="5148064" y="3449548"/>
            <a:ext cx="321894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63" name="Equation" r:id="rId8" imgW="2145960" imgH="914400" progId="Equation.DSMT4">
                    <p:embed/>
                  </p:oleObj>
                </mc:Choice>
                <mc:Fallback>
                  <p:oleObj name="Equation" r:id="rId8" imgW="214596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3449548"/>
                          <a:ext cx="3218940" cy="1371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正方形/長方形 29"/>
            <p:cNvSpPr/>
            <p:nvPr/>
          </p:nvSpPr>
          <p:spPr>
            <a:xfrm>
              <a:off x="5148064" y="3089508"/>
              <a:ext cx="1411326" cy="296892"/>
            </a:xfrm>
            <a:prstGeom prst="rect">
              <a:avLst/>
            </a:prstGeom>
          </p:spPr>
          <p:txBody>
            <a:bodyPr>
              <a:noAutofit/>
            </a:bodyPr>
            <a:lstStyle/>
            <a:p>
              <a:r>
                <a:rPr lang="ja-JP" altLang="en-US" sz="1800" dirty="0" smtClean="0">
                  <a:uFill>
                    <a:solidFill>
                      <a:srgbClr val="00B050"/>
                    </a:solidFill>
                  </a:u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反応速度式</a:t>
              </a:r>
              <a:endPara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スライド番号プレースホルダ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30</a:t>
            </a:fld>
            <a:endParaRPr kumimoji="1" lang="ja-JP" altLang="en-US" dirty="0">
              <a:latin typeface="+mn-ea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253742" y="2988122"/>
            <a:ext cx="1411326" cy="29689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ja-JP" altLang="en-US" sz="1800" dirty="0" smtClean="0">
                <a:uFill>
                  <a:solidFill>
                    <a:srgbClr val="00B05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本手法</a:t>
            </a:r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2987824" y="1846268"/>
            <a:ext cx="5914930" cy="1450434"/>
            <a:chOff x="2987824" y="2492886"/>
            <a:chExt cx="5914930" cy="14504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テキスト ボックス 19"/>
                <p:cNvSpPr txBox="1"/>
                <p:nvPr/>
              </p:nvSpPr>
              <p:spPr>
                <a:xfrm>
                  <a:off x="4067944" y="2492886"/>
                  <a:ext cx="4834810" cy="102724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 algn="just"/>
                  <a:r>
                    <a:rPr lang="ja-JP" altLang="en-US" sz="2000" dirty="0" smtClean="0">
                      <a:solidFill>
                        <a:schemeClr val="bg1">
                          <a:lumMod val="75000"/>
                        </a:schemeClr>
                      </a:solidFill>
                      <a:uFill>
                        <a:solidFill>
                          <a:srgbClr val="00B050"/>
                        </a:solidFill>
                      </a:u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重み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ja-JP" sz="2000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ja-JP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𝑤</m:t>
                          </m:r>
                        </m:e>
                        <m:sup>
                          <m:sSub>
                            <m:sSubPr>
                              <m:ctrlPr>
                                <a:rPr lang="en-US" altLang="ja-JP" sz="2000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ja-JP" sz="2000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ja-JP" sz="2000" i="1">
                                  <a:solidFill>
                                    <a:schemeClr val="bg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</m:oMath>
                  </a14:m>
                  <a:r>
                    <a:rPr lang="ja-JP" altLang="en-US" sz="2000" dirty="0">
                      <a:solidFill>
                        <a:schemeClr val="bg1">
                          <a:lumMod val="75000"/>
                        </a:schemeClr>
                      </a:solidFill>
                      <a:uFill>
                        <a:solidFill>
                          <a:srgbClr val="00B050"/>
                        </a:solidFill>
                      </a:u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によって試行する素</a:t>
                  </a:r>
                  <a:r>
                    <a:rPr lang="ja-JP" altLang="en-US" sz="2000" dirty="0" smtClean="0">
                      <a:solidFill>
                        <a:schemeClr val="bg1">
                          <a:lumMod val="75000"/>
                        </a:schemeClr>
                      </a:solidFill>
                      <a:uFill>
                        <a:solidFill>
                          <a:srgbClr val="00B050"/>
                        </a:solidFill>
                      </a:u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反応を選択した後、その素反応の候補内から原子対</a:t>
                  </a:r>
                  <a:r>
                    <a:rPr lang="ja-JP" altLang="en-US" sz="2000" dirty="0">
                      <a:solidFill>
                        <a:schemeClr val="bg1">
                          <a:lumMod val="75000"/>
                        </a:schemeClr>
                      </a:solidFill>
                      <a:uFill>
                        <a:solidFill>
                          <a:srgbClr val="00B050"/>
                        </a:solidFill>
                      </a:u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を一つ無作為に選択</a:t>
                  </a:r>
                  <a:r>
                    <a:rPr lang="ja-JP" altLang="en-US" sz="2000" dirty="0" smtClean="0">
                      <a:solidFill>
                        <a:schemeClr val="bg1">
                          <a:lumMod val="75000"/>
                        </a:schemeClr>
                      </a:solidFill>
                      <a:uFill>
                        <a:solidFill>
                          <a:srgbClr val="00B050"/>
                        </a:solidFill>
                      </a:u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。</a:t>
                  </a:r>
                  <a:endParaRPr lang="en-US" altLang="ja-JP" sz="2000" dirty="0" smtClean="0">
                    <a:solidFill>
                      <a:schemeClr val="bg1">
                        <a:lumMod val="75000"/>
                      </a:schemeClr>
                    </a:solidFill>
                    <a:uFill>
                      <a:solidFill>
                        <a:srgbClr val="00B050"/>
                      </a:solidFill>
                    </a:u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テキスト ボックス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7944" y="2492886"/>
                  <a:ext cx="4834810" cy="1027246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261" t="-2381" r="-1387" b="-10119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線矢印コネクタ 3"/>
            <p:cNvCxnSpPr>
              <a:stCxn id="20" idx="1"/>
            </p:cNvCxnSpPr>
            <p:nvPr/>
          </p:nvCxnSpPr>
          <p:spPr>
            <a:xfrm flipH="1">
              <a:off x="2987824" y="3006509"/>
              <a:ext cx="1080120" cy="936811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グループ化 8"/>
          <p:cNvGrpSpPr/>
          <p:nvPr/>
        </p:nvGrpSpPr>
        <p:grpSpPr>
          <a:xfrm>
            <a:off x="251520" y="5745450"/>
            <a:ext cx="8651234" cy="707886"/>
            <a:chOff x="251520" y="5802292"/>
            <a:chExt cx="8651234" cy="707886"/>
          </a:xfrm>
        </p:grpSpPr>
        <p:sp>
          <p:nvSpPr>
            <p:cNvPr id="32" name="正方形/長方形 31"/>
            <p:cNvSpPr/>
            <p:nvPr/>
          </p:nvSpPr>
          <p:spPr>
            <a:xfrm>
              <a:off x="539551" y="5802292"/>
              <a:ext cx="8363203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ja-JP" altLang="en-US" sz="2000" dirty="0" smtClean="0">
                  <a:solidFill>
                    <a:schemeClr val="bg1">
                      <a:lumMod val="75000"/>
                    </a:schemeClr>
                  </a:solidFill>
                  <a:latin typeface="+mn-ea"/>
                </a:rPr>
                <a:t>実際の反応速度と対応するように化学反応を選択（及び試行）し、系の状態を発展させる。</a:t>
              </a:r>
              <a:endParaRPr lang="en-US" altLang="ja-JP" sz="2000" dirty="0" smtClean="0">
                <a:solidFill>
                  <a:schemeClr val="bg1">
                    <a:lumMod val="75000"/>
                  </a:schemeClr>
                </a:solidFill>
                <a:latin typeface="+mn-ea"/>
              </a:endParaRPr>
            </a:p>
          </p:txBody>
        </p:sp>
        <p:sp>
          <p:nvSpPr>
            <p:cNvPr id="33" name="右矢印 32"/>
            <p:cNvSpPr/>
            <p:nvPr/>
          </p:nvSpPr>
          <p:spPr>
            <a:xfrm>
              <a:off x="251520" y="5862106"/>
              <a:ext cx="310066" cy="216024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txBody>
            <a:bodyPr rtlCol="0" anchor="ctr"/>
            <a:lstStyle/>
            <a:p>
              <a:pPr algn="ctr"/>
              <a:endParaRPr kumimoji="1" lang="ja-JP" altLang="en-US">
                <a:noFill/>
                <a:latin typeface="+mn-ea"/>
              </a:endParaRPr>
            </a:p>
          </p:txBody>
        </p:sp>
      </p:grpSp>
      <p:sp>
        <p:nvSpPr>
          <p:cNvPr id="24" name="左右矢印 23"/>
          <p:cNvSpPr/>
          <p:nvPr/>
        </p:nvSpPr>
        <p:spPr>
          <a:xfrm>
            <a:off x="3271891" y="3622462"/>
            <a:ext cx="1224136" cy="720080"/>
          </a:xfrm>
          <a:prstGeom prst="left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425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4</a:t>
            </a:fld>
            <a:endParaRPr kumimoji="1" lang="ja-JP" altLang="en-US">
              <a:latin typeface="+mn-ea"/>
            </a:endParaRPr>
          </a:p>
        </p:txBody>
      </p:sp>
      <p:sp>
        <p:nvSpPr>
          <p:cNvPr id="8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The purpose of this study</a:t>
            </a:r>
          </a:p>
        </p:txBody>
      </p:sp>
      <p:grpSp>
        <p:nvGrpSpPr>
          <p:cNvPr id="30" name="グループ化 29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</p:grpSpPr>
        <p:sp>
          <p:nvSpPr>
            <p:cNvPr id="31" name="正方形/長方形 30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  <p:cxnSp>
          <p:nvCxnSpPr>
            <p:cNvPr id="32" name="直線コネクタ 31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テキスト ボックス 9"/>
          <p:cNvSpPr txBox="1"/>
          <p:nvPr/>
        </p:nvSpPr>
        <p:spPr>
          <a:xfrm>
            <a:off x="253957" y="980728"/>
            <a:ext cx="5517261" cy="1638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 algn="just">
              <a:buFont typeface="Wingdings" pitchFamily="2" charset="2"/>
              <a:buChar char="p"/>
            </a:pPr>
            <a:r>
              <a:rPr lang="en-US" altLang="ja-JP" u="sng" dirty="0" smtClean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Interpret an MC/MD cycle as physical time.</a:t>
            </a:r>
            <a:endParaRPr lang="en-US" altLang="ja-JP" dirty="0" smtClean="0">
              <a:solidFill>
                <a:prstClr val="black"/>
              </a:solidFill>
              <a:uFill>
                <a:solidFill>
                  <a:schemeClr val="accent2"/>
                </a:solidFill>
              </a:uFill>
              <a:latin typeface="+mj-lt"/>
              <a:cs typeface="Times New Roman" panose="02020603050405020304" pitchFamily="18" charset="0"/>
            </a:endParaRPr>
          </a:p>
          <a:p>
            <a:pPr algn="just"/>
            <a:endParaRPr lang="en-US" altLang="ja-JP" sz="1050" dirty="0">
              <a:latin typeface="+mn-ea"/>
              <a:cs typeface="Times New Roman" panose="02020603050405020304" pitchFamily="18" charset="0"/>
            </a:endParaRPr>
          </a:p>
          <a:p>
            <a:pPr marL="266700" algn="just"/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Suggest an</a:t>
            </a:r>
            <a:r>
              <a:rPr lang="en-US" altLang="ja-JP" dirty="0" smtClean="0">
                <a:solidFill>
                  <a:srgbClr val="00B0F0"/>
                </a:solidFill>
                <a:latin typeface="+mn-ea"/>
                <a:cs typeface="Times New Roman" panose="02020603050405020304" pitchFamily="18" charset="0"/>
              </a:rPr>
              <a:t> transformation theory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 that is to estimate a change in time corresponding to a change in the concentration of a certain component.</a:t>
            </a:r>
          </a:p>
        </p:txBody>
      </p:sp>
      <p:sp>
        <p:nvSpPr>
          <p:cNvPr id="13" name="右矢印 12"/>
          <p:cNvSpPr/>
          <p:nvPr/>
        </p:nvSpPr>
        <p:spPr>
          <a:xfrm>
            <a:off x="359532" y="1442256"/>
            <a:ext cx="221771" cy="28803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rtlCol="0" anchor="ctr"/>
          <a:lstStyle/>
          <a:p>
            <a:pPr algn="ctr"/>
            <a:endParaRPr kumimoji="1" lang="ja-JP" altLang="en-US">
              <a:noFill/>
              <a:latin typeface="+mn-ea"/>
            </a:endParaRPr>
          </a:p>
        </p:txBody>
      </p:sp>
      <p:grpSp>
        <p:nvGrpSpPr>
          <p:cNvPr id="55" name="グループ化 54"/>
          <p:cNvGrpSpPr/>
          <p:nvPr/>
        </p:nvGrpSpPr>
        <p:grpSpPr>
          <a:xfrm>
            <a:off x="5946578" y="1058184"/>
            <a:ext cx="2832079" cy="2010776"/>
            <a:chOff x="4283967" y="2060848"/>
            <a:chExt cx="4766727" cy="3384376"/>
          </a:xfrm>
        </p:grpSpPr>
        <p:grpSp>
          <p:nvGrpSpPr>
            <p:cNvPr id="56" name="グループ化 55"/>
            <p:cNvGrpSpPr/>
            <p:nvPr/>
          </p:nvGrpSpPr>
          <p:grpSpPr>
            <a:xfrm>
              <a:off x="4283967" y="2060848"/>
              <a:ext cx="4766727" cy="3384376"/>
              <a:chOff x="4283967" y="2060848"/>
              <a:chExt cx="4766727" cy="3384376"/>
            </a:xfrm>
          </p:grpSpPr>
          <p:pic>
            <p:nvPicPr>
              <p:cNvPr id="59" name="Picture 2" descr="C:\Users\DANNY\研究室\学会\第7回分子科学討論会\pictures\racemic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83967" y="2060848"/>
                <a:ext cx="4766727" cy="3384376"/>
              </a:xfrm>
              <a:prstGeom prst="rect">
                <a:avLst/>
              </a:prstGeom>
              <a:noFill/>
            </p:spPr>
          </p:pic>
          <p:sp>
            <p:nvSpPr>
              <p:cNvPr id="60" name="正方形/長方形 59"/>
              <p:cNvSpPr/>
              <p:nvPr/>
            </p:nvSpPr>
            <p:spPr>
              <a:xfrm>
                <a:off x="7020272" y="3921181"/>
                <a:ext cx="1656184" cy="53968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rtlCol="0" anchor="ctr"/>
              <a:lstStyle/>
              <a:p>
                <a:pPr algn="ctr"/>
                <a:endParaRPr kumimoji="1" lang="ja-JP" altLang="en-US">
                  <a:noFill/>
                  <a:latin typeface="+mn-ea"/>
                </a:endParaRPr>
              </a:p>
            </p:txBody>
          </p:sp>
          <p:pic>
            <p:nvPicPr>
              <p:cNvPr id="61" name="Picture 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513265" y="4077072"/>
                <a:ext cx="1019175" cy="3429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7" name="Picture 1" descr="C:\Users\DANNY\研究室\学会\第7回分子科学討論会\pictures\1.bmp"/>
            <p:cNvPicPr>
              <a:picLocks noChangeAspect="1" noChangeArrowheads="1"/>
            </p:cNvPicPr>
            <p:nvPr/>
          </p:nvPicPr>
          <p:blipFill>
            <a:blip r:embed="rId5" cstate="print"/>
            <a:srcRect l="67923" t="49892" r="28038" b="42653"/>
            <a:stretch>
              <a:fillRect/>
            </a:stretch>
          </p:blipFill>
          <p:spPr bwMode="auto">
            <a:xfrm>
              <a:off x="6309085" y="3933056"/>
              <a:ext cx="416035" cy="432048"/>
            </a:xfrm>
            <a:prstGeom prst="rect">
              <a:avLst/>
            </a:prstGeom>
            <a:noFill/>
          </p:spPr>
        </p:pic>
        <p:pic>
          <p:nvPicPr>
            <p:cNvPr id="58" name="Picture 1" descr="C:\Users\DANNY\研究室\学会\第7回分子科学討論会\pictures\1.bmp"/>
            <p:cNvPicPr>
              <a:picLocks noChangeAspect="1" noChangeArrowheads="1"/>
            </p:cNvPicPr>
            <p:nvPr/>
          </p:nvPicPr>
          <p:blipFill>
            <a:blip r:embed="rId5" cstate="print"/>
            <a:srcRect l="67508" t="28221" r="27674" b="64646"/>
            <a:stretch>
              <a:fillRect/>
            </a:stretch>
          </p:blipFill>
          <p:spPr bwMode="auto">
            <a:xfrm>
              <a:off x="6288318" y="2613161"/>
              <a:ext cx="504056" cy="419714"/>
            </a:xfrm>
            <a:prstGeom prst="rect">
              <a:avLst/>
            </a:prstGeom>
            <a:noFill/>
          </p:spPr>
        </p:pic>
      </p:grpSp>
      <p:grpSp>
        <p:nvGrpSpPr>
          <p:cNvPr id="2" name="グループ化 1"/>
          <p:cNvGrpSpPr/>
          <p:nvPr/>
        </p:nvGrpSpPr>
        <p:grpSpPr>
          <a:xfrm>
            <a:off x="5050264" y="3710258"/>
            <a:ext cx="3785512" cy="2656894"/>
            <a:chOff x="4311241" y="2790453"/>
            <a:chExt cx="4544243" cy="3158827"/>
          </a:xfrm>
        </p:grpSpPr>
        <p:grpSp>
          <p:nvGrpSpPr>
            <p:cNvPr id="67" name="グループ化 66"/>
            <p:cNvGrpSpPr/>
            <p:nvPr/>
          </p:nvGrpSpPr>
          <p:grpSpPr>
            <a:xfrm>
              <a:off x="7750958" y="5016199"/>
              <a:ext cx="776915" cy="804916"/>
              <a:chOff x="10842455" y="18777917"/>
              <a:chExt cx="652316" cy="675807"/>
            </a:xfrm>
          </p:grpSpPr>
          <p:grpSp>
            <p:nvGrpSpPr>
              <p:cNvPr id="101" name="グループ化 100"/>
              <p:cNvGrpSpPr/>
              <p:nvPr/>
            </p:nvGrpSpPr>
            <p:grpSpPr>
              <a:xfrm>
                <a:off x="10842459" y="19157206"/>
                <a:ext cx="652312" cy="296518"/>
                <a:chOff x="10842442" y="19157206"/>
                <a:chExt cx="652311" cy="296518"/>
              </a:xfrm>
            </p:grpSpPr>
            <p:sp>
              <p:nvSpPr>
                <p:cNvPr id="107" name="円/楕円 106"/>
                <p:cNvSpPr/>
                <p:nvPr/>
              </p:nvSpPr>
              <p:spPr>
                <a:xfrm>
                  <a:off x="10842442" y="19194650"/>
                  <a:ext cx="224008" cy="224008"/>
                </a:xfrm>
                <a:prstGeom prst="ellipse">
                  <a:avLst/>
                </a:prstGeom>
                <a:solidFill>
                  <a:srgbClr val="4BACC6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H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08" name="直線コネクタ 107"/>
                <p:cNvCxnSpPr>
                  <a:stCxn id="109" idx="2"/>
                  <a:endCxn id="107" idx="6"/>
                </p:cNvCxnSpPr>
                <p:nvPr/>
              </p:nvCxnSpPr>
              <p:spPr>
                <a:xfrm flipH="1">
                  <a:off x="11066450" y="19305465"/>
                  <a:ext cx="131785" cy="1189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sp>
              <p:nvSpPr>
                <p:cNvPr id="109" name="円/楕円 108"/>
                <p:cNvSpPr/>
                <p:nvPr/>
              </p:nvSpPr>
              <p:spPr>
                <a:xfrm>
                  <a:off x="11198235" y="19157206"/>
                  <a:ext cx="296518" cy="296518"/>
                </a:xfrm>
                <a:prstGeom prst="ellipse">
                  <a:avLst/>
                </a:prstGeom>
                <a:solidFill>
                  <a:srgbClr val="F8F200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I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" name="グループ化 101"/>
              <p:cNvGrpSpPr/>
              <p:nvPr/>
            </p:nvGrpSpPr>
            <p:grpSpPr>
              <a:xfrm>
                <a:off x="10842455" y="18777917"/>
                <a:ext cx="652312" cy="296518"/>
                <a:chOff x="10842452" y="18777904"/>
                <a:chExt cx="652301" cy="296518"/>
              </a:xfrm>
            </p:grpSpPr>
            <p:sp>
              <p:nvSpPr>
                <p:cNvPr id="104" name="円/楕円 103"/>
                <p:cNvSpPr/>
                <p:nvPr/>
              </p:nvSpPr>
              <p:spPr>
                <a:xfrm>
                  <a:off x="10842452" y="18815349"/>
                  <a:ext cx="224008" cy="224008"/>
                </a:xfrm>
                <a:prstGeom prst="ellipse">
                  <a:avLst/>
                </a:prstGeom>
                <a:solidFill>
                  <a:srgbClr val="4BACC6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H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05" name="直線コネクタ 104"/>
                <p:cNvCxnSpPr>
                  <a:stCxn id="106" idx="2"/>
                  <a:endCxn id="104" idx="6"/>
                </p:cNvCxnSpPr>
                <p:nvPr/>
              </p:nvCxnSpPr>
              <p:spPr>
                <a:xfrm flipH="1">
                  <a:off x="11066456" y="18926164"/>
                  <a:ext cx="131785" cy="1189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sp>
              <p:nvSpPr>
                <p:cNvPr id="106" name="円/楕円 105"/>
                <p:cNvSpPr/>
                <p:nvPr/>
              </p:nvSpPr>
              <p:spPr>
                <a:xfrm>
                  <a:off x="11198235" y="18777904"/>
                  <a:ext cx="296518" cy="296518"/>
                </a:xfrm>
                <a:prstGeom prst="ellipse">
                  <a:avLst/>
                </a:prstGeom>
                <a:solidFill>
                  <a:srgbClr val="F8F200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I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3" name="テキスト ボックス 58"/>
              <p:cNvSpPr txBox="1"/>
              <p:nvPr/>
            </p:nvSpPr>
            <p:spPr>
              <a:xfrm rot="10800000">
                <a:off x="10988431" y="18968455"/>
                <a:ext cx="300207" cy="3041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+</a:t>
                </a:r>
                <a:endParaRPr kumimoji="1" lang="ja-JP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8" name="直線コネクタ 67"/>
            <p:cNvCxnSpPr>
              <a:endCxn id="76" idx="0"/>
            </p:cNvCxnSpPr>
            <p:nvPr/>
          </p:nvCxnSpPr>
          <p:spPr>
            <a:xfrm>
              <a:off x="4701158" y="5581902"/>
              <a:ext cx="1066385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69" name="直線矢印コネクタ 68"/>
            <p:cNvCxnSpPr/>
            <p:nvPr/>
          </p:nvCxnSpPr>
          <p:spPr>
            <a:xfrm flipV="1">
              <a:off x="6563860" y="5575827"/>
              <a:ext cx="0" cy="373453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arrow"/>
              <a:tailEnd type="arrow"/>
            </a:ln>
            <a:effectLst/>
          </p:spPr>
        </p:cxnSp>
        <p:grpSp>
          <p:nvGrpSpPr>
            <p:cNvPr id="70" name="グループ化 69"/>
            <p:cNvGrpSpPr/>
            <p:nvPr/>
          </p:nvGrpSpPr>
          <p:grpSpPr>
            <a:xfrm>
              <a:off x="4845122" y="4532810"/>
              <a:ext cx="776915" cy="916174"/>
              <a:chOff x="8785028" y="18398178"/>
              <a:chExt cx="652311" cy="769234"/>
            </a:xfrm>
          </p:grpSpPr>
          <p:grpSp>
            <p:nvGrpSpPr>
              <p:cNvPr id="92" name="グループ化 91"/>
              <p:cNvGrpSpPr/>
              <p:nvPr/>
            </p:nvGrpSpPr>
            <p:grpSpPr>
              <a:xfrm>
                <a:off x="8785028" y="18536870"/>
                <a:ext cx="224010" cy="516260"/>
                <a:chOff x="8785028" y="18536870"/>
                <a:chExt cx="224010" cy="516260"/>
              </a:xfrm>
            </p:grpSpPr>
            <p:sp>
              <p:nvSpPr>
                <p:cNvPr id="98" name="円/楕円 97"/>
                <p:cNvSpPr/>
                <p:nvPr/>
              </p:nvSpPr>
              <p:spPr>
                <a:xfrm>
                  <a:off x="8785031" y="18829121"/>
                  <a:ext cx="224007" cy="224009"/>
                </a:xfrm>
                <a:prstGeom prst="ellipse">
                  <a:avLst/>
                </a:prstGeom>
                <a:solidFill>
                  <a:srgbClr val="4BACC6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H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円/楕円 98"/>
                <p:cNvSpPr/>
                <p:nvPr/>
              </p:nvSpPr>
              <p:spPr>
                <a:xfrm>
                  <a:off x="8785028" y="18536870"/>
                  <a:ext cx="224007" cy="224009"/>
                </a:xfrm>
                <a:prstGeom prst="ellipse">
                  <a:avLst/>
                </a:prstGeom>
                <a:solidFill>
                  <a:srgbClr val="4BACC6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H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00" name="直線コネクタ 99"/>
                <p:cNvCxnSpPr>
                  <a:stCxn id="99" idx="4"/>
                  <a:endCxn id="98" idx="0"/>
                </p:cNvCxnSpPr>
                <p:nvPr/>
              </p:nvCxnSpPr>
              <p:spPr>
                <a:xfrm flipH="1">
                  <a:off x="8897029" y="18760879"/>
                  <a:ext cx="3" cy="68245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93" name="グループ化 92"/>
              <p:cNvGrpSpPr/>
              <p:nvPr/>
            </p:nvGrpSpPr>
            <p:grpSpPr>
              <a:xfrm>
                <a:off x="9140817" y="18398178"/>
                <a:ext cx="296522" cy="769234"/>
                <a:chOff x="9140817" y="18398178"/>
                <a:chExt cx="296522" cy="769234"/>
              </a:xfrm>
            </p:grpSpPr>
            <p:cxnSp>
              <p:nvCxnSpPr>
                <p:cNvPr id="95" name="直線コネクタ 94"/>
                <p:cNvCxnSpPr>
                  <a:stCxn id="97" idx="4"/>
                  <a:endCxn id="96" idx="0"/>
                </p:cNvCxnSpPr>
                <p:nvPr/>
              </p:nvCxnSpPr>
              <p:spPr>
                <a:xfrm>
                  <a:off x="9289080" y="18694693"/>
                  <a:ext cx="1" cy="17620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sp>
              <p:nvSpPr>
                <p:cNvPr id="96" name="円/楕円 95"/>
                <p:cNvSpPr/>
                <p:nvPr/>
              </p:nvSpPr>
              <p:spPr>
                <a:xfrm>
                  <a:off x="9140822" y="18870893"/>
                  <a:ext cx="296517" cy="296519"/>
                </a:xfrm>
                <a:prstGeom prst="ellipse">
                  <a:avLst/>
                </a:prstGeom>
                <a:solidFill>
                  <a:srgbClr val="F8F200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I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円/楕円 96"/>
                <p:cNvSpPr/>
                <p:nvPr/>
              </p:nvSpPr>
              <p:spPr>
                <a:xfrm>
                  <a:off x="9140817" y="18398178"/>
                  <a:ext cx="296516" cy="296519"/>
                </a:xfrm>
                <a:prstGeom prst="ellipse">
                  <a:avLst/>
                </a:prstGeom>
                <a:solidFill>
                  <a:srgbClr val="F8F200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I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4" name="テキスト ボックス 58"/>
              <p:cNvSpPr txBox="1"/>
              <p:nvPr/>
            </p:nvSpPr>
            <p:spPr>
              <a:xfrm rot="10800000">
                <a:off x="8952328" y="18641383"/>
                <a:ext cx="300207" cy="30413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+</a:t>
                </a:r>
                <a:endParaRPr kumimoji="1" lang="ja-JP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" name="グループ化 70"/>
            <p:cNvGrpSpPr/>
            <p:nvPr/>
          </p:nvGrpSpPr>
          <p:grpSpPr>
            <a:xfrm>
              <a:off x="6151061" y="2905293"/>
              <a:ext cx="776915" cy="916174"/>
              <a:chOff x="9744449" y="17096119"/>
              <a:chExt cx="652311" cy="769235"/>
            </a:xfrm>
          </p:grpSpPr>
          <p:grpSp>
            <p:nvGrpSpPr>
              <p:cNvPr id="82" name="グループ化 81"/>
              <p:cNvGrpSpPr/>
              <p:nvPr/>
            </p:nvGrpSpPr>
            <p:grpSpPr>
              <a:xfrm>
                <a:off x="9744449" y="17231635"/>
                <a:ext cx="224009" cy="516261"/>
                <a:chOff x="9763499" y="17108431"/>
                <a:chExt cx="224009" cy="516261"/>
              </a:xfrm>
            </p:grpSpPr>
            <p:sp>
              <p:nvSpPr>
                <p:cNvPr id="89" name="円/楕円 88"/>
                <p:cNvSpPr/>
                <p:nvPr/>
              </p:nvSpPr>
              <p:spPr>
                <a:xfrm>
                  <a:off x="9763499" y="17400684"/>
                  <a:ext cx="224008" cy="224008"/>
                </a:xfrm>
                <a:prstGeom prst="ellipse">
                  <a:avLst/>
                </a:prstGeom>
                <a:solidFill>
                  <a:srgbClr val="4BACC6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H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円/楕円 89"/>
                <p:cNvSpPr/>
                <p:nvPr/>
              </p:nvSpPr>
              <p:spPr>
                <a:xfrm>
                  <a:off x="9763500" y="17108431"/>
                  <a:ext cx="224008" cy="224008"/>
                </a:xfrm>
                <a:prstGeom prst="ellipse">
                  <a:avLst/>
                </a:prstGeom>
                <a:solidFill>
                  <a:srgbClr val="4BACC6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H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91" name="直線コネクタ 90"/>
                <p:cNvCxnSpPr>
                  <a:stCxn id="90" idx="4"/>
                  <a:endCxn id="89" idx="0"/>
                </p:cNvCxnSpPr>
                <p:nvPr/>
              </p:nvCxnSpPr>
              <p:spPr>
                <a:xfrm flipH="1">
                  <a:off x="9875501" y="17332440"/>
                  <a:ext cx="3" cy="68245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dash"/>
                </a:ln>
                <a:effectLst/>
              </p:spPr>
            </p:cxnSp>
          </p:grpSp>
          <p:grpSp>
            <p:nvGrpSpPr>
              <p:cNvPr id="83" name="グループ化 82"/>
              <p:cNvGrpSpPr/>
              <p:nvPr/>
            </p:nvGrpSpPr>
            <p:grpSpPr>
              <a:xfrm>
                <a:off x="10100241" y="17096119"/>
                <a:ext cx="296519" cy="769235"/>
                <a:chOff x="10119291" y="16969740"/>
                <a:chExt cx="296519" cy="769235"/>
              </a:xfrm>
            </p:grpSpPr>
            <p:cxnSp>
              <p:nvCxnSpPr>
                <p:cNvPr id="86" name="直線コネクタ 85"/>
                <p:cNvCxnSpPr>
                  <a:stCxn id="88" idx="4"/>
                  <a:endCxn id="87" idx="0"/>
                </p:cNvCxnSpPr>
                <p:nvPr/>
              </p:nvCxnSpPr>
              <p:spPr>
                <a:xfrm>
                  <a:off x="10267551" y="17266257"/>
                  <a:ext cx="1" cy="176199"/>
                </a:xfrm>
                <a:prstGeom prst="line">
                  <a:avLst/>
                </a:prstGeom>
                <a:noFill/>
                <a:ln w="9525" cap="flat" cmpd="sng" algn="ctr">
                  <a:solidFill>
                    <a:sysClr val="windowText" lastClr="000000"/>
                  </a:solidFill>
                  <a:prstDash val="dash"/>
                </a:ln>
                <a:effectLst/>
              </p:spPr>
            </p:cxnSp>
            <p:sp>
              <p:nvSpPr>
                <p:cNvPr id="87" name="円/楕円 86"/>
                <p:cNvSpPr/>
                <p:nvPr/>
              </p:nvSpPr>
              <p:spPr>
                <a:xfrm>
                  <a:off x="10119292" y="17442457"/>
                  <a:ext cx="296518" cy="296518"/>
                </a:xfrm>
                <a:prstGeom prst="ellipse">
                  <a:avLst/>
                </a:prstGeom>
                <a:solidFill>
                  <a:srgbClr val="F8F200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I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円/楕円 87"/>
                <p:cNvSpPr/>
                <p:nvPr/>
              </p:nvSpPr>
              <p:spPr>
                <a:xfrm>
                  <a:off x="10119291" y="16969740"/>
                  <a:ext cx="296517" cy="296518"/>
                </a:xfrm>
                <a:prstGeom prst="ellipse">
                  <a:avLst/>
                </a:prstGeom>
                <a:solidFill>
                  <a:srgbClr val="F8F200"/>
                </a:solidFill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+mn-ea"/>
                      <a:cs typeface="Times New Roman" panose="02020603050405020304" pitchFamily="18" charset="0"/>
                    </a:rPr>
                    <a:t>I</a:t>
                  </a:r>
                  <a:endParaRPr kumimoji="1" lang="ja-JP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+mn-ea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84" name="直線コネクタ 83"/>
              <p:cNvCxnSpPr>
                <a:stCxn id="87" idx="2"/>
                <a:endCxn id="89" idx="6"/>
              </p:cNvCxnSpPr>
              <p:nvPr/>
            </p:nvCxnSpPr>
            <p:spPr>
              <a:xfrm flipH="1" flipV="1">
                <a:off x="9968457" y="17635892"/>
                <a:ext cx="131785" cy="81203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dash"/>
              </a:ln>
              <a:effectLst/>
            </p:spPr>
          </p:cxnSp>
          <p:cxnSp>
            <p:nvCxnSpPr>
              <p:cNvPr id="85" name="直線コネクタ 84"/>
              <p:cNvCxnSpPr>
                <a:stCxn id="88" idx="2"/>
                <a:endCxn id="90" idx="6"/>
              </p:cNvCxnSpPr>
              <p:nvPr/>
            </p:nvCxnSpPr>
            <p:spPr>
              <a:xfrm flipH="1">
                <a:off x="9968458" y="17244378"/>
                <a:ext cx="131783" cy="99261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dash"/>
              </a:ln>
              <a:effectLst/>
            </p:spPr>
          </p:cxnSp>
        </p:grpSp>
        <p:grpSp>
          <p:nvGrpSpPr>
            <p:cNvPr id="72" name="グループ化 71"/>
            <p:cNvGrpSpPr/>
            <p:nvPr/>
          </p:nvGrpSpPr>
          <p:grpSpPr>
            <a:xfrm>
              <a:off x="4311241" y="4010624"/>
              <a:ext cx="4544243" cy="1938656"/>
              <a:chOff x="8144112" y="18030523"/>
              <a:chExt cx="3815419" cy="1627726"/>
            </a:xfrm>
          </p:grpSpPr>
          <p:sp>
            <p:nvSpPr>
              <p:cNvPr id="74" name="テキスト ボックス 79"/>
              <p:cNvSpPr txBox="1"/>
              <p:nvPr/>
            </p:nvSpPr>
            <p:spPr>
              <a:xfrm>
                <a:off x="8144112" y="19352883"/>
                <a:ext cx="1695187" cy="302374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∆</a:t>
                </a:r>
                <a:r>
                  <a:rPr kumimoji="1" lang="en-US" altLang="ja-JP" sz="12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ja-JP" sz="1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=2.93 kcal/</a:t>
                </a:r>
                <a:r>
                  <a:rPr kumimoji="1" lang="en-US" altLang="ja-JP" sz="1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mol</a:t>
                </a:r>
                <a:endParaRPr kumimoji="1" lang="ja-JP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5" name="直線コネクタ 74"/>
              <p:cNvCxnSpPr>
                <a:stCxn id="76" idx="2"/>
              </p:cNvCxnSpPr>
              <p:nvPr/>
            </p:nvCxnSpPr>
            <p:spPr>
              <a:xfrm>
                <a:off x="10935124" y="19658249"/>
                <a:ext cx="895355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sp>
            <p:nvSpPr>
              <p:cNvPr id="76" name="フリーフォーム 75"/>
              <p:cNvSpPr/>
              <p:nvPr/>
            </p:nvSpPr>
            <p:spPr>
              <a:xfrm>
                <a:off x="9361080" y="18030986"/>
                <a:ext cx="1574044" cy="1627263"/>
              </a:xfrm>
              <a:custGeom>
                <a:avLst/>
                <a:gdLst>
                  <a:gd name="connsiteX0" fmla="*/ 0 w 2871216"/>
                  <a:gd name="connsiteY0" fmla="*/ 2345717 h 2894357"/>
                  <a:gd name="connsiteX1" fmla="*/ 1298448 w 2871216"/>
                  <a:gd name="connsiteY1" fmla="*/ 4853 h 2894357"/>
                  <a:gd name="connsiteX2" fmla="*/ 2871216 w 2871216"/>
                  <a:gd name="connsiteY2" fmla="*/ 2894357 h 2894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71216" h="2894357">
                    <a:moveTo>
                      <a:pt x="0" y="2345717"/>
                    </a:moveTo>
                    <a:cubicBezTo>
                      <a:pt x="409956" y="1129565"/>
                      <a:pt x="819912" y="-86587"/>
                      <a:pt x="1298448" y="4853"/>
                    </a:cubicBezTo>
                    <a:cubicBezTo>
                      <a:pt x="1776984" y="96293"/>
                      <a:pt x="2606040" y="2400581"/>
                      <a:pt x="2871216" y="2894357"/>
                    </a:cubicBezTo>
                  </a:path>
                </a:pathLst>
              </a:custGeom>
              <a:noFill/>
              <a:ln>
                <a:solidFill>
                  <a:sysClr val="windowText" lastClr="000000"/>
                </a:solidFill>
              </a:ln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直線コネクタ 76"/>
              <p:cNvCxnSpPr>
                <a:stCxn id="76" idx="2"/>
              </p:cNvCxnSpPr>
              <p:nvPr/>
            </p:nvCxnSpPr>
            <p:spPr>
              <a:xfrm flipH="1">
                <a:off x="9153366" y="19658249"/>
                <a:ext cx="1781758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dash"/>
              </a:ln>
              <a:effectLst/>
            </p:spPr>
          </p:cxnSp>
          <p:cxnSp>
            <p:nvCxnSpPr>
              <p:cNvPr id="78" name="直線コネクタ 77"/>
              <p:cNvCxnSpPr>
                <a:endCxn id="76" idx="0"/>
              </p:cNvCxnSpPr>
              <p:nvPr/>
            </p:nvCxnSpPr>
            <p:spPr>
              <a:xfrm flipH="1">
                <a:off x="9361080" y="19349793"/>
                <a:ext cx="1108083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dash"/>
              </a:ln>
              <a:effectLst/>
            </p:spPr>
          </p:cxnSp>
          <p:sp>
            <p:nvSpPr>
              <p:cNvPr id="79" name="テキスト ボックス 79"/>
              <p:cNvSpPr txBox="1"/>
              <p:nvPr/>
            </p:nvSpPr>
            <p:spPr>
              <a:xfrm>
                <a:off x="10036864" y="18551251"/>
                <a:ext cx="1922667" cy="302374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14100000"/>
                </a:lightRig>
              </a:scene3d>
              <a:sp3d prstMaterial="softEdge">
                <a:bevelT w="127000" prst="artDeco"/>
              </a:sp3d>
            </p:spPr>
            <p:txBody>
              <a:bodyPr wrap="none" rtlCol="0" anchor="ctr">
                <a:spAutoFit/>
              </a:bodyPr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∆</a:t>
                </a:r>
                <a:r>
                  <a:rPr kumimoji="1" lang="en-US" altLang="ja-JP" sz="12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ja-JP" sz="1200" b="0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ja-JP" sz="1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= 41.23 kcal/</a:t>
                </a:r>
                <a:r>
                  <a:rPr kumimoji="1" lang="en-US" altLang="ja-JP" sz="1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ea"/>
                    <a:cs typeface="Times New Roman" panose="02020603050405020304" pitchFamily="18" charset="0"/>
                  </a:rPr>
                  <a:t>mol</a:t>
                </a:r>
                <a:endParaRPr kumimoji="1" lang="ja-JP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0" name="直線矢印コネクタ 79"/>
              <p:cNvCxnSpPr/>
              <p:nvPr/>
            </p:nvCxnSpPr>
            <p:spPr>
              <a:xfrm flipV="1">
                <a:off x="10032138" y="18030523"/>
                <a:ext cx="0" cy="1323031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solid"/>
                <a:headEnd type="arrow"/>
                <a:tailEnd type="arrow"/>
              </a:ln>
              <a:effectLst/>
            </p:spPr>
          </p:cxnSp>
          <p:cxnSp>
            <p:nvCxnSpPr>
              <p:cNvPr id="81" name="直線コネクタ 80"/>
              <p:cNvCxnSpPr/>
              <p:nvPr/>
            </p:nvCxnSpPr>
            <p:spPr>
              <a:xfrm flipH="1">
                <a:off x="9577115" y="18036873"/>
                <a:ext cx="882000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/>
                </a:solidFill>
                <a:prstDash val="dash"/>
              </a:ln>
              <a:effectLst/>
            </p:spPr>
          </p:cxnSp>
        </p:grpSp>
        <p:sp>
          <p:nvSpPr>
            <p:cNvPr id="73" name="正方形/長方形 72"/>
            <p:cNvSpPr/>
            <p:nvPr/>
          </p:nvSpPr>
          <p:spPr>
            <a:xfrm>
              <a:off x="5940152" y="2790453"/>
              <a:ext cx="1182715" cy="1130433"/>
            </a:xfrm>
            <a:prstGeom prst="rect">
              <a:avLst/>
            </a:prstGeom>
            <a:noFill/>
            <a:ln w="28575" cap="flat" cmpd="sng" algn="ctr">
              <a:solidFill>
                <a:sysClr val="window" lastClr="FFFFFF">
                  <a:lumMod val="75000"/>
                </a:sysClr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417643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6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グループ化 5"/>
          <p:cNvGrpSpPr/>
          <p:nvPr/>
        </p:nvGrpSpPr>
        <p:grpSpPr>
          <a:xfrm>
            <a:off x="253032" y="2710414"/>
            <a:ext cx="4883912" cy="3127518"/>
            <a:chOff x="253032" y="2710414"/>
            <a:chExt cx="4883912" cy="3127518"/>
          </a:xfrm>
        </p:grpSpPr>
        <p:sp>
          <p:nvSpPr>
            <p:cNvPr id="112" name="正方形/長方形 111"/>
            <p:cNvSpPr/>
            <p:nvPr/>
          </p:nvSpPr>
          <p:spPr>
            <a:xfrm>
              <a:off x="253032" y="3645024"/>
              <a:ext cx="4883912" cy="21929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algn="just">
                <a:buFont typeface="Wingdings" panose="05000000000000000000" pitchFamily="2" charset="2"/>
                <a:buChar char="Ø"/>
              </a:pPr>
              <a:r>
                <a:rPr lang="en-US" altLang="ja-JP" dirty="0" smtClean="0">
                  <a:uFill>
                    <a:solidFill>
                      <a:schemeClr val="tx1"/>
                    </a:solidFill>
                  </a:uFill>
                  <a:latin typeface="+mn-ea"/>
                </a:rPr>
                <a:t>Perform </a:t>
              </a:r>
              <a:r>
                <a:rPr lang="en-US" altLang="ja-JP" dirty="0" smtClean="0">
                  <a:solidFill>
                    <a:srgbClr val="FF0000"/>
                  </a:solidFill>
                  <a:uFill>
                    <a:solidFill>
                      <a:schemeClr val="tx1"/>
                    </a:solidFill>
                  </a:uFill>
                  <a:latin typeface="+mn-ea"/>
                </a:rPr>
                <a:t>RM</a:t>
              </a:r>
              <a:r>
                <a:rPr lang="en-US" altLang="ja-JP" dirty="0" smtClean="0">
                  <a:uFill>
                    <a:solidFill>
                      <a:schemeClr val="tx1"/>
                    </a:solidFill>
                  </a:uFill>
                  <a:latin typeface="+mn-ea"/>
                </a:rPr>
                <a:t> simulation for </a:t>
              </a:r>
              <a:r>
                <a:rPr lang="en-US" altLang="ja-JP" dirty="0">
                  <a:uFill>
                    <a:solidFill>
                      <a:schemeClr val="tx1"/>
                    </a:solidFill>
                  </a:uFill>
                  <a:latin typeface="+mn-ea"/>
                </a:rPr>
                <a:t>a reversible </a:t>
              </a:r>
              <a:r>
                <a:rPr lang="en-US" altLang="ja-JP" dirty="0" smtClean="0">
                  <a:uFill>
                    <a:solidFill>
                      <a:schemeClr val="tx1"/>
                    </a:solidFill>
                  </a:uFill>
                  <a:latin typeface="+mn-ea"/>
                </a:rPr>
                <a:t>second-order system in the gas phase (</a:t>
              </a:r>
              <a:r>
                <a:rPr lang="en-US" altLang="ja-JP" dirty="0"/>
                <a:t>H</a:t>
              </a:r>
              <a:r>
                <a:rPr lang="en-US" altLang="ja-JP" baseline="-25000" dirty="0"/>
                <a:t>2</a:t>
              </a:r>
              <a:r>
                <a:rPr lang="en-US" altLang="ja-JP" dirty="0"/>
                <a:t> + I</a:t>
              </a:r>
              <a:r>
                <a:rPr lang="en-US" altLang="ja-JP" baseline="-25000" dirty="0"/>
                <a:t>2</a:t>
              </a:r>
              <a:r>
                <a:rPr lang="en-US" altLang="ja-JP" dirty="0"/>
                <a:t> ⇌ 2HI</a:t>
              </a:r>
              <a:r>
                <a:rPr lang="en-US" altLang="ja-JP" dirty="0" smtClean="0">
                  <a:uFill>
                    <a:solidFill>
                      <a:schemeClr val="tx1"/>
                    </a:solidFill>
                  </a:uFill>
                  <a:latin typeface="+mn-ea"/>
                </a:rPr>
                <a:t>).</a:t>
              </a:r>
              <a:endParaRPr lang="en-US" altLang="ja-JP" dirty="0" smtClean="0">
                <a:latin typeface="+mn-ea"/>
              </a:endParaRPr>
            </a:p>
            <a:p>
              <a:pPr algn="just"/>
              <a:endParaRPr lang="en-US" altLang="ja-JP" sz="1050" dirty="0" smtClean="0">
                <a:latin typeface="+mn-ea"/>
              </a:endParaRPr>
            </a:p>
            <a:p>
              <a:pPr marL="342900" indent="-342900" algn="just">
                <a:buFont typeface="Wingdings" panose="05000000000000000000" pitchFamily="2" charset="2"/>
                <a:buChar char="Ø"/>
              </a:pPr>
              <a:r>
                <a:rPr lang="en-US" altLang="ja-JP" dirty="0" smtClean="0">
                  <a:latin typeface="+mn-ea"/>
                </a:rPr>
                <a:t>Apply the </a:t>
              </a:r>
              <a:r>
                <a:rPr lang="en-US" altLang="ja-JP" dirty="0" smtClean="0">
                  <a:solidFill>
                    <a:srgbClr val="00B0F0"/>
                  </a:solidFill>
                  <a:latin typeface="+mn-ea"/>
                </a:rPr>
                <a:t>time transformation theory </a:t>
              </a:r>
              <a:r>
                <a:rPr lang="en-US" altLang="ja-JP" dirty="0" smtClean="0">
                  <a:latin typeface="+mn-ea"/>
                </a:rPr>
                <a:t>to the system using the concentrations of the components obtained by </a:t>
              </a:r>
              <a:r>
                <a:rPr lang="en-US" altLang="ja-JP" dirty="0" smtClean="0">
                  <a:solidFill>
                    <a:srgbClr val="FF0000"/>
                  </a:solidFill>
                  <a:latin typeface="+mn-ea"/>
                </a:rPr>
                <a:t>RM</a:t>
              </a:r>
              <a:r>
                <a:rPr lang="en-US" altLang="ja-JP" dirty="0" smtClean="0">
                  <a:latin typeface="+mn-ea"/>
                </a:rPr>
                <a:t> simulations.</a:t>
              </a:r>
              <a:endParaRPr lang="ja-JP" altLang="en-US" dirty="0">
                <a:latin typeface="+mn-ea"/>
              </a:endParaRPr>
            </a:p>
          </p:txBody>
        </p:sp>
        <p:sp>
          <p:nvSpPr>
            <p:cNvPr id="3" name="ストライプ矢印 2"/>
            <p:cNvSpPr/>
            <p:nvPr/>
          </p:nvSpPr>
          <p:spPr>
            <a:xfrm rot="5400000">
              <a:off x="1329829" y="1961888"/>
              <a:ext cx="814889" cy="2311941"/>
            </a:xfrm>
            <a:prstGeom prst="striped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21456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タイトル 11"/>
          <p:cNvSpPr txBox="1">
            <a:spLocks/>
          </p:cNvSpPr>
          <p:nvPr/>
        </p:nvSpPr>
        <p:spPr>
          <a:xfrm>
            <a:off x="395536" y="227596"/>
            <a:ext cx="842493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4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Red Moon method (Hybrid MC/MD reaction method</a:t>
            </a:r>
            <a:r>
              <a:rPr lang="en-US" altLang="ja-JP" sz="2400" dirty="0" smtClean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)</a:t>
            </a:r>
            <a:endParaRPr lang="en-US" altLang="ja-JP" sz="2400" dirty="0" smtClean="0">
              <a:solidFill>
                <a:srgbClr val="00B0F0"/>
              </a:solidFill>
              <a:latin typeface="+mn-ea"/>
              <a:cs typeface="Arial" panose="020B0604020202020204" pitchFamily="34" charset="0"/>
            </a:endParaRPr>
          </a:p>
        </p:txBody>
      </p:sp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5004048" y="5052097"/>
            <a:ext cx="38519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Fig. The concept of the method</a:t>
            </a:r>
            <a:endParaRPr lang="ja-JP" altLang="en-US" dirty="0" smtClean="0">
              <a:solidFill>
                <a:prstClr val="black"/>
              </a:solidFill>
              <a:latin typeface="+mn-ea"/>
              <a:cs typeface="Arial" panose="020B0604020202020204" pitchFamily="34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64583" y="1388981"/>
            <a:ext cx="4811473" cy="435848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69875" indent="-269875" algn="just">
              <a:buFont typeface="Wingdings" panose="05000000000000000000" pitchFamily="2" charset="2"/>
              <a:buChar char="p"/>
            </a:pPr>
            <a:r>
              <a:rPr lang="en-US" altLang="ja-JP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The hybrid MC/MD reaction </a:t>
            </a:r>
            <a:r>
              <a:rPr lang="en-US" altLang="ja-JP" dirty="0" smtClean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method </a:t>
            </a:r>
            <a:r>
              <a:rPr lang="en-US" altLang="ja-JP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repeats a </a:t>
            </a:r>
            <a:r>
              <a:rPr lang="en-US" altLang="ja-JP" dirty="0" smtClean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cycle consisting of </a:t>
            </a:r>
            <a:r>
              <a:rPr lang="en-US" altLang="ja-JP" dirty="0" smtClean="0">
                <a:solidFill>
                  <a:srgbClr val="4BACC6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MC</a:t>
            </a:r>
            <a:r>
              <a:rPr lang="en-US" altLang="ja-JP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ja-JP" dirty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and </a:t>
            </a:r>
            <a:r>
              <a:rPr lang="en-US" altLang="ja-JP" dirty="0">
                <a:solidFill>
                  <a:srgbClr val="F79646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MD</a:t>
            </a:r>
            <a:r>
              <a:rPr lang="en-US" altLang="ja-JP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treatments, called the </a:t>
            </a:r>
            <a:r>
              <a:rPr lang="en-US" altLang="ja-JP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“</a:t>
            </a:r>
            <a:r>
              <a:rPr lang="en-US" altLang="ja-JP" dirty="0">
                <a:solidFill>
                  <a:srgbClr val="FF0000"/>
                </a:solidFill>
                <a:latin typeface="+mn-ea"/>
                <a:cs typeface="Arial" panose="020B0604020202020204" pitchFamily="34" charset="0"/>
              </a:rPr>
              <a:t>MC/MD cycle</a:t>
            </a:r>
            <a:r>
              <a:rPr lang="en-US" altLang="ja-JP" dirty="0" smtClean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”.</a:t>
            </a:r>
          </a:p>
          <a:p>
            <a:pPr algn="just"/>
            <a:endParaRPr lang="en-US" altLang="ja-JP" dirty="0" smtClean="0">
              <a:solidFill>
                <a:prstClr val="black"/>
              </a:solidFill>
              <a:latin typeface="+mn-ea"/>
              <a:cs typeface="Arial" panose="020B0604020202020204" pitchFamily="34" charset="0"/>
            </a:endParaRPr>
          </a:p>
          <a:p>
            <a:pPr marL="269875" indent="-269875" algn="just">
              <a:buFont typeface="Wingdings" panose="05000000000000000000" pitchFamily="2" charset="2"/>
              <a:buChar char="p"/>
            </a:pPr>
            <a:r>
              <a:rPr lang="en-US" altLang="ja-JP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The </a:t>
            </a:r>
            <a:r>
              <a:rPr lang="en-US" altLang="ja-JP" dirty="0" smtClean="0">
                <a:solidFill>
                  <a:srgbClr val="4BACC6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MC</a:t>
            </a:r>
            <a:r>
              <a:rPr lang="en-US" altLang="ja-JP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ja-JP" u="sng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manages </a:t>
            </a:r>
            <a:r>
              <a:rPr lang="en-US" altLang="ja-JP" u="sng" dirty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a </a:t>
            </a:r>
            <a:r>
              <a:rPr lang="en-US" altLang="ja-JP" u="sng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chemical reaction</a:t>
            </a:r>
            <a:r>
              <a:rPr lang="en-US" altLang="ja-JP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 by stochastically making a whole system transition between relatively stable regions.</a:t>
            </a:r>
          </a:p>
          <a:p>
            <a:pPr algn="just"/>
            <a:endParaRPr lang="en-US" altLang="ja-JP" u="sng" dirty="0" smtClean="0">
              <a:solidFill>
                <a:prstClr val="black"/>
              </a:solidFill>
              <a:uFill>
                <a:solidFill>
                  <a:prstClr val="black"/>
                </a:solidFill>
              </a:uFill>
              <a:latin typeface="+mn-ea"/>
              <a:cs typeface="Arial" panose="020B0604020202020204" pitchFamily="34" charset="0"/>
            </a:endParaRPr>
          </a:p>
          <a:p>
            <a:pPr marL="269875" indent="-258763" algn="just">
              <a:buFont typeface="Wingdings" panose="05000000000000000000" pitchFamily="2" charset="2"/>
              <a:buChar char="p"/>
            </a:pPr>
            <a:r>
              <a:rPr lang="en-US" altLang="ja-JP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The </a:t>
            </a:r>
            <a:r>
              <a:rPr lang="en-US" altLang="ja-JP" dirty="0" smtClean="0">
                <a:solidFill>
                  <a:srgbClr val="F79646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MD</a:t>
            </a:r>
            <a:r>
              <a:rPr lang="en-US" altLang="ja-JP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ja-JP" dirty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simply performs a </a:t>
            </a:r>
            <a:r>
              <a:rPr lang="en-US" altLang="ja-JP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dynamical </a:t>
            </a:r>
            <a:r>
              <a:rPr lang="en-US" altLang="ja-JP" dirty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process in the stable </a:t>
            </a:r>
            <a:r>
              <a:rPr lang="en-US" altLang="ja-JP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regions </a:t>
            </a:r>
            <a:r>
              <a:rPr lang="en-US" altLang="ja-JP" u="sng" dirty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to </a:t>
            </a:r>
            <a:r>
              <a:rPr lang="en-US" altLang="ja-JP" u="sng" dirty="0" smtClean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search </a:t>
            </a:r>
            <a:r>
              <a:rPr lang="en-US" altLang="ja-JP" u="sng" dirty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for candidate molecular configurations for reaction occurrences</a:t>
            </a:r>
            <a:r>
              <a:rPr lang="en-US" altLang="ja-JP" dirty="0">
                <a:solidFill>
                  <a:prstClr val="black"/>
                </a:solidFill>
                <a:uFill>
                  <a:solidFill>
                    <a:prstClr val="black"/>
                  </a:solidFill>
                </a:uFill>
                <a:latin typeface="+mn-ea"/>
                <a:cs typeface="Arial" panose="020B0604020202020204" pitchFamily="34" charset="0"/>
              </a:rPr>
              <a:t>.</a:t>
            </a:r>
            <a:endParaRPr lang="ja-JP" altLang="ja-JP" dirty="0" smtClean="0">
              <a:solidFill>
                <a:prstClr val="black"/>
              </a:solidFill>
              <a:uFill>
                <a:solidFill>
                  <a:prstClr val="black"/>
                </a:solidFill>
              </a:uFill>
              <a:latin typeface="+mn-ea"/>
              <a:cs typeface="Arial" panose="020B0604020202020204" pitchFamily="34" charset="0"/>
            </a:endParaRPr>
          </a:p>
        </p:txBody>
      </p:sp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971" y="1388981"/>
            <a:ext cx="364807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正方形/長方形 1"/>
          <p:cNvSpPr/>
          <p:nvPr/>
        </p:nvSpPr>
        <p:spPr>
          <a:xfrm>
            <a:off x="263395" y="5912422"/>
            <a:ext cx="83771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>
              <a:lnSpc>
                <a:spcPct val="150000"/>
              </a:lnSpc>
              <a:spcAft>
                <a:spcPts val="0"/>
              </a:spcAft>
            </a:pPr>
            <a:r>
              <a:rPr lang="en-US" altLang="ja-JP" sz="1600" dirty="0" smtClean="0">
                <a:latin typeface="+mn-ea"/>
                <a:cs typeface="Arial" panose="020B0604020202020204" pitchFamily="34" charset="0"/>
              </a:rPr>
              <a:t>[1] M</a:t>
            </a:r>
            <a:r>
              <a:rPr lang="en-US" altLang="ja-JP" sz="1600" dirty="0">
                <a:latin typeface="+mn-ea"/>
                <a:cs typeface="Arial" panose="020B0604020202020204" pitchFamily="34" charset="0"/>
              </a:rPr>
              <a:t>. </a:t>
            </a:r>
            <a:r>
              <a:rPr lang="en-US" altLang="ja-JP" sz="1600" dirty="0" err="1">
                <a:latin typeface="+mn-ea"/>
                <a:cs typeface="Arial" panose="020B0604020202020204" pitchFamily="34" charset="0"/>
              </a:rPr>
              <a:t>Nagaoka</a:t>
            </a:r>
            <a:r>
              <a:rPr lang="en-US" altLang="ja-JP" sz="1600" dirty="0">
                <a:latin typeface="+mn-ea"/>
                <a:cs typeface="Arial" panose="020B0604020202020204" pitchFamily="34" charset="0"/>
              </a:rPr>
              <a:t>, Y. Suzuki, T. Okamoto, N. Takenaka, </a:t>
            </a:r>
            <a:r>
              <a:rPr lang="en-US" altLang="ja-JP" sz="1600" i="1" dirty="0">
                <a:latin typeface="+mn-ea"/>
                <a:cs typeface="Arial" panose="020B0604020202020204" pitchFamily="34" charset="0"/>
              </a:rPr>
              <a:t>Chem. Phys. Lett.</a:t>
            </a:r>
            <a:r>
              <a:rPr lang="en-US" altLang="ja-JP" sz="1600" dirty="0">
                <a:latin typeface="+mn-ea"/>
                <a:cs typeface="Arial" panose="020B0604020202020204" pitchFamily="34" charset="0"/>
              </a:rPr>
              <a:t>, </a:t>
            </a:r>
            <a:r>
              <a:rPr lang="en-US" altLang="ja-JP" sz="1600" b="1" dirty="0">
                <a:latin typeface="+mn-ea"/>
                <a:cs typeface="Arial" panose="020B0604020202020204" pitchFamily="34" charset="0"/>
              </a:rPr>
              <a:t>583</a:t>
            </a:r>
            <a:r>
              <a:rPr lang="en-US" altLang="ja-JP" sz="1600" dirty="0">
                <a:latin typeface="+mn-ea"/>
                <a:cs typeface="Arial" panose="020B0604020202020204" pitchFamily="34" charset="0"/>
              </a:rPr>
              <a:t>, 80 (2013).</a:t>
            </a:r>
            <a:endParaRPr lang="ja-JP" altLang="ja-JP" sz="1600" dirty="0">
              <a:effectLst/>
              <a:latin typeface="+mn-ea"/>
              <a:cs typeface="Arial" panose="020B0604020202020204" pitchFamily="34" charset="0"/>
            </a:endParaRPr>
          </a:p>
        </p:txBody>
      </p:sp>
      <p:grpSp>
        <p:nvGrpSpPr>
          <p:cNvPr id="19" name="グループ化 18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21" name="正方形/長方形 20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+mn-ea"/>
                <a:cs typeface="Arial" panose="020B0604020202020204" pitchFamily="34" charset="0"/>
              </a:endParaRPr>
            </a:p>
          </p:txBody>
        </p:sp>
        <p:cxnSp>
          <p:nvCxnSpPr>
            <p:cNvPr id="22" name="直線コネクタ 21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77063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タイトル 11"/>
          <p:cNvSpPr txBox="1">
            <a:spLocks/>
          </p:cNvSpPr>
          <p:nvPr/>
        </p:nvSpPr>
        <p:spPr>
          <a:xfrm>
            <a:off x="395536" y="215721"/>
            <a:ext cx="8424936" cy="576065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320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 h</a:t>
            </a:r>
            <a:r>
              <a:rPr kumimoji="1" lang="en-US" altLang="ja-JP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ybrid</a:t>
            </a:r>
            <a:r>
              <a:rPr kumimoji="1" lang="en-US" altLang="ja-JP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MC/MD</a:t>
            </a:r>
            <a:r>
              <a:rPr kumimoji="1" lang="en-US" altLang="ja-JP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Reaction Simulation</a:t>
            </a:r>
            <a:endParaRPr kumimoji="1" lang="ja-JP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3923928" y="5518973"/>
            <a:ext cx="51365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b="1" dirty="0" smtClean="0"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MD trajectory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 for a chemical bon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 between Bu</a:t>
            </a:r>
            <a:r>
              <a:rPr kumimoji="1" lang="en-US" altLang="ja-JP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+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 and Cl</a:t>
            </a:r>
            <a:r>
              <a:rPr kumimoji="1" lang="en-US" altLang="ja-JP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-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 to 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(</a:t>
            </a:r>
            <a:r>
              <a:rPr kumimoji="1" lang="en-US" altLang="ja-JP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R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)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-2-chlorobutane</a:t>
            </a:r>
            <a:endParaRPr kumimoji="1" lang="ja-JP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50" charset="-128"/>
              <a:cs typeface="Arial" panose="020B0604020202020204" pitchFamily="34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515864" y="1413376"/>
            <a:ext cx="5524872" cy="4033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曲線コネクタ 18"/>
          <p:cNvCxnSpPr/>
          <p:nvPr/>
        </p:nvCxnSpPr>
        <p:spPr>
          <a:xfrm>
            <a:off x="4047684" y="2746284"/>
            <a:ext cx="1080120" cy="792088"/>
          </a:xfrm>
          <a:prstGeom prst="curvedConnector3">
            <a:avLst>
              <a:gd name="adj1" fmla="val 50000"/>
            </a:avLst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曲線コネクタ 19"/>
          <p:cNvCxnSpPr/>
          <p:nvPr/>
        </p:nvCxnSpPr>
        <p:spPr>
          <a:xfrm rot="10800000">
            <a:off x="6928004" y="3502747"/>
            <a:ext cx="792088" cy="288034"/>
          </a:xfrm>
          <a:prstGeom prst="curvedConnector3">
            <a:avLst>
              <a:gd name="adj1" fmla="val 50000"/>
            </a:avLst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flipV="1">
            <a:off x="5627466" y="3536258"/>
            <a:ext cx="775438" cy="1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グループ化 38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40" name="正方形/長方形 39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1" name="直線コネクタ 40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3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497887" y="1418653"/>
            <a:ext cx="5524872" cy="403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504345" y="1412078"/>
            <a:ext cx="5524872" cy="403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504345" y="1412079"/>
            <a:ext cx="5524872" cy="4033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7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7"/>
          <a:stretch/>
        </p:blipFill>
        <p:spPr bwMode="auto">
          <a:xfrm>
            <a:off x="3497887" y="1414013"/>
            <a:ext cx="5524872" cy="403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8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504345" y="1415948"/>
            <a:ext cx="5524872" cy="403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9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497887" y="1416248"/>
            <a:ext cx="5524872" cy="403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10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503989" y="1416546"/>
            <a:ext cx="5524872" cy="403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11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501116" y="1429697"/>
            <a:ext cx="5524872" cy="403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12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501116" y="1429702"/>
            <a:ext cx="5524872" cy="403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14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501116" y="1429698"/>
            <a:ext cx="5524872" cy="403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3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7"/>
          <a:stretch/>
        </p:blipFill>
        <p:spPr bwMode="auto">
          <a:xfrm>
            <a:off x="3501116" y="1416248"/>
            <a:ext cx="5524872" cy="4047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正方形/長方形 24"/>
          <p:cNvSpPr/>
          <p:nvPr/>
        </p:nvSpPr>
        <p:spPr>
          <a:xfrm>
            <a:off x="260756" y="1278515"/>
            <a:ext cx="3648424" cy="51398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/>
            <a:r>
              <a:rPr lang="ja-JP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①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Run MD simulation</a:t>
            </a:r>
          </a:p>
          <a:p>
            <a:pPr marL="268288" lvl="0"/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until 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me pairs 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of atoms 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et 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the necessary conditions.</a:t>
            </a:r>
          </a:p>
          <a:p>
            <a:pPr lvl="0"/>
            <a:endParaRPr lang="en-US" altLang="ja-JP" sz="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8775" lvl="0" indent="-358775"/>
            <a:r>
              <a:rPr lang="ja-JP" altLang="en-US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②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ly react </a:t>
            </a:r>
            <a:r>
              <a:rPr lang="en-US" altLang="ja-JP" sz="2400" b="1" dirty="0" smtClean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between the atoms selected, relaxing 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ja-JP" sz="2400" b="1" dirty="0" smtClean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ole system by MD simulation.</a:t>
            </a:r>
            <a:endParaRPr lang="en-US" altLang="ja-JP" sz="2400" b="1" dirty="0">
              <a:solidFill>
                <a:schemeClr val="bg2">
                  <a:lumMod val="9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en-US" altLang="ja-JP" sz="800" b="1" dirty="0">
              <a:solidFill>
                <a:prstClr val="white">
                  <a:lumMod val="6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ja-JP" altLang="en-US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③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pt (or reject) </a:t>
            </a:r>
          </a:p>
          <a:p>
            <a:pPr lvl="0"/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the reaction step</a:t>
            </a:r>
          </a:p>
          <a:p>
            <a:pPr lvl="0"/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under the Metro-</a:t>
            </a:r>
          </a:p>
          <a:p>
            <a:pPr lvl="0"/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olis scheme.</a:t>
            </a:r>
            <a:endParaRPr lang="ja-JP" altLang="ja-JP" sz="2400" b="1" dirty="0">
              <a:solidFill>
                <a:schemeClr val="bg2">
                  <a:lumMod val="9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260756" y="1275069"/>
            <a:ext cx="3648424" cy="51398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/>
            <a:r>
              <a:rPr lang="ja-JP" altLang="en-US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①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n MD simulation</a:t>
            </a:r>
          </a:p>
          <a:p>
            <a:pPr marL="268288" lvl="0"/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til </a:t>
            </a:r>
            <a:r>
              <a:rPr lang="en-US" altLang="ja-JP" sz="2400" b="1" dirty="0" smtClean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me pairs 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atoms </a:t>
            </a:r>
            <a:r>
              <a:rPr lang="en-US" altLang="ja-JP" sz="2400" b="1" dirty="0" smtClean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et 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ecessary conditions.</a:t>
            </a:r>
          </a:p>
          <a:p>
            <a:pPr lvl="0"/>
            <a:endParaRPr lang="en-US" altLang="ja-JP" sz="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8775" lvl="0" indent="-358775"/>
            <a:r>
              <a:rPr lang="ja-JP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②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Virtually react 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t between the atoms selected, 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relaxing the 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hole system by MD simulation.</a:t>
            </a:r>
            <a:endParaRPr lang="en-US" altLang="ja-JP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en-US" altLang="ja-JP" sz="800" b="1" dirty="0">
              <a:solidFill>
                <a:prstClr val="white">
                  <a:lumMod val="6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ja-JP" altLang="en-US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③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pt (or reject) </a:t>
            </a:r>
          </a:p>
          <a:p>
            <a:pPr lvl="0"/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the reaction step</a:t>
            </a:r>
          </a:p>
          <a:p>
            <a:pPr lvl="0"/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under the Metro-</a:t>
            </a:r>
          </a:p>
          <a:p>
            <a:pPr lvl="0"/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olis scheme.</a:t>
            </a:r>
            <a:endParaRPr lang="ja-JP" altLang="ja-JP" sz="2400" b="1" dirty="0">
              <a:solidFill>
                <a:schemeClr val="bg2">
                  <a:lumMod val="9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258876" y="1278515"/>
            <a:ext cx="3650304" cy="51398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/>
            <a:r>
              <a:rPr lang="ja-JP" altLang="en-US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①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n MD simulation</a:t>
            </a:r>
          </a:p>
          <a:p>
            <a:pPr marL="268288" lvl="0"/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til </a:t>
            </a:r>
            <a:r>
              <a:rPr lang="en-US" altLang="ja-JP" sz="2400" b="1" dirty="0" smtClean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me pairs 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atoms </a:t>
            </a:r>
            <a:r>
              <a:rPr lang="en-US" altLang="ja-JP" sz="2400" b="1" dirty="0" smtClean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et 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ecessary conditions.</a:t>
            </a:r>
          </a:p>
          <a:p>
            <a:pPr lvl="0"/>
            <a:endParaRPr lang="en-US" altLang="ja-JP" sz="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8775" lvl="0" indent="-358775"/>
            <a:r>
              <a:rPr lang="ja-JP" altLang="en-US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②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ly react </a:t>
            </a:r>
            <a:r>
              <a:rPr lang="en-US" altLang="ja-JP" sz="2400" b="1" dirty="0" smtClean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between the atoms selected,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400" b="1" dirty="0" smtClean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xing </a:t>
            </a:r>
            <a:r>
              <a:rPr lang="en-US" altLang="ja-JP" sz="2400" b="1" dirty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ja-JP" sz="2400" b="1" dirty="0" smtClean="0">
                <a:solidFill>
                  <a:schemeClr val="bg2">
                    <a:lumMod val="9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ole system by MD simulation.</a:t>
            </a:r>
            <a:endParaRPr lang="en-US" altLang="ja-JP" sz="2400" b="1" dirty="0">
              <a:solidFill>
                <a:schemeClr val="bg2">
                  <a:lumMod val="9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en-US" altLang="ja-JP" sz="800" b="1" dirty="0">
              <a:solidFill>
                <a:prstClr val="white">
                  <a:lumMod val="6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ja-JP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③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Accept (or reject) </a:t>
            </a:r>
          </a:p>
          <a:p>
            <a:pPr lvl="0"/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    the reaction step</a:t>
            </a:r>
          </a:p>
          <a:p>
            <a:pPr lvl="0"/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    under the Metro-</a:t>
            </a:r>
          </a:p>
          <a:p>
            <a:pPr lvl="0"/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    polis scheme.</a:t>
            </a:r>
            <a:endParaRPr lang="ja-JP" altLang="ja-JP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618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800" dirty="0" smtClean="0">
                <a:latin typeface="+mn-ea"/>
                <a:cs typeface="Times New Roman" pitchFamily="18" charset="0"/>
              </a:rPr>
              <a:t>Target reaction system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7</a:t>
            </a:fld>
            <a:endParaRPr kumimoji="1" lang="ja-JP" altLang="en-US" dirty="0">
              <a:latin typeface="+mn-ea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57310" y="1133573"/>
            <a:ext cx="4523625" cy="646331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/>
              <a:t>Reaction formula</a:t>
            </a:r>
            <a:r>
              <a:rPr lang="ja-JP" altLang="en-US" dirty="0" smtClean="0"/>
              <a:t>：</a:t>
            </a:r>
            <a:r>
              <a:rPr lang="en-US" altLang="ja-JP" dirty="0" smtClean="0"/>
              <a:t>H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</a:t>
            </a:r>
            <a:r>
              <a:rPr lang="en-US" altLang="ja-JP" dirty="0"/>
              <a:t>+ I</a:t>
            </a:r>
            <a:r>
              <a:rPr lang="en-US" altLang="ja-JP" baseline="-25000" dirty="0"/>
              <a:t>2</a:t>
            </a:r>
            <a:r>
              <a:rPr lang="en-US" altLang="ja-JP" dirty="0"/>
              <a:t> ⇌ </a:t>
            </a:r>
            <a:r>
              <a:rPr lang="en-US" altLang="ja-JP" dirty="0" smtClean="0"/>
              <a:t>2HI</a:t>
            </a:r>
          </a:p>
          <a:p>
            <a:pPr algn="ctr"/>
            <a:r>
              <a:rPr lang="en-US" altLang="ja-JP" dirty="0" smtClean="0"/>
              <a:t>(Assumption as one-step reaction)</a:t>
            </a:r>
            <a:endParaRPr kumimoji="1" lang="ja-JP" altLang="en-US" dirty="0"/>
          </a:p>
        </p:txBody>
      </p:sp>
      <p:graphicFrame>
        <p:nvGraphicFramePr>
          <p:cNvPr id="44" name="表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9650622"/>
              </p:ext>
            </p:extLst>
          </p:nvPr>
        </p:nvGraphicFramePr>
        <p:xfrm>
          <a:off x="549824" y="2714992"/>
          <a:ext cx="4598240" cy="17221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149560"/>
                <a:gridCol w="1149560"/>
                <a:gridCol w="1149560"/>
                <a:gridCol w="1149560"/>
              </a:tblGrid>
              <a:tr h="1854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i="1" dirty="0" smtClean="0"/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i="1" dirty="0" smtClean="0"/>
                        <a:t>k</a:t>
                      </a:r>
                      <a:r>
                        <a:rPr kumimoji="1" lang="en-US" altLang="ja-JP" sz="1400" baseline="-25000" dirty="0" smtClean="0"/>
                        <a:t>2</a:t>
                      </a:r>
                      <a:endParaRPr kumimoji="1" lang="ja-JP" altLang="en-US" sz="1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i="1" dirty="0" smtClean="0"/>
                        <a:t>k</a:t>
                      </a:r>
                      <a:r>
                        <a:rPr kumimoji="1" lang="en-US" altLang="ja-JP" sz="1400" baseline="-25000" dirty="0" smtClean="0"/>
                        <a:t>-2</a:t>
                      </a:r>
                      <a:endParaRPr kumimoji="1" lang="ja-JP" altLang="en-US" sz="1400" baseline="-250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400" i="1" dirty="0" smtClean="0"/>
                        <a:t>K</a:t>
                      </a:r>
                      <a:r>
                        <a:rPr kumimoji="1" lang="en-US" altLang="ja-JP" sz="1400" baseline="-25000" dirty="0" smtClean="0"/>
                        <a:t>eq</a:t>
                      </a:r>
                    </a:p>
                    <a:p>
                      <a:pPr algn="ctr"/>
                      <a:endParaRPr kumimoji="1" lang="en-US" altLang="ja-JP" sz="900" baseline="-25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200" dirty="0" smtClean="0"/>
                        <a:t>(=</a:t>
                      </a:r>
                      <a:r>
                        <a:rPr kumimoji="1" lang="en-US" altLang="ja-JP" sz="1200" i="1" dirty="0" smtClean="0"/>
                        <a:t>k</a:t>
                      </a:r>
                      <a:r>
                        <a:rPr kumimoji="1" lang="en-US" altLang="ja-JP" sz="1200" baseline="-25000" dirty="0" smtClean="0"/>
                        <a:t>2</a:t>
                      </a:r>
                      <a:r>
                        <a:rPr kumimoji="1" lang="en-US" altLang="ja-JP" sz="1200" baseline="0" dirty="0" smtClean="0"/>
                        <a:t>/</a:t>
                      </a:r>
                      <a:r>
                        <a:rPr kumimoji="1" lang="en-US" altLang="ja-JP" sz="1200" i="1" dirty="0" smtClean="0"/>
                        <a:t>k</a:t>
                      </a:r>
                      <a:r>
                        <a:rPr kumimoji="1" lang="en-US" altLang="ja-JP" sz="1200" baseline="-25000" dirty="0" smtClean="0"/>
                        <a:t>-2</a:t>
                      </a:r>
                      <a:r>
                        <a:rPr kumimoji="1" lang="en-US" altLang="ja-JP" sz="1200" baseline="0" dirty="0" smtClean="0"/>
                        <a:t>)</a:t>
                      </a:r>
                      <a:endParaRPr kumimoji="1" lang="ja-JP" altLang="en-US" sz="1200" baseline="0" dirty="0" smtClean="0"/>
                    </a:p>
                  </a:txBody>
                  <a:tcPr anchor="ctr"/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i="1" dirty="0" smtClean="0">
                          <a:solidFill>
                            <a:schemeClr val="bg1"/>
                          </a:solidFill>
                        </a:rPr>
                        <a:t>K</a:t>
                      </a: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>
                          <a:solidFill>
                            <a:schemeClr val="bg1"/>
                          </a:solidFill>
                        </a:rPr>
                        <a:t>(L/</a:t>
                      </a:r>
                      <a:r>
                        <a:rPr kumimoji="1" lang="en-US" altLang="ja-JP" sz="1400" dirty="0" err="1" smtClean="0">
                          <a:solidFill>
                            <a:schemeClr val="bg1"/>
                          </a:solidFill>
                        </a:rPr>
                        <a:t>mol</a:t>
                      </a:r>
                      <a:r>
                        <a:rPr kumimoji="1" lang="en-US" altLang="ja-JP" sz="1400" dirty="0" smtClean="0">
                          <a:solidFill>
                            <a:schemeClr val="bg1"/>
                          </a:solidFill>
                        </a:rPr>
                        <a:t>)</a:t>
                      </a:r>
                      <a:r>
                        <a:rPr kumimoji="1" lang="en-US" altLang="ja-JP" sz="1400" baseline="30000" dirty="0" smtClean="0">
                          <a:solidFill>
                            <a:schemeClr val="bg1"/>
                          </a:solidFill>
                        </a:rPr>
                        <a:t>-1 </a:t>
                      </a:r>
                      <a:r>
                        <a:rPr kumimoji="1" lang="ja-JP" altLang="en-US" sz="1400" baseline="0" dirty="0" smtClean="0">
                          <a:solidFill>
                            <a:schemeClr val="bg1"/>
                          </a:solidFill>
                        </a:rPr>
                        <a:t>･</a:t>
                      </a:r>
                      <a:r>
                        <a:rPr kumimoji="1" lang="en-US" altLang="ja-JP" sz="1400" dirty="0" smtClean="0">
                          <a:solidFill>
                            <a:schemeClr val="bg1"/>
                          </a:solidFill>
                        </a:rPr>
                        <a:t>s</a:t>
                      </a:r>
                      <a:r>
                        <a:rPr kumimoji="1" lang="en-US" altLang="ja-JP" sz="1400" baseline="30000" dirty="0" smtClean="0">
                          <a:solidFill>
                            <a:schemeClr val="bg1"/>
                          </a:solidFill>
                        </a:rPr>
                        <a:t>-1</a:t>
                      </a:r>
                      <a:endParaRPr kumimoji="1" lang="ja-JP" altLang="en-US" sz="1400" baseline="30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6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300</a:t>
                      </a:r>
                      <a:endParaRPr kumimoji="1" lang="en-US" altLang="ja-JP" sz="1400" dirty="0" smtClean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400" u="none" strike="noStrike" dirty="0" smtClean="0"/>
                        <a:t>2.04×10</a:t>
                      </a:r>
                      <a:r>
                        <a:rPr lang="en-US" altLang="ja-JP" sz="1400" u="none" strike="noStrike" baseline="30000" dirty="0" smtClean="0"/>
                        <a:t>-19</a:t>
                      </a:r>
                      <a:endParaRPr kumimoji="1" lang="ja-JP" altLang="en-US" sz="1400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400" u="none" strike="noStrike" dirty="0" smtClean="0"/>
                        <a:t>2.24×10</a:t>
                      </a:r>
                      <a:r>
                        <a:rPr lang="en-US" altLang="ja-JP" sz="1400" u="none" strike="noStrike" baseline="30000" dirty="0" smtClean="0"/>
                        <a:t>-22</a:t>
                      </a:r>
                      <a:endParaRPr lang="ja-JP" altLang="en-US" sz="1400" b="0" i="0" u="none" strike="noStrike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912</a:t>
                      </a:r>
                      <a:endParaRPr kumimoji="1" lang="en-US" altLang="ja-JP" sz="1400" dirty="0" smtClean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500</a:t>
                      </a:r>
                      <a:endParaRPr kumimoji="1" lang="ja-JP" altLang="en-US" sz="1400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400" u="none" strike="noStrike" dirty="0" smtClean="0"/>
                        <a:t>2.14×10</a:t>
                      </a:r>
                      <a:r>
                        <a:rPr lang="en-US" altLang="ja-JP" sz="1400" u="none" strike="noStrike" baseline="30000" dirty="0" smtClean="0"/>
                        <a:t>-7</a:t>
                      </a:r>
                      <a:endParaRPr lang="ja-JP" altLang="en-US" sz="1400" b="0" i="0" u="none" strike="noStrike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u="none" strike="noStrike" dirty="0" smtClean="0"/>
                        <a:t>1.66×10</a:t>
                      </a:r>
                      <a:r>
                        <a:rPr lang="en-US" altLang="ja-JP" sz="1400" u="none" strike="noStrike" baseline="30000" dirty="0" smtClean="0"/>
                        <a:t>-9</a:t>
                      </a:r>
                      <a:endParaRPr lang="ja-JP" altLang="en-US" sz="1400" b="0" i="0" u="none" strike="noStrike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129</a:t>
                      </a:r>
                      <a:endParaRPr kumimoji="1" lang="ja-JP" altLang="en-US" sz="1400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700</a:t>
                      </a:r>
                      <a:endParaRPr kumimoji="1" lang="ja-JP" altLang="en-US" sz="1400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u="none" strike="noStrike" dirty="0" smtClean="0"/>
                        <a:t>3.02×10</a:t>
                      </a:r>
                      <a:r>
                        <a:rPr lang="en-US" altLang="ja-JP" sz="1400" u="none" strike="noStrike" baseline="30000" dirty="0" smtClean="0"/>
                        <a:t>-2</a:t>
                      </a:r>
                      <a:endParaRPr lang="ja-JP" altLang="en-US" sz="1400" b="0" i="0" u="none" strike="noStrike" dirty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400" u="none" strike="noStrike" dirty="0" smtClean="0"/>
                        <a:t>5.50×10</a:t>
                      </a:r>
                      <a:r>
                        <a:rPr lang="en-US" altLang="ja-JP" sz="1400" u="none" strike="noStrike" baseline="30000" dirty="0" smtClean="0"/>
                        <a:t>-4</a:t>
                      </a:r>
                      <a:endParaRPr lang="ja-JP" altLang="en-US" sz="1400" b="0" i="0" u="none" strike="noStrike" dirty="0" smtClean="0">
                        <a:solidFill>
                          <a:srgbClr val="000000"/>
                        </a:solidFill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54.9</a:t>
                      </a:r>
                      <a:endParaRPr kumimoji="1" lang="ja-JP" altLang="en-US" sz="1400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549825" y="2131704"/>
            <a:ext cx="45982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sz="1600" dirty="0" smtClean="0">
                <a:latin typeface="+mn-ea"/>
                <a:cs typeface="Times New Roman" panose="02020603050405020304" pitchFamily="18" charset="0"/>
              </a:rPr>
              <a:t>Table</a:t>
            </a:r>
            <a:r>
              <a:rPr kumimoji="1" lang="en-US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.</a:t>
            </a:r>
            <a:r>
              <a:rPr kumimoji="1" 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kumimoji="1" lang="en-US" altLang="ja-JP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The rate constants and equilibrium constants at each temperature [1].</a:t>
            </a:r>
            <a:endParaRPr kumimoji="1" 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91195"/>
              </p:ext>
            </p:extLst>
          </p:nvPr>
        </p:nvGraphicFramePr>
        <p:xfrm>
          <a:off x="5602287" y="2768014"/>
          <a:ext cx="2913063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5" name="Equation" r:id="rId4" imgW="1828800" imgH="1015920" progId="Equation.DSMT4">
                  <p:embed/>
                </p:oleObj>
              </mc:Choice>
              <mc:Fallback>
                <p:oleObj name="Equation" r:id="rId4" imgW="1828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7" y="2768014"/>
                        <a:ext cx="2913063" cy="16160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テキスト ボックス 46"/>
          <p:cNvSpPr txBox="1"/>
          <p:nvPr/>
        </p:nvSpPr>
        <p:spPr>
          <a:xfrm>
            <a:off x="261794" y="4882039"/>
            <a:ext cx="863068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The concentrations of the components,</a:t>
            </a:r>
            <a:r>
              <a:rPr lang="en-US" altLang="ja-JP" spc="-300" dirty="0" smtClean="0">
                <a:solidFill>
                  <a:srgbClr val="00B0F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H</a:t>
            </a:r>
            <a:r>
              <a:rPr lang="en-US" altLang="ja-JP" baseline="-25000" dirty="0" smtClean="0">
                <a:solidFill>
                  <a:srgbClr val="4BAC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2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, </a:t>
            </a:r>
            <a:r>
              <a:rPr lang="en-US" altLang="ja-JP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I</a:t>
            </a:r>
            <a:r>
              <a:rPr lang="en-US" altLang="ja-JP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2</a:t>
            </a:r>
            <a:r>
              <a:rPr lang="ja-JP" altLang="en-US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and </a:t>
            </a:r>
            <a:r>
              <a:rPr lang="en-US" altLang="ja-JP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HI</a:t>
            </a: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pitchFamily="18" charset="0"/>
              </a:rPr>
              <a:t>,</a:t>
            </a:r>
            <a:r>
              <a:rPr lang="ja-JP" altLang="en-US" dirty="0" smtClean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reach to the different equilibrium concentrations depending on the temperature.</a:t>
            </a:r>
          </a:p>
          <a:p>
            <a:pPr algn="just">
              <a:buClr>
                <a:schemeClr val="tx1"/>
              </a:buClr>
            </a:pPr>
            <a:endParaRPr lang="en-US" altLang="ja-JP" sz="900" dirty="0" smtClean="0">
              <a:latin typeface="+mn-ea"/>
              <a:cs typeface="Times New Roman" panose="02020603050405020304" pitchFamily="18" charset="0"/>
            </a:endParaRPr>
          </a:p>
          <a:p>
            <a:pPr marL="266700" indent="-266700" algn="just">
              <a:buClr>
                <a:schemeClr val="tx1"/>
              </a:buClr>
              <a:buFont typeface="Wingdings" pitchFamily="2" charset="2"/>
              <a:buChar char="p"/>
            </a:pP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When these components are intermixed in the system, </a:t>
            </a:r>
            <a:r>
              <a:rPr lang="en-US" altLang="ja-JP" u="sng" dirty="0" smtClean="0">
                <a:uFill>
                  <a:solidFill>
                    <a:srgbClr val="FF0000"/>
                  </a:solidFill>
                </a:uFill>
                <a:latin typeface="+mn-ea"/>
                <a:cs typeface="Times New Roman" panose="02020603050405020304" pitchFamily="18" charset="0"/>
              </a:rPr>
              <a:t>the forward and backward reactions occur simultaneously</a:t>
            </a:r>
            <a:r>
              <a:rPr lang="en-US" altLang="ja-JP" dirty="0" smtClean="0">
                <a:latin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正方形/長方形 17"/>
          <p:cNvSpPr/>
          <p:nvPr/>
        </p:nvSpPr>
        <p:spPr>
          <a:xfrm>
            <a:off x="251520" y="6316408"/>
            <a:ext cx="8640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altLang="ja-JP" sz="1400" dirty="0" smtClean="0">
                <a:latin typeface="+mn-ea"/>
                <a:cs typeface="Times New Roman" pitchFamily="18" charset="0"/>
              </a:rPr>
              <a:t>[1] </a:t>
            </a:r>
            <a:r>
              <a:rPr lang="en-US" altLang="ja-JP" sz="1400" dirty="0">
                <a:latin typeface="+mn-ea"/>
              </a:rPr>
              <a:t>W. J</a:t>
            </a:r>
            <a:r>
              <a:rPr lang="en-US" altLang="ja-JP" sz="1400" dirty="0" smtClean="0">
                <a:latin typeface="+mn-ea"/>
              </a:rPr>
              <a:t>. Moore, </a:t>
            </a:r>
            <a:r>
              <a:rPr lang="en-US" altLang="ja-JP" sz="1400" dirty="0">
                <a:latin typeface="+mn-ea"/>
              </a:rPr>
              <a:t>BASIC PHYSICAL CHEMISTRY; Prentice-Hall, Inc.: New Jersey, 1983.</a:t>
            </a:r>
            <a:endParaRPr lang="ja-JP" altLang="ja-JP" sz="1400" dirty="0">
              <a:latin typeface="+mn-ea"/>
            </a:endParaRPr>
          </a:p>
        </p:txBody>
      </p:sp>
      <p:grpSp>
        <p:nvGrpSpPr>
          <p:cNvPr id="27" name="グループ化 26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28" name="正方形/長方形 27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9" name="直線コネクタ 28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662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タイトル 11"/>
          <p:cNvSpPr txBox="1">
            <a:spLocks/>
          </p:cNvSpPr>
          <p:nvPr/>
        </p:nvSpPr>
        <p:spPr>
          <a:xfrm>
            <a:off x="395536" y="215721"/>
            <a:ext cx="8424936" cy="576065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 hybrid</a:t>
            </a:r>
            <a:r>
              <a:rPr kumimoji="1" lang="en-US" altLang="ja-JP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MC/MD</a:t>
            </a:r>
            <a:r>
              <a:rPr kumimoji="1" lang="en-US" altLang="ja-JP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Reaction Simulation</a:t>
            </a:r>
            <a:endParaRPr kumimoji="1" lang="ja-JP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3923928" y="5518973"/>
            <a:ext cx="51365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b="1" dirty="0" smtClean="0"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MD trajectory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 for a chemical bon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 between Bu</a:t>
            </a:r>
            <a:r>
              <a:rPr kumimoji="1" lang="en-US" altLang="ja-JP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+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 and Cl</a:t>
            </a:r>
            <a:r>
              <a:rPr kumimoji="1" lang="en-US" altLang="ja-JP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-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 to 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(</a:t>
            </a:r>
            <a:r>
              <a:rPr kumimoji="1" lang="en-US" altLang="ja-JP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R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)</a:t>
            </a:r>
            <a:r>
              <a:rPr kumimoji="1" lang="en-US" altLang="ja-JP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ＭＳ 明朝" pitchFamily="17" charset="-128"/>
                <a:cs typeface="Arial" panose="020B0604020202020204" pitchFamily="34" charset="0"/>
              </a:rPr>
              <a:t>-2-chlorobutane</a:t>
            </a:r>
            <a:endParaRPr kumimoji="1" lang="ja-JP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50" charset="-128"/>
              <a:cs typeface="Arial" panose="020B0604020202020204" pitchFamily="34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"/>
          <a:stretch/>
        </p:blipFill>
        <p:spPr bwMode="auto">
          <a:xfrm>
            <a:off x="3515864" y="1413376"/>
            <a:ext cx="5524872" cy="4033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曲線コネクタ 18"/>
          <p:cNvCxnSpPr/>
          <p:nvPr/>
        </p:nvCxnSpPr>
        <p:spPr>
          <a:xfrm>
            <a:off x="4047684" y="2746284"/>
            <a:ext cx="1080120" cy="792088"/>
          </a:xfrm>
          <a:prstGeom prst="curvedConnector3">
            <a:avLst>
              <a:gd name="adj1" fmla="val 50000"/>
            </a:avLst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曲線コネクタ 19"/>
          <p:cNvCxnSpPr/>
          <p:nvPr/>
        </p:nvCxnSpPr>
        <p:spPr>
          <a:xfrm rot="10800000">
            <a:off x="6928004" y="3502747"/>
            <a:ext cx="792088" cy="288034"/>
          </a:xfrm>
          <a:prstGeom prst="curvedConnector3">
            <a:avLst>
              <a:gd name="adj1" fmla="val 50000"/>
            </a:avLst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flipV="1">
            <a:off x="5627466" y="3536258"/>
            <a:ext cx="775438" cy="1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グループ化 38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40" name="正方形/長方形 39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1" name="直線コネクタ 40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正方形/長方形 24"/>
          <p:cNvSpPr/>
          <p:nvPr/>
        </p:nvSpPr>
        <p:spPr>
          <a:xfrm>
            <a:off x="258876" y="1278515"/>
            <a:ext cx="3650304" cy="51398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/>
            <a:r>
              <a:rPr lang="ja-JP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①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Run MD simulation</a:t>
            </a:r>
          </a:p>
          <a:p>
            <a:pPr marL="268288" lvl="0"/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until 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me pairs 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of atoms 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et 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ja-JP" sz="2400" b="1" u="heavy" dirty="0">
                <a:uFill>
                  <a:solidFill>
                    <a:srgbClr val="FF0000"/>
                  </a:solidFill>
                </a:uFill>
                <a:latin typeface="Arial" panose="020B0604020202020204" pitchFamily="34" charset="0"/>
                <a:cs typeface="Arial" panose="020B0604020202020204" pitchFamily="34" charset="0"/>
              </a:rPr>
              <a:t>necessary conditions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/>
            <a:endParaRPr lang="en-US" altLang="ja-JP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8775" lvl="0" indent="-358775"/>
            <a:r>
              <a:rPr lang="ja-JP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②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Virtually react 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t between </a:t>
            </a:r>
            <a:r>
              <a:rPr lang="en-US" altLang="ja-JP" sz="2400" b="1" u="heavy" dirty="0" smtClean="0">
                <a:uFill>
                  <a:solidFill>
                    <a:srgbClr val="92D050"/>
                  </a:solidFill>
                </a:uFill>
                <a:latin typeface="Arial" panose="020B0604020202020204" pitchFamily="34" charset="0"/>
                <a:cs typeface="Arial" panose="020B0604020202020204" pitchFamily="34" charset="0"/>
              </a:rPr>
              <a:t>the atoms selected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laxing 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ja-JP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hole system by MD simulation.</a:t>
            </a:r>
            <a:endParaRPr lang="en-US" altLang="ja-JP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en-US" altLang="ja-JP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ja-JP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③</a:t>
            </a:r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Accept (or reject) </a:t>
            </a:r>
          </a:p>
          <a:p>
            <a:pPr lvl="0"/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    the reaction step</a:t>
            </a:r>
          </a:p>
          <a:p>
            <a:pPr lvl="0"/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    under the Metro-</a:t>
            </a:r>
          </a:p>
          <a:p>
            <a:pPr lvl="0"/>
            <a:r>
              <a:rPr lang="en-US" altLang="ja-JP" sz="2400" b="1" dirty="0">
                <a:latin typeface="Arial" panose="020B0604020202020204" pitchFamily="34" charset="0"/>
                <a:cs typeface="Arial" panose="020B0604020202020204" pitchFamily="34" charset="0"/>
              </a:rPr>
              <a:t>    polis scheme.</a:t>
            </a:r>
            <a:endParaRPr lang="ja-JP" altLang="ja-JP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934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1"/>
          <p:cNvSpPr txBox="1">
            <a:spLocks/>
          </p:cNvSpPr>
          <p:nvPr/>
        </p:nvSpPr>
        <p:spPr>
          <a:xfrm>
            <a:off x="397137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altLang="ja-JP" sz="2400" dirty="0" smtClean="0">
                <a:latin typeface="+mn-ea"/>
                <a:cs typeface="Times New Roman" pitchFamily="18" charset="0"/>
              </a:rPr>
              <a:t>Correspondence between weight and reaction rate</a:t>
            </a: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12088"/>
              </p:ext>
            </p:extLst>
          </p:nvPr>
        </p:nvGraphicFramePr>
        <p:xfrm>
          <a:off x="261794" y="3296702"/>
          <a:ext cx="26287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0" name="Equation" r:id="rId4" imgW="1752480" imgH="914400" progId="Equation.DSMT4">
                  <p:embed/>
                </p:oleObj>
              </mc:Choice>
              <mc:Fallback>
                <p:oleObj name="Equation" r:id="rId4" imgW="1752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4" y="3296702"/>
                        <a:ext cx="262872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251520" y="1268760"/>
            <a:ext cx="6768752" cy="42665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anchor="ctr">
            <a:noAutofit/>
          </a:bodyPr>
          <a:lstStyle/>
          <a:p>
            <a:r>
              <a:rPr lang="en-US" altLang="ja-JP" u="heavy" dirty="0" smtClean="0">
                <a:uFill>
                  <a:solidFill>
                    <a:schemeClr val="accent6"/>
                  </a:solidFill>
                </a:uFill>
                <a:latin typeface="+mn-ea"/>
                <a:cs typeface="Times New Roman" panose="02020603050405020304" pitchFamily="18" charset="0"/>
              </a:rPr>
              <a:t>Selection among the </a:t>
            </a:r>
            <a:r>
              <a:rPr lang="en-US" altLang="ja-JP" u="heavy" dirty="0" err="1" smtClean="0">
                <a:uFill>
                  <a:solidFill>
                    <a:schemeClr val="accent6"/>
                  </a:solidFill>
                </a:uFill>
                <a:latin typeface="+mn-ea"/>
                <a:cs typeface="Times New Roman" panose="02020603050405020304" pitchFamily="18" charset="0"/>
              </a:rPr>
              <a:t>paris</a:t>
            </a:r>
            <a:r>
              <a:rPr lang="en-US" altLang="ja-JP" u="heavy" dirty="0" smtClean="0">
                <a:uFill>
                  <a:solidFill>
                    <a:schemeClr val="accent6"/>
                  </a:solidFill>
                </a:uFill>
                <a:latin typeface="+mn-ea"/>
                <a:cs typeface="Times New Roman" panose="02020603050405020304" pitchFamily="18" charset="0"/>
              </a:rPr>
              <a:t> of atoms (/reaction candidate)</a:t>
            </a:r>
            <a:endParaRPr lang="en-US" altLang="ja-JP" u="heavy" dirty="0">
              <a:uFill>
                <a:solidFill>
                  <a:schemeClr val="accent6"/>
                </a:solidFill>
              </a:uFill>
              <a:latin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/>
              <p:cNvSpPr txBox="1"/>
              <p:nvPr/>
            </p:nvSpPr>
            <p:spPr>
              <a:xfrm>
                <a:off x="246580" y="4822592"/>
                <a:ext cx="8650677" cy="10546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wrap="square" rtlCol="0" anchor="t">
                <a:noAutofit/>
              </a:bodyPr>
              <a:lstStyle/>
              <a:p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Correspondences between </a:t>
                </a:r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“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weigh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𝑤</m:t>
                        </m:r>
                      </m:e>
                      <m:sup>
                        <m:sSub>
                          <m:sSubPr>
                            <m:ctrlPr>
                              <a:rPr lang="en-US" altLang="ja-JP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ja-JP" altLang="en-US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”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and </a:t>
                </a:r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“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reaction r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𝑣</m:t>
                        </m:r>
                      </m:e>
                      <m:sup>
                        <m:sSub>
                          <m:sSubPr>
                            <m:ctrlPr>
                              <a:rPr lang="en-US" altLang="ja-JP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ja-JP" altLang="en-US" dirty="0">
                    <a:latin typeface="+mn-ea"/>
                    <a:cs typeface="Times New Roman" panose="02020603050405020304" pitchFamily="18" charset="0"/>
                  </a:rPr>
                  <a:t> ”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, and between </a:t>
                </a:r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“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the number of candid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ja-JP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cand</m:t>
                        </m:r>
                      </m:sub>
                      <m:sup>
                        <m:sSub>
                          <m:sSubPr>
                            <m:ctrlPr>
                              <a:rPr lang="en-US" altLang="ja-JP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ja-JP" altLang="en-US" dirty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”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and </a:t>
                </a:r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“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the product of frequency fa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e>
                      <m:sup>
                        <m:sSub>
                          <m:sSubPr>
                            <m:ctrlPr>
                              <a:rPr lang="en-US" altLang="ja-JP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+mn-ea"/>
                    <a:cs typeface="Times New Roman" panose="02020603050405020304" pitchFamily="18" charset="0"/>
                  </a:rPr>
                  <a:t>and concentratio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ja-JP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a:rPr lang="en-US" altLang="ja-JP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]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ja-JP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x</m:t>
                        </m:r>
                      </m:sup>
                    </m:sSup>
                    <m:sSup>
                      <m:sSupPr>
                        <m:ctrlPr>
                          <a:rPr lang="en-US" altLang="ja-JP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ja-JP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ja-JP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Y</m:t>
                        </m:r>
                        <m:r>
                          <a:rPr lang="en-US" altLang="ja-JP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]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ja-JP" b="0" i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y</m:t>
                        </m:r>
                      </m:sup>
                    </m:sSup>
                  </m:oMath>
                </a14:m>
                <a:r>
                  <a:rPr lang="ja-JP" altLang="en-US" dirty="0" smtClean="0">
                    <a:latin typeface="+mn-ea"/>
                    <a:cs typeface="Times New Roman" panose="02020603050405020304" pitchFamily="18" charset="0"/>
                  </a:rPr>
                  <a:t>”</a:t>
                </a:r>
                <a:endParaRPr lang="en-US" altLang="ja-JP" dirty="0" smtClean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テキスト ボックス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80" y="4822592"/>
                <a:ext cx="8650677" cy="1054680"/>
              </a:xfrm>
              <a:prstGeom prst="rect">
                <a:avLst/>
              </a:prstGeom>
              <a:blipFill rotWithShape="0">
                <a:blip r:embed="rId6"/>
                <a:stretch>
                  <a:fillRect l="-563" t="-1156" b="-52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/>
              <p:cNvSpPr txBox="1"/>
              <p:nvPr/>
            </p:nvSpPr>
            <p:spPr>
              <a:xfrm>
                <a:off x="261795" y="1848329"/>
                <a:ext cx="2870046" cy="812589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r>
                  <a:rPr lang="en-US" altLang="ja-JP" sz="1400" dirty="0" smtClean="0">
                    <a:latin typeface="+mn-ea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sz="140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ja-JP" sz="1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ja-JP" altLang="en-US" sz="1400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r>
                  <a:rPr lang="en-US" altLang="ja-JP" sz="1400" dirty="0" smtClean="0">
                    <a:latin typeface="+mn-ea"/>
                    <a:cs typeface="Times New Roman" panose="02020603050405020304" pitchFamily="18" charset="0"/>
                  </a:rPr>
                  <a:t>elementary reaction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1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1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400">
                            <a:latin typeface="Cambria Math" panose="02040503050406030204" pitchFamily="18" charset="0"/>
                          </a:rPr>
                          <m:t>cand</m:t>
                        </m:r>
                      </m:sub>
                      <m:sup>
                        <m:sSub>
                          <m:sSubPr>
                            <m:ctrlPr>
                              <a:rPr lang="en-US" altLang="ja-JP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sz="1400"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sz="1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ja-JP" altLang="en-US" sz="1400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r>
                  <a:rPr lang="en-US" altLang="ja-JP" sz="1400" dirty="0" smtClean="0">
                    <a:latin typeface="+mn-ea"/>
                    <a:cs typeface="Times New Roman" panose="02020603050405020304" pitchFamily="18" charset="0"/>
                  </a:rPr>
                  <a:t>number of candidate</a:t>
                </a:r>
              </a:p>
              <a:p>
                <a:r>
                  <a:rPr lang="en-US" altLang="ja-JP" sz="1400" dirty="0" smtClean="0">
                    <a:latin typeface="+mn-ea"/>
                  </a:rPr>
                  <a:t>  </a:t>
                </a:r>
                <a:r>
                  <a:rPr lang="en-US" altLang="ja-JP" sz="1400" spc="-150" dirty="0" smtClean="0">
                    <a:latin typeface="+mn-ea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1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1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140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  <m:sup>
                        <m:sSub>
                          <m:sSubPr>
                            <m:ctrlPr>
                              <a:rPr lang="en-US" altLang="ja-JP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ja-JP" sz="1400"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a:rPr lang="en-US" altLang="ja-JP" sz="1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ja-JP" altLang="en-US" sz="1400" dirty="0" smtClean="0">
                    <a:latin typeface="+mn-ea"/>
                    <a:cs typeface="Times New Roman" panose="02020603050405020304" pitchFamily="18" charset="0"/>
                  </a:rPr>
                  <a:t>：</a:t>
                </a:r>
                <a:r>
                  <a:rPr lang="en-US" altLang="ja-JP" sz="1400" dirty="0" smtClean="0">
                    <a:latin typeface="+mn-ea"/>
                    <a:cs typeface="Times New Roman" panose="02020603050405020304" pitchFamily="18" charset="0"/>
                  </a:rPr>
                  <a:t>activation energy</a:t>
                </a:r>
                <a:endParaRPr lang="en-US" altLang="ja-JP" sz="1400" u="sng" dirty="0" smtClean="0">
                  <a:uFill>
                    <a:solidFill>
                      <a:srgbClr val="00B050"/>
                    </a:solidFill>
                  </a:uFill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テキスト ボックス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95" y="1848329"/>
                <a:ext cx="2870046" cy="812589"/>
              </a:xfrm>
              <a:prstGeom prst="rect">
                <a:avLst/>
              </a:prstGeom>
              <a:blipFill rotWithShape="0">
                <a:blip r:embed="rId7"/>
                <a:stretch>
                  <a:fillRect t="-746" b="-746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スライド番号プレースホルダ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>
                <a:latin typeface="+mn-ea"/>
              </a:rPr>
              <a:pPr/>
              <a:t>9</a:t>
            </a:fld>
            <a:endParaRPr kumimoji="1" lang="ja-JP" altLang="en-US" dirty="0">
              <a:latin typeface="+mn-ea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261362" y="2988122"/>
            <a:ext cx="2870478" cy="29689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altLang="ja-JP" sz="1400" u="sng" dirty="0" smtClean="0">
                <a:latin typeface="+mn-ea"/>
                <a:cs typeface="Times New Roman" panose="02020603050405020304" pitchFamily="18" charset="0"/>
              </a:rPr>
              <a:t>Weight in the present method</a:t>
            </a:r>
            <a:endParaRPr lang="en-US" altLang="ja-JP" sz="1400" u="sng" dirty="0"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2987824" y="1995994"/>
            <a:ext cx="5914930" cy="1027246"/>
            <a:chOff x="2987824" y="2642612"/>
            <a:chExt cx="5914930" cy="10272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テキスト ボックス 19"/>
                <p:cNvSpPr txBox="1"/>
                <p:nvPr/>
              </p:nvSpPr>
              <p:spPr>
                <a:xfrm>
                  <a:off x="3635896" y="2642612"/>
                  <a:ext cx="5266858" cy="1027246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noAutofit/>
                </a:bodyPr>
                <a:lstStyle/>
                <a:p>
                  <a:pPr algn="just"/>
                  <a:r>
                    <a:rPr lang="en-US" altLang="ja-JP" sz="1600" dirty="0" smtClean="0">
                      <a:uFill>
                        <a:solidFill>
                          <a:srgbClr val="00B050"/>
                        </a:solidFill>
                      </a:uFill>
                      <a:latin typeface="+mn-ea"/>
                      <a:cs typeface="Times New Roman" panose="02020603050405020304" pitchFamily="18" charset="0"/>
                    </a:rPr>
                    <a:t>After choosing one reactio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ja-JP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ja-JP" sz="160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ja-JP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altLang="ja-JP" sz="1600" dirty="0" smtClean="0">
                      <a:uFill>
                        <a:solidFill>
                          <a:srgbClr val="00B050"/>
                        </a:solidFill>
                      </a:uFill>
                      <a:latin typeface="+mn-ea"/>
                      <a:cs typeface="Times New Roman" panose="02020603050405020304" pitchFamily="18" charset="0"/>
                    </a:rPr>
                    <a:t> among all of them according to the </a:t>
                  </a:r>
                  <a:r>
                    <a:rPr lang="en-US" altLang="ja-JP" sz="1600" dirty="0" smtClean="0">
                      <a:solidFill>
                        <a:schemeClr val="accent5"/>
                      </a:solidFill>
                      <a:uFill>
                        <a:solidFill>
                          <a:srgbClr val="00B050"/>
                        </a:solidFill>
                      </a:uFill>
                      <a:latin typeface="+mn-ea"/>
                      <a:cs typeface="Times New Roman" panose="02020603050405020304" pitchFamily="18" charset="0"/>
                    </a:rPr>
                    <a:t>weight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ja-JP" sz="160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ja-JP" sz="16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𝑤</m:t>
                          </m:r>
                        </m:e>
                        <m:sup>
                          <m:sSub>
                            <m:sSubPr>
                              <m:ctrlPr>
                                <a:rPr lang="en-US" altLang="ja-JP" sz="16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ja-JP" sz="160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ja-JP" sz="16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</m:oMath>
                  </a14:m>
                  <a:r>
                    <a:rPr lang="en-US" altLang="ja-JP" sz="1600" dirty="0">
                      <a:uFill>
                        <a:solidFill>
                          <a:srgbClr val="00B050"/>
                        </a:solidFill>
                      </a:uFill>
                      <a:latin typeface="+mn-ea"/>
                      <a:cs typeface="Times New Roman" panose="02020603050405020304" pitchFamily="18" charset="0"/>
                    </a:rPr>
                    <a:t>, </a:t>
                  </a:r>
                  <a:r>
                    <a:rPr lang="en-US" altLang="ja-JP" sz="1600" dirty="0" smtClean="0">
                      <a:uFill>
                        <a:solidFill>
                          <a:srgbClr val="00B050"/>
                        </a:solidFill>
                      </a:uFill>
                      <a:latin typeface="+mn-ea"/>
                      <a:cs typeface="Times New Roman" panose="02020603050405020304" pitchFamily="18" charset="0"/>
                    </a:rPr>
                    <a:t>randomly  select one pair of atoms among all of them for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ja-JP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ja-JP" sz="160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ja-JP" sz="1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altLang="ja-JP" sz="1600" dirty="0" smtClean="0">
                      <a:uFill>
                        <a:solidFill>
                          <a:srgbClr val="00B050"/>
                        </a:solidFill>
                      </a:uFill>
                      <a:latin typeface="+mn-ea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0" name="テキスト ボックス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5896" y="2642612"/>
                  <a:ext cx="5266858" cy="102724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579" t="-1183" r="-694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線矢印コネクタ 3"/>
            <p:cNvCxnSpPr>
              <a:stCxn id="20" idx="1"/>
            </p:cNvCxnSpPr>
            <p:nvPr/>
          </p:nvCxnSpPr>
          <p:spPr>
            <a:xfrm flipH="1">
              <a:off x="2987824" y="3156235"/>
              <a:ext cx="648072" cy="513623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グループ化 8"/>
          <p:cNvGrpSpPr/>
          <p:nvPr/>
        </p:nvGrpSpPr>
        <p:grpSpPr>
          <a:xfrm>
            <a:off x="251520" y="5976714"/>
            <a:ext cx="8643615" cy="713400"/>
            <a:chOff x="251520" y="5802292"/>
            <a:chExt cx="8643615" cy="713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正方形/長方形 31"/>
                <p:cNvSpPr/>
                <p:nvPr/>
              </p:nvSpPr>
              <p:spPr>
                <a:xfrm>
                  <a:off x="531932" y="5802292"/>
                  <a:ext cx="8363203" cy="7134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buClr>
                      <a:schemeClr val="tx1"/>
                    </a:buClr>
                  </a:pPr>
                  <a:r>
                    <a:rPr lang="en-US" altLang="ja-JP" sz="2000" dirty="0" smtClean="0">
                      <a:latin typeface="+mn-ea"/>
                    </a:rPr>
                    <a:t>Evolve the system by stochastically selecting and tryi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ja-JP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ja-JP" sz="200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R</m:t>
                          </m:r>
                        </m:e>
                        <m:sub>
                          <m:r>
                            <a:rPr lang="en-US" altLang="ja-JP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en-US" altLang="ja-JP" sz="2000" dirty="0" smtClean="0">
                      <a:latin typeface="+mn-ea"/>
                    </a:rPr>
                    <a:t>, as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ja-JP" sz="20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ja-JP" sz="20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𝑤</m:t>
                          </m:r>
                        </m:e>
                        <m:sup>
                          <m:sSub>
                            <m:sSubPr>
                              <m:ctrlPr>
                                <a:rPr lang="en-US" altLang="ja-JP" sz="20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ja-JP" sz="200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ja-JP" sz="20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</m:oMath>
                  </a14:m>
                  <a:r>
                    <a:rPr lang="en-US" altLang="ja-JP" sz="2000" dirty="0" smtClean="0">
                      <a:latin typeface="+mn-ea"/>
                    </a:rPr>
                    <a:t> relatively </a:t>
                  </a:r>
                  <a:r>
                    <a:rPr lang="en-US" altLang="ja-JP" sz="2000" dirty="0">
                      <a:latin typeface="+mn-ea"/>
                    </a:rPr>
                    <a:t>corresponds to its </a:t>
                  </a:r>
                  <a:r>
                    <a:rPr lang="en-US" altLang="ja-JP" sz="2000" dirty="0" smtClean="0">
                      <a:latin typeface="+mn-ea"/>
                    </a:rPr>
                    <a:t>actual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ja-JP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ja-JP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𝑣</m:t>
                          </m:r>
                        </m:e>
                        <m:sup>
                          <m:sSub>
                            <m:sSubPr>
                              <m:ctrlPr>
                                <a:rPr lang="en-US" altLang="ja-JP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ja-JP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en-US" altLang="ja-JP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</m:oMath>
                  </a14:m>
                  <a:r>
                    <a:rPr lang="en-US" altLang="ja-JP" sz="2000" dirty="0" smtClean="0">
                      <a:latin typeface="+mn-e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2" name="正方形/長方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932" y="5802292"/>
                  <a:ext cx="8363203" cy="71340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729" t="-4274" b="-15385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右矢印 32"/>
            <p:cNvSpPr/>
            <p:nvPr/>
          </p:nvSpPr>
          <p:spPr>
            <a:xfrm>
              <a:off x="251520" y="5884966"/>
              <a:ext cx="310066" cy="216024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kumimoji="1" lang="ja-JP" altLang="en-US">
                <a:noFill/>
                <a:latin typeface="+mn-ea"/>
              </a:endParaRPr>
            </a:p>
          </p:txBody>
        </p:sp>
      </p:grpSp>
      <p:grpSp>
        <p:nvGrpSpPr>
          <p:cNvPr id="5" name="グループ化 4"/>
          <p:cNvGrpSpPr/>
          <p:nvPr/>
        </p:nvGrpSpPr>
        <p:grpSpPr>
          <a:xfrm>
            <a:off x="3271891" y="2988092"/>
            <a:ext cx="5332557" cy="1680210"/>
            <a:chOff x="3271891" y="2988092"/>
            <a:chExt cx="5332557" cy="1680210"/>
          </a:xfrm>
        </p:grpSpPr>
        <p:graphicFrame>
          <p:nvGraphicFramePr>
            <p:cNvPr id="18" name="オブジェクト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275039"/>
                </p:ext>
              </p:extLst>
            </p:nvPr>
          </p:nvGraphicFramePr>
          <p:xfrm>
            <a:off x="4871178" y="3296702"/>
            <a:ext cx="321894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21" name="Equation" r:id="rId10" imgW="2145960" imgH="914400" progId="Equation.DSMT4">
                    <p:embed/>
                  </p:oleObj>
                </mc:Choice>
                <mc:Fallback>
                  <p:oleObj name="Equation" r:id="rId10" imgW="214596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1178" y="3296702"/>
                          <a:ext cx="3218940" cy="1371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正方形/長方形 29"/>
            <p:cNvSpPr/>
            <p:nvPr/>
          </p:nvSpPr>
          <p:spPr>
            <a:xfrm>
              <a:off x="4871178" y="2988092"/>
              <a:ext cx="3733270" cy="296892"/>
            </a:xfrm>
            <a:prstGeom prst="rect">
              <a:avLst/>
            </a:prstGeom>
          </p:spPr>
          <p:txBody>
            <a:bodyPr>
              <a:noAutofit/>
            </a:bodyPr>
            <a:lstStyle/>
            <a:p>
              <a:r>
                <a:rPr lang="en-US" altLang="ja-JP" sz="1400" u="sng" dirty="0" smtClean="0">
                  <a:latin typeface="+mn-ea"/>
                  <a:cs typeface="Times New Roman" panose="02020603050405020304" pitchFamily="18" charset="0"/>
                </a:rPr>
                <a:t>Reaction Rate in the chemical kinetics</a:t>
              </a:r>
              <a:endParaRPr lang="en-US" altLang="ja-JP" sz="1400" u="sng" dirty="0">
                <a:latin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" name="左右矢印 2"/>
            <p:cNvSpPr/>
            <p:nvPr/>
          </p:nvSpPr>
          <p:spPr>
            <a:xfrm>
              <a:off x="3271891" y="3622462"/>
              <a:ext cx="1224136" cy="720080"/>
            </a:xfrm>
            <a:prstGeom prst="left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+mn-ea"/>
              </a:endParaRPr>
            </a:p>
          </p:txBody>
        </p:sp>
      </p:grpSp>
      <p:grpSp>
        <p:nvGrpSpPr>
          <p:cNvPr id="27" name="グループ化 26"/>
          <p:cNvGrpSpPr/>
          <p:nvPr/>
        </p:nvGrpSpPr>
        <p:grpSpPr>
          <a:xfrm>
            <a:off x="251520" y="18864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28" name="正方形/長方形 27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9" name="直線コネクタ 28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7840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メイリオonly">
      <a:majorFont>
        <a:latin typeface="メイリオ"/>
        <a:ea typeface="メイリオ"/>
        <a:cs typeface=""/>
      </a:majorFont>
      <a:minorFont>
        <a:latin typeface="メイリオ"/>
        <a:ea typeface="メイリオ"/>
        <a:cs typeface="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1290</TotalTime>
  <Words>4087</Words>
  <Application>Microsoft Office PowerPoint</Application>
  <PresentationFormat>画面に合わせる (4:3)</PresentationFormat>
  <Paragraphs>706</Paragraphs>
  <Slides>30</Slides>
  <Notes>27</Notes>
  <HiddenSlides>11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0</vt:i4>
      </vt:variant>
    </vt:vector>
  </HeadingPairs>
  <TitlesOfParts>
    <vt:vector size="42" baseType="lpstr">
      <vt:lpstr>Arial Unicode MS</vt:lpstr>
      <vt:lpstr>ＭＳ Ｐゴシック</vt:lpstr>
      <vt:lpstr>ＭＳ 明朝</vt:lpstr>
      <vt:lpstr>TimesNewRomanPSMT</vt:lpstr>
      <vt:lpstr>メイリオ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DANNY</dc:creator>
  <cp:lastModifiedBy>Suzuki</cp:lastModifiedBy>
  <cp:revision>5577</cp:revision>
  <cp:lastPrinted>2017-01-27T09:54:08Z</cp:lastPrinted>
  <dcterms:created xsi:type="dcterms:W3CDTF">2011-09-12T02:56:14Z</dcterms:created>
  <dcterms:modified xsi:type="dcterms:W3CDTF">2017-07-24T08:20:15Z</dcterms:modified>
  <cp:contentStatus/>
</cp:coreProperties>
</file>